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CA90E0D" w14:textId="28715527" w:rsidR="00137A9A" w:rsidRDefault="00DE5945" w:rsidP="00F0314A">
      <w:pPr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 xml:space="preserve">          </w:t>
      </w:r>
      <w:r w:rsidR="00592E58" w:rsidRPr="00592E58">
        <w:rPr>
          <w:b/>
          <w:bCs/>
          <w:sz w:val="40"/>
          <w:szCs w:val="40"/>
        </w:rPr>
        <w:t>Graphing and System of Linear Inequalities</w:t>
      </w:r>
      <w:r w:rsidR="00137A9A">
        <w:rPr>
          <w:b/>
          <w:bCs/>
          <w:sz w:val="40"/>
          <w:szCs w:val="40"/>
        </w:rPr>
        <w:t xml:space="preserve"> </w:t>
      </w:r>
    </w:p>
    <w:p w14:paraId="192631FD" w14:textId="43FB1A95" w:rsidR="00F0314A" w:rsidRPr="00592E58" w:rsidRDefault="00137A9A" w:rsidP="00F0314A">
      <w:pPr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t>Unit Review</w:t>
      </w:r>
      <w:r w:rsidR="00664F82">
        <w:rPr>
          <w:b/>
          <w:bCs/>
          <w:sz w:val="40"/>
          <w:szCs w:val="40"/>
        </w:rPr>
        <w:t xml:space="preserve"> – May 2020 </w:t>
      </w:r>
    </w:p>
    <w:p w14:paraId="0296EA7B" w14:textId="3B0D3699" w:rsidR="00592E58" w:rsidRDefault="00592E58" w:rsidP="00F0314A">
      <w:pPr>
        <w:rPr>
          <w:szCs w:val="24"/>
        </w:rPr>
      </w:pPr>
    </w:p>
    <w:p w14:paraId="69587DDD" w14:textId="2D48A467" w:rsidR="00637265" w:rsidRDefault="00592E58" w:rsidP="00F0314A">
      <w:pPr>
        <w:rPr>
          <w:szCs w:val="24"/>
        </w:rPr>
      </w:pPr>
      <w:r>
        <w:rPr>
          <w:szCs w:val="24"/>
        </w:rPr>
        <w:t>Name: ________________________________</w:t>
      </w:r>
    </w:p>
    <w:p w14:paraId="1FFB7D65" w14:textId="04F45AB6" w:rsidR="00592E58" w:rsidRDefault="00AB6400" w:rsidP="00F0314A">
      <w:pPr>
        <w:rPr>
          <w:szCs w:val="24"/>
        </w:rPr>
      </w:pP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7A4E8549" wp14:editId="5051421A">
                <wp:simplePos x="0" y="0"/>
                <wp:positionH relativeFrom="column">
                  <wp:posOffset>627380</wp:posOffset>
                </wp:positionH>
                <wp:positionV relativeFrom="paragraph">
                  <wp:posOffset>-379095</wp:posOffset>
                </wp:positionV>
                <wp:extent cx="783005" cy="781560"/>
                <wp:effectExtent l="38100" t="38100" r="55245" b="57150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">
                      <w14:nvContentPartPr>
                        <w14:cNvContentPartPr/>
                      </w14:nvContentPartPr>
                      <w14:xfrm>
                        <a:off x="0" y="0"/>
                        <a:ext cx="783005" cy="78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2F22ADE8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6" o:spid="_x0000_s1026" type="#_x0000_t75" style="position:absolute;margin-left:48.7pt;margin-top:-30.55pt;width:63.05pt;height:63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">
                <v:imagedata r:id="rId6" o:title=""/>
              </v:shape>
            </w:pict>
          </mc:Fallback>
        </mc:AlternateConten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280"/>
        <w:gridCol w:w="1065"/>
        <w:gridCol w:w="1363"/>
        <w:gridCol w:w="1082"/>
      </w:tblGrid>
      <w:tr w:rsidR="00592E58" w14:paraId="7845AFC1" w14:textId="77777777" w:rsidTr="005B3D48">
        <w:tc>
          <w:tcPr>
            <w:tcW w:w="7280" w:type="dxa"/>
            <w:shd w:val="clear" w:color="auto" w:fill="BFBFBF" w:themeFill="background1" w:themeFillShade="BF"/>
          </w:tcPr>
          <w:p w14:paraId="0C776DB3" w14:textId="3FFA1F70" w:rsidR="00592E58" w:rsidRPr="00592E58" w:rsidRDefault="00592E58" w:rsidP="00F0314A">
            <w:pPr>
              <w:rPr>
                <w:b/>
                <w:bCs/>
                <w:szCs w:val="24"/>
              </w:rPr>
            </w:pPr>
            <w:r w:rsidRPr="00592E58">
              <w:rPr>
                <w:b/>
                <w:bCs/>
                <w:szCs w:val="24"/>
              </w:rPr>
              <w:t>Learning Goals</w:t>
            </w:r>
          </w:p>
        </w:tc>
        <w:tc>
          <w:tcPr>
            <w:tcW w:w="1065" w:type="dxa"/>
            <w:shd w:val="clear" w:color="auto" w:fill="BFBFBF" w:themeFill="background1" w:themeFillShade="BF"/>
          </w:tcPr>
          <w:p w14:paraId="5CB830BC" w14:textId="03EEE935" w:rsidR="00592E58" w:rsidRPr="00592E58" w:rsidRDefault="00592E58" w:rsidP="00F0314A">
            <w:pPr>
              <w:rPr>
                <w:b/>
                <w:bCs/>
                <w:szCs w:val="24"/>
              </w:rPr>
            </w:pPr>
            <w:r w:rsidRPr="00592E58">
              <w:rPr>
                <w:b/>
                <w:bCs/>
                <w:szCs w:val="24"/>
              </w:rPr>
              <w:t>Novice</w:t>
            </w:r>
          </w:p>
        </w:tc>
        <w:tc>
          <w:tcPr>
            <w:tcW w:w="1363" w:type="dxa"/>
            <w:shd w:val="clear" w:color="auto" w:fill="BFBFBF" w:themeFill="background1" w:themeFillShade="BF"/>
          </w:tcPr>
          <w:p w14:paraId="21328BCB" w14:textId="25FF5695" w:rsidR="00592E58" w:rsidRPr="00592E58" w:rsidRDefault="00592E58" w:rsidP="00F0314A">
            <w:pPr>
              <w:rPr>
                <w:b/>
                <w:bCs/>
                <w:szCs w:val="24"/>
              </w:rPr>
            </w:pPr>
            <w:r w:rsidRPr="00592E58">
              <w:rPr>
                <w:b/>
                <w:bCs/>
                <w:szCs w:val="24"/>
              </w:rPr>
              <w:t>Apprentice</w:t>
            </w:r>
          </w:p>
        </w:tc>
        <w:tc>
          <w:tcPr>
            <w:tcW w:w="1082" w:type="dxa"/>
            <w:shd w:val="clear" w:color="auto" w:fill="BFBFBF" w:themeFill="background1" w:themeFillShade="BF"/>
          </w:tcPr>
          <w:p w14:paraId="2B29A903" w14:textId="15079F84" w:rsidR="00592E58" w:rsidRPr="00592E58" w:rsidRDefault="00592E58" w:rsidP="00F0314A">
            <w:pPr>
              <w:rPr>
                <w:b/>
                <w:bCs/>
                <w:szCs w:val="24"/>
              </w:rPr>
            </w:pPr>
            <w:r w:rsidRPr="00592E58">
              <w:rPr>
                <w:b/>
                <w:bCs/>
                <w:szCs w:val="24"/>
              </w:rPr>
              <w:t>Expert</w:t>
            </w:r>
          </w:p>
        </w:tc>
      </w:tr>
      <w:tr w:rsidR="00592E58" w14:paraId="12073242" w14:textId="77777777" w:rsidTr="005B3D48">
        <w:tc>
          <w:tcPr>
            <w:tcW w:w="7280" w:type="dxa"/>
          </w:tcPr>
          <w:p w14:paraId="24746CE3" w14:textId="2A57B7AB" w:rsidR="00592E58" w:rsidRPr="00592E58" w:rsidRDefault="00664F82" w:rsidP="00F0314A">
            <w:pPr>
              <w:rPr>
                <w:szCs w:val="24"/>
              </w:rPr>
            </w:pPr>
            <w:r>
              <w:rPr>
                <w:szCs w:val="24"/>
              </w:rPr>
              <w:t>I can represent an inequality on a number line</w:t>
            </w:r>
            <w:r w:rsidR="00E118E1">
              <w:rPr>
                <w:szCs w:val="24"/>
              </w:rPr>
              <w:t xml:space="preserve"> and a cartesian plane</w:t>
            </w:r>
          </w:p>
        </w:tc>
        <w:tc>
          <w:tcPr>
            <w:tcW w:w="1065" w:type="dxa"/>
          </w:tcPr>
          <w:p w14:paraId="2181F7FD" w14:textId="77777777" w:rsidR="00592E58" w:rsidRDefault="00592E58" w:rsidP="00F0314A">
            <w:pPr>
              <w:rPr>
                <w:szCs w:val="24"/>
              </w:rPr>
            </w:pPr>
          </w:p>
        </w:tc>
        <w:tc>
          <w:tcPr>
            <w:tcW w:w="1363" w:type="dxa"/>
          </w:tcPr>
          <w:p w14:paraId="12136F3E" w14:textId="77777777" w:rsidR="00592E58" w:rsidRDefault="00592E58" w:rsidP="00F0314A">
            <w:pPr>
              <w:rPr>
                <w:szCs w:val="24"/>
              </w:rPr>
            </w:pPr>
          </w:p>
        </w:tc>
        <w:tc>
          <w:tcPr>
            <w:tcW w:w="1082" w:type="dxa"/>
          </w:tcPr>
          <w:p w14:paraId="0E9F5832" w14:textId="77777777" w:rsidR="00592E58" w:rsidRDefault="00592E58" w:rsidP="00F0314A">
            <w:pPr>
              <w:rPr>
                <w:szCs w:val="24"/>
              </w:rPr>
            </w:pPr>
          </w:p>
        </w:tc>
      </w:tr>
      <w:tr w:rsidR="005B3D48" w14:paraId="47FA0013" w14:textId="77777777" w:rsidTr="005B3D48">
        <w:tc>
          <w:tcPr>
            <w:tcW w:w="7280" w:type="dxa"/>
          </w:tcPr>
          <w:p w14:paraId="391FDB61" w14:textId="6FD065D3" w:rsidR="005B3D48" w:rsidRPr="00592E58" w:rsidRDefault="005B3D48" w:rsidP="005B3D48">
            <w:pPr>
              <w:rPr>
                <w:szCs w:val="24"/>
              </w:rPr>
            </w:pPr>
            <w:r w:rsidRPr="00592E58">
              <w:rPr>
                <w:szCs w:val="24"/>
              </w:rPr>
              <w:t>I can graph the solution to a system of linear inequalities</w:t>
            </w:r>
          </w:p>
        </w:tc>
        <w:tc>
          <w:tcPr>
            <w:tcW w:w="1065" w:type="dxa"/>
          </w:tcPr>
          <w:p w14:paraId="162FE412" w14:textId="77777777" w:rsidR="005B3D48" w:rsidRDefault="005B3D48" w:rsidP="005B3D48">
            <w:pPr>
              <w:rPr>
                <w:szCs w:val="24"/>
              </w:rPr>
            </w:pPr>
          </w:p>
        </w:tc>
        <w:tc>
          <w:tcPr>
            <w:tcW w:w="1363" w:type="dxa"/>
          </w:tcPr>
          <w:p w14:paraId="464D331F" w14:textId="77777777" w:rsidR="005B3D48" w:rsidRDefault="005B3D48" w:rsidP="005B3D48">
            <w:pPr>
              <w:rPr>
                <w:szCs w:val="24"/>
              </w:rPr>
            </w:pPr>
          </w:p>
        </w:tc>
        <w:tc>
          <w:tcPr>
            <w:tcW w:w="1082" w:type="dxa"/>
          </w:tcPr>
          <w:p w14:paraId="1AAF0907" w14:textId="77777777" w:rsidR="005B3D48" w:rsidRDefault="005B3D48" w:rsidP="005B3D48">
            <w:pPr>
              <w:rPr>
                <w:szCs w:val="24"/>
              </w:rPr>
            </w:pPr>
          </w:p>
        </w:tc>
      </w:tr>
      <w:tr w:rsidR="005B3D48" w14:paraId="1F8B06D0" w14:textId="77777777" w:rsidTr="005B3D48">
        <w:tc>
          <w:tcPr>
            <w:tcW w:w="7280" w:type="dxa"/>
          </w:tcPr>
          <w:p w14:paraId="5CE1AB06" w14:textId="28DF50E8" w:rsidR="005B3D48" w:rsidRPr="00592E58" w:rsidRDefault="005B3D48" w:rsidP="005B3D48">
            <w:pPr>
              <w:rPr>
                <w:szCs w:val="24"/>
              </w:rPr>
            </w:pPr>
            <w:r w:rsidRPr="00592E58">
              <w:rPr>
                <w:szCs w:val="24"/>
              </w:rPr>
              <w:t>I can create/model the inequalities given a situation.</w:t>
            </w:r>
          </w:p>
        </w:tc>
        <w:tc>
          <w:tcPr>
            <w:tcW w:w="1065" w:type="dxa"/>
          </w:tcPr>
          <w:p w14:paraId="586AE204" w14:textId="77777777" w:rsidR="005B3D48" w:rsidRDefault="005B3D48" w:rsidP="005B3D48">
            <w:pPr>
              <w:rPr>
                <w:szCs w:val="24"/>
              </w:rPr>
            </w:pPr>
          </w:p>
        </w:tc>
        <w:tc>
          <w:tcPr>
            <w:tcW w:w="1363" w:type="dxa"/>
          </w:tcPr>
          <w:p w14:paraId="176D8F51" w14:textId="77777777" w:rsidR="005B3D48" w:rsidRDefault="005B3D48" w:rsidP="005B3D48">
            <w:pPr>
              <w:rPr>
                <w:szCs w:val="24"/>
              </w:rPr>
            </w:pPr>
          </w:p>
        </w:tc>
        <w:tc>
          <w:tcPr>
            <w:tcW w:w="1082" w:type="dxa"/>
          </w:tcPr>
          <w:p w14:paraId="611FE46D" w14:textId="77777777" w:rsidR="005B3D48" w:rsidRDefault="005B3D48" w:rsidP="005B3D48">
            <w:pPr>
              <w:rPr>
                <w:szCs w:val="24"/>
              </w:rPr>
            </w:pPr>
          </w:p>
        </w:tc>
      </w:tr>
    </w:tbl>
    <w:p w14:paraId="22EB4CB0" w14:textId="14B4D2FA" w:rsidR="00592E58" w:rsidRDefault="00592E58" w:rsidP="00F0314A">
      <w:pPr>
        <w:rPr>
          <w:szCs w:val="24"/>
        </w:rPr>
      </w:pPr>
    </w:p>
    <w:p w14:paraId="2323B3D4" w14:textId="461D6AD5" w:rsidR="005B3D48" w:rsidRDefault="005B3D48" w:rsidP="00F0314A">
      <w:pPr>
        <w:rPr>
          <w:b/>
          <w:bCs/>
          <w:szCs w:val="24"/>
          <w:u w:val="single"/>
        </w:rPr>
      </w:pPr>
      <w:r>
        <w:rPr>
          <w:b/>
          <w:bCs/>
          <w:szCs w:val="24"/>
          <w:u w:val="single"/>
        </w:rPr>
        <w:t xml:space="preserve">Learning Goal #1: I can </w:t>
      </w:r>
      <w:r w:rsidR="00664F82">
        <w:rPr>
          <w:b/>
          <w:bCs/>
          <w:szCs w:val="24"/>
          <w:u w:val="single"/>
        </w:rPr>
        <w:t>represent an inequality on a number line</w:t>
      </w:r>
      <w:r w:rsidR="00E118E1">
        <w:rPr>
          <w:b/>
          <w:bCs/>
          <w:szCs w:val="24"/>
          <w:u w:val="single"/>
        </w:rPr>
        <w:t xml:space="preserve"> and a cartesian plane</w:t>
      </w:r>
    </w:p>
    <w:p w14:paraId="719838E7" w14:textId="77CBF9B7" w:rsidR="00E118E1" w:rsidRDefault="00E118E1" w:rsidP="00F0314A">
      <w:pPr>
        <w:rPr>
          <w:b/>
          <w:bCs/>
          <w:szCs w:val="24"/>
          <w:u w:val="single"/>
        </w:rPr>
      </w:pPr>
    </w:p>
    <w:p w14:paraId="6737CECC" w14:textId="18472B68" w:rsidR="00E118E1" w:rsidRDefault="00E118E1" w:rsidP="00E118E1">
      <w:pPr>
        <w:pStyle w:val="ListParagraph"/>
        <w:numPr>
          <w:ilvl w:val="0"/>
          <w:numId w:val="11"/>
        </w:numPr>
        <w:rPr>
          <w:szCs w:val="24"/>
        </w:rPr>
      </w:pPr>
      <w:r>
        <w:rPr>
          <w:szCs w:val="24"/>
        </w:rPr>
        <w:t>Write a sentence showing how you would SAY the below inequalities:</w:t>
      </w:r>
    </w:p>
    <w:p w14:paraId="25BDF345" w14:textId="5E57D29A" w:rsidR="00E118E1" w:rsidRDefault="00AB6400" w:rsidP="00E118E1">
      <w:pPr>
        <w:pStyle w:val="ListParagraph"/>
        <w:numPr>
          <w:ilvl w:val="1"/>
          <w:numId w:val="11"/>
        </w:numPr>
        <w:rPr>
          <w:szCs w:val="24"/>
        </w:rPr>
      </w:pP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05AAFEF1" wp14:editId="36250BD5">
                <wp:simplePos x="0" y="0"/>
                <wp:positionH relativeFrom="column">
                  <wp:posOffset>1889125</wp:posOffset>
                </wp:positionH>
                <wp:positionV relativeFrom="paragraph">
                  <wp:posOffset>-66040</wp:posOffset>
                </wp:positionV>
                <wp:extent cx="189805" cy="214745"/>
                <wp:effectExtent l="38100" t="38100" r="58420" b="52070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189805" cy="214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B411E" id="Ink 44" o:spid="_x0000_s1026" type="#_x0000_t75" style="position:absolute;margin-left:148.05pt;margin-top:-5.9pt;width:16.4pt;height:18.3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">
                <v:imagedata r:id="rId8" o:title=""/>
              </v:shape>
            </w:pict>
          </mc:Fallback>
        </mc:AlternateContent>
      </w: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 wp14:anchorId="744253A7" wp14:editId="4643BA2D">
                <wp:simplePos x="0" y="0"/>
                <wp:positionH relativeFrom="column">
                  <wp:posOffset>1532255</wp:posOffset>
                </wp:positionH>
                <wp:positionV relativeFrom="paragraph">
                  <wp:posOffset>-4445</wp:posOffset>
                </wp:positionV>
                <wp:extent cx="96520" cy="153670"/>
                <wp:effectExtent l="38100" t="38100" r="55880" b="55880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96520" cy="153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84447" id="Ink 45" o:spid="_x0000_s1026" type="#_x0000_t75" style="position:absolute;margin-left:119.95pt;margin-top:-1.05pt;width:9pt;height:13.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">
                <v:imagedata r:id="rId10" o:title=""/>
              </v:shape>
            </w:pict>
          </mc:Fallback>
        </mc:AlternateContent>
      </w:r>
      <w:r w:rsidR="00E118E1">
        <w:rPr>
          <w:szCs w:val="24"/>
        </w:rPr>
        <w:t>x ≤ 7: ___________________________________________________________________</w:t>
      </w:r>
    </w:p>
    <w:p w14:paraId="5DB183E8" w14:textId="491B82B0" w:rsidR="00E118E1" w:rsidRDefault="00E118E1" w:rsidP="00E118E1">
      <w:pPr>
        <w:pStyle w:val="ListParagraph"/>
        <w:numPr>
          <w:ilvl w:val="1"/>
          <w:numId w:val="11"/>
        </w:numPr>
        <w:rPr>
          <w:szCs w:val="24"/>
        </w:rPr>
      </w:pPr>
      <w:r>
        <w:rPr>
          <w:szCs w:val="24"/>
        </w:rPr>
        <w:t>-3 ≥ y: ___________________________________________________________________</w:t>
      </w:r>
    </w:p>
    <w:p w14:paraId="1A4CD959" w14:textId="6A37524F" w:rsidR="00E118E1" w:rsidRDefault="00AB6400" w:rsidP="00E118E1">
      <w:pPr>
        <w:pStyle w:val="ListParagraph"/>
        <w:numPr>
          <w:ilvl w:val="1"/>
          <w:numId w:val="11"/>
        </w:numPr>
        <w:rPr>
          <w:szCs w:val="24"/>
        </w:rPr>
      </w:pP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60E8A142" wp14:editId="15D0249F">
                <wp:simplePos x="0" y="0"/>
                <wp:positionH relativeFrom="column">
                  <wp:posOffset>1941195</wp:posOffset>
                </wp:positionH>
                <wp:positionV relativeFrom="paragraph">
                  <wp:posOffset>-513715</wp:posOffset>
                </wp:positionV>
                <wp:extent cx="3496945" cy="1033935"/>
                <wp:effectExtent l="38100" t="57150" r="8255" b="52070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3496945" cy="1033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E975D" id="Ink 250" o:spid="_x0000_s1026" type="#_x0000_t75" style="position:absolute;margin-left:152.15pt;margin-top:-41.15pt;width:276.75pt;height:82.8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">
                <v:imagedata r:id="rId12" o:title=""/>
              </v:shape>
            </w:pict>
          </mc:Fallback>
        </mc:AlternateContent>
      </w: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2AA20066" wp14:editId="311410F6">
                <wp:simplePos x="0" y="0"/>
                <wp:positionH relativeFrom="column">
                  <wp:posOffset>2491105</wp:posOffset>
                </wp:positionH>
                <wp:positionV relativeFrom="paragraph">
                  <wp:posOffset>-41275</wp:posOffset>
                </wp:positionV>
                <wp:extent cx="971565" cy="211730"/>
                <wp:effectExtent l="38100" t="38100" r="38100" b="55245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971565" cy="211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E542D" id="Ink 230" o:spid="_x0000_s1026" type="#_x0000_t75" style="position:absolute;margin-left:195.45pt;margin-top:-3.95pt;width:77.9pt;height:18.0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">
                <v:imagedata r:id="rId14" o:title=""/>
              </v:shape>
            </w:pict>
          </mc:Fallback>
        </mc:AlternateContent>
      </w: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3CB24B91" wp14:editId="466C86B2">
                <wp:simplePos x="0" y="0"/>
                <wp:positionH relativeFrom="column">
                  <wp:posOffset>1677035</wp:posOffset>
                </wp:positionH>
                <wp:positionV relativeFrom="paragraph">
                  <wp:posOffset>10795</wp:posOffset>
                </wp:positionV>
                <wp:extent cx="94320" cy="153670"/>
                <wp:effectExtent l="38100" t="38100" r="58420" b="55880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94320" cy="153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BB2EE" id="Ink 224" o:spid="_x0000_s1026" type="#_x0000_t75" style="position:absolute;margin-left:131.35pt;margin-top:.15pt;width:8.85pt;height:13.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">
                <v:imagedata r:id="rId16" o:title=""/>
              </v:shape>
            </w:pict>
          </mc:Fallback>
        </mc:AlternateContent>
      </w: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 wp14:anchorId="33FC69D1" wp14:editId="49070129">
                <wp:simplePos x="0" y="0"/>
                <wp:positionH relativeFrom="column">
                  <wp:posOffset>1536159</wp:posOffset>
                </wp:positionH>
                <wp:positionV relativeFrom="paragraph">
                  <wp:posOffset>-163205</wp:posOffset>
                </wp:positionV>
                <wp:extent cx="119160" cy="379800"/>
                <wp:effectExtent l="57150" t="38100" r="52705" b="39370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119160" cy="37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366073" id="Ink 194" o:spid="_x0000_s1026" type="#_x0000_t75" style="position:absolute;margin-left:120.25pt;margin-top:-13.55pt;width:10.8pt;height:31.3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">
                <v:imagedata r:id="rId18" o:title=""/>
              </v:shape>
            </w:pict>
          </mc:Fallback>
        </mc:AlternateContent>
      </w:r>
      <w:r w:rsidR="00E118E1">
        <w:rPr>
          <w:szCs w:val="24"/>
        </w:rPr>
        <w:t>5 &gt; x: ____________________________________________________________________</w:t>
      </w:r>
    </w:p>
    <w:p w14:paraId="74E5C148" w14:textId="06F563F8" w:rsidR="00E118E1" w:rsidRDefault="00AB6400" w:rsidP="00E118E1">
      <w:pPr>
        <w:pStyle w:val="ListParagraph"/>
        <w:numPr>
          <w:ilvl w:val="1"/>
          <w:numId w:val="11"/>
        </w:numPr>
        <w:rPr>
          <w:szCs w:val="24"/>
        </w:rPr>
      </w:pP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3891DDCD" wp14:editId="27DE4A2B">
                <wp:simplePos x="0" y="0"/>
                <wp:positionH relativeFrom="column">
                  <wp:posOffset>3968115</wp:posOffset>
                </wp:positionH>
                <wp:positionV relativeFrom="paragraph">
                  <wp:posOffset>-21590</wp:posOffset>
                </wp:positionV>
                <wp:extent cx="171580" cy="168910"/>
                <wp:effectExtent l="19050" t="38100" r="0" b="40640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171580" cy="168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B4623" id="Ink 249" o:spid="_x0000_s1026" type="#_x0000_t75" style="position:absolute;margin-left:311.75pt;margin-top:-2.4pt;width:14.9pt;height:14.7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">
                <v:imagedata r:id="rId20" o:title=""/>
              </v:shape>
            </w:pict>
          </mc:Fallback>
        </mc:AlternateContent>
      </w: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01909EFC" wp14:editId="6D19A8CC">
                <wp:simplePos x="0" y="0"/>
                <wp:positionH relativeFrom="column">
                  <wp:posOffset>1673225</wp:posOffset>
                </wp:positionH>
                <wp:positionV relativeFrom="paragraph">
                  <wp:posOffset>4445</wp:posOffset>
                </wp:positionV>
                <wp:extent cx="73080" cy="158750"/>
                <wp:effectExtent l="38100" t="57150" r="41275" b="50800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73080" cy="158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8830D2" id="Ink 251" o:spid="_x0000_s1026" type="#_x0000_t75" style="position:absolute;margin-left:131.05pt;margin-top:-.35pt;width:7.15pt;height:13.9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">
                <v:imagedata r:id="rId22" o:title=""/>
              </v:shape>
            </w:pict>
          </mc:Fallback>
        </mc:AlternateContent>
      </w:r>
      <w:r w:rsidR="00E118E1">
        <w:rPr>
          <w:szCs w:val="24"/>
        </w:rPr>
        <w:t>3 &lt; x: ____________________________________________________________________</w:t>
      </w:r>
    </w:p>
    <w:p w14:paraId="59D0F70B" w14:textId="5293F9A9" w:rsidR="00E118E1" w:rsidRDefault="00E118E1" w:rsidP="00E118E1">
      <w:pPr>
        <w:rPr>
          <w:szCs w:val="24"/>
        </w:rPr>
      </w:pPr>
    </w:p>
    <w:p w14:paraId="525F5BF8" w14:textId="3327AC1E" w:rsidR="00E118E1" w:rsidRDefault="00E118E1" w:rsidP="00E118E1">
      <w:pPr>
        <w:pStyle w:val="ListParagraph"/>
        <w:numPr>
          <w:ilvl w:val="0"/>
          <w:numId w:val="11"/>
        </w:numPr>
        <w:rPr>
          <w:szCs w:val="24"/>
        </w:rPr>
      </w:pPr>
      <w:r>
        <w:rPr>
          <w:szCs w:val="24"/>
        </w:rPr>
        <w:t xml:space="preserve">Represent the below inequalities on a </w:t>
      </w:r>
      <w:proofErr w:type="spellStart"/>
      <w:r>
        <w:rPr>
          <w:szCs w:val="24"/>
        </w:rPr>
        <w:t>numberline</w:t>
      </w:r>
      <w:proofErr w:type="spellEnd"/>
      <w:r>
        <w:rPr>
          <w:szCs w:val="24"/>
        </w:rPr>
        <w:t>:</w:t>
      </w:r>
    </w:p>
    <w:p w14:paraId="4A3848C3" w14:textId="0B32478A" w:rsidR="00E118E1" w:rsidRDefault="00E118E1" w:rsidP="00E118E1">
      <w:pPr>
        <w:pStyle w:val="ListParagraph"/>
        <w:numPr>
          <w:ilvl w:val="1"/>
          <w:numId w:val="11"/>
        </w:numPr>
        <w:rPr>
          <w:szCs w:val="24"/>
        </w:rPr>
      </w:pPr>
      <w:r>
        <w:rPr>
          <w:szCs w:val="24"/>
        </w:rPr>
        <w:t>x &lt; 5</w:t>
      </w:r>
    </w:p>
    <w:p w14:paraId="59C57EFE" w14:textId="7F2A0C99" w:rsidR="00E118E1" w:rsidRDefault="003B5464" w:rsidP="00E118E1">
      <w:pPr>
        <w:pStyle w:val="ListParagraph"/>
        <w:ind w:left="1440"/>
        <w:rPr>
          <w:szCs w:val="24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1C6EC4B0" wp14:editId="0F63D2D9">
                <wp:simplePos x="0" y="0"/>
                <wp:positionH relativeFrom="column">
                  <wp:posOffset>2232025</wp:posOffset>
                </wp:positionH>
                <wp:positionV relativeFrom="paragraph">
                  <wp:posOffset>61595</wp:posOffset>
                </wp:positionV>
                <wp:extent cx="1371965" cy="339090"/>
                <wp:effectExtent l="38100" t="38100" r="0" b="41910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371965" cy="339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6E0B81" id="Ink 288" o:spid="_x0000_s1026" type="#_x0000_t75" style="position:absolute;margin-left:175.05pt;margin-top:4.15pt;width:109.45pt;height:28.1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">
                <v:imagedata r:id="rId24" o:title=""/>
              </v:shape>
            </w:pict>
          </mc:Fallback>
        </mc:AlternateContent>
      </w:r>
      <w:r w:rsidR="00AB6400">
        <w:rPr>
          <w:noProof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 wp14:anchorId="18A67F4E" wp14:editId="6E2D94D0">
                <wp:simplePos x="0" y="0"/>
                <wp:positionH relativeFrom="column">
                  <wp:posOffset>3434439</wp:posOffset>
                </wp:positionH>
                <wp:positionV relativeFrom="paragraph">
                  <wp:posOffset>146968</wp:posOffset>
                </wp:positionV>
                <wp:extent cx="135360" cy="136800"/>
                <wp:effectExtent l="19050" t="38100" r="36195" b="53975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1353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A9370" id="Ink 282" o:spid="_x0000_s1026" type="#_x0000_t75" style="position:absolute;margin-left:269.75pt;margin-top:10.85pt;width:12.05pt;height:12.1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">
                <v:imagedata r:id="rId26" o:title=""/>
              </v:shape>
            </w:pict>
          </mc:Fallback>
        </mc:AlternateContent>
      </w:r>
      <w:r w:rsidR="00AB6400">
        <w:rPr>
          <w:noProof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 wp14:anchorId="54435FE2" wp14:editId="5F465927">
                <wp:simplePos x="0" y="0"/>
                <wp:positionH relativeFrom="column">
                  <wp:posOffset>4621530</wp:posOffset>
                </wp:positionH>
                <wp:positionV relativeFrom="paragraph">
                  <wp:posOffset>-302895</wp:posOffset>
                </wp:positionV>
                <wp:extent cx="2218065" cy="657225"/>
                <wp:effectExtent l="38100" t="38100" r="10795" b="47625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2218065" cy="657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FAC7AC" id="Ink 281" o:spid="_x0000_s1026" type="#_x0000_t75" style="position:absolute;margin-left:363.2pt;margin-top:-24.55pt;width:176.05pt;height:53.1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">
                <v:imagedata r:id="rId28" o:title=""/>
              </v:shape>
            </w:pict>
          </mc:Fallback>
        </mc:AlternateContent>
      </w:r>
      <w:r w:rsidR="00AB6400">
        <w:rPr>
          <w:noProof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 wp14:anchorId="46BF072D" wp14:editId="29BD60FA">
                <wp:simplePos x="0" y="0"/>
                <wp:positionH relativeFrom="column">
                  <wp:posOffset>4307439</wp:posOffset>
                </wp:positionH>
                <wp:positionV relativeFrom="paragraph">
                  <wp:posOffset>-589952</wp:posOffset>
                </wp:positionV>
                <wp:extent cx="2878560" cy="1209240"/>
                <wp:effectExtent l="38100" t="38100" r="55245" b="48260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2878560" cy="120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C78FB" id="Ink 280" o:spid="_x0000_s1026" type="#_x0000_t75" style="position:absolute;margin-left:338.45pt;margin-top:-47.15pt;width:228.05pt;height:96.6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">
                <v:imagedata r:id="rId30" o:title=""/>
              </v:shape>
            </w:pict>
          </mc:Fallback>
        </mc:AlternateContent>
      </w:r>
      <w:r w:rsidR="00DE5945">
        <w:rPr>
          <w:noProof/>
        </w:rPr>
        <w:t xml:space="preserve">      </w:t>
      </w:r>
      <w:r w:rsidR="00E118E1">
        <w:rPr>
          <w:noProof/>
        </w:rPr>
        <w:drawing>
          <wp:inline distT="0" distB="0" distL="0" distR="0" wp14:anchorId="45CFDDE0" wp14:editId="46101125">
            <wp:extent cx="3619500" cy="570861"/>
            <wp:effectExtent l="0" t="0" r="0" b="127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743288" cy="590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0E66F0" w14:textId="77777777" w:rsidR="00E118E1" w:rsidRDefault="00E118E1" w:rsidP="00E118E1">
      <w:pPr>
        <w:pStyle w:val="ListParagraph"/>
        <w:ind w:left="1440"/>
        <w:rPr>
          <w:szCs w:val="24"/>
        </w:rPr>
      </w:pPr>
    </w:p>
    <w:p w14:paraId="5B5A1495" w14:textId="7AF3547D" w:rsidR="00E118E1" w:rsidRDefault="00E118E1" w:rsidP="00E118E1">
      <w:pPr>
        <w:pStyle w:val="ListParagraph"/>
        <w:numPr>
          <w:ilvl w:val="1"/>
          <w:numId w:val="11"/>
        </w:numPr>
        <w:rPr>
          <w:szCs w:val="24"/>
        </w:rPr>
      </w:pPr>
      <w:r>
        <w:rPr>
          <w:szCs w:val="24"/>
        </w:rPr>
        <w:t>y ≤ (-5)</w:t>
      </w:r>
    </w:p>
    <w:p w14:paraId="63FD3C64" w14:textId="736280E9" w:rsidR="00E118E1" w:rsidRDefault="003B5464" w:rsidP="00E118E1">
      <w:pPr>
        <w:pStyle w:val="ListParagraph"/>
        <w:ind w:left="1440"/>
        <w:rPr>
          <w:szCs w:val="24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61C639B6" wp14:editId="5A7A5F1C">
                <wp:simplePos x="0" y="0"/>
                <wp:positionH relativeFrom="column">
                  <wp:posOffset>1177925</wp:posOffset>
                </wp:positionH>
                <wp:positionV relativeFrom="paragraph">
                  <wp:posOffset>32385</wp:posOffset>
                </wp:positionV>
                <wp:extent cx="226460" cy="337820"/>
                <wp:effectExtent l="38100" t="38100" r="40640" b="43180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226460" cy="337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1D053A" id="Ink 293" o:spid="_x0000_s1026" type="#_x0000_t75" style="position:absolute;margin-left:92.05pt;margin-top:1.85pt;width:19.25pt;height:28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">
                <v:imagedata r:id="rId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 wp14:anchorId="403B5216" wp14:editId="3B402B13">
                <wp:simplePos x="0" y="0"/>
                <wp:positionH relativeFrom="column">
                  <wp:posOffset>1217559</wp:posOffset>
                </wp:positionH>
                <wp:positionV relativeFrom="paragraph">
                  <wp:posOffset>159423</wp:posOffset>
                </wp:positionV>
                <wp:extent cx="632160" cy="78840"/>
                <wp:effectExtent l="38100" t="57150" r="15875" b="54610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6321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86ADB8" id="Ink 290" o:spid="_x0000_s1026" type="#_x0000_t75" style="position:absolute;margin-left:95.15pt;margin-top:11.85pt;width:51.2pt;height:7.6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">
                <v:imagedata r:id="rId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38664846" wp14:editId="21FE5BD2">
                <wp:simplePos x="0" y="0"/>
                <wp:positionH relativeFrom="column">
                  <wp:posOffset>1779879</wp:posOffset>
                </wp:positionH>
                <wp:positionV relativeFrom="paragraph">
                  <wp:posOffset>142503</wp:posOffset>
                </wp:positionV>
                <wp:extent cx="138240" cy="128520"/>
                <wp:effectExtent l="38100" t="57150" r="33655" b="43180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1382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17B12" id="Ink 289" o:spid="_x0000_s1026" type="#_x0000_t75" style="position:absolute;margin-left:139.45pt;margin-top:10.5pt;width:12.3pt;height:11.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">
                <v:imagedata r:id="rId37" o:title=""/>
              </v:shape>
            </w:pict>
          </mc:Fallback>
        </mc:AlternateContent>
      </w:r>
      <w:r w:rsidR="00E118E1">
        <w:rPr>
          <w:noProof/>
        </w:rPr>
        <w:drawing>
          <wp:inline distT="0" distB="0" distL="0" distR="0" wp14:anchorId="06F6A4DC" wp14:editId="2C24960C">
            <wp:extent cx="3581400" cy="564852"/>
            <wp:effectExtent l="0" t="0" r="0" b="698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777639" cy="595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0CAA70" w14:textId="7E852BBB" w:rsidR="00E118E1" w:rsidRDefault="006C26D2" w:rsidP="00E118E1">
      <w:pPr>
        <w:pStyle w:val="ListParagraph"/>
        <w:numPr>
          <w:ilvl w:val="0"/>
          <w:numId w:val="11"/>
        </w:numPr>
        <w:rPr>
          <w:szCs w:val="24"/>
        </w:rPr>
      </w:pPr>
      <w:r>
        <w:rPr>
          <w:noProof/>
        </w:rPr>
        <w:drawing>
          <wp:anchor distT="0" distB="0" distL="114300" distR="114300" simplePos="0" relativeHeight="251711488" behindDoc="0" locked="0" layoutInCell="1" allowOverlap="1" wp14:anchorId="06BC4CFC" wp14:editId="26E7A766">
            <wp:simplePos x="0" y="0"/>
            <wp:positionH relativeFrom="column">
              <wp:posOffset>3317789</wp:posOffset>
            </wp:positionH>
            <wp:positionV relativeFrom="paragraph">
              <wp:posOffset>6642</wp:posOffset>
            </wp:positionV>
            <wp:extent cx="1718945" cy="1717589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26"/>
                    <a:stretch/>
                  </pic:blipFill>
                  <pic:spPr bwMode="auto">
                    <a:xfrm>
                      <a:off x="0" y="0"/>
                      <a:ext cx="1718945" cy="17175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118E1">
        <w:rPr>
          <w:szCs w:val="24"/>
        </w:rPr>
        <w:t>Graph the following inequality:</w:t>
      </w:r>
    </w:p>
    <w:p w14:paraId="75B36977" w14:textId="6155287B" w:rsidR="00E118E1" w:rsidRDefault="003B5464" w:rsidP="00E118E1">
      <w:pPr>
        <w:pStyle w:val="ListParagraph"/>
        <w:numPr>
          <w:ilvl w:val="1"/>
          <w:numId w:val="11"/>
        </w:numPr>
        <w:rPr>
          <w:szCs w:val="24"/>
        </w:rPr>
      </w:pP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 wp14:anchorId="6037A6B4" wp14:editId="6C9F5209">
                <wp:simplePos x="0" y="0"/>
                <wp:positionH relativeFrom="column">
                  <wp:posOffset>5272405</wp:posOffset>
                </wp:positionH>
                <wp:positionV relativeFrom="paragraph">
                  <wp:posOffset>-391795</wp:posOffset>
                </wp:positionV>
                <wp:extent cx="1931035" cy="1108930"/>
                <wp:effectExtent l="38100" t="57150" r="50165" b="53340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1931035" cy="1108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DC9B0D" id="Ink 339" o:spid="_x0000_s1026" type="#_x0000_t75" style="position:absolute;margin-left:414.45pt;margin-top:-31.55pt;width:153.45pt;height:88.7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">
                <v:imagedata r:id="rId40" o:title=""/>
              </v:shape>
            </w:pict>
          </mc:Fallback>
        </mc:AlternateContent>
      </w:r>
      <w:r w:rsidR="00E118E1">
        <w:rPr>
          <w:szCs w:val="24"/>
        </w:rPr>
        <w:t>y &gt; 3x + 1</w:t>
      </w:r>
    </w:p>
    <w:p w14:paraId="15A0E3D3" w14:textId="0C97F12C" w:rsidR="00E118E1" w:rsidRDefault="00E118E1" w:rsidP="00E118E1">
      <w:pPr>
        <w:pStyle w:val="ListParagraph"/>
        <w:ind w:left="1440"/>
        <w:rPr>
          <w:szCs w:val="24"/>
        </w:rPr>
      </w:pPr>
    </w:p>
    <w:p w14:paraId="2E776634" w14:textId="779B20AD" w:rsidR="00E118E1" w:rsidRDefault="003B5464" w:rsidP="00E118E1">
      <w:pPr>
        <w:pStyle w:val="ListParagraph"/>
        <w:ind w:left="1440"/>
        <w:rPr>
          <w:szCs w:val="24"/>
        </w:rPr>
      </w:pP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20D81439" wp14:editId="08D05686">
                <wp:simplePos x="0" y="0"/>
                <wp:positionH relativeFrom="column">
                  <wp:posOffset>733425</wp:posOffset>
                </wp:positionH>
                <wp:positionV relativeFrom="paragraph">
                  <wp:posOffset>-227330</wp:posOffset>
                </wp:positionV>
                <wp:extent cx="442800" cy="703985"/>
                <wp:effectExtent l="38100" t="38100" r="52705" b="58420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442800" cy="703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1555B" id="Ink 359" o:spid="_x0000_s1026" type="#_x0000_t75" style="position:absolute;margin-left:57.05pt;margin-top:-18.6pt;width:36.25pt;height:56.8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">
                <v:imagedata r:id="rId42" o:title=""/>
              </v:shape>
            </w:pict>
          </mc:Fallback>
        </mc:AlternateContent>
      </w: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 wp14:anchorId="78CEDB30" wp14:editId="5750A933">
                <wp:simplePos x="0" y="0"/>
                <wp:positionH relativeFrom="column">
                  <wp:posOffset>1483360</wp:posOffset>
                </wp:positionH>
                <wp:positionV relativeFrom="paragraph">
                  <wp:posOffset>-164465</wp:posOffset>
                </wp:positionV>
                <wp:extent cx="800830" cy="652460"/>
                <wp:effectExtent l="38100" t="57150" r="56515" b="52705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800830" cy="6524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E99709" id="Ink 352" o:spid="_x0000_s1026" type="#_x0000_t75" style="position:absolute;margin-left:116.1pt;margin-top:-13.65pt;width:64.45pt;height:52.7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">
                <v:imagedata r:id="rId44" o:title=""/>
              </v:shape>
            </w:pict>
          </mc:Fallback>
        </mc:AlternateContent>
      </w:r>
    </w:p>
    <w:p w14:paraId="3DBFE519" w14:textId="11D01AA7" w:rsidR="00E118E1" w:rsidRDefault="003B5464" w:rsidP="00E118E1">
      <w:pPr>
        <w:pStyle w:val="ListParagraph"/>
        <w:ind w:left="1440"/>
        <w:rPr>
          <w:szCs w:val="24"/>
        </w:rPr>
      </w:pP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 wp14:anchorId="6A4DFAE6" wp14:editId="750F3E83">
                <wp:simplePos x="0" y="0"/>
                <wp:positionH relativeFrom="column">
                  <wp:posOffset>3314700</wp:posOffset>
                </wp:positionH>
                <wp:positionV relativeFrom="paragraph">
                  <wp:posOffset>-589915</wp:posOffset>
                </wp:positionV>
                <wp:extent cx="1036815" cy="1392555"/>
                <wp:effectExtent l="38100" t="38100" r="11430" b="55245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036815" cy="1392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D8A1D" id="Ink 438" o:spid="_x0000_s1026" type="#_x0000_t75" style="position:absolute;margin-left:260.3pt;margin-top:-47.15pt;width:83.1pt;height:111.0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">
                <v:imagedata r:id="rId46" o:title=""/>
              </v:shape>
            </w:pict>
          </mc:Fallback>
        </mc:AlternateContent>
      </w: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 wp14:anchorId="5C9B8C76" wp14:editId="2B9C2E80">
                <wp:simplePos x="0" y="0"/>
                <wp:positionH relativeFrom="column">
                  <wp:posOffset>3977640</wp:posOffset>
                </wp:positionH>
                <wp:positionV relativeFrom="paragraph">
                  <wp:posOffset>-361315</wp:posOffset>
                </wp:positionV>
                <wp:extent cx="292680" cy="921960"/>
                <wp:effectExtent l="38100" t="38100" r="50800" b="50165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292680" cy="92201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C454D2D" id="Ink 408" o:spid="_x0000_s1026" type="#_x0000_t75" style="position:absolute;margin-left:312.5pt;margin-top:-29.15pt;width:24.5pt;height:74.05pt;z-index:2519685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">
                <v:imagedata r:id="rId48" o:title=""/>
              </v:shape>
            </w:pict>
          </mc:Fallback>
        </mc:AlternateContent>
      </w: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 wp14:anchorId="7D010519" wp14:editId="1FF028FC">
                <wp:simplePos x="0" y="0"/>
                <wp:positionH relativeFrom="column">
                  <wp:posOffset>4087839</wp:posOffset>
                </wp:positionH>
                <wp:positionV relativeFrom="paragraph">
                  <wp:posOffset>53604</wp:posOffset>
                </wp:positionV>
                <wp:extent cx="61920" cy="61200"/>
                <wp:effectExtent l="38100" t="38100" r="52705" b="53340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6192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7A195" id="Ink 360" o:spid="_x0000_s1026" type="#_x0000_t75" style="position:absolute;margin-left:321.2pt;margin-top:3.5pt;width:6.3pt;height:6.2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">
                <v:imagedata r:id="rId50" o:title=""/>
              </v:shape>
            </w:pict>
          </mc:Fallback>
        </mc:AlternateContent>
      </w:r>
    </w:p>
    <w:p w14:paraId="68DF5BC7" w14:textId="143D6172" w:rsidR="00E118E1" w:rsidRDefault="00E118E1" w:rsidP="00E118E1">
      <w:pPr>
        <w:pStyle w:val="ListParagraph"/>
        <w:ind w:left="1440"/>
        <w:rPr>
          <w:szCs w:val="24"/>
        </w:rPr>
      </w:pPr>
    </w:p>
    <w:p w14:paraId="724BB1A6" w14:textId="193ADC10" w:rsidR="00E118E1" w:rsidRDefault="00E118E1" w:rsidP="00E118E1">
      <w:pPr>
        <w:pStyle w:val="ListParagraph"/>
        <w:ind w:left="1440"/>
        <w:rPr>
          <w:szCs w:val="24"/>
        </w:rPr>
      </w:pPr>
    </w:p>
    <w:p w14:paraId="44774EF9" w14:textId="47207932" w:rsidR="00E118E1" w:rsidRDefault="003B5464" w:rsidP="00E118E1">
      <w:pPr>
        <w:pStyle w:val="ListParagraph"/>
        <w:ind w:left="1440"/>
        <w:rPr>
          <w:szCs w:val="24"/>
        </w:rPr>
      </w:pP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 wp14:anchorId="121BB967" wp14:editId="5AD83E46">
                <wp:simplePos x="0" y="0"/>
                <wp:positionH relativeFrom="column">
                  <wp:posOffset>681355</wp:posOffset>
                </wp:positionH>
                <wp:positionV relativeFrom="paragraph">
                  <wp:posOffset>-205740</wp:posOffset>
                </wp:positionV>
                <wp:extent cx="1365190" cy="739775"/>
                <wp:effectExtent l="38100" t="38100" r="6985" b="41275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365190" cy="739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526C7" id="Ink 426" o:spid="_x0000_s1026" type="#_x0000_t75" style="position:absolute;margin-left:52.95pt;margin-top:-16.9pt;width:108.95pt;height:59.6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">
                <v:imagedata r:id="rId52" o:title=""/>
              </v:shape>
            </w:pict>
          </mc:Fallback>
        </mc:AlternateContent>
      </w: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 wp14:anchorId="7CF9531C" wp14:editId="7E59CC75">
                <wp:simplePos x="0" y="0"/>
                <wp:positionH relativeFrom="column">
                  <wp:posOffset>5348605</wp:posOffset>
                </wp:positionH>
                <wp:positionV relativeFrom="paragraph">
                  <wp:posOffset>-392430</wp:posOffset>
                </wp:positionV>
                <wp:extent cx="1939205" cy="864505"/>
                <wp:effectExtent l="19050" t="38100" r="42545" b="50165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1939205" cy="864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EE2471" id="Ink 393" o:spid="_x0000_s1026" type="#_x0000_t75" style="position:absolute;margin-left:420.45pt;margin-top:-31.6pt;width:154.15pt;height:69.4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">
                <v:imagedata r:id="rId54" o:title=""/>
              </v:shape>
            </w:pict>
          </mc:Fallback>
        </mc:AlternateContent>
      </w:r>
    </w:p>
    <w:p w14:paraId="5C856DC6" w14:textId="3CFF4E0C" w:rsidR="00E118E1" w:rsidRDefault="00E118E1" w:rsidP="00E118E1">
      <w:pPr>
        <w:pStyle w:val="ListParagraph"/>
        <w:ind w:left="1440"/>
        <w:rPr>
          <w:szCs w:val="24"/>
        </w:rPr>
      </w:pPr>
    </w:p>
    <w:p w14:paraId="7573E4ED" w14:textId="68147A53" w:rsidR="00E118E1" w:rsidRDefault="00E118E1" w:rsidP="00E118E1">
      <w:pPr>
        <w:pStyle w:val="ListParagraph"/>
        <w:ind w:left="1440"/>
        <w:rPr>
          <w:szCs w:val="24"/>
        </w:rPr>
      </w:pPr>
    </w:p>
    <w:p w14:paraId="128E348E" w14:textId="111734EB" w:rsidR="00E118E1" w:rsidRDefault="006C26D2" w:rsidP="00E118E1">
      <w:pPr>
        <w:pStyle w:val="ListParagraph"/>
        <w:ind w:left="1440"/>
        <w:rPr>
          <w:szCs w:val="24"/>
        </w:rPr>
      </w:pPr>
      <w:r>
        <w:rPr>
          <w:noProof/>
        </w:rPr>
        <w:drawing>
          <wp:anchor distT="0" distB="0" distL="114300" distR="114300" simplePos="0" relativeHeight="251713536" behindDoc="0" locked="0" layoutInCell="1" allowOverlap="1" wp14:anchorId="3BB089F1" wp14:editId="0B551D16">
            <wp:simplePos x="0" y="0"/>
            <wp:positionH relativeFrom="column">
              <wp:posOffset>4460789</wp:posOffset>
            </wp:positionH>
            <wp:positionV relativeFrom="paragraph">
              <wp:posOffset>51606</wp:posOffset>
            </wp:positionV>
            <wp:extent cx="1718945" cy="1717589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26"/>
                    <a:stretch/>
                  </pic:blipFill>
                  <pic:spPr bwMode="auto">
                    <a:xfrm>
                      <a:off x="0" y="0"/>
                      <a:ext cx="1718945" cy="17175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3DD7FDD" w14:textId="29910021" w:rsidR="006C26D2" w:rsidRDefault="003B5464" w:rsidP="006C26D2">
      <w:pPr>
        <w:pStyle w:val="ListParagraph"/>
        <w:numPr>
          <w:ilvl w:val="1"/>
          <w:numId w:val="11"/>
        </w:numPr>
        <w:rPr>
          <w:szCs w:val="24"/>
        </w:rPr>
      </w:pP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 wp14:anchorId="19297874" wp14:editId="041CFAA4">
                <wp:simplePos x="0" y="0"/>
                <wp:positionH relativeFrom="column">
                  <wp:posOffset>5212479</wp:posOffset>
                </wp:positionH>
                <wp:positionV relativeFrom="paragraph">
                  <wp:posOffset>155515</wp:posOffset>
                </wp:positionV>
                <wp:extent cx="81360" cy="77400"/>
                <wp:effectExtent l="38100" t="38100" r="52070" b="56515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8136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6934CC" id="Ink 455" o:spid="_x0000_s1026" type="#_x0000_t75" style="position:absolute;margin-left:409.75pt;margin-top:11.55pt;width:7.8pt;height:7.5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">
                <v:imagedata r:id="rId56" o:title=""/>
              </v:shape>
            </w:pict>
          </mc:Fallback>
        </mc:AlternateContent>
      </w:r>
      <w:r w:rsidR="006C26D2">
        <w:rPr>
          <w:szCs w:val="24"/>
        </w:rPr>
        <w:t xml:space="preserve">y &gt; -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</m:oMath>
      <w:r w:rsidR="006C26D2">
        <w:rPr>
          <w:szCs w:val="24"/>
        </w:rPr>
        <w:t>x +5</w:t>
      </w:r>
    </w:p>
    <w:p w14:paraId="3D5D466E" w14:textId="43F79D30" w:rsidR="006C26D2" w:rsidRDefault="003B5464" w:rsidP="006C26D2">
      <w:pPr>
        <w:pStyle w:val="ListParagraph"/>
        <w:ind w:left="1440"/>
        <w:rPr>
          <w:szCs w:val="24"/>
        </w:rPr>
      </w:pP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 wp14:anchorId="71290D6C" wp14:editId="7486E471">
                <wp:simplePos x="0" y="0"/>
                <wp:positionH relativeFrom="column">
                  <wp:posOffset>4922520</wp:posOffset>
                </wp:positionH>
                <wp:positionV relativeFrom="paragraph">
                  <wp:posOffset>-262890</wp:posOffset>
                </wp:positionV>
                <wp:extent cx="1231265" cy="695960"/>
                <wp:effectExtent l="57150" t="57150" r="26035" b="4699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1231265" cy="69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171163" id="Ink 501" o:spid="_x0000_s1026" type="#_x0000_t75" style="position:absolute;margin-left:386.9pt;margin-top:-21.4pt;width:98.35pt;height:56.2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">
                <v:imagedata r:id="rId58" o:title=""/>
              </v:shape>
            </w:pict>
          </mc:Fallback>
        </mc:AlternateContent>
      </w: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095DF288" wp14:editId="3CC6F3CA">
                <wp:simplePos x="0" y="0"/>
                <wp:positionH relativeFrom="column">
                  <wp:posOffset>1548765</wp:posOffset>
                </wp:positionH>
                <wp:positionV relativeFrom="paragraph">
                  <wp:posOffset>-161290</wp:posOffset>
                </wp:positionV>
                <wp:extent cx="593445" cy="483850"/>
                <wp:effectExtent l="38100" t="38100" r="16510" b="50165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593445" cy="4838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332453" id="Ink 454" o:spid="_x0000_s1026" type="#_x0000_t75" style="position:absolute;margin-left:121.25pt;margin-top:-13.4pt;width:48.15pt;height:39.5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">
                <v:imagedata r:id="rId60" o:title=""/>
              </v:shape>
            </w:pict>
          </mc:Fallback>
        </mc:AlternateContent>
      </w:r>
    </w:p>
    <w:p w14:paraId="152777F7" w14:textId="6081A6FD" w:rsidR="006C26D2" w:rsidRDefault="003B5464" w:rsidP="006C26D2">
      <w:pPr>
        <w:pStyle w:val="ListParagraph"/>
        <w:ind w:left="1440"/>
        <w:rPr>
          <w:szCs w:val="24"/>
        </w:rPr>
      </w:pP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45E1B0B5" wp14:editId="1C3BCA27">
                <wp:simplePos x="0" y="0"/>
                <wp:positionH relativeFrom="column">
                  <wp:posOffset>788670</wp:posOffset>
                </wp:positionH>
                <wp:positionV relativeFrom="paragraph">
                  <wp:posOffset>-151130</wp:posOffset>
                </wp:positionV>
                <wp:extent cx="423015" cy="603410"/>
                <wp:effectExtent l="57150" t="38100" r="34290" b="44450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423015" cy="603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45EDB5" id="Ink 453" o:spid="_x0000_s1026" type="#_x0000_t75" style="position:absolute;margin-left:61.4pt;margin-top:-12.6pt;width:34.7pt;height:48.9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">
                <v:imagedata r:id="rId62" o:title=""/>
              </v:shape>
            </w:pict>
          </mc:Fallback>
        </mc:AlternateContent>
      </w:r>
    </w:p>
    <w:p w14:paraId="67397500" w14:textId="02FD4B1D" w:rsidR="006C26D2" w:rsidRDefault="006C26D2" w:rsidP="006C26D2">
      <w:pPr>
        <w:pStyle w:val="ListParagraph"/>
        <w:ind w:left="1440"/>
        <w:rPr>
          <w:szCs w:val="24"/>
        </w:rPr>
      </w:pPr>
    </w:p>
    <w:p w14:paraId="1A355426" w14:textId="73762A25" w:rsidR="006C26D2" w:rsidRDefault="006C26D2" w:rsidP="006C26D2">
      <w:pPr>
        <w:pStyle w:val="ListParagraph"/>
        <w:ind w:left="1440"/>
        <w:rPr>
          <w:szCs w:val="24"/>
        </w:rPr>
      </w:pPr>
    </w:p>
    <w:p w14:paraId="6FBF5A15" w14:textId="409CF66F" w:rsidR="006C26D2" w:rsidRDefault="003B5464" w:rsidP="006C26D2">
      <w:pPr>
        <w:pStyle w:val="ListParagraph"/>
        <w:ind w:left="1440"/>
        <w:rPr>
          <w:szCs w:val="24"/>
        </w:rPr>
      </w:pP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 wp14:anchorId="60A6D897" wp14:editId="75F6AA86">
                <wp:simplePos x="0" y="0"/>
                <wp:positionH relativeFrom="column">
                  <wp:posOffset>1527810</wp:posOffset>
                </wp:positionH>
                <wp:positionV relativeFrom="paragraph">
                  <wp:posOffset>-492125</wp:posOffset>
                </wp:positionV>
                <wp:extent cx="1486050" cy="1253005"/>
                <wp:effectExtent l="38100" t="38100" r="0" b="42545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486050" cy="1253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7D775" id="Ink 502" o:spid="_x0000_s1026" type="#_x0000_t75" style="position:absolute;margin-left:119.6pt;margin-top:-39.45pt;width:118.4pt;height:100.0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">
                <v:imagedata r:id="rId64" o:title=""/>
              </v:shape>
            </w:pict>
          </mc:Fallback>
        </mc:AlternateContent>
      </w:r>
    </w:p>
    <w:p w14:paraId="45847AF6" w14:textId="47FA701B" w:rsidR="006C26D2" w:rsidRDefault="006C26D2" w:rsidP="006C26D2">
      <w:pPr>
        <w:pStyle w:val="ListParagraph"/>
        <w:ind w:left="1440"/>
        <w:rPr>
          <w:szCs w:val="24"/>
        </w:rPr>
      </w:pPr>
    </w:p>
    <w:p w14:paraId="45785288" w14:textId="514C9BAE" w:rsidR="006C26D2" w:rsidRDefault="006C26D2" w:rsidP="006C26D2">
      <w:pPr>
        <w:pStyle w:val="ListParagraph"/>
        <w:ind w:left="1440"/>
        <w:rPr>
          <w:szCs w:val="24"/>
        </w:rPr>
      </w:pPr>
    </w:p>
    <w:p w14:paraId="4E6475C3" w14:textId="52C51CFE" w:rsidR="006C26D2" w:rsidRDefault="006C26D2" w:rsidP="006C26D2">
      <w:pPr>
        <w:pStyle w:val="ListParagraph"/>
        <w:ind w:left="1440"/>
        <w:rPr>
          <w:szCs w:val="24"/>
        </w:rPr>
      </w:pPr>
    </w:p>
    <w:p w14:paraId="3B9B5D87" w14:textId="2F80D7CE" w:rsidR="006C26D2" w:rsidRDefault="006C26D2" w:rsidP="006C26D2">
      <w:pPr>
        <w:pStyle w:val="ListParagraph"/>
        <w:ind w:left="1440"/>
        <w:rPr>
          <w:szCs w:val="24"/>
        </w:rPr>
      </w:pPr>
    </w:p>
    <w:p w14:paraId="0DFA56C0" w14:textId="68B2BFAB" w:rsidR="00E118E1" w:rsidRDefault="006C26D2" w:rsidP="00E118E1">
      <w:pPr>
        <w:pStyle w:val="ListParagraph"/>
        <w:numPr>
          <w:ilvl w:val="1"/>
          <w:numId w:val="11"/>
        </w:numPr>
        <w:rPr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715584" behindDoc="0" locked="0" layoutInCell="1" allowOverlap="1" wp14:anchorId="0073A839" wp14:editId="4F29D16E">
            <wp:simplePos x="0" y="0"/>
            <wp:positionH relativeFrom="column">
              <wp:posOffset>4090086</wp:posOffset>
            </wp:positionH>
            <wp:positionV relativeFrom="paragraph">
              <wp:posOffset>-48208</wp:posOffset>
            </wp:positionV>
            <wp:extent cx="1718945" cy="1717589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26"/>
                    <a:stretch/>
                  </pic:blipFill>
                  <pic:spPr bwMode="auto">
                    <a:xfrm>
                      <a:off x="0" y="0"/>
                      <a:ext cx="1718945" cy="17175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Cs w:val="24"/>
        </w:rPr>
        <w:t>3x + 5y ≤ 10</w:t>
      </w:r>
    </w:p>
    <w:p w14:paraId="7A9D39EB" w14:textId="48A93B3E" w:rsidR="006C26D2" w:rsidRDefault="003B5464" w:rsidP="006C26D2">
      <w:pPr>
        <w:rPr>
          <w:szCs w:val="24"/>
        </w:rPr>
      </w:pP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0A7D216D" wp14:editId="0D0F43DB">
                <wp:simplePos x="0" y="0"/>
                <wp:positionH relativeFrom="column">
                  <wp:posOffset>4273599</wp:posOffset>
                </wp:positionH>
                <wp:positionV relativeFrom="paragraph">
                  <wp:posOffset>72809</wp:posOffset>
                </wp:positionV>
                <wp:extent cx="56880" cy="55080"/>
                <wp:effectExtent l="38100" t="38100" r="57785" b="40640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5688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04160" id="Ink 576" o:spid="_x0000_s1026" type="#_x0000_t75" style="position:absolute;margin-left:335.8pt;margin-top:5.05pt;width:5.9pt;height:5.8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">
                <v:imagedata r:id="rId66" o:title=""/>
              </v:shape>
            </w:pict>
          </mc:Fallback>
        </mc:AlternateContent>
      </w:r>
    </w:p>
    <w:p w14:paraId="7BD92F10" w14:textId="1656EF00" w:rsidR="006C26D2" w:rsidRDefault="006C26D2" w:rsidP="006C26D2">
      <w:pPr>
        <w:rPr>
          <w:szCs w:val="24"/>
        </w:rPr>
      </w:pPr>
    </w:p>
    <w:p w14:paraId="6007F481" w14:textId="5AC0AAF7" w:rsidR="006C26D2" w:rsidRDefault="006C26D2" w:rsidP="006C26D2">
      <w:pPr>
        <w:rPr>
          <w:szCs w:val="24"/>
        </w:rPr>
      </w:pPr>
    </w:p>
    <w:p w14:paraId="115F0EEA" w14:textId="2C6BB12E" w:rsidR="006C26D2" w:rsidRDefault="003B5464" w:rsidP="006C26D2">
      <w:pPr>
        <w:rPr>
          <w:szCs w:val="24"/>
        </w:rPr>
      </w:pP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 wp14:anchorId="584D88F2" wp14:editId="085F5FF1">
                <wp:simplePos x="0" y="0"/>
                <wp:positionH relativeFrom="column">
                  <wp:posOffset>363855</wp:posOffset>
                </wp:positionH>
                <wp:positionV relativeFrom="paragraph">
                  <wp:posOffset>-831215</wp:posOffset>
                </wp:positionV>
                <wp:extent cx="5422265" cy="2018030"/>
                <wp:effectExtent l="38100" t="38100" r="45085" b="39370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5422265" cy="20180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4EB24D" id="Ink 618" o:spid="_x0000_s1026" type="#_x0000_t75" style="position:absolute;margin-left:27.95pt;margin-top:-66.15pt;width:428.35pt;height:160.3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">
                <v:imagedata r:id="rId68" o:title=""/>
              </v:shape>
            </w:pict>
          </mc:Fallback>
        </mc:AlternateContent>
      </w:r>
    </w:p>
    <w:p w14:paraId="574164EE" w14:textId="2EE2A1CD" w:rsidR="006C26D2" w:rsidRDefault="003B5464" w:rsidP="006C26D2">
      <w:pPr>
        <w:rPr>
          <w:szCs w:val="24"/>
        </w:rPr>
      </w:pP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 wp14:anchorId="34B9733A" wp14:editId="6E04F984">
                <wp:simplePos x="0" y="0"/>
                <wp:positionH relativeFrom="column">
                  <wp:posOffset>5433159</wp:posOffset>
                </wp:positionH>
                <wp:positionV relativeFrom="paragraph">
                  <wp:posOffset>54329</wp:posOffset>
                </wp:positionV>
                <wp:extent cx="89640" cy="78840"/>
                <wp:effectExtent l="38100" t="57150" r="24765" b="54610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8964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6ACE3F" id="Ink 575" o:spid="_x0000_s1026" type="#_x0000_t75" style="position:absolute;margin-left:427.1pt;margin-top:3.6pt;width:8.45pt;height:7.6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">
                <v:imagedata r:id="rId70" o:title=""/>
              </v:shape>
            </w:pict>
          </mc:Fallback>
        </mc:AlternateContent>
      </w:r>
    </w:p>
    <w:p w14:paraId="17A94F0C" w14:textId="14830499" w:rsidR="006C26D2" w:rsidRDefault="006C26D2" w:rsidP="006C26D2">
      <w:pPr>
        <w:rPr>
          <w:szCs w:val="24"/>
        </w:rPr>
      </w:pPr>
    </w:p>
    <w:p w14:paraId="1DEE5D7E" w14:textId="45EB99E3" w:rsidR="006C26D2" w:rsidRDefault="006C26D2" w:rsidP="006C26D2">
      <w:pPr>
        <w:rPr>
          <w:szCs w:val="24"/>
        </w:rPr>
      </w:pPr>
    </w:p>
    <w:p w14:paraId="05E4B340" w14:textId="6976F239" w:rsidR="006C26D2" w:rsidRDefault="006C26D2" w:rsidP="006C26D2">
      <w:pPr>
        <w:rPr>
          <w:szCs w:val="24"/>
        </w:rPr>
      </w:pPr>
    </w:p>
    <w:p w14:paraId="46F51E3E" w14:textId="752643B2" w:rsidR="006C26D2" w:rsidRDefault="003B5464" w:rsidP="006C26D2">
      <w:pPr>
        <w:rPr>
          <w:szCs w:val="24"/>
        </w:rPr>
      </w:pPr>
      <w:r>
        <w:rPr>
          <w:noProof/>
          <w:szCs w:val="24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 wp14:anchorId="0099AE84" wp14:editId="5A2E956F">
                <wp:simplePos x="0" y="0"/>
                <wp:positionH relativeFrom="column">
                  <wp:posOffset>3343275</wp:posOffset>
                </wp:positionH>
                <wp:positionV relativeFrom="paragraph">
                  <wp:posOffset>-139065</wp:posOffset>
                </wp:positionV>
                <wp:extent cx="633960" cy="306705"/>
                <wp:effectExtent l="38100" t="57150" r="13970" b="55245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633960" cy="3067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F7B83" id="Ink 687" o:spid="_x0000_s1026" type="#_x0000_t75" style="position:absolute;margin-left:262.55pt;margin-top:-11.65pt;width:51.3pt;height:25.5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">
                <v:imagedata r:id="rId72" o:title=""/>
              </v:shape>
            </w:pict>
          </mc:Fallback>
        </mc:AlternateContent>
      </w:r>
    </w:p>
    <w:p w14:paraId="4B07243C" w14:textId="6C05DD8C" w:rsidR="006C26D2" w:rsidRDefault="006C26D2" w:rsidP="006C26D2">
      <w:pPr>
        <w:rPr>
          <w:szCs w:val="24"/>
        </w:rPr>
      </w:pPr>
    </w:p>
    <w:p w14:paraId="38113633" w14:textId="1F0D1489" w:rsidR="006C26D2" w:rsidRDefault="006C26D2" w:rsidP="006C26D2">
      <w:pPr>
        <w:rPr>
          <w:szCs w:val="24"/>
        </w:rPr>
      </w:pPr>
    </w:p>
    <w:p w14:paraId="2CFC16C8" w14:textId="34313F97" w:rsidR="006C26D2" w:rsidRPr="006C26D2" w:rsidRDefault="006C26D2" w:rsidP="005B3D48">
      <w:pPr>
        <w:pStyle w:val="ListParagraph"/>
        <w:numPr>
          <w:ilvl w:val="1"/>
          <w:numId w:val="11"/>
        </w:numPr>
        <w:rPr>
          <w:szCs w:val="24"/>
        </w:rPr>
      </w:pPr>
      <w:r>
        <w:rPr>
          <w:noProof/>
        </w:rPr>
        <w:drawing>
          <wp:anchor distT="0" distB="0" distL="114300" distR="114300" simplePos="0" relativeHeight="251717632" behindDoc="0" locked="0" layoutInCell="1" allowOverlap="1" wp14:anchorId="48F7C5BB" wp14:editId="10773BAC">
            <wp:simplePos x="0" y="0"/>
            <wp:positionH relativeFrom="column">
              <wp:posOffset>4139513</wp:posOffset>
            </wp:positionH>
            <wp:positionV relativeFrom="paragraph">
              <wp:posOffset>6779</wp:posOffset>
            </wp:positionV>
            <wp:extent cx="1718945" cy="1717589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26"/>
                    <a:stretch/>
                  </pic:blipFill>
                  <pic:spPr bwMode="auto">
                    <a:xfrm>
                      <a:off x="0" y="0"/>
                      <a:ext cx="1718945" cy="17175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Cs w:val="24"/>
        </w:rPr>
        <w:t>5y – 2x ≥ 5</w:t>
      </w:r>
    </w:p>
    <w:p w14:paraId="2BDA7743" w14:textId="104DF596" w:rsidR="006C26D2" w:rsidRDefault="003B5464" w:rsidP="005B3D48">
      <w:pPr>
        <w:rPr>
          <w:b/>
          <w:bCs/>
          <w:szCs w:val="24"/>
          <w:u w:val="single"/>
        </w:rPr>
      </w:pPr>
      <w:r>
        <w:rPr>
          <w:b/>
          <w:bCs/>
          <w:noProof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 wp14:anchorId="19D3442D" wp14:editId="1C718498">
                <wp:simplePos x="0" y="0"/>
                <wp:positionH relativeFrom="column">
                  <wp:posOffset>5598399</wp:posOffset>
                </wp:positionH>
                <wp:positionV relativeFrom="paragraph">
                  <wp:posOffset>-16315</wp:posOffset>
                </wp:positionV>
                <wp:extent cx="119520" cy="228960"/>
                <wp:effectExtent l="38100" t="19050" r="52070" b="57150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11952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6F18E9" id="Ink 701" o:spid="_x0000_s1026" type="#_x0000_t75" style="position:absolute;margin-left:440.1pt;margin-top:-2pt;width:10.8pt;height:19.4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">
                <v:imagedata r:id="rId74" o:title=""/>
              </v:shape>
            </w:pict>
          </mc:Fallback>
        </mc:AlternateContent>
      </w:r>
      <w:r>
        <w:rPr>
          <w:b/>
          <w:bCs/>
          <w:noProof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 wp14:anchorId="40996ECC" wp14:editId="1F9F61D9">
                <wp:simplePos x="0" y="0"/>
                <wp:positionH relativeFrom="column">
                  <wp:posOffset>5539359</wp:posOffset>
                </wp:positionH>
                <wp:positionV relativeFrom="paragraph">
                  <wp:posOffset>-38275</wp:posOffset>
                </wp:positionV>
                <wp:extent cx="44640" cy="285120"/>
                <wp:effectExtent l="57150" t="38100" r="50800" b="57785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44640" cy="28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D98F7A" id="Ink 700" o:spid="_x0000_s1026" type="#_x0000_t75" style="position:absolute;margin-left:435.45pt;margin-top:-3.7pt;width:4.9pt;height:23.8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">
                <v:imagedata r:id="rId76" o:title=""/>
              </v:shape>
            </w:pict>
          </mc:Fallback>
        </mc:AlternateContent>
      </w:r>
      <w:r>
        <w:rPr>
          <w:b/>
          <w:bCs/>
          <w:noProof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 wp14:anchorId="454D250A" wp14:editId="78BE0417">
                <wp:simplePos x="0" y="0"/>
                <wp:positionH relativeFrom="column">
                  <wp:posOffset>5389959</wp:posOffset>
                </wp:positionH>
                <wp:positionV relativeFrom="paragraph">
                  <wp:posOffset>-99115</wp:posOffset>
                </wp:positionV>
                <wp:extent cx="137160" cy="419400"/>
                <wp:effectExtent l="38100" t="38100" r="53340" b="57150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137160" cy="41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0B81F" id="Ink 699" o:spid="_x0000_s1026" type="#_x0000_t75" style="position:absolute;margin-left:423.7pt;margin-top:-8.5pt;width:12.2pt;height:34.4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">
                <v:imagedata r:id="rId78" o:title=""/>
              </v:shape>
            </w:pict>
          </mc:Fallback>
        </mc:AlternateContent>
      </w:r>
      <w:r>
        <w:rPr>
          <w:b/>
          <w:bCs/>
          <w:noProof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 wp14:anchorId="00262EC0" wp14:editId="701B5C69">
                <wp:simplePos x="0" y="0"/>
                <wp:positionH relativeFrom="column">
                  <wp:posOffset>5311839</wp:posOffset>
                </wp:positionH>
                <wp:positionV relativeFrom="paragraph">
                  <wp:posOffset>-95875</wp:posOffset>
                </wp:positionV>
                <wp:extent cx="96840" cy="434520"/>
                <wp:effectExtent l="38100" t="38100" r="55880" b="41910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96840" cy="43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6AA6EC" id="Ink 698" o:spid="_x0000_s1026" type="#_x0000_t75" style="position:absolute;margin-left:417.55pt;margin-top:-8.25pt;width:9.05pt;height:35.6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">
                <v:imagedata r:id="rId80" o:title=""/>
              </v:shape>
            </w:pict>
          </mc:Fallback>
        </mc:AlternateContent>
      </w:r>
      <w:r>
        <w:rPr>
          <w:b/>
          <w:bCs/>
          <w:noProof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 wp14:anchorId="173FF561" wp14:editId="3D2A32AE">
                <wp:simplePos x="0" y="0"/>
                <wp:positionH relativeFrom="column">
                  <wp:posOffset>5173599</wp:posOffset>
                </wp:positionH>
                <wp:positionV relativeFrom="paragraph">
                  <wp:posOffset>-80035</wp:posOffset>
                </wp:positionV>
                <wp:extent cx="183240" cy="515880"/>
                <wp:effectExtent l="38100" t="38100" r="26670" b="55880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183240" cy="51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90886" id="Ink 697" o:spid="_x0000_s1026" type="#_x0000_t75" style="position:absolute;margin-left:406.65pt;margin-top:-7pt;width:15.85pt;height:42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">
                <v:imagedata r:id="rId82" o:title=""/>
              </v:shape>
            </w:pict>
          </mc:Fallback>
        </mc:AlternateContent>
      </w:r>
      <w:r>
        <w:rPr>
          <w:b/>
          <w:bCs/>
          <w:noProof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 wp14:anchorId="500CFDAA" wp14:editId="17FCBE96">
                <wp:simplePos x="0" y="0"/>
                <wp:positionH relativeFrom="column">
                  <wp:posOffset>1092200</wp:posOffset>
                </wp:positionH>
                <wp:positionV relativeFrom="paragraph">
                  <wp:posOffset>-22225</wp:posOffset>
                </wp:positionV>
                <wp:extent cx="848195" cy="258670"/>
                <wp:effectExtent l="38100" t="38100" r="28575" b="46355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848195" cy="258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2E2DB" id="Ink 628" o:spid="_x0000_s1026" type="#_x0000_t75" style="position:absolute;margin-left:85.3pt;margin-top:-2.45pt;width:68.25pt;height:21.7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">
                <v:imagedata r:id="rId84" o:title=""/>
              </v:shape>
            </w:pict>
          </mc:Fallback>
        </mc:AlternateContent>
      </w:r>
    </w:p>
    <w:p w14:paraId="54CAF0FE" w14:textId="58B82DD2" w:rsidR="006C26D2" w:rsidRDefault="003B5464" w:rsidP="005B3D48">
      <w:pPr>
        <w:rPr>
          <w:b/>
          <w:bCs/>
          <w:szCs w:val="24"/>
          <w:u w:val="single"/>
        </w:rPr>
      </w:pPr>
      <w:r>
        <w:rPr>
          <w:b/>
          <w:bCs/>
          <w:noProof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 wp14:anchorId="2CC2BC4A" wp14:editId="789CF323">
                <wp:simplePos x="0" y="0"/>
                <wp:positionH relativeFrom="column">
                  <wp:posOffset>4948599</wp:posOffset>
                </wp:positionH>
                <wp:positionV relativeFrom="paragraph">
                  <wp:posOffset>-251695</wp:posOffset>
                </wp:positionV>
                <wp:extent cx="245160" cy="528480"/>
                <wp:effectExtent l="38100" t="38100" r="2540" b="43180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245160" cy="52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7C24E0" id="Ink 696" o:spid="_x0000_s1026" type="#_x0000_t75" style="position:absolute;margin-left:388.95pt;margin-top:-20.5pt;width:20.7pt;height:43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">
                <v:imagedata r:id="rId86" o:title=""/>
              </v:shape>
            </w:pict>
          </mc:Fallback>
        </mc:AlternateContent>
      </w:r>
      <w:r>
        <w:rPr>
          <w:b/>
          <w:bCs/>
          <w:noProof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 wp14:anchorId="033F8CFF" wp14:editId="41DE5BBD">
                <wp:simplePos x="0" y="0"/>
                <wp:positionH relativeFrom="column">
                  <wp:posOffset>4731159</wp:posOffset>
                </wp:positionH>
                <wp:positionV relativeFrom="paragraph">
                  <wp:posOffset>-255295</wp:posOffset>
                </wp:positionV>
                <wp:extent cx="324360" cy="671400"/>
                <wp:effectExtent l="38100" t="38100" r="0" b="52705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324360" cy="67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9D0472" id="Ink 695" o:spid="_x0000_s1026" type="#_x0000_t75" style="position:absolute;margin-left:371.85pt;margin-top:-20.8pt;width:27pt;height:54.2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">
                <v:imagedata r:id="rId88" o:title=""/>
              </v:shape>
            </w:pict>
          </mc:Fallback>
        </mc:AlternateContent>
      </w:r>
      <w:r>
        <w:rPr>
          <w:b/>
          <w:bCs/>
          <w:noProof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 wp14:anchorId="625A5CAB" wp14:editId="199167DC">
                <wp:simplePos x="0" y="0"/>
                <wp:positionH relativeFrom="column">
                  <wp:posOffset>4664199</wp:posOffset>
                </wp:positionH>
                <wp:positionV relativeFrom="paragraph">
                  <wp:posOffset>-195175</wp:posOffset>
                </wp:positionV>
                <wp:extent cx="218880" cy="613080"/>
                <wp:effectExtent l="38100" t="38100" r="48260" b="53975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218880" cy="61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4C389" id="Ink 694" o:spid="_x0000_s1026" type="#_x0000_t75" style="position:absolute;margin-left:366.55pt;margin-top:-16.05pt;width:18.65pt;height:49.6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">
                <v:imagedata r:id="rId90" o:title=""/>
              </v:shape>
            </w:pict>
          </mc:Fallback>
        </mc:AlternateContent>
      </w:r>
      <w:r>
        <w:rPr>
          <w:b/>
          <w:bCs/>
          <w:noProof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 wp14:anchorId="4E6027D2" wp14:editId="4C253543">
                <wp:simplePos x="0" y="0"/>
                <wp:positionH relativeFrom="column">
                  <wp:posOffset>4491039</wp:posOffset>
                </wp:positionH>
                <wp:positionV relativeFrom="paragraph">
                  <wp:posOffset>-200215</wp:posOffset>
                </wp:positionV>
                <wp:extent cx="315360" cy="716400"/>
                <wp:effectExtent l="38100" t="38100" r="46990" b="45720"/>
                <wp:wrapNone/>
                <wp:docPr id="693" name="Ink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315360" cy="71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00ECB4" id="Ink 693" o:spid="_x0000_s1026" type="#_x0000_t75" style="position:absolute;margin-left:352.95pt;margin-top:-16.45pt;width:26.25pt;height:57.8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">
                <v:imagedata r:id="rId92" o:title=""/>
              </v:shape>
            </w:pict>
          </mc:Fallback>
        </mc:AlternateContent>
      </w:r>
      <w:r>
        <w:rPr>
          <w:b/>
          <w:bCs/>
          <w:noProof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 wp14:anchorId="6B8C1985" wp14:editId="4827A794">
                <wp:simplePos x="0" y="0"/>
                <wp:positionH relativeFrom="column">
                  <wp:posOffset>2505075</wp:posOffset>
                </wp:positionH>
                <wp:positionV relativeFrom="paragraph">
                  <wp:posOffset>-514985</wp:posOffset>
                </wp:positionV>
                <wp:extent cx="1359535" cy="1171865"/>
                <wp:effectExtent l="38100" t="38100" r="12065" b="47625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1359535" cy="1171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A30D1" id="Ink 688" o:spid="_x0000_s1026" type="#_x0000_t75" style="position:absolute;margin-left:196.55pt;margin-top:-41.25pt;width:108.45pt;height:93.6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">
                <v:imagedata r:id="rId94" o:title=""/>
              </v:shape>
            </w:pict>
          </mc:Fallback>
        </mc:AlternateContent>
      </w:r>
    </w:p>
    <w:p w14:paraId="101CBAA8" w14:textId="1CE20372" w:rsidR="006C26D2" w:rsidRDefault="003B5464" w:rsidP="005B3D48">
      <w:pPr>
        <w:rPr>
          <w:b/>
          <w:bCs/>
          <w:szCs w:val="24"/>
          <w:u w:val="single"/>
        </w:rPr>
      </w:pPr>
      <w:r>
        <w:rPr>
          <w:b/>
          <w:bCs/>
          <w:noProof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 wp14:anchorId="279F062E" wp14:editId="2F3654F9">
                <wp:simplePos x="0" y="0"/>
                <wp:positionH relativeFrom="column">
                  <wp:posOffset>4397439</wp:posOffset>
                </wp:positionH>
                <wp:positionV relativeFrom="paragraph">
                  <wp:posOffset>-360355</wp:posOffset>
                </wp:positionV>
                <wp:extent cx="267840" cy="726840"/>
                <wp:effectExtent l="57150" t="38100" r="56515" b="54610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267840" cy="72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BBBA3E" id="Ink 692" o:spid="_x0000_s1026" type="#_x0000_t75" style="position:absolute;margin-left:345.55pt;margin-top:-29.05pt;width:22.55pt;height:58.6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">
                <v:imagedata r:id="rId96" o:title=""/>
              </v:shape>
            </w:pict>
          </mc:Fallback>
        </mc:AlternateContent>
      </w:r>
      <w:r>
        <w:rPr>
          <w:b/>
          <w:bCs/>
          <w:noProof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 wp14:anchorId="717E8A84" wp14:editId="7A483468">
                <wp:simplePos x="0" y="0"/>
                <wp:positionH relativeFrom="column">
                  <wp:posOffset>4275399</wp:posOffset>
                </wp:positionH>
                <wp:positionV relativeFrom="paragraph">
                  <wp:posOffset>-211675</wp:posOffset>
                </wp:positionV>
                <wp:extent cx="298080" cy="647640"/>
                <wp:effectExtent l="38100" t="38100" r="6985" b="57785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298080" cy="64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1188D" id="Ink 691" o:spid="_x0000_s1026" type="#_x0000_t75" style="position:absolute;margin-left:335.95pt;margin-top:-17.35pt;width:24.85pt;height:52.4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">
                <v:imagedata r:id="rId98" o:title=""/>
              </v:shape>
            </w:pict>
          </mc:Fallback>
        </mc:AlternateContent>
      </w:r>
      <w:r>
        <w:rPr>
          <w:b/>
          <w:bCs/>
          <w:noProof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 wp14:anchorId="4D9EB4CE" wp14:editId="23A0F3D0">
                <wp:simplePos x="0" y="0"/>
                <wp:positionH relativeFrom="column">
                  <wp:posOffset>5485719</wp:posOffset>
                </wp:positionH>
                <wp:positionV relativeFrom="paragraph">
                  <wp:posOffset>-715</wp:posOffset>
                </wp:positionV>
                <wp:extent cx="86400" cy="54000"/>
                <wp:effectExtent l="57150" t="57150" r="46990" b="41275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8640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87314" id="Ink 657" o:spid="_x0000_s1026" type="#_x0000_t75" style="position:absolute;margin-left:431.25pt;margin-top:-.75pt;width:8.2pt;height:5.6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">
                <v:imagedata r:id="rId100" o:title=""/>
              </v:shape>
            </w:pict>
          </mc:Fallback>
        </mc:AlternateContent>
      </w:r>
      <w:r w:rsidR="0020680D">
        <w:rPr>
          <w:b/>
          <w:bCs/>
          <w:szCs w:val="24"/>
          <w:u w:val="single"/>
        </w:rPr>
        <w:t>=================</w:t>
      </w:r>
    </w:p>
    <w:p w14:paraId="0F350763" w14:textId="6EAEB700" w:rsidR="006C26D2" w:rsidRDefault="003B5464" w:rsidP="005B3D48">
      <w:pPr>
        <w:rPr>
          <w:b/>
          <w:bCs/>
          <w:szCs w:val="24"/>
          <w:u w:val="single"/>
        </w:rPr>
      </w:pPr>
      <w:r>
        <w:rPr>
          <w:b/>
          <w:bCs/>
          <w:noProof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 wp14:anchorId="3FAF78BB" wp14:editId="4586AD61">
                <wp:simplePos x="0" y="0"/>
                <wp:positionH relativeFrom="column">
                  <wp:posOffset>4247319</wp:posOffset>
                </wp:positionH>
                <wp:positionV relativeFrom="paragraph">
                  <wp:posOffset>-236815</wp:posOffset>
                </wp:positionV>
                <wp:extent cx="172080" cy="546840"/>
                <wp:effectExtent l="38100" t="38100" r="57150" b="43815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72080" cy="54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3E049" id="Ink 690" o:spid="_x0000_s1026" type="#_x0000_t75" style="position:absolute;margin-left:333.75pt;margin-top:-19.35pt;width:15pt;height:44.4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">
                <v:imagedata r:id="rId102" o:title=""/>
              </v:shape>
            </w:pict>
          </mc:Fallback>
        </mc:AlternateContent>
      </w:r>
      <w:r>
        <w:rPr>
          <w:b/>
          <w:bCs/>
          <w:noProof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 wp14:anchorId="7DC9A99A" wp14:editId="6BBFBFF1">
                <wp:simplePos x="0" y="0"/>
                <wp:positionH relativeFrom="column">
                  <wp:posOffset>4163799</wp:posOffset>
                </wp:positionH>
                <wp:positionV relativeFrom="paragraph">
                  <wp:posOffset>-47095</wp:posOffset>
                </wp:positionV>
                <wp:extent cx="150840" cy="365040"/>
                <wp:effectExtent l="38100" t="38100" r="40005" b="54610"/>
                <wp:wrapNone/>
                <wp:docPr id="689" name="Ink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150840" cy="36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2CB6E5" id="Ink 689" o:spid="_x0000_s1026" type="#_x0000_t75" style="position:absolute;margin-left:327.15pt;margin-top:-4.4pt;width:13.3pt;height:30.2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">
                <v:imagedata r:id="rId104" o:title=""/>
              </v:shape>
            </w:pict>
          </mc:Fallback>
        </mc:AlternateContent>
      </w:r>
      <w:r>
        <w:rPr>
          <w:b/>
          <w:bCs/>
          <w:noProof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 wp14:anchorId="2D1DF778" wp14:editId="788E05DB">
                <wp:simplePos x="0" y="0"/>
                <wp:positionH relativeFrom="column">
                  <wp:posOffset>4099560</wp:posOffset>
                </wp:positionH>
                <wp:positionV relativeFrom="paragraph">
                  <wp:posOffset>-383540</wp:posOffset>
                </wp:positionV>
                <wp:extent cx="1762125" cy="922835"/>
                <wp:effectExtent l="57150" t="57150" r="28575" b="48895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1762125" cy="9228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A3BEDE" id="Ink 662" o:spid="_x0000_s1026" type="#_x0000_t75" style="position:absolute;margin-left:322.1pt;margin-top:-30.9pt;width:140.15pt;height:74.0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">
                <v:imagedata r:id="rId106" o:title=""/>
              </v:shape>
            </w:pict>
          </mc:Fallback>
        </mc:AlternateContent>
      </w:r>
      <w:r>
        <w:rPr>
          <w:b/>
          <w:bCs/>
          <w:noProof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 wp14:anchorId="5A49BD63" wp14:editId="59FD7320">
                <wp:simplePos x="0" y="0"/>
                <wp:positionH relativeFrom="column">
                  <wp:posOffset>4901079</wp:posOffset>
                </wp:positionH>
                <wp:positionV relativeFrom="paragraph">
                  <wp:posOffset>49745</wp:posOffset>
                </wp:positionV>
                <wp:extent cx="78840" cy="69120"/>
                <wp:effectExtent l="57150" t="38100" r="35560" b="45720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7884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799B56" id="Ink 655" o:spid="_x0000_s1026" type="#_x0000_t75" style="position:absolute;margin-left:385.2pt;margin-top:3.2pt;width:7.6pt;height:6.9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">
                <v:imagedata r:id="rId108" o:title=""/>
              </v:shape>
            </w:pict>
          </mc:Fallback>
        </mc:AlternateContent>
      </w:r>
    </w:p>
    <w:p w14:paraId="5BA9548E" w14:textId="12B5EFAD" w:rsidR="006C26D2" w:rsidRDefault="006C26D2" w:rsidP="005B3D48">
      <w:pPr>
        <w:rPr>
          <w:b/>
          <w:bCs/>
          <w:szCs w:val="24"/>
          <w:u w:val="single"/>
        </w:rPr>
      </w:pPr>
    </w:p>
    <w:p w14:paraId="02DB1050" w14:textId="6CB2DDD5" w:rsidR="006C26D2" w:rsidRDefault="003B5464" w:rsidP="005B3D48">
      <w:pPr>
        <w:rPr>
          <w:b/>
          <w:bCs/>
          <w:szCs w:val="24"/>
          <w:u w:val="single"/>
        </w:rPr>
      </w:pPr>
      <w:r>
        <w:rPr>
          <w:b/>
          <w:bCs/>
          <w:noProof/>
          <w:szCs w:val="24"/>
          <w:u w:val="single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 wp14:anchorId="55379E19" wp14:editId="1B2B9362">
                <wp:simplePos x="0" y="0"/>
                <wp:positionH relativeFrom="column">
                  <wp:posOffset>1078865</wp:posOffset>
                </wp:positionH>
                <wp:positionV relativeFrom="paragraph">
                  <wp:posOffset>-468630</wp:posOffset>
                </wp:positionV>
                <wp:extent cx="1215390" cy="1181015"/>
                <wp:effectExtent l="38100" t="38100" r="3810" b="57785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215390" cy="11810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13B9B" id="Ink 656" o:spid="_x0000_s1026" type="#_x0000_t75" style="position:absolute;margin-left:84.25pt;margin-top:-37.6pt;width:97.1pt;height:94.45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">
                <v:imagedata r:id="rId110" o:title=""/>
              </v:shape>
            </w:pict>
          </mc:Fallback>
        </mc:AlternateContent>
      </w:r>
    </w:p>
    <w:p w14:paraId="19A4BB69" w14:textId="47A411B6" w:rsidR="006C26D2" w:rsidRDefault="006C26D2" w:rsidP="005B3D48">
      <w:pPr>
        <w:rPr>
          <w:b/>
          <w:bCs/>
          <w:szCs w:val="24"/>
          <w:u w:val="single"/>
        </w:rPr>
      </w:pPr>
    </w:p>
    <w:p w14:paraId="06A438D4" w14:textId="6EC45F24" w:rsidR="006C26D2" w:rsidRDefault="006C26D2" w:rsidP="005B3D48">
      <w:pPr>
        <w:rPr>
          <w:b/>
          <w:bCs/>
          <w:szCs w:val="24"/>
          <w:u w:val="single"/>
        </w:rPr>
      </w:pPr>
    </w:p>
    <w:p w14:paraId="4887F695" w14:textId="0C05FA92" w:rsidR="005B3D48" w:rsidRDefault="005B3D48" w:rsidP="005B3D48">
      <w:pPr>
        <w:rPr>
          <w:b/>
          <w:bCs/>
          <w:szCs w:val="24"/>
          <w:u w:val="single"/>
        </w:rPr>
      </w:pPr>
    </w:p>
    <w:p w14:paraId="4F90E9F5" w14:textId="380E3314" w:rsidR="005B3D48" w:rsidRDefault="005B3D48" w:rsidP="00D96324">
      <w:pPr>
        <w:pStyle w:val="ListParagraph"/>
        <w:rPr>
          <w:szCs w:val="24"/>
        </w:rPr>
      </w:pPr>
    </w:p>
    <w:p w14:paraId="13CA571E" w14:textId="42B19BCC" w:rsidR="00AB7BF8" w:rsidRDefault="00AB7BF8" w:rsidP="00D96324">
      <w:pPr>
        <w:pStyle w:val="ListParagraph"/>
        <w:rPr>
          <w:szCs w:val="24"/>
        </w:rPr>
      </w:pPr>
    </w:p>
    <w:p w14:paraId="32B2AD76" w14:textId="0BB5653B" w:rsidR="00AB7BF8" w:rsidRDefault="00AB7BF8" w:rsidP="00D96324">
      <w:pPr>
        <w:pStyle w:val="ListParagraph"/>
        <w:rPr>
          <w:szCs w:val="24"/>
        </w:rPr>
      </w:pPr>
    </w:p>
    <w:p w14:paraId="48F94859" w14:textId="1E5955DA" w:rsidR="00AB7BF8" w:rsidRDefault="00AB7BF8" w:rsidP="00D96324">
      <w:pPr>
        <w:pStyle w:val="ListParagraph"/>
        <w:rPr>
          <w:szCs w:val="24"/>
        </w:rPr>
      </w:pPr>
    </w:p>
    <w:p w14:paraId="643F45AA" w14:textId="6A6070CF" w:rsidR="00AB7BF8" w:rsidRDefault="00AB7BF8" w:rsidP="00D96324">
      <w:pPr>
        <w:pStyle w:val="ListParagraph"/>
        <w:rPr>
          <w:szCs w:val="24"/>
        </w:rPr>
      </w:pPr>
    </w:p>
    <w:p w14:paraId="10D49E2D" w14:textId="47C4EA2E" w:rsidR="00AB7BF8" w:rsidRDefault="00AB7BF8" w:rsidP="00D96324">
      <w:pPr>
        <w:pStyle w:val="ListParagraph"/>
        <w:rPr>
          <w:szCs w:val="24"/>
        </w:rPr>
      </w:pPr>
    </w:p>
    <w:p w14:paraId="6858CBA3" w14:textId="31891FC1" w:rsidR="00AB7BF8" w:rsidRDefault="00AB7BF8" w:rsidP="00D96324">
      <w:pPr>
        <w:pStyle w:val="ListParagraph"/>
        <w:rPr>
          <w:szCs w:val="24"/>
        </w:rPr>
      </w:pPr>
    </w:p>
    <w:p w14:paraId="74940C65" w14:textId="6EAC845C" w:rsidR="00AB7BF8" w:rsidRDefault="00AB7BF8" w:rsidP="00D96324">
      <w:pPr>
        <w:pStyle w:val="ListParagraph"/>
        <w:rPr>
          <w:szCs w:val="24"/>
        </w:rPr>
      </w:pPr>
    </w:p>
    <w:p w14:paraId="6B5EBF6C" w14:textId="77777777" w:rsidR="00AB7BF8" w:rsidRPr="005B3D48" w:rsidRDefault="00AB7BF8" w:rsidP="00D96324">
      <w:pPr>
        <w:pStyle w:val="ListParagraph"/>
        <w:rPr>
          <w:szCs w:val="24"/>
        </w:rPr>
      </w:pPr>
    </w:p>
    <w:p w14:paraId="780E7C76" w14:textId="10FF09B2" w:rsidR="00592E58" w:rsidRPr="00592E58" w:rsidRDefault="00592E58" w:rsidP="00F0314A">
      <w:pPr>
        <w:rPr>
          <w:b/>
          <w:bCs/>
          <w:szCs w:val="24"/>
          <w:u w:val="single"/>
        </w:rPr>
      </w:pPr>
      <w:r w:rsidRPr="00592E58">
        <w:rPr>
          <w:b/>
          <w:bCs/>
          <w:szCs w:val="24"/>
          <w:u w:val="single"/>
        </w:rPr>
        <w:t>Learning Goal #</w:t>
      </w:r>
      <w:r w:rsidR="005B3D48">
        <w:rPr>
          <w:b/>
          <w:bCs/>
          <w:szCs w:val="24"/>
          <w:u w:val="single"/>
        </w:rPr>
        <w:t>2</w:t>
      </w:r>
      <w:r w:rsidRPr="00592E58">
        <w:rPr>
          <w:b/>
          <w:bCs/>
          <w:szCs w:val="24"/>
          <w:u w:val="single"/>
        </w:rPr>
        <w:t>: I can graph the solution to a system of linear inequalities</w:t>
      </w:r>
    </w:p>
    <w:p w14:paraId="4CC6B3E4" w14:textId="792FAF9F" w:rsidR="00F60DE1" w:rsidRDefault="00F60DE1" w:rsidP="00193A4C">
      <w:pPr>
        <w:pStyle w:val="ListParagraph"/>
        <w:numPr>
          <w:ilvl w:val="0"/>
          <w:numId w:val="8"/>
        </w:numPr>
      </w:pPr>
      <w:r>
        <w:t>What are the equations of the below inequalities?</w:t>
      </w:r>
    </w:p>
    <w:p w14:paraId="35716DDC" w14:textId="19806585" w:rsidR="00F60DE1" w:rsidRDefault="00A074FC" w:rsidP="00F60DE1">
      <w:pPr>
        <w:pStyle w:val="ListParagraph"/>
        <w:ind w:left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 wp14:anchorId="0BE83FF6" wp14:editId="1824DE66">
                <wp:simplePos x="0" y="0"/>
                <wp:positionH relativeFrom="column">
                  <wp:posOffset>5620359</wp:posOffset>
                </wp:positionH>
                <wp:positionV relativeFrom="paragraph">
                  <wp:posOffset>3600183</wp:posOffset>
                </wp:positionV>
                <wp:extent cx="236880" cy="583200"/>
                <wp:effectExtent l="57150" t="38100" r="29845" b="45720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236880" cy="58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2FBE03" id="Ink 920" o:spid="_x0000_s1026" type="#_x0000_t75" style="position:absolute;margin-left:441.85pt;margin-top:282.8pt;width:20.05pt;height:47.3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">
                <v:imagedata r:id="rId112" o:title=""/>
              </v:shape>
            </w:pict>
          </mc:Fallback>
        </mc:AlternateConten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5248"/>
        <w:gridCol w:w="5182"/>
      </w:tblGrid>
      <w:tr w:rsidR="00F60DE1" w14:paraId="74919546" w14:textId="77777777" w:rsidTr="00C9422D">
        <w:tc>
          <w:tcPr>
            <w:tcW w:w="5248" w:type="dxa"/>
          </w:tcPr>
          <w:p w14:paraId="09D3070C" w14:textId="47231A65" w:rsidR="00F60DE1" w:rsidRDefault="00742C02" w:rsidP="00F60DE1">
            <w:pPr>
              <w:pStyle w:val="ListParagraph"/>
              <w:ind w:left="0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85280" behindDoc="0" locked="0" layoutInCell="1" allowOverlap="1" wp14:anchorId="508BBF96" wp14:editId="364CACCE">
                      <wp:simplePos x="0" y="0"/>
                      <wp:positionH relativeFrom="column">
                        <wp:posOffset>1624965</wp:posOffset>
                      </wp:positionH>
                      <wp:positionV relativeFrom="paragraph">
                        <wp:posOffset>-240030</wp:posOffset>
                      </wp:positionV>
                      <wp:extent cx="1300480" cy="765930"/>
                      <wp:effectExtent l="57150" t="57150" r="33020" b="53340"/>
                      <wp:wrapNone/>
                      <wp:docPr id="816" name="Ink 8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00480" cy="7659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3D1B0F" id="Ink 816" o:spid="_x0000_s1026" type="#_x0000_t75" style="position:absolute;margin-left:127.25pt;margin-top:-19.6pt;width:103.8pt;height:61.7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">
                      <v:imagedata r:id="rId114" o:title=""/>
                    </v:shape>
                  </w:pict>
                </mc:Fallback>
              </mc:AlternateContent>
            </w:r>
            <w:r w:rsidR="00F60DE1">
              <w:t>Inequality equation: ________________________</w:t>
            </w:r>
          </w:p>
          <w:p w14:paraId="2B9BAE32" w14:textId="73ED3F72" w:rsidR="00F60DE1" w:rsidRDefault="00742C02" w:rsidP="00F60DE1">
            <w:pPr>
              <w:pStyle w:val="ListParagraph"/>
              <w:ind w:left="0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91424" behindDoc="0" locked="0" layoutInCell="1" allowOverlap="1" wp14:anchorId="3C8860BB" wp14:editId="1AF60F01">
                      <wp:simplePos x="0" y="0"/>
                      <wp:positionH relativeFrom="column">
                        <wp:posOffset>2653030</wp:posOffset>
                      </wp:positionH>
                      <wp:positionV relativeFrom="paragraph">
                        <wp:posOffset>513715</wp:posOffset>
                      </wp:positionV>
                      <wp:extent cx="389745" cy="1098815"/>
                      <wp:effectExtent l="57150" t="38100" r="48895" b="44450"/>
                      <wp:wrapNone/>
                      <wp:docPr id="822" name="Ink 8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89745" cy="109881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4E9614" id="Ink 822" o:spid="_x0000_s1026" type="#_x0000_t75" style="position:absolute;margin-left:208.2pt;margin-top:39.75pt;width:32.15pt;height:87.9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">
                      <v:imagedata r:id="rId11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29984" behindDoc="0" locked="0" layoutInCell="1" allowOverlap="1" wp14:anchorId="32F74DF0" wp14:editId="78212D4B">
                      <wp:simplePos x="0" y="0"/>
                      <wp:positionH relativeFrom="column">
                        <wp:posOffset>2510790</wp:posOffset>
                      </wp:positionH>
                      <wp:positionV relativeFrom="paragraph">
                        <wp:posOffset>2112010</wp:posOffset>
                      </wp:positionV>
                      <wp:extent cx="692175" cy="570060"/>
                      <wp:effectExtent l="19050" t="38100" r="12700" b="40005"/>
                      <wp:wrapNone/>
                      <wp:docPr id="762" name="Ink 7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2175" cy="5700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749C4D" id="Ink 762" o:spid="_x0000_s1026" type="#_x0000_t75" style="position:absolute;margin-left:197pt;margin-top:165.6pt;width:55.9pt;height:46.35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">
                      <v:imagedata r:id="rId11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24864" behindDoc="0" locked="0" layoutInCell="1" allowOverlap="1" wp14:anchorId="494777D5" wp14:editId="07A7A88B">
                      <wp:simplePos x="0" y="0"/>
                      <wp:positionH relativeFrom="column">
                        <wp:posOffset>2182495</wp:posOffset>
                      </wp:positionH>
                      <wp:positionV relativeFrom="paragraph">
                        <wp:posOffset>1809750</wp:posOffset>
                      </wp:positionV>
                      <wp:extent cx="531260" cy="385445"/>
                      <wp:effectExtent l="38100" t="57150" r="40640" b="52705"/>
                      <wp:wrapNone/>
                      <wp:docPr id="757" name="Ink 7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31260" cy="38544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DFB7C9" id="Ink 757" o:spid="_x0000_s1026" type="#_x0000_t75" style="position:absolute;margin-left:171.15pt;margin-top:141.8pt;width:43.25pt;height:31.75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">
                      <v:imagedata r:id="rId12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01312" behindDoc="0" locked="0" layoutInCell="1" allowOverlap="1" wp14:anchorId="71BD8F97" wp14:editId="669BC0D6">
                      <wp:simplePos x="0" y="0"/>
                      <wp:positionH relativeFrom="column">
                        <wp:posOffset>2644775</wp:posOffset>
                      </wp:positionH>
                      <wp:positionV relativeFrom="paragraph">
                        <wp:posOffset>1177290</wp:posOffset>
                      </wp:positionV>
                      <wp:extent cx="352440" cy="145800"/>
                      <wp:effectExtent l="57150" t="38100" r="47625" b="45085"/>
                      <wp:wrapNone/>
                      <wp:docPr id="734" name="Ink 7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2440" cy="145800"/>
                            </w14:xfrm>
                          </w14:contentPart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06FAB56" id="Ink 734" o:spid="_x0000_s1026" type="#_x0000_t75" style="position:absolute;margin-left:207.55pt;margin-top:92pt;width:29.15pt;height:12.9pt;z-index:25230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">
                      <v:imagedata r:id="rId12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02336" behindDoc="0" locked="0" layoutInCell="1" allowOverlap="1" wp14:anchorId="18293567" wp14:editId="0041C343">
                      <wp:simplePos x="0" y="0"/>
                      <wp:positionH relativeFrom="column">
                        <wp:posOffset>757555</wp:posOffset>
                      </wp:positionH>
                      <wp:positionV relativeFrom="paragraph">
                        <wp:posOffset>867410</wp:posOffset>
                      </wp:positionV>
                      <wp:extent cx="1049200" cy="1740990"/>
                      <wp:effectExtent l="38100" t="38100" r="55880" b="50165"/>
                      <wp:wrapNone/>
                      <wp:docPr id="735" name="Ink 7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9200" cy="174099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64526C" id="Ink 735" o:spid="_x0000_s1026" type="#_x0000_t75" style="position:absolute;margin-left:58.95pt;margin-top:67.6pt;width:84pt;height:138.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">
                      <v:imagedata r:id="rId12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83904" behindDoc="0" locked="0" layoutInCell="1" allowOverlap="1" wp14:anchorId="1AC235EA" wp14:editId="7C2F3E04">
                      <wp:simplePos x="0" y="0"/>
                      <wp:positionH relativeFrom="column">
                        <wp:posOffset>745844</wp:posOffset>
                      </wp:positionH>
                      <wp:positionV relativeFrom="paragraph">
                        <wp:posOffset>2256903</wp:posOffset>
                      </wp:positionV>
                      <wp:extent cx="66240" cy="60120"/>
                      <wp:effectExtent l="38100" t="38100" r="48260" b="54610"/>
                      <wp:wrapNone/>
                      <wp:docPr id="717" name="Ink 7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240" cy="60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9F2190" id="Ink 717" o:spid="_x0000_s1026" type="#_x0000_t75" style="position:absolute;margin-left:58.05pt;margin-top:177pt;width:6.6pt;height:6.1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">
                      <v:imagedata r:id="rId12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82880" behindDoc="0" locked="0" layoutInCell="1" allowOverlap="1" wp14:anchorId="6085704A" wp14:editId="11854290">
                      <wp:simplePos x="0" y="0"/>
                      <wp:positionH relativeFrom="column">
                        <wp:posOffset>1708940</wp:posOffset>
                      </wp:positionH>
                      <wp:positionV relativeFrom="paragraph">
                        <wp:posOffset>579295</wp:posOffset>
                      </wp:positionV>
                      <wp:extent cx="15480" cy="2520"/>
                      <wp:effectExtent l="38100" t="38100" r="41910" b="55245"/>
                      <wp:wrapNone/>
                      <wp:docPr id="716" name="Ink 7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480" cy="2520"/>
                            </w14:xfrm>
                          </w14:contentPart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5188637" id="Ink 716" o:spid="_x0000_s1026" type="#_x0000_t75" style="position:absolute;margin-left:133.85pt;margin-top:44.9pt;width:2.6pt;height:1.65pt;z-index:25228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">
                      <v:imagedata r:id="rId12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77760" behindDoc="0" locked="0" layoutInCell="1" allowOverlap="1" wp14:anchorId="7D95085B" wp14:editId="1D1C2C86">
                      <wp:simplePos x="0" y="0"/>
                      <wp:positionH relativeFrom="column">
                        <wp:posOffset>2212975</wp:posOffset>
                      </wp:positionH>
                      <wp:positionV relativeFrom="paragraph">
                        <wp:posOffset>673850</wp:posOffset>
                      </wp:positionV>
                      <wp:extent cx="412200" cy="655560"/>
                      <wp:effectExtent l="38100" t="57150" r="26035" b="49530"/>
                      <wp:wrapNone/>
                      <wp:docPr id="711" name="Ink 7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12200" cy="655560"/>
                            </w14:xfrm>
                          </w14:contentPart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816315" id="Ink 711" o:spid="_x0000_s1026" type="#_x0000_t75" style="position:absolute;margin-left:173.55pt;margin-top:52.35pt;width:33.85pt;height:53pt;z-index:25227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">
                      <v:imagedata r:id="rId130" o:title=""/>
                    </v:shape>
                  </w:pict>
                </mc:Fallback>
              </mc:AlternateContent>
            </w:r>
            <w:r w:rsidR="003E2722">
              <w:rPr>
                <w:noProof/>
              </w:rPr>
              <w:drawing>
                <wp:inline distT="0" distB="0" distL="0" distR="0" wp14:anchorId="636FDCCA" wp14:editId="55761E1A">
                  <wp:extent cx="2990850" cy="286702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0850" cy="2867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82" w:type="dxa"/>
          </w:tcPr>
          <w:p w14:paraId="35A6164E" w14:textId="7F87893E" w:rsidR="00F60DE1" w:rsidRDefault="00742C02" w:rsidP="00F60DE1">
            <w:pPr>
              <w:pStyle w:val="ListParagraph"/>
              <w:ind w:left="0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58656" behindDoc="0" locked="0" layoutInCell="1" allowOverlap="1" wp14:anchorId="405F27F0" wp14:editId="19064F0C">
                      <wp:simplePos x="0" y="0"/>
                      <wp:positionH relativeFrom="column">
                        <wp:posOffset>1534160</wp:posOffset>
                      </wp:positionH>
                      <wp:positionV relativeFrom="paragraph">
                        <wp:posOffset>-151130</wp:posOffset>
                      </wp:positionV>
                      <wp:extent cx="1258650" cy="629285"/>
                      <wp:effectExtent l="38100" t="38100" r="36830" b="56515"/>
                      <wp:wrapNone/>
                      <wp:docPr id="790" name="Ink 7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58650" cy="62928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03DD6D" id="Ink 790" o:spid="_x0000_s1026" type="#_x0000_t75" style="position:absolute;margin-left:120.1pt;margin-top:-12.6pt;width:100.5pt;height:50.95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">
                      <v:imagedata r:id="rId133" o:title=""/>
                    </v:shape>
                  </w:pict>
                </mc:Fallback>
              </mc:AlternateContent>
            </w:r>
            <w:r w:rsidR="00F60DE1">
              <w:t>Inequality equation: ________________________</w:t>
            </w:r>
          </w:p>
          <w:p w14:paraId="0E7689CF" w14:textId="7E4B6F28" w:rsidR="00F60DE1" w:rsidRDefault="00742C02" w:rsidP="00F60DE1">
            <w:pPr>
              <w:pStyle w:val="ListParagraph"/>
              <w:ind w:left="0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70944" behindDoc="0" locked="0" layoutInCell="1" allowOverlap="1" wp14:anchorId="53D323B2" wp14:editId="31E6EE03">
                      <wp:simplePos x="0" y="0"/>
                      <wp:positionH relativeFrom="column">
                        <wp:posOffset>2128520</wp:posOffset>
                      </wp:positionH>
                      <wp:positionV relativeFrom="paragraph">
                        <wp:posOffset>1506220</wp:posOffset>
                      </wp:positionV>
                      <wp:extent cx="944505" cy="1119625"/>
                      <wp:effectExtent l="38100" t="38100" r="46355" b="42545"/>
                      <wp:wrapNone/>
                      <wp:docPr id="802" name="Ink 8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44505" cy="111962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35838E" id="Ink 802" o:spid="_x0000_s1026" type="#_x0000_t75" style="position:absolute;margin-left:166.9pt;margin-top:117.9pt;width:75.75pt;height:89.5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">
                      <v:imagedata r:id="rId13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49440" behindDoc="0" locked="0" layoutInCell="1" allowOverlap="1" wp14:anchorId="6A4EE505" wp14:editId="42FC73E2">
                      <wp:simplePos x="0" y="0"/>
                      <wp:positionH relativeFrom="column">
                        <wp:posOffset>2290445</wp:posOffset>
                      </wp:positionH>
                      <wp:positionV relativeFrom="paragraph">
                        <wp:posOffset>897255</wp:posOffset>
                      </wp:positionV>
                      <wp:extent cx="310850" cy="320400"/>
                      <wp:effectExtent l="57150" t="38100" r="51435" b="41910"/>
                      <wp:wrapNone/>
                      <wp:docPr id="781" name="Ink 7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10850" cy="320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527CF2" id="Ink 781" o:spid="_x0000_s1026" type="#_x0000_t75" style="position:absolute;margin-left:179.65pt;margin-top:69.95pt;width:25.9pt;height:26.6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">
                      <v:imagedata r:id="rId13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46368" behindDoc="0" locked="0" layoutInCell="1" allowOverlap="1" wp14:anchorId="742E89F1" wp14:editId="08B97D41">
                      <wp:simplePos x="0" y="0"/>
                      <wp:positionH relativeFrom="column">
                        <wp:posOffset>419004</wp:posOffset>
                      </wp:positionH>
                      <wp:positionV relativeFrom="paragraph">
                        <wp:posOffset>1217223</wp:posOffset>
                      </wp:positionV>
                      <wp:extent cx="57600" cy="38520"/>
                      <wp:effectExtent l="38100" t="38100" r="57150" b="57150"/>
                      <wp:wrapNone/>
                      <wp:docPr id="778" name="Ink 7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600" cy="38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DA2448" id="Ink 778" o:spid="_x0000_s1026" type="#_x0000_t75" style="position:absolute;margin-left:32.3pt;margin-top:95.15pt;width:5.95pt;height:4.4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">
                      <v:imagedata r:id="rId13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45344" behindDoc="0" locked="0" layoutInCell="1" allowOverlap="1" wp14:anchorId="5799C722" wp14:editId="3AA61EF6">
                      <wp:simplePos x="0" y="0"/>
                      <wp:positionH relativeFrom="column">
                        <wp:posOffset>800964</wp:posOffset>
                      </wp:positionH>
                      <wp:positionV relativeFrom="paragraph">
                        <wp:posOffset>1607463</wp:posOffset>
                      </wp:positionV>
                      <wp:extent cx="56520" cy="49680"/>
                      <wp:effectExtent l="38100" t="57150" r="38735" b="45720"/>
                      <wp:wrapNone/>
                      <wp:docPr id="777" name="Ink 7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520" cy="49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E8CB7D" id="Ink 777" o:spid="_x0000_s1026" type="#_x0000_t75" style="position:absolute;margin-left:62.35pt;margin-top:125.85pt;width:5.85pt;height:5.3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">
                      <v:imagedata r:id="rId14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44320" behindDoc="0" locked="0" layoutInCell="1" allowOverlap="1" wp14:anchorId="4FC1C28B" wp14:editId="19E28251">
                      <wp:simplePos x="0" y="0"/>
                      <wp:positionH relativeFrom="column">
                        <wp:posOffset>1343484</wp:posOffset>
                      </wp:positionH>
                      <wp:positionV relativeFrom="paragraph">
                        <wp:posOffset>2166903</wp:posOffset>
                      </wp:positionV>
                      <wp:extent cx="75600" cy="59760"/>
                      <wp:effectExtent l="19050" t="38100" r="57785" b="54610"/>
                      <wp:wrapNone/>
                      <wp:docPr id="776" name="Ink 7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600" cy="59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9D6DE0" id="Ink 776" o:spid="_x0000_s1026" type="#_x0000_t75" style="position:absolute;margin-left:105.1pt;margin-top:169.9pt;width:7.35pt;height:6.1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">
                      <v:imagedata r:id="rId14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43296" behindDoc="0" locked="0" layoutInCell="1" allowOverlap="1" wp14:anchorId="662F530F" wp14:editId="65EAD5FC">
                      <wp:simplePos x="0" y="0"/>
                      <wp:positionH relativeFrom="column">
                        <wp:posOffset>1162044</wp:posOffset>
                      </wp:positionH>
                      <wp:positionV relativeFrom="paragraph">
                        <wp:posOffset>1986903</wp:posOffset>
                      </wp:positionV>
                      <wp:extent cx="77400" cy="52200"/>
                      <wp:effectExtent l="38100" t="38100" r="56515" b="43180"/>
                      <wp:wrapNone/>
                      <wp:docPr id="775" name="Ink 7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400" cy="52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6DAFD0" id="Ink 775" o:spid="_x0000_s1026" type="#_x0000_t75" style="position:absolute;margin-left:90.8pt;margin-top:155.75pt;width:7.55pt;height:5.5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">
                      <v:imagedata r:id="rId14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42272" behindDoc="0" locked="0" layoutInCell="1" allowOverlap="1" wp14:anchorId="6C820FE5" wp14:editId="68A14FBB">
                      <wp:simplePos x="0" y="0"/>
                      <wp:positionH relativeFrom="column">
                        <wp:posOffset>986364</wp:posOffset>
                      </wp:positionH>
                      <wp:positionV relativeFrom="paragraph">
                        <wp:posOffset>1782423</wp:posOffset>
                      </wp:positionV>
                      <wp:extent cx="68760" cy="69840"/>
                      <wp:effectExtent l="19050" t="38100" r="45720" b="45085"/>
                      <wp:wrapNone/>
                      <wp:docPr id="774" name="Ink 7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760" cy="69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F07BFD" id="Ink 774" o:spid="_x0000_s1026" type="#_x0000_t75" style="position:absolute;margin-left:76.95pt;margin-top:139.65pt;width:6.8pt;height:6.9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">
                      <v:imagedata r:id="rId14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41248" behindDoc="0" locked="0" layoutInCell="1" allowOverlap="1" wp14:anchorId="3A35F065" wp14:editId="58597023">
                      <wp:simplePos x="0" y="0"/>
                      <wp:positionH relativeFrom="column">
                        <wp:posOffset>612684</wp:posOffset>
                      </wp:positionH>
                      <wp:positionV relativeFrom="paragraph">
                        <wp:posOffset>1402263</wp:posOffset>
                      </wp:positionV>
                      <wp:extent cx="63720" cy="89640"/>
                      <wp:effectExtent l="38100" t="57150" r="50800" b="43815"/>
                      <wp:wrapNone/>
                      <wp:docPr id="773" name="Ink 7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720" cy="89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102253" id="Ink 773" o:spid="_x0000_s1026" type="#_x0000_t75" style="position:absolute;margin-left:47.55pt;margin-top:109.7pt;width:6.4pt;height:8.4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">
                      <v:imagedata r:id="rId14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40224" behindDoc="0" locked="0" layoutInCell="1" allowOverlap="1" wp14:anchorId="61E0FB6D" wp14:editId="5FC91277">
                      <wp:simplePos x="0" y="0"/>
                      <wp:positionH relativeFrom="column">
                        <wp:posOffset>1760220</wp:posOffset>
                      </wp:positionH>
                      <wp:positionV relativeFrom="paragraph">
                        <wp:posOffset>523240</wp:posOffset>
                      </wp:positionV>
                      <wp:extent cx="796075" cy="774280"/>
                      <wp:effectExtent l="38100" t="57150" r="42545" b="45085"/>
                      <wp:wrapNone/>
                      <wp:docPr id="772" name="Ink 7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6075" cy="774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42064E" id="Ink 772" o:spid="_x0000_s1026" type="#_x0000_t75" style="position:absolute;margin-left:137.9pt;margin-top:40.5pt;width:64.1pt;height:62.3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">
                      <v:imagedata r:id="rId151" o:title=""/>
                    </v:shape>
                  </w:pict>
                </mc:Fallback>
              </mc:AlternateContent>
            </w:r>
            <w:r w:rsidR="003E2722">
              <w:rPr>
                <w:noProof/>
              </w:rPr>
              <w:drawing>
                <wp:inline distT="0" distB="0" distL="0" distR="0" wp14:anchorId="761B7DA1" wp14:editId="17AF936F">
                  <wp:extent cx="2847975" cy="2619375"/>
                  <wp:effectExtent l="0" t="0" r="9525" b="952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47975" cy="2619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0DE1" w14:paraId="07B467BA" w14:textId="77777777" w:rsidTr="00C9422D">
        <w:tc>
          <w:tcPr>
            <w:tcW w:w="5248" w:type="dxa"/>
          </w:tcPr>
          <w:p w14:paraId="3FB27F2F" w14:textId="03312069" w:rsidR="00F60DE1" w:rsidRDefault="00742C02" w:rsidP="00F60DE1">
            <w:pPr>
              <w:pStyle w:val="ListParagraph"/>
              <w:ind w:left="0"/>
            </w:pPr>
            <w:r>
              <w:rPr>
                <w:noProof/>
              </w:rPr>
              <w:lastRenderedPageBreak/>
              <mc:AlternateContent>
                <mc:Choice Requires="wpi">
                  <w:drawing>
                    <wp:anchor distT="0" distB="0" distL="114300" distR="114300" simplePos="0" relativeHeight="252404736" behindDoc="0" locked="0" layoutInCell="1" allowOverlap="1" wp14:anchorId="3E0FA3A2" wp14:editId="6DFFD799">
                      <wp:simplePos x="0" y="0"/>
                      <wp:positionH relativeFrom="column">
                        <wp:posOffset>1856090</wp:posOffset>
                      </wp:positionH>
                      <wp:positionV relativeFrom="paragraph">
                        <wp:posOffset>-162560</wp:posOffset>
                      </wp:positionV>
                      <wp:extent cx="849240" cy="636120"/>
                      <wp:effectExtent l="38100" t="38100" r="8255" b="50165"/>
                      <wp:wrapNone/>
                      <wp:docPr id="835" name="Ink 8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9240" cy="635635"/>
                            </w14:xfrm>
                          </w14:contentPart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231A7A5" id="Ink 835" o:spid="_x0000_s1026" type="#_x0000_t75" style="position:absolute;margin-left:145.45pt;margin-top:-13.5pt;width:68.25pt;height:51.5pt;z-index:2524047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">
                      <v:imagedata r:id="rId154" o:title=""/>
                    </v:shape>
                  </w:pict>
                </mc:Fallback>
              </mc:AlternateContent>
            </w:r>
            <w:r w:rsidR="00F60DE1">
              <w:t>Inequality equation: ________________________</w:t>
            </w:r>
          </w:p>
          <w:p w14:paraId="3722FB81" w14:textId="7F3F6B3A" w:rsidR="003E2722" w:rsidRDefault="00742C02" w:rsidP="00F60DE1">
            <w:pPr>
              <w:pStyle w:val="ListParagraph"/>
              <w:ind w:left="0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14976" behindDoc="0" locked="0" layoutInCell="1" allowOverlap="1" wp14:anchorId="763CBB45" wp14:editId="0E8B2ED7">
                      <wp:simplePos x="0" y="0"/>
                      <wp:positionH relativeFrom="column">
                        <wp:posOffset>1467485</wp:posOffset>
                      </wp:positionH>
                      <wp:positionV relativeFrom="paragraph">
                        <wp:posOffset>-329565</wp:posOffset>
                      </wp:positionV>
                      <wp:extent cx="393965" cy="748030"/>
                      <wp:effectExtent l="38100" t="38100" r="6350" b="52070"/>
                      <wp:wrapNone/>
                      <wp:docPr id="845" name="Ink 8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3965" cy="7480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F9E80A" id="Ink 845" o:spid="_x0000_s1026" type="#_x0000_t75" style="position:absolute;margin-left:114.85pt;margin-top:-26.65pt;width:32.4pt;height:60.3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">
                      <v:imagedata r:id="rId156" o:title=""/>
                    </v:shape>
                  </w:pict>
                </mc:Fallback>
              </mc:AlternateContent>
            </w:r>
          </w:p>
          <w:p w14:paraId="10189EC9" w14:textId="666B3038" w:rsidR="00F60DE1" w:rsidRDefault="00742C02" w:rsidP="00F60DE1">
            <w:pPr>
              <w:pStyle w:val="ListParagraph"/>
              <w:ind w:left="0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23168" behindDoc="0" locked="0" layoutInCell="1" allowOverlap="1" wp14:anchorId="7483DA52" wp14:editId="693ECAD9">
                      <wp:simplePos x="0" y="0"/>
                      <wp:positionH relativeFrom="column">
                        <wp:posOffset>2599055</wp:posOffset>
                      </wp:positionH>
                      <wp:positionV relativeFrom="paragraph">
                        <wp:posOffset>731520</wp:posOffset>
                      </wp:positionV>
                      <wp:extent cx="705150" cy="951600"/>
                      <wp:effectExtent l="38100" t="38100" r="19050" b="58420"/>
                      <wp:wrapNone/>
                      <wp:docPr id="857" name="Ink 8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5150" cy="951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CE4F63" id="Ink 857" o:spid="_x0000_s1026" type="#_x0000_t75" style="position:absolute;margin-left:203.95pt;margin-top:56.9pt;width:56.9pt;height:76.35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">
                      <v:imagedata r:id="rId15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10880" behindDoc="0" locked="0" layoutInCell="1" allowOverlap="1" wp14:anchorId="20CBD2C6" wp14:editId="43F21D77">
                      <wp:simplePos x="0" y="0"/>
                      <wp:positionH relativeFrom="column">
                        <wp:posOffset>2364105</wp:posOffset>
                      </wp:positionH>
                      <wp:positionV relativeFrom="paragraph">
                        <wp:posOffset>450215</wp:posOffset>
                      </wp:positionV>
                      <wp:extent cx="779055" cy="401320"/>
                      <wp:effectExtent l="38100" t="38100" r="40640" b="55880"/>
                      <wp:wrapNone/>
                      <wp:docPr id="841" name="Ink 8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9055" cy="401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3B55D9" id="Ink 841" o:spid="_x0000_s1026" type="#_x0000_t75" style="position:absolute;margin-left:185.45pt;margin-top:34.75pt;width:62.8pt;height:33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">
                      <v:imagedata r:id="rId16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80160" behindDoc="0" locked="0" layoutInCell="1" allowOverlap="1" wp14:anchorId="250EEF7F" wp14:editId="614F8D76">
                      <wp:simplePos x="0" y="0"/>
                      <wp:positionH relativeFrom="column">
                        <wp:posOffset>1143635</wp:posOffset>
                      </wp:positionH>
                      <wp:positionV relativeFrom="paragraph">
                        <wp:posOffset>1519555</wp:posOffset>
                      </wp:positionV>
                      <wp:extent cx="1109980" cy="824110"/>
                      <wp:effectExtent l="57150" t="38100" r="52070" b="52705"/>
                      <wp:wrapNone/>
                      <wp:docPr id="811" name="Ink 8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09980" cy="82411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14FEF0" id="Ink 811" o:spid="_x0000_s1026" type="#_x0000_t75" style="position:absolute;margin-left:89.35pt;margin-top:118.95pt;width:88.8pt;height:66.3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">
                      <v:imagedata r:id="rId162" o:title=""/>
                    </v:shape>
                  </w:pict>
                </mc:Fallback>
              </mc:AlternateContent>
            </w:r>
            <w:r w:rsidR="003E2722">
              <w:rPr>
                <w:noProof/>
              </w:rPr>
              <w:drawing>
                <wp:inline distT="0" distB="0" distL="0" distR="0" wp14:anchorId="108C4164" wp14:editId="65D5EE0B">
                  <wp:extent cx="2415540" cy="2390723"/>
                  <wp:effectExtent l="0" t="0" r="381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5784" cy="2410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82" w:type="dxa"/>
          </w:tcPr>
          <w:p w14:paraId="3DC6078A" w14:textId="6AF0A88D" w:rsidR="00F60DE1" w:rsidRDefault="00A074FC" w:rsidP="00F60DE1">
            <w:pPr>
              <w:pStyle w:val="ListParagraph"/>
              <w:ind w:left="0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88704" behindDoc="0" locked="0" layoutInCell="1" allowOverlap="1" wp14:anchorId="2D7F0BD4" wp14:editId="50C96CAC">
                      <wp:simplePos x="0" y="0"/>
                      <wp:positionH relativeFrom="column">
                        <wp:posOffset>1848924</wp:posOffset>
                      </wp:positionH>
                      <wp:positionV relativeFrom="paragraph">
                        <wp:posOffset>101533</wp:posOffset>
                      </wp:positionV>
                      <wp:extent cx="128160" cy="45000"/>
                      <wp:effectExtent l="57150" t="57150" r="43815" b="50800"/>
                      <wp:wrapNone/>
                      <wp:docPr id="921" name="Ink 9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8160" cy="45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BF3721" id="Ink 921" o:spid="_x0000_s1026" type="#_x0000_t75" style="position:absolute;margin-left:144.9pt;margin-top:7.3pt;width:11.55pt;height:5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">
                      <v:imagedata r:id="rId16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44672" behindDoc="0" locked="0" layoutInCell="1" allowOverlap="1" wp14:anchorId="295F0768" wp14:editId="4F0D9738">
                      <wp:simplePos x="0" y="0"/>
                      <wp:positionH relativeFrom="column">
                        <wp:posOffset>1685290</wp:posOffset>
                      </wp:positionH>
                      <wp:positionV relativeFrom="paragraph">
                        <wp:posOffset>-90805</wp:posOffset>
                      </wp:positionV>
                      <wp:extent cx="179820" cy="245020"/>
                      <wp:effectExtent l="38100" t="38100" r="0" b="41275"/>
                      <wp:wrapNone/>
                      <wp:docPr id="878" name="Ink 8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9820" cy="2450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E9DF62" id="Ink 878" o:spid="_x0000_s1026" type="#_x0000_t75" style="position:absolute;margin-left:132pt;margin-top:-7.85pt;width:15.55pt;height:20.7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">
                      <v:imagedata r:id="rId16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37504" behindDoc="0" locked="0" layoutInCell="1" allowOverlap="1" wp14:anchorId="09400A99" wp14:editId="654FF5A8">
                      <wp:simplePos x="0" y="0"/>
                      <wp:positionH relativeFrom="column">
                        <wp:posOffset>1883484</wp:posOffset>
                      </wp:positionH>
                      <wp:positionV relativeFrom="paragraph">
                        <wp:posOffset>-133304</wp:posOffset>
                      </wp:positionV>
                      <wp:extent cx="209520" cy="365400"/>
                      <wp:effectExtent l="38100" t="38100" r="57785" b="53975"/>
                      <wp:wrapNone/>
                      <wp:docPr id="871" name="Ink 8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9520" cy="365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6546A5" id="Ink 871" o:spid="_x0000_s1026" type="#_x0000_t75" style="position:absolute;margin-left:147.6pt;margin-top:-11.2pt;width:17.95pt;height:30.15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">
                      <v:imagedata r:id="rId169" o:title=""/>
                    </v:shape>
                  </w:pict>
                </mc:Fallback>
              </mc:AlternateContent>
            </w:r>
            <w:r w:rsidR="00F60DE1">
              <w:t>Inequality equation: ________________________</w:t>
            </w:r>
          </w:p>
          <w:p w14:paraId="1E057F98" w14:textId="2F392B30" w:rsidR="003E2722" w:rsidRDefault="00A074FC" w:rsidP="00F60DE1">
            <w:pPr>
              <w:pStyle w:val="ListParagraph"/>
              <w:ind w:left="0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24192" behindDoc="0" locked="0" layoutInCell="1" allowOverlap="1" wp14:anchorId="3F3A8D34" wp14:editId="6255787E">
                      <wp:simplePos x="0" y="0"/>
                      <wp:positionH relativeFrom="column">
                        <wp:posOffset>1519524</wp:posOffset>
                      </wp:positionH>
                      <wp:positionV relativeFrom="paragraph">
                        <wp:posOffset>-224324</wp:posOffset>
                      </wp:positionV>
                      <wp:extent cx="202680" cy="525600"/>
                      <wp:effectExtent l="38100" t="38100" r="45085" b="46355"/>
                      <wp:wrapNone/>
                      <wp:docPr id="858" name="Ink 8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2680" cy="525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8A5E7F" id="Ink 858" o:spid="_x0000_s1026" type="#_x0000_t75" style="position:absolute;margin-left:118.95pt;margin-top:-18.35pt;width:17.35pt;height:42.8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">
                      <v:imagedata r:id="rId171" o:title=""/>
                    </v:shape>
                  </w:pict>
                </mc:Fallback>
              </mc:AlternateContent>
            </w:r>
          </w:p>
          <w:p w14:paraId="1B903E58" w14:textId="598B442D" w:rsidR="00F60DE1" w:rsidRDefault="00A074FC" w:rsidP="00F60DE1">
            <w:pPr>
              <w:pStyle w:val="ListParagraph"/>
              <w:ind w:left="0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99968" behindDoc="0" locked="0" layoutInCell="1" allowOverlap="1" wp14:anchorId="73DBC95E" wp14:editId="36904CC5">
                      <wp:simplePos x="0" y="0"/>
                      <wp:positionH relativeFrom="column">
                        <wp:posOffset>2346960</wp:posOffset>
                      </wp:positionH>
                      <wp:positionV relativeFrom="paragraph">
                        <wp:posOffset>1163320</wp:posOffset>
                      </wp:positionV>
                      <wp:extent cx="775085" cy="734190"/>
                      <wp:effectExtent l="57150" t="57150" r="44450" b="46990"/>
                      <wp:wrapNone/>
                      <wp:docPr id="932" name="Ink 9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5085" cy="73419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F2FD86" id="Ink 932" o:spid="_x0000_s1026" type="#_x0000_t75" style="position:absolute;margin-left:184.1pt;margin-top:90.9pt;width:62.45pt;height:59.2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">
                      <v:imagedata r:id="rId17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53888" behindDoc="0" locked="0" layoutInCell="1" allowOverlap="1" wp14:anchorId="35124CA5" wp14:editId="0F33211A">
                      <wp:simplePos x="0" y="0"/>
                      <wp:positionH relativeFrom="column">
                        <wp:posOffset>2407920</wp:posOffset>
                      </wp:positionH>
                      <wp:positionV relativeFrom="paragraph">
                        <wp:posOffset>54610</wp:posOffset>
                      </wp:positionV>
                      <wp:extent cx="822795" cy="997900"/>
                      <wp:effectExtent l="38100" t="57150" r="0" b="50165"/>
                      <wp:wrapNone/>
                      <wp:docPr id="887" name="Ink 8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2795" cy="9979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651A11" id="Ink 887" o:spid="_x0000_s1026" type="#_x0000_t75" style="position:absolute;margin-left:188.9pt;margin-top:3.6pt;width:66.25pt;height:79.95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">
                      <v:imagedata r:id="rId17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36480" behindDoc="0" locked="0" layoutInCell="1" allowOverlap="1" wp14:anchorId="3B8B0A84" wp14:editId="2683E54B">
                      <wp:simplePos x="0" y="0"/>
                      <wp:positionH relativeFrom="column">
                        <wp:posOffset>1117600</wp:posOffset>
                      </wp:positionH>
                      <wp:positionV relativeFrom="paragraph">
                        <wp:posOffset>444500</wp:posOffset>
                      </wp:positionV>
                      <wp:extent cx="257680" cy="621350"/>
                      <wp:effectExtent l="38100" t="57150" r="47625" b="45720"/>
                      <wp:wrapNone/>
                      <wp:docPr id="870" name="Ink 8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7680" cy="6213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445F2D" id="Ink 870" o:spid="_x0000_s1026" type="#_x0000_t75" style="position:absolute;margin-left:87.3pt;margin-top:34.3pt;width:21.75pt;height:50.35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">
                      <v:imagedata r:id="rId17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33408" behindDoc="0" locked="0" layoutInCell="1" allowOverlap="1" wp14:anchorId="1595A348" wp14:editId="42273DCA">
                      <wp:simplePos x="0" y="0"/>
                      <wp:positionH relativeFrom="column">
                        <wp:posOffset>1475244</wp:posOffset>
                      </wp:positionH>
                      <wp:positionV relativeFrom="paragraph">
                        <wp:posOffset>1487176</wp:posOffset>
                      </wp:positionV>
                      <wp:extent cx="83880" cy="78120"/>
                      <wp:effectExtent l="57150" t="57150" r="49530" b="55245"/>
                      <wp:wrapNone/>
                      <wp:docPr id="867" name="Ink 8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3880" cy="78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87E99F" id="Ink 867" o:spid="_x0000_s1026" type="#_x0000_t75" style="position:absolute;margin-left:115.45pt;margin-top:116.4pt;width:8pt;height:7.55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">
                      <v:imagedata r:id="rId179" o:title=""/>
                    </v:shape>
                  </w:pict>
                </mc:Fallback>
              </mc:AlternateContent>
            </w:r>
            <w:r w:rsidR="003E2722">
              <w:rPr>
                <w:noProof/>
              </w:rPr>
              <w:drawing>
                <wp:inline distT="0" distB="0" distL="0" distR="0" wp14:anchorId="69B60234" wp14:editId="1F9BB952">
                  <wp:extent cx="2423160" cy="2492641"/>
                  <wp:effectExtent l="0" t="0" r="0" b="3175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3219" cy="2513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0DE1" w14:paraId="642F2629" w14:textId="77777777" w:rsidTr="00C9422D">
        <w:tc>
          <w:tcPr>
            <w:tcW w:w="5248" w:type="dxa"/>
          </w:tcPr>
          <w:p w14:paraId="711C0E53" w14:textId="5CDB85E1" w:rsidR="00F60DE1" w:rsidRDefault="00A074FC" w:rsidP="00F60DE1">
            <w:pPr>
              <w:pStyle w:val="ListParagraph"/>
              <w:ind w:left="0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68224" behindDoc="0" locked="0" layoutInCell="1" allowOverlap="1" wp14:anchorId="79E1939F" wp14:editId="651B47F4">
                      <wp:simplePos x="0" y="0"/>
                      <wp:positionH relativeFrom="column">
                        <wp:posOffset>1800860</wp:posOffset>
                      </wp:positionH>
                      <wp:positionV relativeFrom="paragraph">
                        <wp:posOffset>-48260</wp:posOffset>
                      </wp:positionV>
                      <wp:extent cx="797055" cy="285495"/>
                      <wp:effectExtent l="38100" t="38100" r="41275" b="57785"/>
                      <wp:wrapNone/>
                      <wp:docPr id="901" name="Ink 9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7055" cy="28549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C3F7B6" id="Ink 901" o:spid="_x0000_s1026" type="#_x0000_t75" style="position:absolute;margin-left:141.1pt;margin-top:-4.5pt;width:64.15pt;height:23.9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">
                      <v:imagedata r:id="rId182" o:title=""/>
                    </v:shape>
                  </w:pict>
                </mc:Fallback>
              </mc:AlternateContent>
            </w:r>
            <w:r w:rsidR="00F60DE1">
              <w:t>Inequality equation: ________________________</w:t>
            </w:r>
          </w:p>
          <w:p w14:paraId="3F01655E" w14:textId="77777777" w:rsidR="00F60DE1" w:rsidRDefault="00F60DE1" w:rsidP="00F60DE1">
            <w:pPr>
              <w:pStyle w:val="ListParagraph"/>
              <w:ind w:left="0"/>
            </w:pPr>
          </w:p>
          <w:p w14:paraId="2EFBEF10" w14:textId="7E5F62FE" w:rsidR="00C9422D" w:rsidRDefault="00A074FC" w:rsidP="00F60DE1">
            <w:pPr>
              <w:pStyle w:val="ListParagraph"/>
              <w:ind w:left="0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69248" behindDoc="0" locked="0" layoutInCell="1" allowOverlap="1" wp14:anchorId="0A3B68FF" wp14:editId="62A45480">
                      <wp:simplePos x="0" y="0"/>
                      <wp:positionH relativeFrom="column">
                        <wp:posOffset>2357120</wp:posOffset>
                      </wp:positionH>
                      <wp:positionV relativeFrom="paragraph">
                        <wp:posOffset>262890</wp:posOffset>
                      </wp:positionV>
                      <wp:extent cx="802605" cy="309880"/>
                      <wp:effectExtent l="57150" t="57150" r="17145" b="52070"/>
                      <wp:wrapNone/>
                      <wp:docPr id="902" name="Ink 9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02605" cy="309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EAD9BE" id="Ink 902" o:spid="_x0000_s1026" type="#_x0000_t75" style="position:absolute;margin-left:184.9pt;margin-top:20pt;width:64.65pt;height:25.8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">
                      <v:imagedata r:id="rId184" o:title=""/>
                    </v:shape>
                  </w:pict>
                </mc:Fallback>
              </mc:AlternateContent>
            </w:r>
            <w:r w:rsidR="00C9422D">
              <w:rPr>
                <w:noProof/>
              </w:rPr>
              <w:drawing>
                <wp:inline distT="0" distB="0" distL="0" distR="0" wp14:anchorId="720B4992" wp14:editId="349C2892">
                  <wp:extent cx="2439213" cy="246507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4213" cy="24701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82" w:type="dxa"/>
          </w:tcPr>
          <w:p w14:paraId="5C5E7425" w14:textId="4EC35DF2" w:rsidR="00F60DE1" w:rsidRDefault="00F60DE1" w:rsidP="00F60DE1">
            <w:pPr>
              <w:pStyle w:val="ListParagraph"/>
              <w:ind w:left="0"/>
            </w:pPr>
            <w:r>
              <w:t>Inequality equation: ________________________</w:t>
            </w:r>
          </w:p>
          <w:p w14:paraId="0D69307A" w14:textId="572500B6" w:rsidR="00F60DE1" w:rsidRDefault="00F60DE1" w:rsidP="00F60DE1">
            <w:pPr>
              <w:pStyle w:val="ListParagraph"/>
              <w:ind w:left="0"/>
            </w:pPr>
          </w:p>
          <w:p w14:paraId="120EFDE6" w14:textId="21E57E66" w:rsidR="00C9422D" w:rsidRDefault="0020680D" w:rsidP="00F60DE1">
            <w:pPr>
              <w:pStyle w:val="ListParagraph"/>
              <w:ind w:left="0"/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17376" behindDoc="0" locked="0" layoutInCell="1" allowOverlap="1" wp14:anchorId="12860B88" wp14:editId="0CB97899">
                      <wp:simplePos x="0" y="0"/>
                      <wp:positionH relativeFrom="column">
                        <wp:posOffset>1149350</wp:posOffset>
                      </wp:positionH>
                      <wp:positionV relativeFrom="paragraph">
                        <wp:posOffset>-559435</wp:posOffset>
                      </wp:positionV>
                      <wp:extent cx="2359850" cy="2611755"/>
                      <wp:effectExtent l="38100" t="38100" r="21590" b="55245"/>
                      <wp:wrapNone/>
                      <wp:docPr id="949" name="Ink 9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59850" cy="26117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52A1CD" id="Ink 949" o:spid="_x0000_s1026" type="#_x0000_t75" style="position:absolute;margin-left:89.8pt;margin-top:-44.75pt;width:187.2pt;height:207.05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">
                      <v:imagedata r:id="rId187" o:title=""/>
                    </v:shape>
                  </w:pict>
                </mc:Fallback>
              </mc:AlternateContent>
            </w:r>
            <w:r w:rsidR="00C9422D">
              <w:rPr>
                <w:noProof/>
              </w:rPr>
              <w:drawing>
                <wp:inline distT="0" distB="0" distL="0" distR="0" wp14:anchorId="10994A00" wp14:editId="21DB97EC">
                  <wp:extent cx="2334825" cy="2226945"/>
                  <wp:effectExtent l="0" t="0" r="8890" b="1905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8191" cy="2239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B7CAD9E" w14:textId="2D8DA70E" w:rsidR="00F60DE1" w:rsidRDefault="0020680D" w:rsidP="00F60DE1">
      <w:pPr>
        <w:pStyle w:val="ListParagraph"/>
        <w:ind w:left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 wp14:anchorId="54460228" wp14:editId="14EDC80F">
                <wp:simplePos x="0" y="0"/>
                <wp:positionH relativeFrom="column">
                  <wp:posOffset>3416300</wp:posOffset>
                </wp:positionH>
                <wp:positionV relativeFrom="paragraph">
                  <wp:posOffset>-55245</wp:posOffset>
                </wp:positionV>
                <wp:extent cx="3708130" cy="462090"/>
                <wp:effectExtent l="57150" t="57150" r="6985" b="52705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3708130" cy="4620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D7DFDC" id="Ink 970" o:spid="_x0000_s1026" type="#_x0000_t75" style="position:absolute;margin-left:268.3pt;margin-top:-5.05pt;width:293.4pt;height:37.8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">
                <v:imagedata r:id="rId190" o:title=""/>
              </v:shape>
            </w:pict>
          </mc:Fallback>
        </mc:AlternateContent>
      </w:r>
      <w:r w:rsidR="00A074FC">
        <w:rPr>
          <w:noProof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 wp14:anchorId="309C24AF" wp14:editId="5F3CC43C">
                <wp:simplePos x="0" y="0"/>
                <wp:positionH relativeFrom="column">
                  <wp:posOffset>5779135</wp:posOffset>
                </wp:positionH>
                <wp:positionV relativeFrom="paragraph">
                  <wp:posOffset>-5921375</wp:posOffset>
                </wp:positionV>
                <wp:extent cx="544045" cy="422180"/>
                <wp:effectExtent l="57150" t="57150" r="46990" b="54610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544045" cy="422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4CFF83" id="Ink 868" o:spid="_x0000_s1026" type="#_x0000_t75" style="position:absolute;margin-left:454.35pt;margin-top:-466.95pt;width:44.3pt;height:34.7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">
                <v:imagedata r:id="rId192" o:title=""/>
              </v:shape>
            </w:pict>
          </mc:Fallback>
        </mc:AlternateContent>
      </w:r>
    </w:p>
    <w:p w14:paraId="34D90082" w14:textId="167DFC42" w:rsidR="00F0314A" w:rsidRDefault="00F0314A" w:rsidP="00193A4C">
      <w:pPr>
        <w:pStyle w:val="ListParagraph"/>
        <w:numPr>
          <w:ilvl w:val="0"/>
          <w:numId w:val="8"/>
        </w:numPr>
      </w:pPr>
      <w:r w:rsidRPr="001B0EA9">
        <w:t xml:space="preserve">For which inequality </w:t>
      </w:r>
      <w:r>
        <w:t>is (0, 9) a possible solution?</w:t>
      </w:r>
    </w:p>
    <w:p w14:paraId="03F542C9" w14:textId="1A075CA6" w:rsidR="00F0314A" w:rsidRDefault="0020680D" w:rsidP="00F0314A">
      <w:pPr>
        <w:ind w:left="144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 wp14:anchorId="6650E852" wp14:editId="404F3403">
                <wp:simplePos x="0" y="0"/>
                <wp:positionH relativeFrom="column">
                  <wp:posOffset>2015319</wp:posOffset>
                </wp:positionH>
                <wp:positionV relativeFrom="paragraph">
                  <wp:posOffset>60865</wp:posOffset>
                </wp:positionV>
                <wp:extent cx="1297080" cy="136800"/>
                <wp:effectExtent l="76200" t="133350" r="36830" b="149225"/>
                <wp:wrapNone/>
                <wp:docPr id="1003" name="Ink 1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129708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7A0733" id="Ink 1003" o:spid="_x0000_s1026" type="#_x0000_t75" style="position:absolute;margin-left:154.5pt;margin-top:-3.7pt;width:110.65pt;height:27.75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">
                <v:imagedata r:id="rId1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 wp14:anchorId="77F7D776" wp14:editId="0A6AB413">
                <wp:simplePos x="0" y="0"/>
                <wp:positionH relativeFrom="column">
                  <wp:posOffset>2178050</wp:posOffset>
                </wp:positionH>
                <wp:positionV relativeFrom="paragraph">
                  <wp:posOffset>-46355</wp:posOffset>
                </wp:positionV>
                <wp:extent cx="1904365" cy="662940"/>
                <wp:effectExtent l="38100" t="38100" r="38735" b="41910"/>
                <wp:wrapNone/>
                <wp:docPr id="1002" name="Ink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1904365" cy="662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A8C99" id="Ink 1002" o:spid="_x0000_s1026" type="#_x0000_t75" style="position:absolute;margin-left:170.8pt;margin-top:-4.35pt;width:151.35pt;height:53.6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">
                <v:imagedata r:id="rId1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 wp14:anchorId="21969C38" wp14:editId="18C37BE6">
                <wp:simplePos x="0" y="0"/>
                <wp:positionH relativeFrom="column">
                  <wp:posOffset>1114425</wp:posOffset>
                </wp:positionH>
                <wp:positionV relativeFrom="paragraph">
                  <wp:posOffset>8255</wp:posOffset>
                </wp:positionV>
                <wp:extent cx="1203285" cy="257760"/>
                <wp:effectExtent l="38100" t="38100" r="35560" b="47625"/>
                <wp:wrapNone/>
                <wp:docPr id="991" name="Ink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1203285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CAAD9" id="Ink 991" o:spid="_x0000_s1026" type="#_x0000_t75" style="position:absolute;margin-left:87.05pt;margin-top:-.05pt;width:96.2pt;height:21.7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">
                <v:imagedata r:id="rId1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 wp14:anchorId="392DE7AC" wp14:editId="16290D12">
                <wp:simplePos x="0" y="0"/>
                <wp:positionH relativeFrom="column">
                  <wp:posOffset>1003300</wp:posOffset>
                </wp:positionH>
                <wp:positionV relativeFrom="paragraph">
                  <wp:posOffset>353695</wp:posOffset>
                </wp:positionV>
                <wp:extent cx="927100" cy="366395"/>
                <wp:effectExtent l="38100" t="38100" r="25400" b="52705"/>
                <wp:wrapNone/>
                <wp:docPr id="983" name="Ink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927100" cy="3663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A3411" id="Ink 983" o:spid="_x0000_s1026" type="#_x0000_t75" style="position:absolute;margin-left:78.3pt;margin-top:27.15pt;width:74.4pt;height:30.25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">
                <v:imagedata r:id="rId200" o:title=""/>
              </v:shape>
            </w:pict>
          </mc:Fallback>
        </mc:AlternateContent>
      </w:r>
      <w:r w:rsidR="00F0314A">
        <w:rPr>
          <w:noProof/>
        </w:rPr>
        <w:drawing>
          <wp:inline distT="0" distB="0" distL="0" distR="0" wp14:anchorId="16246786" wp14:editId="0DA42D2A">
            <wp:extent cx="2276475" cy="5429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0FDE66" w14:textId="4AF1482B" w:rsidR="00F0314A" w:rsidRDefault="00B30465" w:rsidP="00F0314A">
      <w:r>
        <w:rPr>
          <w:noProof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 wp14:anchorId="20E150D1" wp14:editId="1D5D2E67">
                <wp:simplePos x="0" y="0"/>
                <wp:positionH relativeFrom="column">
                  <wp:posOffset>5632450</wp:posOffset>
                </wp:positionH>
                <wp:positionV relativeFrom="paragraph">
                  <wp:posOffset>-186690</wp:posOffset>
                </wp:positionV>
                <wp:extent cx="474295" cy="400685"/>
                <wp:effectExtent l="38100" t="38100" r="40640" b="56515"/>
                <wp:wrapNone/>
                <wp:docPr id="1016" name="Ink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474295" cy="400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D0A4BA" id="Ink 1016" o:spid="_x0000_s1026" type="#_x0000_t75" style="position:absolute;margin-left:442.8pt;margin-top:-15.4pt;width:38.8pt;height:32.95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">
                <v:imagedata r:id="rId203" o:title=""/>
              </v:shape>
            </w:pict>
          </mc:Fallback>
        </mc:AlternateContent>
      </w:r>
    </w:p>
    <w:p w14:paraId="42D3F6E6" w14:textId="6EE3DF00" w:rsidR="00F0314A" w:rsidRDefault="006C6462" w:rsidP="00193A4C">
      <w:pPr>
        <w:pStyle w:val="ListParagraph"/>
        <w:numPr>
          <w:ilvl w:val="0"/>
          <w:numId w:val="8"/>
        </w:num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 wp14:anchorId="702FD170" wp14:editId="74117E72">
                <wp:simplePos x="0" y="0"/>
                <wp:positionH relativeFrom="column">
                  <wp:posOffset>6475730</wp:posOffset>
                </wp:positionH>
                <wp:positionV relativeFrom="paragraph">
                  <wp:posOffset>-398780</wp:posOffset>
                </wp:positionV>
                <wp:extent cx="839115" cy="908190"/>
                <wp:effectExtent l="38100" t="57150" r="75565" b="63500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839115" cy="9081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06521C6A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2" o:spid="_x0000_s1026" type="#_x0000_t75" style="position:absolute;margin-left:508.5pt;margin-top:-32.8pt;width:68.9pt;height:74.3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">
                <v:imagedata r:id="rId2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 wp14:anchorId="4893DCF6" wp14:editId="1BB6DDEC">
                <wp:simplePos x="0" y="0"/>
                <wp:positionH relativeFrom="column">
                  <wp:posOffset>6270420</wp:posOffset>
                </wp:positionH>
                <wp:positionV relativeFrom="paragraph">
                  <wp:posOffset>-241320</wp:posOffset>
                </wp:positionV>
                <wp:extent cx="163440" cy="619560"/>
                <wp:effectExtent l="57150" t="57150" r="46355" b="47625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163440" cy="61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F5888" id="Ink 2" o:spid="_x0000_s1026" type="#_x0000_t75" style="position:absolute;margin-left:493.05pt;margin-top:-19.7pt;width:14.25pt;height:50.2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">
                <v:imagedata r:id="rId207" o:title=""/>
              </v:shape>
            </w:pict>
          </mc:Fallback>
        </mc:AlternateContent>
      </w:r>
      <w:r w:rsidR="00B30465">
        <w:rPr>
          <w:noProof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 wp14:anchorId="446CFE02" wp14:editId="1AC9D753">
                <wp:simplePos x="0" y="0"/>
                <wp:positionH relativeFrom="column">
                  <wp:posOffset>4183380</wp:posOffset>
                </wp:positionH>
                <wp:positionV relativeFrom="paragraph">
                  <wp:posOffset>-233045</wp:posOffset>
                </wp:positionV>
                <wp:extent cx="1197190" cy="568780"/>
                <wp:effectExtent l="38100" t="38100" r="22225" b="41275"/>
                <wp:wrapNone/>
                <wp:docPr id="1017" name="Ink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1197190" cy="5687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A6509" id="Ink 1017" o:spid="_x0000_s1026" type="#_x0000_t75" style="position:absolute;margin-left:328.7pt;margin-top:-19.05pt;width:95.65pt;height:46.2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">
                <v:imagedata r:id="rId209" o:title=""/>
              </v:shape>
            </w:pict>
          </mc:Fallback>
        </mc:AlternateContent>
      </w:r>
      <w:r w:rsidR="00F0314A" w:rsidRPr="001B0EA9">
        <w:t xml:space="preserve">What is the boundary line for the inequality </w:t>
      </w:r>
      <m:oMath>
        <m:r>
          <w:rPr>
            <w:rFonts w:ascii="Cambria Math" w:hAnsi="Cambria Math"/>
          </w:rPr>
          <m:t xml:space="preserve">2x+2y&lt;16 </m:t>
        </m:r>
      </m:oMath>
      <w:r w:rsidR="00F0314A" w:rsidRPr="001B0EA9">
        <w:t>?</w:t>
      </w:r>
    </w:p>
    <w:p w14:paraId="58B3BB88" w14:textId="7AE92750" w:rsidR="00F0314A" w:rsidRDefault="006C6462" w:rsidP="00F0314A">
      <w:pPr>
        <w:ind w:left="144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 wp14:anchorId="5D961289" wp14:editId="7DB6E167">
                <wp:simplePos x="0" y="0"/>
                <wp:positionH relativeFrom="column">
                  <wp:posOffset>806340</wp:posOffset>
                </wp:positionH>
                <wp:positionV relativeFrom="paragraph">
                  <wp:posOffset>9365</wp:posOffset>
                </wp:positionV>
                <wp:extent cx="1041120" cy="123480"/>
                <wp:effectExtent l="57150" t="152400" r="83185" b="143510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104112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BEF9E" id="Ink 197" o:spid="_x0000_s1026" type="#_x0000_t75" style="position:absolute;margin-left:59.25pt;margin-top:-7.75pt;width:90.5pt;height:26.7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">
                <v:imagedata r:id="rId2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 wp14:anchorId="4B1EBF27" wp14:editId="2F17920F">
                <wp:simplePos x="0" y="0"/>
                <wp:positionH relativeFrom="column">
                  <wp:posOffset>795540</wp:posOffset>
                </wp:positionH>
                <wp:positionV relativeFrom="paragraph">
                  <wp:posOffset>-129955</wp:posOffset>
                </wp:positionV>
                <wp:extent cx="1137960" cy="392040"/>
                <wp:effectExtent l="57150" t="57150" r="43180" b="6540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137960" cy="39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3C921" id="Ink 196" o:spid="_x0000_s1026" type="#_x0000_t75" style="position:absolute;margin-left:61.25pt;margin-top:-11.65pt;width:92.4pt;height:33.7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">
                <v:imagedata r:id="rId2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 wp14:anchorId="329F4514" wp14:editId="5825C1B1">
                <wp:simplePos x="0" y="0"/>
                <wp:positionH relativeFrom="column">
                  <wp:posOffset>3427730</wp:posOffset>
                </wp:positionH>
                <wp:positionV relativeFrom="paragraph">
                  <wp:posOffset>22225</wp:posOffset>
                </wp:positionV>
                <wp:extent cx="1938035" cy="838200"/>
                <wp:effectExtent l="57150" t="38100" r="43180" b="76200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1938035" cy="83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825038" id="Ink 195" o:spid="_x0000_s1026" type="#_x0000_t75" style="position:absolute;margin-left:268.5pt;margin-top:.35pt;width:155.4pt;height:68.8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">
                <v:imagedata r:id="rId215" o:title=""/>
              </v:shape>
            </w:pict>
          </mc:Fallback>
        </mc:AlternateContent>
      </w:r>
      <w:r w:rsidR="00F0314A">
        <w:rPr>
          <w:noProof/>
        </w:rPr>
        <w:drawing>
          <wp:inline distT="0" distB="0" distL="0" distR="0" wp14:anchorId="6E65618C" wp14:editId="425C2807">
            <wp:extent cx="2200275" cy="4476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ECCE91" w14:textId="6BE34CBF" w:rsidR="00F0314A" w:rsidRDefault="00F0314A" w:rsidP="00F0314A"/>
    <w:p w14:paraId="67BD577B" w14:textId="6B7E277E" w:rsidR="00F0314A" w:rsidRPr="001B0EA9" w:rsidRDefault="00F0314A" w:rsidP="00193A4C">
      <w:pPr>
        <w:pStyle w:val="ListParagraph"/>
        <w:numPr>
          <w:ilvl w:val="0"/>
          <w:numId w:val="8"/>
        </w:numPr>
      </w:pPr>
      <w:r w:rsidRPr="001B0EA9">
        <w:t xml:space="preserve">How would you graph the solution set for the linear inequality   </w:t>
      </w:r>
      <m:oMath>
        <m:r>
          <w:rPr>
            <w:rFonts w:ascii="Cambria Math" w:hAnsi="Cambria Math"/>
          </w:rPr>
          <m:t>y+2x≤2</m:t>
        </m:r>
      </m:oMath>
      <w:r>
        <w:t xml:space="preserve">  ?</w:t>
      </w:r>
    </w:p>
    <w:p w14:paraId="65D1FC79" w14:textId="184A225A" w:rsidR="00F0314A" w:rsidRPr="001B0EA9" w:rsidRDefault="00F0314A" w:rsidP="00F0314A"/>
    <w:p w14:paraId="43CF9249" w14:textId="309A8362" w:rsidR="00F0314A" w:rsidRDefault="00DE5945" w:rsidP="00F0314A">
      <w:pPr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 wp14:anchorId="7062CAF3" wp14:editId="286397D9">
                <wp:simplePos x="0" y="0"/>
                <wp:positionH relativeFrom="column">
                  <wp:posOffset>-126365</wp:posOffset>
                </wp:positionH>
                <wp:positionV relativeFrom="paragraph">
                  <wp:posOffset>181610</wp:posOffset>
                </wp:positionV>
                <wp:extent cx="2441610" cy="697595"/>
                <wp:effectExtent l="57150" t="38100" r="53975" b="45720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2441610" cy="697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30107" id="Ink 243" o:spid="_x0000_s1026" type="#_x0000_t75" style="position:absolute;margin-left:-10.65pt;margin-top:13.6pt;width:193.65pt;height:56.35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">
                <v:imagedata r:id="rId2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 wp14:anchorId="2D5EB69A" wp14:editId="1C9895EB">
                <wp:simplePos x="0" y="0"/>
                <wp:positionH relativeFrom="column">
                  <wp:posOffset>4254060</wp:posOffset>
                </wp:positionH>
                <wp:positionV relativeFrom="paragraph">
                  <wp:posOffset>118895</wp:posOffset>
                </wp:positionV>
                <wp:extent cx="542160" cy="305280"/>
                <wp:effectExtent l="57150" t="38100" r="10795" b="57150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542160" cy="30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49162B" id="Ink 240" o:spid="_x0000_s1026" type="#_x0000_t75" style="position:absolute;margin-left:334.25pt;margin-top:8.65pt;width:44.15pt;height:25.5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">
                <v:imagedata r:id="rId2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 wp14:anchorId="12694FE5" wp14:editId="426667DE">
                <wp:simplePos x="0" y="0"/>
                <wp:positionH relativeFrom="column">
                  <wp:posOffset>5067935</wp:posOffset>
                </wp:positionH>
                <wp:positionV relativeFrom="paragraph">
                  <wp:posOffset>-367665</wp:posOffset>
                </wp:positionV>
                <wp:extent cx="1927860" cy="1664335"/>
                <wp:effectExtent l="38100" t="38100" r="53340" b="50165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1927860" cy="16643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5CCFE" id="Ink 239" o:spid="_x0000_s1026" type="#_x0000_t75" style="position:absolute;margin-left:398.35pt;margin-top:-29.65pt;width:153.2pt;height:132.45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">
                <v:imagedata r:id="rId222" o:title=""/>
              </v:shape>
            </w:pict>
          </mc:Fallback>
        </mc:AlternateContent>
      </w:r>
      <w:r w:rsidR="00F0314A">
        <w:rPr>
          <w:noProof/>
        </w:rPr>
        <w:drawing>
          <wp:inline distT="0" distB="0" distL="0" distR="0" wp14:anchorId="4F723269" wp14:editId="6B04CB12">
            <wp:extent cx="5095875" cy="85725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2BDCAE" w14:textId="2D7F7B61" w:rsidR="00F0314A" w:rsidRDefault="00F0314A" w:rsidP="00F0314A"/>
    <w:p w14:paraId="06335CD3" w14:textId="5FF63BD6" w:rsidR="00AB7BF8" w:rsidRDefault="00AB7BF8" w:rsidP="00F0314A"/>
    <w:p w14:paraId="16321EFA" w14:textId="40942580" w:rsidR="00F0314A" w:rsidRDefault="00DE5945" w:rsidP="00193A4C">
      <w:pPr>
        <w:pStyle w:val="ListParagraph"/>
        <w:numPr>
          <w:ilvl w:val="0"/>
          <w:numId w:val="8"/>
        </w:numPr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2724224" behindDoc="0" locked="0" layoutInCell="1" allowOverlap="1" wp14:anchorId="3C9B0E2E" wp14:editId="390A2DCD">
                <wp:simplePos x="0" y="0"/>
                <wp:positionH relativeFrom="column">
                  <wp:posOffset>4747895</wp:posOffset>
                </wp:positionH>
                <wp:positionV relativeFrom="paragraph">
                  <wp:posOffset>-165100</wp:posOffset>
                </wp:positionV>
                <wp:extent cx="459635" cy="174150"/>
                <wp:effectExtent l="57150" t="38100" r="0" b="5461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459635" cy="174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2D89C0" id="Ink 303" o:spid="_x0000_s1026" type="#_x0000_t75" style="position:absolute;margin-left:373.15pt;margin-top:-13.7pt;width:37.65pt;height:15.1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">
                <v:imagedata r:id="rId2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 wp14:anchorId="717F431F" wp14:editId="5D721A9B">
                <wp:simplePos x="0" y="0"/>
                <wp:positionH relativeFrom="column">
                  <wp:posOffset>5319300</wp:posOffset>
                </wp:positionH>
                <wp:positionV relativeFrom="paragraph">
                  <wp:posOffset>-228720</wp:posOffset>
                </wp:positionV>
                <wp:extent cx="110520" cy="161280"/>
                <wp:effectExtent l="38100" t="38100" r="41910" b="48895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11052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FD1F65" id="Ink 302" o:spid="_x0000_s1026" type="#_x0000_t75" style="position:absolute;margin-left:418.15pt;margin-top:-18.7pt;width:10.1pt;height:14.15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">
                <v:imagedata r:id="rId2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 wp14:anchorId="768BD4BB" wp14:editId="459B351F">
                <wp:simplePos x="0" y="0"/>
                <wp:positionH relativeFrom="column">
                  <wp:posOffset>4266565</wp:posOffset>
                </wp:positionH>
                <wp:positionV relativeFrom="paragraph">
                  <wp:posOffset>-133985</wp:posOffset>
                </wp:positionV>
                <wp:extent cx="345920" cy="357505"/>
                <wp:effectExtent l="38100" t="38100" r="0" b="42545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345920" cy="357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4B3C0E" id="Ink 296" o:spid="_x0000_s1026" type="#_x0000_t75" style="position:absolute;margin-left:335.25pt;margin-top:-11.25pt;width:28.7pt;height:29.55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">
                <v:imagedata r:id="rId229" o:title=""/>
              </v:shape>
            </w:pict>
          </mc:Fallback>
        </mc:AlternateContent>
      </w:r>
      <w:r w:rsidR="00F0314A">
        <w:t xml:space="preserve">Graph the system of linear inequalities </w:t>
      </w:r>
      <m:oMath>
        <m:r>
          <w:rPr>
            <w:rFonts w:ascii="Cambria Math" w:hAnsi="Cambria Math"/>
          </w:rPr>
          <m:t xml:space="preserve"> y+2x&lt;9</m:t>
        </m:r>
      </m:oMath>
      <w:r w:rsidR="00F0314A">
        <w:t xml:space="preserve">  </w:t>
      </w:r>
      <w:r w:rsidR="00F0314A">
        <w:tab/>
      </w:r>
      <w:r w:rsidR="00F0314A">
        <w:tab/>
      </w:r>
      <w:r w:rsidR="00F0314A">
        <w:tab/>
      </w:r>
      <w:r w:rsidR="00F0314A">
        <w:tab/>
      </w:r>
      <w:r w:rsidR="00F0314A">
        <w:tab/>
      </w:r>
      <w:r w:rsidR="00440240">
        <w:tab/>
      </w:r>
      <w:r w:rsidR="00F0314A">
        <w:t xml:space="preserve">           </w:t>
      </w:r>
    </w:p>
    <w:p w14:paraId="3CCB13C4" w14:textId="0554E89C" w:rsidR="00F0314A" w:rsidRPr="001B0EA9" w:rsidRDefault="009F36CC" w:rsidP="009F36CC">
      <w:pPr>
        <w:pStyle w:val="ListParagraph"/>
      </w:pPr>
      <w:r>
        <w:rPr>
          <w:noProof/>
        </w:rPr>
        <w:drawing>
          <wp:anchor distT="0" distB="0" distL="114300" distR="114300" simplePos="0" relativeHeight="251693056" behindDoc="1" locked="0" layoutInCell="1" allowOverlap="1" wp14:anchorId="31EF6514" wp14:editId="78E2C98E">
            <wp:simplePos x="0" y="0"/>
            <wp:positionH relativeFrom="column">
              <wp:posOffset>4406900</wp:posOffset>
            </wp:positionH>
            <wp:positionV relativeFrom="paragraph">
              <wp:posOffset>148590</wp:posOffset>
            </wp:positionV>
            <wp:extent cx="2451100" cy="2429510"/>
            <wp:effectExtent l="0" t="0" r="6350" b="8890"/>
            <wp:wrapNone/>
            <wp:docPr id="14" name="Picture 14" descr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Picture 7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0" cy="2429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0314A">
        <w:t xml:space="preserve">                                                                    </w:t>
      </w:r>
      <m:oMath>
        <m:r>
          <w:rPr>
            <w:rFonts w:ascii="Cambria Math" w:hAnsi="Cambria Math"/>
          </w:rPr>
          <m:t>y&gt;x</m:t>
        </m:r>
      </m:oMath>
      <w:r>
        <w:t xml:space="preserve">  </w:t>
      </w:r>
      <w:r w:rsidR="00F0314A">
        <w:t>then i</w:t>
      </w:r>
      <w:r w:rsidR="00F0314A" w:rsidRPr="001B0EA9">
        <w:t xml:space="preserve">dentify the point of intersection </w:t>
      </w:r>
      <w:r w:rsidR="00F0314A">
        <w:t xml:space="preserve">that satisfies the </w:t>
      </w:r>
      <w:r w:rsidR="00F0314A" w:rsidRPr="001B0EA9">
        <w:t>system of linear inequalities.</w:t>
      </w:r>
    </w:p>
    <w:p w14:paraId="55C220CA" w14:textId="18514CCE" w:rsidR="00F0314A" w:rsidRDefault="00DE5945" w:rsidP="00F0314A">
      <w:r>
        <w:rPr>
          <w:noProof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 wp14:anchorId="2B1574C5" wp14:editId="3713D3F8">
                <wp:simplePos x="0" y="0"/>
                <wp:positionH relativeFrom="column">
                  <wp:posOffset>5574900</wp:posOffset>
                </wp:positionH>
                <wp:positionV relativeFrom="paragraph">
                  <wp:posOffset>40595</wp:posOffset>
                </wp:positionV>
                <wp:extent cx="52200" cy="39960"/>
                <wp:effectExtent l="38100" t="38100" r="43180" b="55880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5220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3E279" id="Ink 304" o:spid="_x0000_s1026" type="#_x0000_t75" style="position:absolute;margin-left:438.25pt;margin-top:2.5pt;width:5.5pt;height:4.6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">
                <v:imagedata r:id="rId2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 wp14:anchorId="33E02596" wp14:editId="3BC8DAD2">
                <wp:simplePos x="0" y="0"/>
                <wp:positionH relativeFrom="column">
                  <wp:posOffset>4470400</wp:posOffset>
                </wp:positionH>
                <wp:positionV relativeFrom="paragraph">
                  <wp:posOffset>-100330</wp:posOffset>
                </wp:positionV>
                <wp:extent cx="306340" cy="315380"/>
                <wp:effectExtent l="57150" t="38100" r="55880" b="46990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306340" cy="315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A94D3" id="Ink 283" o:spid="_x0000_s1026" type="#_x0000_t75" style="position:absolute;margin-left:351.3pt;margin-top:-8.6pt;width:25.5pt;height:26.25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">
                <v:imagedata r:id="rId234" o:title=""/>
              </v:shape>
            </w:pict>
          </mc:Fallback>
        </mc:AlternateContent>
      </w:r>
    </w:p>
    <w:p w14:paraId="1370D661" w14:textId="4124B8CF" w:rsidR="00F0314A" w:rsidRDefault="00F0314A" w:rsidP="00F0314A"/>
    <w:p w14:paraId="6ADCF76A" w14:textId="38D2C0C8" w:rsidR="00F0314A" w:rsidRDefault="00DE5945" w:rsidP="00F0314A">
      <w:r>
        <w:rPr>
          <w:noProof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 wp14:anchorId="173A3EF1" wp14:editId="4C735C85">
                <wp:simplePos x="0" y="0"/>
                <wp:positionH relativeFrom="column">
                  <wp:posOffset>4827270</wp:posOffset>
                </wp:positionH>
                <wp:positionV relativeFrom="paragraph">
                  <wp:posOffset>-68580</wp:posOffset>
                </wp:positionV>
                <wp:extent cx="215940" cy="178070"/>
                <wp:effectExtent l="38100" t="38100" r="50800" b="50800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215940" cy="178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0C7F4" id="Ink 291" o:spid="_x0000_s1026" type="#_x0000_t75" style="position:absolute;margin-left:379.4pt;margin-top:-6.1pt;width:18.4pt;height:15.4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">
                <v:imagedata r:id="rId2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 wp14:anchorId="4371FEF5" wp14:editId="1E6433A1">
                <wp:simplePos x="0" y="0"/>
                <wp:positionH relativeFrom="column">
                  <wp:posOffset>5087820</wp:posOffset>
                </wp:positionH>
                <wp:positionV relativeFrom="paragraph">
                  <wp:posOffset>161675</wp:posOffset>
                </wp:positionV>
                <wp:extent cx="19440" cy="3240"/>
                <wp:effectExtent l="38100" t="38100" r="57150" b="53975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194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575A8" id="Ink 259" o:spid="_x0000_s1026" type="#_x0000_t75" style="position:absolute;margin-left:399.9pt;margin-top:12.05pt;width:2.95pt;height:1.65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">
                <v:imagedata r:id="rId238" o:title=""/>
              </v:shape>
            </w:pict>
          </mc:Fallback>
        </mc:AlternateContent>
      </w:r>
    </w:p>
    <w:p w14:paraId="3A0C95D8" w14:textId="7FEE21D4" w:rsidR="00F0314A" w:rsidRDefault="00F0314A" w:rsidP="00F0314A"/>
    <w:p w14:paraId="0FDD4E85" w14:textId="71C7F4C3" w:rsidR="00F0314A" w:rsidRDefault="00F0314A" w:rsidP="00F0314A"/>
    <w:p w14:paraId="381A0FFF" w14:textId="46A06B83" w:rsidR="00F0314A" w:rsidRDefault="00F0314A" w:rsidP="00F0314A"/>
    <w:p w14:paraId="240A049E" w14:textId="5B85F170" w:rsidR="00F0314A" w:rsidRDefault="00DE5945" w:rsidP="00F0314A">
      <w:r>
        <w:rPr>
          <w:noProof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 wp14:anchorId="3C8C4C00" wp14:editId="66818D39">
                <wp:simplePos x="0" y="0"/>
                <wp:positionH relativeFrom="column">
                  <wp:posOffset>5166995</wp:posOffset>
                </wp:positionH>
                <wp:positionV relativeFrom="paragraph">
                  <wp:posOffset>-1141730</wp:posOffset>
                </wp:positionV>
                <wp:extent cx="1637420" cy="2502890"/>
                <wp:effectExtent l="38100" t="38100" r="58420" b="5016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1637420" cy="2502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8C37B6" id="Ink 324" o:spid="_x0000_s1026" type="#_x0000_t75" style="position:absolute;margin-left:406.15pt;margin-top:-90.6pt;width:130.35pt;height:198.5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">
                <v:imagedata r:id="rId240" o:title=""/>
              </v:shape>
            </w:pict>
          </mc:Fallback>
        </mc:AlternateContent>
      </w:r>
    </w:p>
    <w:p w14:paraId="2F5FDAB8" w14:textId="688042A0" w:rsidR="00F0314A" w:rsidRDefault="00DE5945" w:rsidP="00F0314A">
      <w:r>
        <w:rPr>
          <w:noProof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 wp14:anchorId="7C435139" wp14:editId="5D0CBC62">
                <wp:simplePos x="0" y="0"/>
                <wp:positionH relativeFrom="column">
                  <wp:posOffset>5817540</wp:posOffset>
                </wp:positionH>
                <wp:positionV relativeFrom="paragraph">
                  <wp:posOffset>11135</wp:posOffset>
                </wp:positionV>
                <wp:extent cx="18720" cy="10440"/>
                <wp:effectExtent l="38100" t="38100" r="57785" b="46990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187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73776" id="Ink 255" o:spid="_x0000_s1026" type="#_x0000_t75" style="position:absolute;margin-left:457.35pt;margin-top:.2pt;width:2.85pt;height:2.2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">
                <v:imagedata r:id="rId242" o:title=""/>
              </v:shape>
            </w:pict>
          </mc:Fallback>
        </mc:AlternateContent>
      </w:r>
    </w:p>
    <w:p w14:paraId="0B569CF7" w14:textId="61920C86" w:rsidR="00F0314A" w:rsidRDefault="00DE5945" w:rsidP="00F0314A">
      <w:pPr>
        <w:ind w:left="720" w:firstLine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 wp14:anchorId="3AF75742" wp14:editId="3522AD03">
                <wp:simplePos x="0" y="0"/>
                <wp:positionH relativeFrom="column">
                  <wp:posOffset>1862220</wp:posOffset>
                </wp:positionH>
                <wp:positionV relativeFrom="paragraph">
                  <wp:posOffset>94715</wp:posOffset>
                </wp:positionV>
                <wp:extent cx="1163160" cy="370800"/>
                <wp:effectExtent l="38100" t="38100" r="37465" b="48895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1163160" cy="37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6EF23D" id="Ink 326" o:spid="_x0000_s1026" type="#_x0000_t75" style="position:absolute;margin-left:145.95pt;margin-top:6.75pt;width:93.05pt;height:30.65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">
                <v:imagedata r:id="rId2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 wp14:anchorId="1379B15B" wp14:editId="1CBEE382">
                <wp:simplePos x="0" y="0"/>
                <wp:positionH relativeFrom="column">
                  <wp:posOffset>6266460</wp:posOffset>
                </wp:positionH>
                <wp:positionV relativeFrom="paragraph">
                  <wp:posOffset>259955</wp:posOffset>
                </wp:positionV>
                <wp:extent cx="3240" cy="14400"/>
                <wp:effectExtent l="57150" t="38100" r="53975" b="43180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32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01BF25" id="Ink 265" o:spid="_x0000_s1026" type="#_x0000_t75" style="position:absolute;margin-left:492.7pt;margin-top:19.75pt;width:1.65pt;height:2.55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">
                <v:imagedata r:id="rId246" o:title=""/>
              </v:shape>
            </w:pict>
          </mc:Fallback>
        </mc:AlternateContent>
      </w:r>
      <w:r w:rsidR="00F0314A">
        <w:rPr>
          <w:noProof/>
        </w:rPr>
        <w:drawing>
          <wp:inline distT="0" distB="0" distL="0" distR="0" wp14:anchorId="1819F947" wp14:editId="377CC5D3">
            <wp:extent cx="1857375" cy="40957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DAC97D" w14:textId="58DED352" w:rsidR="00592E58" w:rsidRPr="00592E58" w:rsidRDefault="00592E58" w:rsidP="00592E58">
      <w:pPr>
        <w:pStyle w:val="ListParagraph"/>
        <w:ind w:left="360"/>
        <w:rPr>
          <w:i/>
          <w:sz w:val="20"/>
        </w:rPr>
      </w:pPr>
    </w:p>
    <w:p w14:paraId="3305FB83" w14:textId="01FC2AA5" w:rsidR="00592E58" w:rsidRDefault="00592E58" w:rsidP="00592E58">
      <w:pPr>
        <w:pStyle w:val="ListParagraph"/>
        <w:ind w:left="360"/>
        <w:rPr>
          <w:i/>
          <w:sz w:val="20"/>
        </w:rPr>
      </w:pPr>
    </w:p>
    <w:p w14:paraId="23EDE6B4" w14:textId="03CADB72" w:rsidR="009F36CC" w:rsidRPr="00592E58" w:rsidRDefault="009F36CC" w:rsidP="00592E58">
      <w:pPr>
        <w:pStyle w:val="ListParagraph"/>
        <w:ind w:left="360"/>
        <w:rPr>
          <w:i/>
          <w:sz w:val="20"/>
        </w:rPr>
      </w:pPr>
    </w:p>
    <w:p w14:paraId="07890B80" w14:textId="77777777" w:rsidR="00592E58" w:rsidRPr="00592E58" w:rsidRDefault="00592E58" w:rsidP="00592E58">
      <w:pPr>
        <w:pStyle w:val="ListParagraph"/>
        <w:ind w:left="360"/>
        <w:rPr>
          <w:i/>
          <w:sz w:val="20"/>
        </w:rPr>
      </w:pPr>
    </w:p>
    <w:p w14:paraId="14D05439" w14:textId="2BD58BC6" w:rsidR="00F0314A" w:rsidRPr="00193A4C" w:rsidRDefault="00F0314A" w:rsidP="00193A4C">
      <w:pPr>
        <w:pStyle w:val="ListParagraph"/>
        <w:numPr>
          <w:ilvl w:val="0"/>
          <w:numId w:val="8"/>
        </w:numPr>
        <w:rPr>
          <w:i/>
          <w:sz w:val="20"/>
        </w:rPr>
      </w:pPr>
      <w:r>
        <w:t>Graph the following linear inequalities and systems of inequalities.</w:t>
      </w:r>
      <w:r>
        <w:tab/>
      </w:r>
      <w:r>
        <w:tab/>
      </w:r>
      <w:r>
        <w:tab/>
        <w:t xml:space="preserve">                </w:t>
      </w:r>
      <w:r w:rsidRPr="00193A4C">
        <w:rPr>
          <w:i/>
          <w:sz w:val="20"/>
        </w:rPr>
        <w:t>(</w:t>
      </w:r>
    </w:p>
    <w:p w14:paraId="64C553BD" w14:textId="33F53DD8" w:rsidR="00592E58" w:rsidRDefault="00F0314A" w:rsidP="00592E58">
      <w:pPr>
        <w:ind w:firstLine="360"/>
      </w:pPr>
      <w:r>
        <w:t>a)</w:t>
      </w:r>
      <w:r>
        <w:tab/>
      </w:r>
      <w:r>
        <w:tab/>
      </w:r>
      <w:r>
        <w:tab/>
      </w:r>
      <w:r w:rsidR="00592E58">
        <w:tab/>
      </w:r>
      <w:r w:rsidR="00592E58">
        <w:tab/>
      </w:r>
      <w:r w:rsidR="00592E58">
        <w:tab/>
      </w:r>
      <w:r w:rsidR="00592E58">
        <w:tab/>
      </w:r>
      <w:r w:rsidR="00592E58">
        <w:tab/>
      </w:r>
      <w:r>
        <w:t>b)</w:t>
      </w:r>
      <w:r>
        <w:tab/>
      </w:r>
    </w:p>
    <w:p w14:paraId="38D0EB15" w14:textId="2C5A69DE" w:rsidR="00F0314A" w:rsidRDefault="00DE5945" w:rsidP="00592E58">
      <w:pPr>
        <w:ind w:firstLine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 wp14:anchorId="13AE7AD6" wp14:editId="4C62BFF5">
                <wp:simplePos x="0" y="0"/>
                <wp:positionH relativeFrom="column">
                  <wp:posOffset>5336540</wp:posOffset>
                </wp:positionH>
                <wp:positionV relativeFrom="paragraph">
                  <wp:posOffset>-259715</wp:posOffset>
                </wp:positionV>
                <wp:extent cx="1002380" cy="601980"/>
                <wp:effectExtent l="57150" t="38100" r="45720" b="45720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002380" cy="6019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1451A" id="Ink 428" o:spid="_x0000_s1026" type="#_x0000_t75" style="position:absolute;margin-left:419.5pt;margin-top:-21.15pt;width:80.35pt;height:48.8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">
                <v:imagedata r:id="rId249" o:title=""/>
              </v:shape>
            </w:pict>
          </mc:Fallback>
        </mc:AlternateContent>
      </w:r>
      <w:r w:rsidR="00592E58">
        <w:t>2x – 5y &gt; 15</w:t>
      </w:r>
      <w:r w:rsidR="00592E58">
        <w:tab/>
      </w:r>
      <w:r w:rsidR="00592E58">
        <w:tab/>
      </w:r>
      <w:r w:rsidR="00592E58">
        <w:tab/>
      </w:r>
      <w:r w:rsidR="00592E58">
        <w:tab/>
      </w:r>
      <w:r w:rsidR="00592E58">
        <w:tab/>
      </w:r>
      <w:r w:rsidR="00592E58">
        <w:tab/>
      </w:r>
      <w:r w:rsidR="00592E58">
        <w:tab/>
        <w:t>3y ≤ -2x + 12</w:t>
      </w:r>
    </w:p>
    <w:p w14:paraId="454172ED" w14:textId="4FF8DB22" w:rsidR="00592E58" w:rsidRDefault="00DE5945" w:rsidP="00F0314A">
      <w:r>
        <w:rPr>
          <w:noProof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 wp14:anchorId="0C2FE553" wp14:editId="015E25D6">
                <wp:simplePos x="0" y="0"/>
                <wp:positionH relativeFrom="column">
                  <wp:posOffset>4081145</wp:posOffset>
                </wp:positionH>
                <wp:positionV relativeFrom="paragraph">
                  <wp:posOffset>-15240</wp:posOffset>
                </wp:positionV>
                <wp:extent cx="898835" cy="188165"/>
                <wp:effectExtent l="38100" t="38100" r="53975" b="4064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898835" cy="1881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A4573C" id="Ink 413" o:spid="_x0000_s1026" type="#_x0000_t75" style="position:absolute;margin-left:320.65pt;margin-top:-1.9pt;width:72.15pt;height:16.2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">
                <v:imagedata r:id="rId2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 wp14:anchorId="25D12CF4" wp14:editId="2D0218FA">
                <wp:simplePos x="0" y="0"/>
                <wp:positionH relativeFrom="column">
                  <wp:posOffset>1421765</wp:posOffset>
                </wp:positionH>
                <wp:positionV relativeFrom="paragraph">
                  <wp:posOffset>-379095</wp:posOffset>
                </wp:positionV>
                <wp:extent cx="1755170" cy="963930"/>
                <wp:effectExtent l="57150" t="57150" r="54610" b="45720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1755170" cy="963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1A6C4" id="Ink 369" o:spid="_x0000_s1026" type="#_x0000_t75" style="position:absolute;margin-left:111.25pt;margin-top:-30.55pt;width:139.6pt;height:77.3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">
                <v:imagedata r:id="rId253" o:title=""/>
              </v:shape>
            </w:pict>
          </mc:Fallback>
        </mc:AlternateContent>
      </w:r>
      <w:r w:rsidR="00AB7BF8" w:rsidRPr="00BE0124">
        <w:rPr>
          <w:noProof/>
        </w:rPr>
        <w:drawing>
          <wp:anchor distT="0" distB="0" distL="114300" distR="114300" simplePos="0" relativeHeight="251658752" behindDoc="0" locked="0" layoutInCell="1" allowOverlap="1" wp14:anchorId="686F2F82" wp14:editId="40397E11">
            <wp:simplePos x="0" y="0"/>
            <wp:positionH relativeFrom="column">
              <wp:posOffset>3614146</wp:posOffset>
            </wp:positionH>
            <wp:positionV relativeFrom="paragraph">
              <wp:posOffset>177217</wp:posOffset>
            </wp:positionV>
            <wp:extent cx="2299335" cy="2278380"/>
            <wp:effectExtent l="0" t="0" r="5715" b="7620"/>
            <wp:wrapNone/>
            <wp:docPr id="11" name="Picture 11" descr="10 by 10 gr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10 by 10 grid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9335" cy="2278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31AA988" w14:textId="54804847" w:rsidR="00F0314A" w:rsidRDefault="00AB7BF8" w:rsidP="00F0314A">
      <w:r w:rsidRPr="00BE0124">
        <w:rPr>
          <w:noProof/>
        </w:rPr>
        <w:drawing>
          <wp:anchor distT="0" distB="0" distL="114300" distR="114300" simplePos="0" relativeHeight="251697152" behindDoc="0" locked="0" layoutInCell="1" allowOverlap="1" wp14:anchorId="6B7342ED" wp14:editId="0D52DD76">
            <wp:simplePos x="0" y="0"/>
            <wp:positionH relativeFrom="column">
              <wp:posOffset>116840</wp:posOffset>
            </wp:positionH>
            <wp:positionV relativeFrom="paragraph">
              <wp:posOffset>12700</wp:posOffset>
            </wp:positionV>
            <wp:extent cx="2298065" cy="2277110"/>
            <wp:effectExtent l="0" t="0" r="6985" b="8890"/>
            <wp:wrapNone/>
            <wp:docPr id="10" name="Picture 10" descr="10 by 10 gr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10 by 10 grid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065" cy="2277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0E69335" w14:textId="16CE3C93" w:rsidR="00F0314A" w:rsidRDefault="0050347A" w:rsidP="00F0314A">
      <w:r>
        <w:rPr>
          <w:noProof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 wp14:anchorId="25B5B14A" wp14:editId="46BB2D90">
                <wp:simplePos x="0" y="0"/>
                <wp:positionH relativeFrom="column">
                  <wp:posOffset>5938520</wp:posOffset>
                </wp:positionH>
                <wp:positionV relativeFrom="paragraph">
                  <wp:posOffset>-51435</wp:posOffset>
                </wp:positionV>
                <wp:extent cx="627320" cy="292100"/>
                <wp:effectExtent l="38100" t="38100" r="40005" b="50800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627320" cy="292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E043F" id="Ink 442" o:spid="_x0000_s1026" type="#_x0000_t75" style="position:absolute;margin-left:466.9pt;margin-top:-4.75pt;width:50.85pt;height:24.4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">
                <v:imagedata r:id="rId255" o:title=""/>
              </v:shape>
            </w:pict>
          </mc:Fallback>
        </mc:AlternateContent>
      </w:r>
    </w:p>
    <w:p w14:paraId="38AA3910" w14:textId="55F37058" w:rsidR="00F0314A" w:rsidRDefault="00F0314A" w:rsidP="00F0314A"/>
    <w:p w14:paraId="755BE85C" w14:textId="6D7EDF0F" w:rsidR="00F0314A" w:rsidRDefault="00DE5945" w:rsidP="00F0314A">
      <w:r>
        <w:rPr>
          <w:noProof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 wp14:anchorId="39E06622" wp14:editId="50665A52">
                <wp:simplePos x="0" y="0"/>
                <wp:positionH relativeFrom="column">
                  <wp:posOffset>2501265</wp:posOffset>
                </wp:positionH>
                <wp:positionV relativeFrom="paragraph">
                  <wp:posOffset>-131445</wp:posOffset>
                </wp:positionV>
                <wp:extent cx="501015" cy="281940"/>
                <wp:effectExtent l="57150" t="38100" r="51435" b="41910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501015" cy="281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023C4" id="Ink 396" o:spid="_x0000_s1026" type="#_x0000_t75" style="position:absolute;margin-left:196.25pt;margin-top:-11.05pt;width:40.85pt;height:23.6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">
                <v:imagedata r:id="rId257" o:title=""/>
              </v:shape>
            </w:pict>
          </mc:Fallback>
        </mc:AlternateContent>
      </w:r>
    </w:p>
    <w:p w14:paraId="61EE118C" w14:textId="3740328B" w:rsidR="00F0314A" w:rsidRDefault="00DE5945" w:rsidP="00F0314A">
      <w:r>
        <w:rPr>
          <w:noProof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 wp14:anchorId="77540B8D" wp14:editId="71DAD7E8">
                <wp:simplePos x="0" y="0"/>
                <wp:positionH relativeFrom="column">
                  <wp:posOffset>3958590</wp:posOffset>
                </wp:positionH>
                <wp:positionV relativeFrom="paragraph">
                  <wp:posOffset>-513715</wp:posOffset>
                </wp:positionV>
                <wp:extent cx="1804670" cy="1217930"/>
                <wp:effectExtent l="57150" t="38100" r="43180" b="58420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1804670" cy="12179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5FEA0" id="Ink 436" o:spid="_x0000_s1026" type="#_x0000_t75" style="position:absolute;margin-left:311pt;margin-top:-41.15pt;width:143.5pt;height:97.3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">
                <v:imagedata r:id="rId2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 wp14:anchorId="4AF1D817" wp14:editId="3611B753">
                <wp:simplePos x="0" y="0"/>
                <wp:positionH relativeFrom="column">
                  <wp:posOffset>4687500</wp:posOffset>
                </wp:positionH>
                <wp:positionV relativeFrom="paragraph">
                  <wp:posOffset>15570</wp:posOffset>
                </wp:positionV>
                <wp:extent cx="54000" cy="48240"/>
                <wp:effectExtent l="38100" t="57150" r="41275" b="47625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5400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6AC6C3" id="Ink 427" o:spid="_x0000_s1026" type="#_x0000_t75" style="position:absolute;margin-left:368.4pt;margin-top:.55pt;width:5.65pt;height:5.25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">
                <v:imagedata r:id="rId261" o:title=""/>
              </v:shape>
            </w:pict>
          </mc:Fallback>
        </mc:AlternateContent>
      </w:r>
    </w:p>
    <w:p w14:paraId="05241914" w14:textId="34DFCE25" w:rsidR="00F0314A" w:rsidRDefault="00F0314A" w:rsidP="00F0314A"/>
    <w:p w14:paraId="54E2D959" w14:textId="47FD0041" w:rsidR="00F0314A" w:rsidRDefault="00DE5945" w:rsidP="00F0314A">
      <w:r>
        <w:rPr>
          <w:noProof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 wp14:anchorId="5A1C1A36" wp14:editId="3DE1B9C5">
                <wp:simplePos x="0" y="0"/>
                <wp:positionH relativeFrom="column">
                  <wp:posOffset>2220420</wp:posOffset>
                </wp:positionH>
                <wp:positionV relativeFrom="paragraph">
                  <wp:posOffset>6150</wp:posOffset>
                </wp:positionV>
                <wp:extent cx="30960" cy="39240"/>
                <wp:effectExtent l="38100" t="57150" r="45720" b="56515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3096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FB93D" id="Ink 374" o:spid="_x0000_s1026" type="#_x0000_t75" style="position:absolute;margin-left:174.15pt;margin-top:-.2pt;width:3.9pt;height:4.55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">
                <v:imagedata r:id="rId263" o:title=""/>
              </v:shape>
            </w:pict>
          </mc:Fallback>
        </mc:AlternateContent>
      </w:r>
    </w:p>
    <w:p w14:paraId="1DB9174E" w14:textId="1D0EA545" w:rsidR="00F0314A" w:rsidRDefault="0050347A" w:rsidP="00F0314A">
      <w:r>
        <w:rPr>
          <w:noProof/>
        </w:rPr>
        <mc:AlternateContent>
          <mc:Choice Requires="wpi">
            <w:drawing>
              <wp:anchor distT="0" distB="0" distL="114300" distR="114300" simplePos="0" relativeHeight="252866560" behindDoc="0" locked="0" layoutInCell="1" allowOverlap="1" wp14:anchorId="24CFF0FA" wp14:editId="1A54EDD2">
                <wp:simplePos x="0" y="0"/>
                <wp:positionH relativeFrom="column">
                  <wp:posOffset>3702050</wp:posOffset>
                </wp:positionH>
                <wp:positionV relativeFrom="paragraph">
                  <wp:posOffset>-801370</wp:posOffset>
                </wp:positionV>
                <wp:extent cx="1872485" cy="1626680"/>
                <wp:effectExtent l="38100" t="38100" r="52070" b="50165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1872485" cy="162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D9DF5" id="Ink 456" o:spid="_x0000_s1026" type="#_x0000_t75" style="position:absolute;margin-left:290.8pt;margin-top:-63.8pt;width:148.9pt;height:129.5pt;z-index:25286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">
                <v:imagedata r:id="rId265" o:title=""/>
              </v:shape>
            </w:pict>
          </mc:Fallback>
        </mc:AlternateContent>
      </w:r>
      <w:r w:rsidR="00DE5945">
        <w:rPr>
          <w:noProof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 wp14:anchorId="088D907D" wp14:editId="68F0BB2F">
                <wp:simplePos x="0" y="0"/>
                <wp:positionH relativeFrom="column">
                  <wp:posOffset>1734820</wp:posOffset>
                </wp:positionH>
                <wp:positionV relativeFrom="paragraph">
                  <wp:posOffset>3810</wp:posOffset>
                </wp:positionV>
                <wp:extent cx="39960" cy="60960"/>
                <wp:effectExtent l="38100" t="38100" r="55880" b="53340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39960" cy="6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99FC6" id="Ink 373" o:spid="_x0000_s1026" type="#_x0000_t75" style="position:absolute;margin-left:135.9pt;margin-top:-.4pt;width:4.6pt;height:6.2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">
                <v:imagedata r:id="rId267" o:title=""/>
              </v:shape>
            </w:pict>
          </mc:Fallback>
        </mc:AlternateContent>
      </w:r>
    </w:p>
    <w:p w14:paraId="60BFDB5C" w14:textId="3BE64E02" w:rsidR="00F0314A" w:rsidRDefault="00DE5945" w:rsidP="00F0314A">
      <w:r>
        <w:rPr>
          <w:noProof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 wp14:anchorId="38ED9C59" wp14:editId="095FFC6C">
                <wp:simplePos x="0" y="0"/>
                <wp:positionH relativeFrom="column">
                  <wp:posOffset>334010</wp:posOffset>
                </wp:positionH>
                <wp:positionV relativeFrom="paragraph">
                  <wp:posOffset>-496570</wp:posOffset>
                </wp:positionV>
                <wp:extent cx="2102045" cy="1250575"/>
                <wp:effectExtent l="57150" t="38100" r="50800" b="45085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2102045" cy="1250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19F2DC" id="Ink 407" o:spid="_x0000_s1026" type="#_x0000_t75" style="position:absolute;margin-left:25.6pt;margin-top:-39.8pt;width:166.9pt;height:99.85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">
                <v:imagedata r:id="rId2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 wp14:anchorId="719644FB" wp14:editId="08AFCEC0">
                <wp:simplePos x="0" y="0"/>
                <wp:positionH relativeFrom="column">
                  <wp:posOffset>1192980</wp:posOffset>
                </wp:positionH>
                <wp:positionV relativeFrom="paragraph">
                  <wp:posOffset>25710</wp:posOffset>
                </wp:positionV>
                <wp:extent cx="51120" cy="66600"/>
                <wp:effectExtent l="57150" t="38100" r="44450" b="48260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5112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2CF2A" id="Ink 370" o:spid="_x0000_s1026" type="#_x0000_t75" style="position:absolute;margin-left:93.25pt;margin-top:1.3pt;width:5.45pt;height:6.7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">
                <v:imagedata r:id="rId271" o:title=""/>
              </v:shape>
            </w:pict>
          </mc:Fallback>
        </mc:AlternateContent>
      </w:r>
    </w:p>
    <w:p w14:paraId="3B4F31F6" w14:textId="3AD7878A" w:rsidR="00F0314A" w:rsidRDefault="00F0314A" w:rsidP="00F0314A"/>
    <w:p w14:paraId="683C8687" w14:textId="3587EE8E" w:rsidR="00F0314A" w:rsidRDefault="00F0314A" w:rsidP="00F0314A"/>
    <w:p w14:paraId="7501D2EA" w14:textId="33C50302" w:rsidR="00F0314A" w:rsidRDefault="00F0314A" w:rsidP="00F0314A"/>
    <w:p w14:paraId="51F08DF5" w14:textId="1482DBAE" w:rsidR="00592E58" w:rsidRDefault="00592E58" w:rsidP="00F0314A"/>
    <w:p w14:paraId="7B32565C" w14:textId="54C76F2C" w:rsidR="00592E58" w:rsidRDefault="00592E58" w:rsidP="00F0314A"/>
    <w:p w14:paraId="0091EEED" w14:textId="64C7D2E4" w:rsidR="00F0314A" w:rsidRDefault="0050347A" w:rsidP="00F0314A">
      <w:r>
        <w:rPr>
          <w:noProof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 wp14:anchorId="122D726B" wp14:editId="250255DF">
                <wp:simplePos x="0" y="0"/>
                <wp:positionH relativeFrom="column">
                  <wp:posOffset>5073650</wp:posOffset>
                </wp:positionH>
                <wp:positionV relativeFrom="paragraph">
                  <wp:posOffset>-172085</wp:posOffset>
                </wp:positionV>
                <wp:extent cx="1473715" cy="795655"/>
                <wp:effectExtent l="19050" t="38100" r="12700" b="42545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1473715" cy="795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B97281" id="Ink 553" o:spid="_x0000_s1026" type="#_x0000_t75" style="position:absolute;margin-left:398.8pt;margin-top:-14.25pt;width:117.5pt;height:64.05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">
                <v:imagedata r:id="rId273" o:title=""/>
              </v:shape>
            </w:pict>
          </mc:Fallback>
        </mc:AlternateContent>
      </w:r>
      <w:r w:rsidR="00F0314A">
        <w:t>c)</w:t>
      </w:r>
      <w:r w:rsidR="00F0314A">
        <w:tab/>
      </w:r>
      <w:r w:rsidR="00F0314A" w:rsidRPr="00E569D9">
        <w:rPr>
          <w:position w:val="-10"/>
        </w:rPr>
        <w:object w:dxaOrig="2260" w:dyaOrig="320" w14:anchorId="627222C1">
          <v:shape id="_x0000_i1025" type="#_x0000_t75" style="width:113.4pt;height:15.6pt" o:ole="">
            <v:imagedata r:id="rId274" o:title=""/>
          </v:shape>
          <o:OLEObject Type="Embed" ProgID="Equation.DSMT4" ShapeID="_x0000_i1025" DrawAspect="Content" ObjectID="_1650114580" r:id="rId275"/>
        </w:object>
      </w:r>
      <w:r w:rsidR="00F0314A">
        <w:tab/>
      </w:r>
      <w:r w:rsidR="00F0314A">
        <w:tab/>
      </w:r>
      <w:r w:rsidR="00F0314A">
        <w:tab/>
      </w:r>
      <w:r w:rsidR="00F0314A">
        <w:tab/>
        <w:t xml:space="preserve">d)    </w:t>
      </w:r>
      <w:r w:rsidR="00F0314A" w:rsidRPr="00E569D9">
        <w:rPr>
          <w:position w:val="-26"/>
        </w:rPr>
        <w:object w:dxaOrig="1260" w:dyaOrig="660" w14:anchorId="4FAC2113">
          <v:shape id="_x0000_i1026" type="#_x0000_t75" style="width:63pt;height:33pt" o:ole="">
            <v:imagedata r:id="rId276" o:title=""/>
          </v:shape>
          <o:OLEObject Type="Embed" ProgID="Equation.DSMT4" ShapeID="_x0000_i1026" DrawAspect="Content" ObjectID="_1650114581" r:id="rId277"/>
        </w:object>
      </w:r>
    </w:p>
    <w:p w14:paraId="7987A567" w14:textId="1606FC82" w:rsidR="00F0314A" w:rsidRDefault="00AB7BF8" w:rsidP="00F0314A">
      <w:r>
        <w:rPr>
          <w:noProof/>
        </w:rPr>
        <w:drawing>
          <wp:anchor distT="0" distB="0" distL="114300" distR="114300" simplePos="0" relativeHeight="251696128" behindDoc="0" locked="0" layoutInCell="1" allowOverlap="1" wp14:anchorId="55152E68" wp14:editId="70347461">
            <wp:simplePos x="0" y="0"/>
            <wp:positionH relativeFrom="column">
              <wp:posOffset>3638533</wp:posOffset>
            </wp:positionH>
            <wp:positionV relativeFrom="paragraph">
              <wp:posOffset>144934</wp:posOffset>
            </wp:positionV>
            <wp:extent cx="2392045" cy="2369820"/>
            <wp:effectExtent l="0" t="0" r="8255" b="0"/>
            <wp:wrapNone/>
            <wp:docPr id="9" name="Picture 9" descr="10 by 10 gr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0 by 10 grid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045" cy="236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0314A">
        <w:rPr>
          <w:noProof/>
        </w:rPr>
        <w:drawing>
          <wp:anchor distT="0" distB="0" distL="114300" distR="114300" simplePos="0" relativeHeight="251695104" behindDoc="0" locked="0" layoutInCell="1" allowOverlap="1" wp14:anchorId="197DC360" wp14:editId="409A5014">
            <wp:simplePos x="0" y="0"/>
            <wp:positionH relativeFrom="column">
              <wp:posOffset>117389</wp:posOffset>
            </wp:positionH>
            <wp:positionV relativeFrom="paragraph">
              <wp:posOffset>124288</wp:posOffset>
            </wp:positionV>
            <wp:extent cx="2508422" cy="2485514"/>
            <wp:effectExtent l="0" t="0" r="6350" b="0"/>
            <wp:wrapNone/>
            <wp:docPr id="6" name="Picture 6" descr="10 by 10 gr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10 by 10 grid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8863" cy="2485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E1602C" w14:textId="6C6627BC" w:rsidR="00F0314A" w:rsidRDefault="00F0314A" w:rsidP="00F0314A"/>
    <w:p w14:paraId="583351D2" w14:textId="32DBA208" w:rsidR="00F0314A" w:rsidRDefault="00F0314A" w:rsidP="00F0314A"/>
    <w:p w14:paraId="43D6DD53" w14:textId="2EE3EBEB" w:rsidR="00F0314A" w:rsidRDefault="0050347A" w:rsidP="00F0314A">
      <w:r>
        <w:rPr>
          <w:noProof/>
        </w:rPr>
        <mc:AlternateContent>
          <mc:Choice Requires="wpi">
            <w:drawing>
              <wp:anchor distT="0" distB="0" distL="114300" distR="114300" simplePos="0" relativeHeight="252977152" behindDoc="0" locked="0" layoutInCell="1" allowOverlap="1" wp14:anchorId="1C22E44B" wp14:editId="621E0D52">
                <wp:simplePos x="0" y="0"/>
                <wp:positionH relativeFrom="column">
                  <wp:posOffset>6290310</wp:posOffset>
                </wp:positionH>
                <wp:positionV relativeFrom="paragraph">
                  <wp:posOffset>-100965</wp:posOffset>
                </wp:positionV>
                <wp:extent cx="569735" cy="242280"/>
                <wp:effectExtent l="38100" t="38100" r="20955" b="43815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569735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9A4AEF" id="Ink 566" o:spid="_x0000_s1026" type="#_x0000_t75" style="position:absolute;margin-left:494.6pt;margin-top:-8.65pt;width:46.25pt;height:20.5pt;z-index:2529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">
                <v:imagedata r:id="rId279" o:title=""/>
              </v:shape>
            </w:pict>
          </mc:Fallback>
        </mc:AlternateContent>
      </w:r>
    </w:p>
    <w:p w14:paraId="24F5928B" w14:textId="78DE5622" w:rsidR="00F0314A" w:rsidRDefault="0050347A" w:rsidP="00F0314A">
      <w:r>
        <w:rPr>
          <w:noProof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 wp14:anchorId="6E7DD691" wp14:editId="4C881E67">
                <wp:simplePos x="0" y="0"/>
                <wp:positionH relativeFrom="column">
                  <wp:posOffset>4771740</wp:posOffset>
                </wp:positionH>
                <wp:positionV relativeFrom="paragraph">
                  <wp:posOffset>-6750</wp:posOffset>
                </wp:positionV>
                <wp:extent cx="67680" cy="66240"/>
                <wp:effectExtent l="38100" t="38100" r="46990" b="48260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6768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198D7E" id="Ink 554" o:spid="_x0000_s1026" type="#_x0000_t75" style="position:absolute;margin-left:375.05pt;margin-top:-1.25pt;width:6.75pt;height:6.6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">
                <v:imagedata r:id="rId2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 wp14:anchorId="795BED8C" wp14:editId="6748282D">
                <wp:simplePos x="0" y="0"/>
                <wp:positionH relativeFrom="column">
                  <wp:posOffset>192405</wp:posOffset>
                </wp:positionH>
                <wp:positionV relativeFrom="paragraph">
                  <wp:posOffset>-63500</wp:posOffset>
                </wp:positionV>
                <wp:extent cx="2322195" cy="250190"/>
                <wp:effectExtent l="38100" t="38100" r="40005" b="54610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2322195" cy="2501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237ED" id="Ink 483" o:spid="_x0000_s1026" type="#_x0000_t75" style="position:absolute;margin-left:14.45pt;margin-top:-5.7pt;width:184.25pt;height:21.1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">
                <v:imagedata r:id="rId283" o:title=""/>
              </v:shape>
            </w:pict>
          </mc:Fallback>
        </mc:AlternateContent>
      </w:r>
    </w:p>
    <w:p w14:paraId="7C03ACB8" w14:textId="049B464C" w:rsidR="00F0314A" w:rsidRDefault="0050347A" w:rsidP="00F0314A">
      <w:r>
        <w:rPr>
          <w:noProof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 wp14:anchorId="1081E0D6" wp14:editId="52712908">
                <wp:simplePos x="0" y="0"/>
                <wp:positionH relativeFrom="column">
                  <wp:posOffset>6289675</wp:posOffset>
                </wp:positionH>
                <wp:positionV relativeFrom="paragraph">
                  <wp:posOffset>-10795</wp:posOffset>
                </wp:positionV>
                <wp:extent cx="734610" cy="309245"/>
                <wp:effectExtent l="38100" t="38100" r="8890" b="33655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734610" cy="309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7B293B" id="Ink 590" o:spid="_x0000_s1026" type="#_x0000_t75" style="position:absolute;margin-left:494.9pt;margin-top:-1.2pt;width:58.55pt;height:25.05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">
                <v:imagedata r:id="rId285" o:title=""/>
              </v:shape>
            </w:pict>
          </mc:Fallback>
        </mc:AlternateContent>
      </w:r>
    </w:p>
    <w:p w14:paraId="340600F6" w14:textId="1BADB3E9" w:rsidR="00F0314A" w:rsidRDefault="0050347A" w:rsidP="00F0314A">
      <w:r>
        <w:rPr>
          <w:noProof/>
        </w:rPr>
        <mc:AlternateContent>
          <mc:Choice Requires="wpi">
            <w:drawing>
              <wp:anchor distT="0" distB="0" distL="114300" distR="114300" simplePos="0" relativeHeight="252998656" behindDoc="0" locked="0" layoutInCell="1" allowOverlap="1" wp14:anchorId="71DBB66D" wp14:editId="1206C1B3">
                <wp:simplePos x="0" y="0"/>
                <wp:positionH relativeFrom="column">
                  <wp:posOffset>4759960</wp:posOffset>
                </wp:positionH>
                <wp:positionV relativeFrom="paragraph">
                  <wp:posOffset>-701040</wp:posOffset>
                </wp:positionV>
                <wp:extent cx="1182030" cy="1442335"/>
                <wp:effectExtent l="38100" t="38100" r="37465" b="43815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1182030" cy="14423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8BFA6F" id="Ink 597" o:spid="_x0000_s1026" type="#_x0000_t75" style="position:absolute;margin-left:374.45pt;margin-top:-55.55pt;width:93.75pt;height:114.25pt;z-index:2529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">
                <v:imagedata r:id="rId287" o:title=""/>
              </v:shape>
            </w:pict>
          </mc:Fallback>
        </mc:AlternateContent>
      </w:r>
    </w:p>
    <w:p w14:paraId="655FA96B" w14:textId="365BE13B" w:rsidR="00F0314A" w:rsidRDefault="0050347A" w:rsidP="00F0314A">
      <w:r>
        <w:rPr>
          <w:noProof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 wp14:anchorId="7DDC5E16" wp14:editId="523F9C13">
                <wp:simplePos x="0" y="0"/>
                <wp:positionH relativeFrom="column">
                  <wp:posOffset>5361420</wp:posOffset>
                </wp:positionH>
                <wp:positionV relativeFrom="paragraph">
                  <wp:posOffset>-514170</wp:posOffset>
                </wp:positionV>
                <wp:extent cx="441360" cy="1115280"/>
                <wp:effectExtent l="76200" t="152400" r="130175" b="180340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441360" cy="11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92D626" id="Ink 599" o:spid="_x0000_s1026" type="#_x0000_t75" style="position:absolute;margin-left:417.95pt;margin-top:-49pt;width:43.25pt;height:104.8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">
                <v:imagedata r:id="rId2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 wp14:anchorId="39B82238" wp14:editId="50CDD3DE">
                <wp:simplePos x="0" y="0"/>
                <wp:positionH relativeFrom="column">
                  <wp:posOffset>4525010</wp:posOffset>
                </wp:positionH>
                <wp:positionV relativeFrom="paragraph">
                  <wp:posOffset>-904240</wp:posOffset>
                </wp:positionV>
                <wp:extent cx="1461880" cy="1989295"/>
                <wp:effectExtent l="57150" t="57150" r="43180" b="49530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1461880" cy="19892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DE6202" id="Ink 560" o:spid="_x0000_s1026" type="#_x0000_t75" style="position:absolute;margin-left:355.6pt;margin-top:-71.9pt;width:116.5pt;height:158.1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">
                <v:imagedata r:id="rId2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 wp14:anchorId="1017B788" wp14:editId="45FA0AD6">
                <wp:simplePos x="0" y="0"/>
                <wp:positionH relativeFrom="column">
                  <wp:posOffset>810895</wp:posOffset>
                </wp:positionH>
                <wp:positionV relativeFrom="paragraph">
                  <wp:posOffset>-970915</wp:posOffset>
                </wp:positionV>
                <wp:extent cx="1528560" cy="2227680"/>
                <wp:effectExtent l="57150" t="38100" r="52705" b="39370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1528560" cy="222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3EB4E0" id="Ink 480" o:spid="_x0000_s1026" type="#_x0000_t75" style="position:absolute;margin-left:63.15pt;margin-top:-77.15pt;width:121.75pt;height:176.8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">
                <v:imagedata r:id="rId293" o:title=""/>
              </v:shape>
            </w:pict>
          </mc:Fallback>
        </mc:AlternateContent>
      </w:r>
    </w:p>
    <w:p w14:paraId="21F355B9" w14:textId="34118A9B" w:rsidR="00F0314A" w:rsidRDefault="0050347A" w:rsidP="00F0314A">
      <w:r>
        <w:rPr>
          <w:noProof/>
        </w:rPr>
        <mc:AlternateContent>
          <mc:Choice Requires="wpi">
            <w:drawing>
              <wp:anchor distT="0" distB="0" distL="114300" distR="114300" simplePos="0" relativeHeight="252933120" behindDoc="0" locked="0" layoutInCell="1" allowOverlap="1" wp14:anchorId="299BAA7F" wp14:editId="7241DD40">
                <wp:simplePos x="0" y="0"/>
                <wp:positionH relativeFrom="column">
                  <wp:posOffset>3999230</wp:posOffset>
                </wp:positionH>
                <wp:positionV relativeFrom="paragraph">
                  <wp:posOffset>-830580</wp:posOffset>
                </wp:positionV>
                <wp:extent cx="1918280" cy="1882200"/>
                <wp:effectExtent l="57150" t="38100" r="44450" b="41910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1918280" cy="188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97602" id="Ink 523" o:spid="_x0000_s1026" type="#_x0000_t75" style="position:absolute;margin-left:314.2pt;margin-top:-66.1pt;width:152.5pt;height:149.6pt;z-index:2529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">
                <v:imagedata r:id="rId295" o:title=""/>
              </v:shape>
            </w:pict>
          </mc:Fallback>
        </mc:AlternateContent>
      </w:r>
    </w:p>
    <w:p w14:paraId="0F2C6A9C" w14:textId="79A5F7F9" w:rsidR="00F0314A" w:rsidRDefault="0050347A" w:rsidP="00F0314A">
      <w:r>
        <w:rPr>
          <w:noProof/>
        </w:rPr>
        <mc:AlternateContent>
          <mc:Choice Requires="wpi">
            <w:drawing>
              <wp:anchor distT="0" distB="0" distL="114300" distR="114300" simplePos="0" relativeHeight="252999680" behindDoc="0" locked="0" layoutInCell="1" allowOverlap="1" wp14:anchorId="6F26F374" wp14:editId="47DC8060">
                <wp:simplePos x="0" y="0"/>
                <wp:positionH relativeFrom="column">
                  <wp:posOffset>5326860</wp:posOffset>
                </wp:positionH>
                <wp:positionV relativeFrom="paragraph">
                  <wp:posOffset>-305970</wp:posOffset>
                </wp:positionV>
                <wp:extent cx="500400" cy="680400"/>
                <wp:effectExtent l="76200" t="114300" r="109220" b="177165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500400" cy="68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26CEA" id="Ink 598" o:spid="_x0000_s1026" type="#_x0000_t75" style="position:absolute;margin-left:415.25pt;margin-top:-32.6pt;width:47.9pt;height:70.55pt;z-index:2529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">
                <v:imagedata r:id="rId2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 wp14:anchorId="4D7B448E" wp14:editId="3E13FC9D">
                <wp:simplePos x="0" y="0"/>
                <wp:positionH relativeFrom="column">
                  <wp:posOffset>4481830</wp:posOffset>
                </wp:positionH>
                <wp:positionV relativeFrom="paragraph">
                  <wp:posOffset>-617855</wp:posOffset>
                </wp:positionV>
                <wp:extent cx="1376135" cy="1423035"/>
                <wp:effectExtent l="57150" t="38100" r="52705" b="43815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1376135" cy="1423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FB10F" id="Ink 583" o:spid="_x0000_s1026" type="#_x0000_t75" style="position:absolute;margin-left:352.2pt;margin-top:-49.35pt;width:109.75pt;height:113.45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">
                <v:imagedata r:id="rId2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 wp14:anchorId="30E8819F" wp14:editId="7AB2F2BE">
                <wp:simplePos x="0" y="0"/>
                <wp:positionH relativeFrom="column">
                  <wp:posOffset>5430540</wp:posOffset>
                </wp:positionH>
                <wp:positionV relativeFrom="paragraph">
                  <wp:posOffset>88590</wp:posOffset>
                </wp:positionV>
                <wp:extent cx="42840" cy="48240"/>
                <wp:effectExtent l="38100" t="57150" r="33655" b="47625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4284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27295" id="Ink 557" o:spid="_x0000_s1026" type="#_x0000_t75" style="position:absolute;margin-left:426.9pt;margin-top:6.3pt;width:4.75pt;height:5.25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">
                <v:imagedata r:id="rId3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97280" behindDoc="0" locked="0" layoutInCell="1" allowOverlap="1" wp14:anchorId="16AB73E8" wp14:editId="16DEF3A9">
                <wp:simplePos x="0" y="0"/>
                <wp:positionH relativeFrom="column">
                  <wp:posOffset>1029540</wp:posOffset>
                </wp:positionH>
                <wp:positionV relativeFrom="paragraph">
                  <wp:posOffset>-709890</wp:posOffset>
                </wp:positionV>
                <wp:extent cx="1326960" cy="1607760"/>
                <wp:effectExtent l="76200" t="133350" r="121285" b="126365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1326960" cy="160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EADC6" id="Ink 486" o:spid="_x0000_s1026" type="#_x0000_t75" style="position:absolute;margin-left:76.8pt;margin-top:-64.4pt;width:113pt;height:143.6pt;z-index:2528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">
                <v:imagedata r:id="rId3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96256" behindDoc="0" locked="0" layoutInCell="1" allowOverlap="1" wp14:anchorId="6171B3DF" wp14:editId="1BA8C54B">
                <wp:simplePos x="0" y="0"/>
                <wp:positionH relativeFrom="column">
                  <wp:posOffset>917220</wp:posOffset>
                </wp:positionH>
                <wp:positionV relativeFrom="paragraph">
                  <wp:posOffset>-775410</wp:posOffset>
                </wp:positionV>
                <wp:extent cx="1541160" cy="1653120"/>
                <wp:effectExtent l="76200" t="114300" r="116205" b="156845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1541160" cy="165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1D4A2" id="Ink 485" o:spid="_x0000_s1026" type="#_x0000_t75" style="position:absolute;margin-left:67.95pt;margin-top:-69.55pt;width:129.85pt;height:147.15pt;z-index:2528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">
                <v:imagedata r:id="rId3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95232" behindDoc="0" locked="0" layoutInCell="1" allowOverlap="1" wp14:anchorId="37B24988" wp14:editId="6851B409">
                <wp:simplePos x="0" y="0"/>
                <wp:positionH relativeFrom="column">
                  <wp:posOffset>940980</wp:posOffset>
                </wp:positionH>
                <wp:positionV relativeFrom="paragraph">
                  <wp:posOffset>-734010</wp:posOffset>
                </wp:positionV>
                <wp:extent cx="77040" cy="1651320"/>
                <wp:effectExtent l="76200" t="95250" r="94615" b="139700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77040" cy="165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B8D22D" id="Ink 484" o:spid="_x0000_s1026" type="#_x0000_t75" style="position:absolute;margin-left:69.9pt;margin-top:-66.3pt;width:14.55pt;height:147.05pt;z-index:2528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">
                <v:imagedata r:id="rId307" o:title=""/>
              </v:shape>
            </w:pict>
          </mc:Fallback>
        </mc:AlternateContent>
      </w:r>
    </w:p>
    <w:p w14:paraId="36029254" w14:textId="088DC6AA" w:rsidR="00F0314A" w:rsidRDefault="00F0314A" w:rsidP="00F0314A"/>
    <w:p w14:paraId="1BB46813" w14:textId="006A4961" w:rsidR="00F0314A" w:rsidRDefault="00F0314A" w:rsidP="00F0314A"/>
    <w:p w14:paraId="73096648" w14:textId="27C9B67B" w:rsidR="00F0314A" w:rsidRDefault="00F0314A" w:rsidP="00F0314A"/>
    <w:p w14:paraId="4AA5E000" w14:textId="064F3EE3" w:rsidR="00F0314A" w:rsidRDefault="00F0314A" w:rsidP="00F0314A"/>
    <w:p w14:paraId="588F45FA" w14:textId="77777777" w:rsidR="00F0314A" w:rsidRDefault="00F0314A" w:rsidP="00F0314A"/>
    <w:p w14:paraId="3EF4B3F8" w14:textId="77777777" w:rsidR="00BE0124" w:rsidRDefault="00BE0124" w:rsidP="00F0314A">
      <w:r>
        <w:rPr>
          <w:noProof/>
        </w:rPr>
        <w:lastRenderedPageBreak/>
        <w:drawing>
          <wp:anchor distT="0" distB="0" distL="114300" distR="114300" simplePos="0" relativeHeight="251700224" behindDoc="0" locked="0" layoutInCell="1" allowOverlap="1" wp14:anchorId="7102A57D" wp14:editId="0D93A965">
            <wp:simplePos x="0" y="0"/>
            <wp:positionH relativeFrom="column">
              <wp:posOffset>3628419</wp:posOffset>
            </wp:positionH>
            <wp:positionV relativeFrom="paragraph">
              <wp:posOffset>70485</wp:posOffset>
            </wp:positionV>
            <wp:extent cx="2781300" cy="2755900"/>
            <wp:effectExtent l="0" t="0" r="0" b="6350"/>
            <wp:wrapNone/>
            <wp:docPr id="34" name="Picture 34" descr="10 by 10 gr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0 by 10 grid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75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CA915A6" w14:textId="07126DAD" w:rsidR="00BE0124" w:rsidRDefault="00BE0124" w:rsidP="00FA6956">
      <w:pPr>
        <w:pStyle w:val="ListParagraph"/>
        <w:numPr>
          <w:ilvl w:val="0"/>
          <w:numId w:val="8"/>
        </w:numPr>
      </w:pPr>
      <w:r>
        <w:t xml:space="preserve">Graph the solution set for the system of inequalities: </w:t>
      </w:r>
    </w:p>
    <w:p w14:paraId="0DB05201" w14:textId="175D88EC" w:rsidR="00BE0124" w:rsidRDefault="00AE6E69" w:rsidP="00BE0124">
      <w:pPr>
        <w:pStyle w:val="ListParagraph"/>
        <w:ind w:left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033472" behindDoc="0" locked="0" layoutInCell="1" allowOverlap="1" wp14:anchorId="676EB0A1" wp14:editId="2DA7696C">
                <wp:simplePos x="0" y="0"/>
                <wp:positionH relativeFrom="column">
                  <wp:posOffset>1757680</wp:posOffset>
                </wp:positionH>
                <wp:positionV relativeFrom="paragraph">
                  <wp:posOffset>17780</wp:posOffset>
                </wp:positionV>
                <wp:extent cx="434940" cy="263525"/>
                <wp:effectExtent l="38100" t="19050" r="41910" b="41275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434940" cy="263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9EB2B4" id="Ink 633" o:spid="_x0000_s1026" type="#_x0000_t75" style="position:absolute;margin-left:137.7pt;margin-top:.7pt;width:35.7pt;height:22.15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">
                <v:imagedata r:id="rId309" o:title=""/>
              </v:shape>
            </w:pict>
          </mc:Fallback>
        </mc:AlternateContent>
      </w:r>
    </w:p>
    <w:p w14:paraId="4046BBE4" w14:textId="7AF1B00E" w:rsidR="00FA6956" w:rsidRPr="00BE0124" w:rsidRDefault="00AE6E69" w:rsidP="00BE0124">
      <w:pPr>
        <w:pStyle w:val="ListParagraph"/>
        <w:ind w:left="360" w:firstLine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091840" behindDoc="0" locked="0" layoutInCell="1" allowOverlap="1" wp14:anchorId="24FC035F" wp14:editId="6C77F3B3">
                <wp:simplePos x="0" y="0"/>
                <wp:positionH relativeFrom="column">
                  <wp:posOffset>5006100</wp:posOffset>
                </wp:positionH>
                <wp:positionV relativeFrom="paragraph">
                  <wp:posOffset>-159420</wp:posOffset>
                </wp:positionV>
                <wp:extent cx="971280" cy="730440"/>
                <wp:effectExtent l="57150" t="133350" r="114935" b="127000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971280" cy="73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0FDEFD" id="Ink 709" o:spid="_x0000_s1026" type="#_x0000_t75" style="position:absolute;margin-left:390pt;margin-top:-21.05pt;width:85pt;height:74.5pt;z-index:2530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">
                <v:imagedata r:id="rId3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90816" behindDoc="0" locked="0" layoutInCell="1" allowOverlap="1" wp14:anchorId="7A471D2F" wp14:editId="4088F451">
                <wp:simplePos x="0" y="0"/>
                <wp:positionH relativeFrom="column">
                  <wp:posOffset>5083860</wp:posOffset>
                </wp:positionH>
                <wp:positionV relativeFrom="paragraph">
                  <wp:posOffset>-261300</wp:posOffset>
                </wp:positionV>
                <wp:extent cx="850680" cy="956520"/>
                <wp:effectExtent l="76200" t="95250" r="83185" b="129540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850680" cy="9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16766" id="Ink 708" o:spid="_x0000_s1026" type="#_x0000_t75" style="position:absolute;margin-left:396.1pt;margin-top:-29.05pt;width:75.5pt;height:92.3pt;z-index:2530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">
                <v:imagedata r:id="rId313" o:title=""/>
              </v:shape>
            </w:pict>
          </mc:Fallback>
        </mc:AlternateContent>
      </w:r>
      <w:r w:rsidR="00BE0124">
        <w:t xml:space="preserve">  </w:t>
      </w:r>
      <m:oMath>
        <m:r>
          <w:rPr>
            <w:rFonts w:ascii="Cambria Math" w:hAnsi="Cambria Math"/>
          </w:rPr>
          <m:t xml:space="preserve">   y&lt;x+4</m:t>
        </m:r>
      </m:oMath>
    </w:p>
    <w:p w14:paraId="74A2F743" w14:textId="77777777" w:rsidR="00BE0124" w:rsidRPr="00BE0124" w:rsidRDefault="00BE0124" w:rsidP="00BE0124">
      <w:pPr>
        <w:pStyle w:val="ListParagraph"/>
        <w:ind w:left="36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3x+2y≥2</m:t>
          </m:r>
        </m:oMath>
      </m:oMathPara>
    </w:p>
    <w:p w14:paraId="2AF4B296" w14:textId="7AEA5833" w:rsidR="00BE0124" w:rsidRDefault="00AE6E69" w:rsidP="00BE0124">
      <w:r>
        <w:rPr>
          <w:noProof/>
        </w:rPr>
        <mc:AlternateContent>
          <mc:Choice Requires="wpi">
            <w:drawing>
              <wp:anchor distT="0" distB="0" distL="114300" distR="114300" simplePos="0" relativeHeight="253083648" behindDoc="0" locked="0" layoutInCell="1" allowOverlap="1" wp14:anchorId="6B34FCA4" wp14:editId="330645E5">
                <wp:simplePos x="0" y="0"/>
                <wp:positionH relativeFrom="column">
                  <wp:posOffset>2394585</wp:posOffset>
                </wp:positionH>
                <wp:positionV relativeFrom="paragraph">
                  <wp:posOffset>-113030</wp:posOffset>
                </wp:positionV>
                <wp:extent cx="486140" cy="253365"/>
                <wp:effectExtent l="38100" t="38100" r="47625" b="51435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486140" cy="253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1CAB2" id="Ink 686" o:spid="_x0000_s1026" type="#_x0000_t75" style="position:absolute;margin-left:187.85pt;margin-top:-9.6pt;width:39.7pt;height:21.35pt;z-index:25308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">
                <v:imagedata r:id="rId3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01728" behindDoc="0" locked="0" layoutInCell="1" allowOverlap="1" wp14:anchorId="6BD93908" wp14:editId="621685ED">
                <wp:simplePos x="0" y="0"/>
                <wp:positionH relativeFrom="column">
                  <wp:posOffset>4951740</wp:posOffset>
                </wp:positionH>
                <wp:positionV relativeFrom="paragraph">
                  <wp:posOffset>61235</wp:posOffset>
                </wp:positionV>
                <wp:extent cx="59760" cy="67680"/>
                <wp:effectExtent l="38100" t="38100" r="54610" b="46990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5976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47A0E6" id="Ink 600" o:spid="_x0000_s1026" type="#_x0000_t75" style="position:absolute;margin-left:389.2pt;margin-top:4.1pt;width:6.1pt;height:6.75pt;z-index:2530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">
                <v:imagedata r:id="rId317" o:title=""/>
              </v:shape>
            </w:pict>
          </mc:Fallback>
        </mc:AlternateContent>
      </w:r>
    </w:p>
    <w:p w14:paraId="0873F80A" w14:textId="7B8CE26D" w:rsidR="00BE0124" w:rsidRDefault="00BE0124" w:rsidP="00BE0124"/>
    <w:p w14:paraId="63FF5F6A" w14:textId="460C3195" w:rsidR="00BE0124" w:rsidRDefault="00F775F7" w:rsidP="00BE0124">
      <w:r>
        <w:rPr>
          <w:noProof/>
        </w:rPr>
        <mc:AlternateContent>
          <mc:Choice Requires="wpi">
            <w:drawing>
              <wp:anchor distT="0" distB="0" distL="114300" distR="114300" simplePos="0" relativeHeight="253093888" behindDoc="0" locked="0" layoutInCell="1" allowOverlap="1" wp14:anchorId="5CD6EDC7" wp14:editId="773CEA38">
                <wp:simplePos x="0" y="0"/>
                <wp:positionH relativeFrom="column">
                  <wp:posOffset>5286540</wp:posOffset>
                </wp:positionH>
                <wp:positionV relativeFrom="paragraph">
                  <wp:posOffset>-1063645</wp:posOffset>
                </wp:positionV>
                <wp:extent cx="899640" cy="2484720"/>
                <wp:effectExtent l="76200" t="152400" r="129540" b="163830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899640" cy="248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142FBE" id="Ink 712" o:spid="_x0000_s1026" type="#_x0000_t75" style="position:absolute;margin-left:412.05pt;margin-top:-92.25pt;width:79.35pt;height:212.7pt;z-index:25309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">
                <v:imagedata r:id="rId319" o:title=""/>
              </v:shape>
            </w:pict>
          </mc:Fallback>
        </mc:AlternateContent>
      </w:r>
      <w:r w:rsidR="00AE6E69">
        <w:rPr>
          <w:noProof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 wp14:anchorId="0BE8F82A" wp14:editId="0E383F7D">
                <wp:simplePos x="0" y="0"/>
                <wp:positionH relativeFrom="column">
                  <wp:posOffset>4940220</wp:posOffset>
                </wp:positionH>
                <wp:positionV relativeFrom="paragraph">
                  <wp:posOffset>-1010005</wp:posOffset>
                </wp:positionV>
                <wp:extent cx="1269360" cy="2308680"/>
                <wp:effectExtent l="76200" t="133350" r="121920" b="168275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1269360" cy="230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9A238" id="Ink 710" o:spid="_x0000_s1026" type="#_x0000_t75" style="position:absolute;margin-left:384.75pt;margin-top:-88.05pt;width:108.5pt;height:198.8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">
                <v:imagedata r:id="rId321" o:title=""/>
              </v:shape>
            </w:pict>
          </mc:Fallback>
        </mc:AlternateContent>
      </w:r>
      <w:r w:rsidR="00AE6E69">
        <w:rPr>
          <w:noProof/>
        </w:rPr>
        <mc:AlternateContent>
          <mc:Choice Requires="wpi">
            <w:drawing>
              <wp:anchor distT="0" distB="0" distL="114300" distR="114300" simplePos="0" relativeHeight="253068288" behindDoc="0" locked="0" layoutInCell="1" allowOverlap="1" wp14:anchorId="1E5B4A5F" wp14:editId="3F0FA825">
                <wp:simplePos x="0" y="0"/>
                <wp:positionH relativeFrom="column">
                  <wp:posOffset>522605</wp:posOffset>
                </wp:positionH>
                <wp:positionV relativeFrom="paragraph">
                  <wp:posOffset>-228600</wp:posOffset>
                </wp:positionV>
                <wp:extent cx="1281205" cy="502740"/>
                <wp:effectExtent l="38100" t="38100" r="0" b="50165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281205" cy="5027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36498" id="Ink 671" o:spid="_x0000_s1026" type="#_x0000_t75" style="position:absolute;margin-left:40.45pt;margin-top:-18.7pt;width:102.3pt;height:41pt;z-index:25306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">
                <v:imagedata r:id="rId323" o:title=""/>
              </v:shape>
            </w:pict>
          </mc:Fallback>
        </mc:AlternateContent>
      </w:r>
      <w:r w:rsidR="00AE6E69">
        <w:rPr>
          <w:noProof/>
        </w:rPr>
        <mc:AlternateContent>
          <mc:Choice Requires="wpi">
            <w:drawing>
              <wp:anchor distT="0" distB="0" distL="114300" distR="114300" simplePos="0" relativeHeight="253066240" behindDoc="0" locked="0" layoutInCell="1" allowOverlap="1" wp14:anchorId="51F764F4" wp14:editId="2702F707">
                <wp:simplePos x="0" y="0"/>
                <wp:positionH relativeFrom="column">
                  <wp:posOffset>4945980</wp:posOffset>
                </wp:positionH>
                <wp:positionV relativeFrom="paragraph">
                  <wp:posOffset>96275</wp:posOffset>
                </wp:positionV>
                <wp:extent cx="66240" cy="56880"/>
                <wp:effectExtent l="38100" t="38100" r="48260" b="57785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662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C2433" id="Ink 669" o:spid="_x0000_s1026" type="#_x0000_t75" style="position:absolute;margin-left:388.75pt;margin-top:6.9pt;width:6.6pt;height:5.9pt;z-index:2530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">
                <v:imagedata r:id="rId325" o:title=""/>
              </v:shape>
            </w:pict>
          </mc:Fallback>
        </mc:AlternateContent>
      </w:r>
    </w:p>
    <w:p w14:paraId="56FC3FCC" w14:textId="2818FCCA" w:rsidR="00BE0124" w:rsidRDefault="00AE6E69" w:rsidP="00BE0124">
      <w:r>
        <w:rPr>
          <w:noProof/>
        </w:rPr>
        <mc:AlternateContent>
          <mc:Choice Requires="wpi">
            <w:drawing>
              <wp:anchor distT="0" distB="0" distL="114300" distR="114300" simplePos="0" relativeHeight="253089792" behindDoc="0" locked="0" layoutInCell="1" allowOverlap="1" wp14:anchorId="60C96E7B" wp14:editId="6B11CD91">
                <wp:simplePos x="0" y="0"/>
                <wp:positionH relativeFrom="column">
                  <wp:posOffset>4183380</wp:posOffset>
                </wp:positionH>
                <wp:positionV relativeFrom="paragraph">
                  <wp:posOffset>-1262380</wp:posOffset>
                </wp:positionV>
                <wp:extent cx="1980930" cy="2820670"/>
                <wp:effectExtent l="38100" t="38100" r="38735" b="55880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1980930" cy="2820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3B699" id="Ink 707" o:spid="_x0000_s1026" type="#_x0000_t75" style="position:absolute;margin-left:328.7pt;margin-top:-100.1pt;width:157.4pt;height:223.5pt;z-index:2530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">
                <v:imagedata r:id="rId3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 wp14:anchorId="4A852551" wp14:editId="299CE70D">
                <wp:simplePos x="0" y="0"/>
                <wp:positionH relativeFrom="column">
                  <wp:posOffset>3693795</wp:posOffset>
                </wp:positionH>
                <wp:positionV relativeFrom="paragraph">
                  <wp:posOffset>-1234440</wp:posOffset>
                </wp:positionV>
                <wp:extent cx="2570250" cy="2534070"/>
                <wp:effectExtent l="38100" t="38100" r="1905" b="57150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2570250" cy="2534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23D4D" id="Ink 640" o:spid="_x0000_s1026" type="#_x0000_t75" style="position:absolute;margin-left:290.15pt;margin-top:-97.9pt;width:203.8pt;height:200.95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">
                <v:imagedata r:id="rId329" o:title=""/>
              </v:shape>
            </w:pict>
          </mc:Fallback>
        </mc:AlternateContent>
      </w:r>
    </w:p>
    <w:p w14:paraId="26284A3B" w14:textId="4DCC8233" w:rsidR="00BE0124" w:rsidRDefault="00BE0124" w:rsidP="00BE0124"/>
    <w:p w14:paraId="72B47A18" w14:textId="54C3CD03" w:rsidR="00BE0124" w:rsidRPr="00BE0124" w:rsidRDefault="00AE6E69" w:rsidP="00BE0124">
      <w:r>
        <w:rPr>
          <w:noProof/>
        </w:rPr>
        <mc:AlternateContent>
          <mc:Choice Requires="wpi">
            <w:drawing>
              <wp:anchor distT="0" distB="0" distL="114300" distR="114300" simplePos="0" relativeHeight="253067264" behindDoc="0" locked="0" layoutInCell="1" allowOverlap="1" wp14:anchorId="2E3F13B7" wp14:editId="347D1EB4">
                <wp:simplePos x="0" y="0"/>
                <wp:positionH relativeFrom="column">
                  <wp:posOffset>677545</wp:posOffset>
                </wp:positionH>
                <wp:positionV relativeFrom="paragraph">
                  <wp:posOffset>-142875</wp:posOffset>
                </wp:positionV>
                <wp:extent cx="926900" cy="487680"/>
                <wp:effectExtent l="38100" t="38100" r="26035" b="45720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926900" cy="48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8A52F" id="Ink 670" o:spid="_x0000_s1026" type="#_x0000_t75" style="position:absolute;margin-left:52.65pt;margin-top:-11.95pt;width:74.4pt;height:39.8pt;z-index:2530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">
                <v:imagedata r:id="rId331" o:title=""/>
              </v:shape>
            </w:pict>
          </mc:Fallback>
        </mc:AlternateContent>
      </w:r>
    </w:p>
    <w:p w14:paraId="10BCE18F" w14:textId="502E7842" w:rsidR="00F0314A" w:rsidRDefault="00F0314A" w:rsidP="00F0314A">
      <w:pPr>
        <w:rPr>
          <w:szCs w:val="24"/>
        </w:rPr>
      </w:pPr>
    </w:p>
    <w:p w14:paraId="3925E1B9" w14:textId="6F541787" w:rsidR="00F0314A" w:rsidRDefault="00F0314A" w:rsidP="00F0314A">
      <w:pPr>
        <w:rPr>
          <w:szCs w:val="24"/>
        </w:rPr>
      </w:pPr>
    </w:p>
    <w:p w14:paraId="7D514793" w14:textId="072F6682" w:rsidR="00F0314A" w:rsidRDefault="00F0314A" w:rsidP="00F0314A">
      <w:pPr>
        <w:rPr>
          <w:szCs w:val="24"/>
        </w:rPr>
      </w:pPr>
    </w:p>
    <w:p w14:paraId="52819F55" w14:textId="26BB53D0" w:rsidR="00F0314A" w:rsidRDefault="00F0314A" w:rsidP="00F0314A">
      <w:pPr>
        <w:rPr>
          <w:szCs w:val="24"/>
        </w:rPr>
      </w:pPr>
    </w:p>
    <w:p w14:paraId="7B8B285A" w14:textId="24980413" w:rsidR="00BA7D38" w:rsidRDefault="00BA7D38" w:rsidP="00F0314A">
      <w:pPr>
        <w:rPr>
          <w:szCs w:val="24"/>
        </w:rPr>
      </w:pPr>
    </w:p>
    <w:p w14:paraId="76E11EA5" w14:textId="77777777" w:rsidR="00BA7D38" w:rsidRDefault="00BA7D38" w:rsidP="00F0314A">
      <w:pPr>
        <w:rPr>
          <w:szCs w:val="24"/>
        </w:rPr>
      </w:pPr>
    </w:p>
    <w:p w14:paraId="5103C132" w14:textId="727F196B" w:rsidR="005B3D48" w:rsidRDefault="005B3D48" w:rsidP="00F0314A">
      <w:pPr>
        <w:rPr>
          <w:b/>
          <w:bCs/>
          <w:szCs w:val="24"/>
          <w:u w:val="single"/>
        </w:rPr>
      </w:pPr>
      <w:r w:rsidRPr="005B3D48">
        <w:rPr>
          <w:b/>
          <w:bCs/>
          <w:szCs w:val="24"/>
          <w:u w:val="single"/>
        </w:rPr>
        <w:t>Learning Goal #</w:t>
      </w:r>
      <w:r>
        <w:rPr>
          <w:b/>
          <w:bCs/>
          <w:szCs w:val="24"/>
          <w:u w:val="single"/>
        </w:rPr>
        <w:t>3</w:t>
      </w:r>
      <w:r w:rsidRPr="005B3D48">
        <w:rPr>
          <w:b/>
          <w:bCs/>
          <w:szCs w:val="24"/>
          <w:u w:val="single"/>
        </w:rPr>
        <w:t>: I can find an inequality based on a situation</w:t>
      </w:r>
    </w:p>
    <w:p w14:paraId="1CA32763" w14:textId="77777777" w:rsidR="005B3D48" w:rsidRPr="005B3D48" w:rsidRDefault="005B3D48" w:rsidP="00F0314A">
      <w:pPr>
        <w:rPr>
          <w:b/>
          <w:bCs/>
          <w:szCs w:val="24"/>
          <w:u w:val="single"/>
        </w:rPr>
      </w:pPr>
    </w:p>
    <w:p w14:paraId="1C0BA68A" w14:textId="77777777" w:rsidR="000C672B" w:rsidRPr="00117554" w:rsidRDefault="00117554" w:rsidP="00117554">
      <w:pPr>
        <w:pStyle w:val="ListParagraph"/>
        <w:numPr>
          <w:ilvl w:val="0"/>
          <w:numId w:val="8"/>
        </w:numPr>
        <w:rPr>
          <w:szCs w:val="24"/>
        </w:rPr>
      </w:pPr>
      <w:r w:rsidRPr="00117554">
        <w:rPr>
          <w:szCs w:val="24"/>
        </w:rPr>
        <w:t xml:space="preserve">A vending machine sells juice &amp; pop.  </w:t>
      </w:r>
    </w:p>
    <w:p w14:paraId="0600C87D" w14:textId="77777777" w:rsidR="00117554" w:rsidRPr="00117554" w:rsidRDefault="00117554" w:rsidP="00117554">
      <w:pPr>
        <w:pStyle w:val="ListParagraph"/>
        <w:numPr>
          <w:ilvl w:val="0"/>
          <w:numId w:val="9"/>
        </w:numPr>
        <w:rPr>
          <w:szCs w:val="24"/>
        </w:rPr>
      </w:pPr>
      <w:r w:rsidRPr="00117554">
        <w:rPr>
          <w:szCs w:val="24"/>
        </w:rPr>
        <w:t>The machine holds, at most, 300 cans.</w:t>
      </w:r>
    </w:p>
    <w:p w14:paraId="67181A68" w14:textId="77777777" w:rsidR="00117554" w:rsidRPr="00117554" w:rsidRDefault="00117554" w:rsidP="00117554">
      <w:pPr>
        <w:pStyle w:val="ListParagraph"/>
        <w:numPr>
          <w:ilvl w:val="0"/>
          <w:numId w:val="9"/>
        </w:numPr>
        <w:rPr>
          <w:szCs w:val="24"/>
        </w:rPr>
      </w:pPr>
      <w:r w:rsidRPr="00117554">
        <w:rPr>
          <w:szCs w:val="24"/>
        </w:rPr>
        <w:t>Sales from the vending machine show that at least 3 cans of juice are sold for each can of pop.</w:t>
      </w:r>
    </w:p>
    <w:p w14:paraId="22B9EE0F" w14:textId="77777777" w:rsidR="00117554" w:rsidRPr="00117554" w:rsidRDefault="00117554" w:rsidP="00117554">
      <w:pPr>
        <w:pStyle w:val="ListParagraph"/>
        <w:numPr>
          <w:ilvl w:val="0"/>
          <w:numId w:val="9"/>
        </w:numPr>
        <w:rPr>
          <w:szCs w:val="24"/>
        </w:rPr>
      </w:pPr>
      <w:r w:rsidRPr="00117554">
        <w:rPr>
          <w:szCs w:val="24"/>
        </w:rPr>
        <w:t>Each can of juice has a profit of $1 and each can of pop has a profit of $1.25.</w:t>
      </w:r>
    </w:p>
    <w:p w14:paraId="45BE1BCA" w14:textId="77777777" w:rsidR="005B3D48" w:rsidRDefault="005B3D48" w:rsidP="005B3D48">
      <w:pPr>
        <w:ind w:left="360"/>
        <w:rPr>
          <w:szCs w:val="24"/>
        </w:rPr>
      </w:pPr>
    </w:p>
    <w:p w14:paraId="51EE8CF7" w14:textId="6E1CECC1" w:rsidR="00117554" w:rsidRDefault="009F3406" w:rsidP="00E730A5">
      <w:pPr>
        <w:rPr>
          <w:szCs w:val="24"/>
        </w:rPr>
      </w:pPr>
      <w:r>
        <w:rPr>
          <w:szCs w:val="24"/>
        </w:rPr>
        <w:t>List the inequalities</w:t>
      </w:r>
      <w:r w:rsidR="00117554">
        <w:rPr>
          <w:szCs w:val="24"/>
        </w:rPr>
        <w:t xml:space="preserve"> that could be used to determine the maximum profit from the vending machine.</w:t>
      </w:r>
      <w:r w:rsidR="009F36CC">
        <w:rPr>
          <w:szCs w:val="24"/>
        </w:rPr>
        <w:t xml:space="preserve"> Graph the two inequalities</w:t>
      </w:r>
      <w:r w:rsidR="00E730A5">
        <w:rPr>
          <w:szCs w:val="24"/>
        </w:rPr>
        <w:t xml:space="preserve"> using DESMOS and suggest how the vending machine should be stocked and justify your answer.</w:t>
      </w:r>
    </w:p>
    <w:p w14:paraId="47A2BF90" w14:textId="1B695C3D" w:rsidR="00117554" w:rsidRPr="009F3406" w:rsidRDefault="00117554" w:rsidP="009F3406">
      <w:pPr>
        <w:jc w:val="right"/>
        <w:rPr>
          <w:i/>
          <w:sz w:val="20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E730A5" w14:paraId="75341E14" w14:textId="77777777" w:rsidTr="00E730A5">
        <w:tc>
          <w:tcPr>
            <w:tcW w:w="5395" w:type="dxa"/>
          </w:tcPr>
          <w:p w14:paraId="71DF460C" w14:textId="654EE57C" w:rsidR="00E730A5" w:rsidRDefault="00F775F7" w:rsidP="00F0314A">
            <w:pPr>
              <w:rPr>
                <w:szCs w:val="24"/>
              </w:rPr>
            </w:pPr>
            <w:r>
              <w:rPr>
                <w:noProof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3115392" behindDoc="0" locked="0" layoutInCell="1" allowOverlap="1" wp14:anchorId="1EC6C31B" wp14:editId="0BFC9374">
                      <wp:simplePos x="0" y="0"/>
                      <wp:positionH relativeFrom="column">
                        <wp:posOffset>2088545</wp:posOffset>
                      </wp:positionH>
                      <wp:positionV relativeFrom="paragraph">
                        <wp:posOffset>61970</wp:posOffset>
                      </wp:positionV>
                      <wp:extent cx="16200" cy="19440"/>
                      <wp:effectExtent l="38100" t="38100" r="41275" b="57150"/>
                      <wp:wrapNone/>
                      <wp:docPr id="737" name="Ink 7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200" cy="19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92D13B" id="Ink 737" o:spid="_x0000_s1026" type="#_x0000_t75" style="position:absolute;margin-left:163.75pt;margin-top:4.2pt;width:2.7pt;height:2.95pt;z-index:25311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">
                      <v:imagedata r:id="rId333" o:title=""/>
                    </v:shape>
                  </w:pict>
                </mc:Fallback>
              </mc:AlternateContent>
            </w:r>
            <w:r w:rsidR="00E730A5">
              <w:rPr>
                <w:szCs w:val="24"/>
              </w:rPr>
              <w:t>Define your variables:</w:t>
            </w:r>
          </w:p>
          <w:p w14:paraId="16F803D4" w14:textId="5FECCA9E" w:rsidR="00E730A5" w:rsidRDefault="00E730A5" w:rsidP="00F0314A">
            <w:pPr>
              <w:rPr>
                <w:szCs w:val="24"/>
              </w:rPr>
            </w:pPr>
          </w:p>
          <w:p w14:paraId="765BABAC" w14:textId="1B9FDA17" w:rsidR="00E730A5" w:rsidRDefault="00F775F7" w:rsidP="00F0314A">
            <w:pPr>
              <w:rPr>
                <w:szCs w:val="24"/>
              </w:rPr>
            </w:pPr>
            <w:r>
              <w:rPr>
                <w:noProof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3110272" behindDoc="0" locked="0" layoutInCell="1" allowOverlap="1" wp14:anchorId="0408CF7A" wp14:editId="32DAF002">
                      <wp:simplePos x="0" y="0"/>
                      <wp:positionH relativeFrom="column">
                        <wp:posOffset>269240</wp:posOffset>
                      </wp:positionH>
                      <wp:positionV relativeFrom="paragraph">
                        <wp:posOffset>-198120</wp:posOffset>
                      </wp:positionV>
                      <wp:extent cx="1253160" cy="394920"/>
                      <wp:effectExtent l="38100" t="57150" r="23495" b="43815"/>
                      <wp:wrapNone/>
                      <wp:docPr id="730" name="Ink 7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53160" cy="394920"/>
                            </w14:xfrm>
                          </w14:contentPart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B64D91" id="Ink 730" o:spid="_x0000_s1026" type="#_x0000_t75" style="position:absolute;margin-left:20.5pt;margin-top:-16.3pt;width:100.05pt;height:32.55pt;z-index:25311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">
                      <v:imagedata r:id="rId335" o:title=""/>
                    </v:shape>
                  </w:pict>
                </mc:Fallback>
              </mc:AlternateContent>
            </w:r>
          </w:p>
          <w:p w14:paraId="686C5308" w14:textId="68D18B5C" w:rsidR="00E730A5" w:rsidRDefault="00F775F7" w:rsidP="00F0314A">
            <w:pPr>
              <w:rPr>
                <w:szCs w:val="24"/>
              </w:rPr>
            </w:pPr>
            <w:r>
              <w:rPr>
                <w:noProof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3134848" behindDoc="0" locked="0" layoutInCell="1" allowOverlap="1" wp14:anchorId="49DC40AE" wp14:editId="454814F9">
                      <wp:simplePos x="0" y="0"/>
                      <wp:positionH relativeFrom="column">
                        <wp:posOffset>610235</wp:posOffset>
                      </wp:positionH>
                      <wp:positionV relativeFrom="paragraph">
                        <wp:posOffset>-328295</wp:posOffset>
                      </wp:positionV>
                      <wp:extent cx="2279140" cy="985565"/>
                      <wp:effectExtent l="38100" t="38100" r="45085" b="43180"/>
                      <wp:wrapNone/>
                      <wp:docPr id="756" name="Ink 7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279140" cy="98556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EB7282" id="Ink 756" o:spid="_x0000_s1026" type="#_x0000_t75" style="position:absolute;margin-left:47.35pt;margin-top:-26.55pt;width:180.85pt;height:79pt;z-index:2531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">
                      <v:imagedata r:id="rId337" o:title=""/>
                    </v:shape>
                  </w:pict>
                </mc:Fallback>
              </mc:AlternateContent>
            </w:r>
          </w:p>
          <w:p w14:paraId="6C006E49" w14:textId="01C0D3C8" w:rsidR="00E730A5" w:rsidRDefault="00E730A5" w:rsidP="00F0314A">
            <w:pPr>
              <w:rPr>
                <w:szCs w:val="24"/>
              </w:rPr>
            </w:pPr>
          </w:p>
          <w:p w14:paraId="2BF3A7D3" w14:textId="04AA19D1" w:rsidR="00E730A5" w:rsidRDefault="00E730A5" w:rsidP="00F0314A">
            <w:pPr>
              <w:rPr>
                <w:szCs w:val="24"/>
              </w:rPr>
            </w:pPr>
          </w:p>
          <w:p w14:paraId="11968B9D" w14:textId="77777777" w:rsidR="00E730A5" w:rsidRDefault="00E730A5" w:rsidP="00F0314A">
            <w:pPr>
              <w:rPr>
                <w:szCs w:val="24"/>
              </w:rPr>
            </w:pPr>
          </w:p>
          <w:p w14:paraId="00758B3E" w14:textId="77777777" w:rsidR="00E730A5" w:rsidRDefault="00E730A5" w:rsidP="00F0314A">
            <w:pPr>
              <w:rPr>
                <w:szCs w:val="24"/>
              </w:rPr>
            </w:pPr>
          </w:p>
          <w:p w14:paraId="0B8AFE80" w14:textId="0A2CACD6" w:rsidR="00E730A5" w:rsidRDefault="00E730A5" w:rsidP="00F0314A">
            <w:pPr>
              <w:rPr>
                <w:szCs w:val="24"/>
              </w:rPr>
            </w:pPr>
          </w:p>
          <w:p w14:paraId="6EEF5226" w14:textId="6E2F75C9" w:rsidR="00E730A5" w:rsidRDefault="00E730A5" w:rsidP="00F0314A">
            <w:pPr>
              <w:rPr>
                <w:szCs w:val="24"/>
              </w:rPr>
            </w:pPr>
          </w:p>
          <w:p w14:paraId="2DC69522" w14:textId="77777777" w:rsidR="00E730A5" w:rsidRDefault="00E730A5" w:rsidP="00F0314A">
            <w:pPr>
              <w:rPr>
                <w:szCs w:val="24"/>
              </w:rPr>
            </w:pPr>
          </w:p>
          <w:p w14:paraId="6113B0A5" w14:textId="77777777" w:rsidR="00E730A5" w:rsidRDefault="00E730A5" w:rsidP="00F0314A">
            <w:pPr>
              <w:rPr>
                <w:szCs w:val="24"/>
              </w:rPr>
            </w:pPr>
          </w:p>
          <w:p w14:paraId="79A31101" w14:textId="6E52299F" w:rsidR="00E730A5" w:rsidRDefault="00E730A5" w:rsidP="00F0314A">
            <w:pPr>
              <w:rPr>
                <w:szCs w:val="24"/>
              </w:rPr>
            </w:pPr>
          </w:p>
        </w:tc>
        <w:tc>
          <w:tcPr>
            <w:tcW w:w="5395" w:type="dxa"/>
          </w:tcPr>
          <w:p w14:paraId="7FD04D58" w14:textId="20EB522A" w:rsidR="00E730A5" w:rsidRDefault="00F775F7" w:rsidP="00F0314A">
            <w:pPr>
              <w:rPr>
                <w:szCs w:val="24"/>
              </w:rPr>
            </w:pPr>
            <w:r>
              <w:rPr>
                <w:noProof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3175808" behindDoc="0" locked="0" layoutInCell="1" allowOverlap="1" wp14:anchorId="47917DB4" wp14:editId="3B24C164">
                      <wp:simplePos x="0" y="0"/>
                      <wp:positionH relativeFrom="column">
                        <wp:posOffset>842010</wp:posOffset>
                      </wp:positionH>
                      <wp:positionV relativeFrom="paragraph">
                        <wp:posOffset>1564640</wp:posOffset>
                      </wp:positionV>
                      <wp:extent cx="2374415" cy="721905"/>
                      <wp:effectExtent l="38100" t="38100" r="45085" b="40640"/>
                      <wp:wrapNone/>
                      <wp:docPr id="808" name="Ink 8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74415" cy="72190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C64203" id="Ink 808" o:spid="_x0000_s1026" type="#_x0000_t75" style="position:absolute;margin-left:65.6pt;margin-top:122.5pt;width:188.35pt;height:58.3pt;z-index:2531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">
                      <v:imagedata r:id="rId339" o:title=""/>
                    </v:shape>
                  </w:pict>
                </mc:Fallback>
              </mc:AlternateContent>
            </w:r>
            <w:r>
              <w:rPr>
                <w:noProof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3153280" behindDoc="0" locked="0" layoutInCell="1" allowOverlap="1" wp14:anchorId="607581B0" wp14:editId="0A65B417">
                      <wp:simplePos x="0" y="0"/>
                      <wp:positionH relativeFrom="column">
                        <wp:posOffset>1302960</wp:posOffset>
                      </wp:positionH>
                      <wp:positionV relativeFrom="paragraph">
                        <wp:posOffset>793850</wp:posOffset>
                      </wp:positionV>
                      <wp:extent cx="83160" cy="367200"/>
                      <wp:effectExtent l="38100" t="38100" r="50800" b="52070"/>
                      <wp:wrapNone/>
                      <wp:docPr id="784" name="Ink 7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3160" cy="367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A17F46" id="Ink 784" o:spid="_x0000_s1026" type="#_x0000_t75" style="position:absolute;margin-left:101.9pt;margin-top:61.8pt;width:8pt;height:30.3pt;z-index:2531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">
                      <v:imagedata r:id="rId341" o:title=""/>
                    </v:shape>
                  </w:pict>
                </mc:Fallback>
              </mc:AlternateContent>
            </w:r>
            <w:r>
              <w:rPr>
                <w:noProof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3152256" behindDoc="0" locked="0" layoutInCell="1" allowOverlap="1" wp14:anchorId="39EBF737" wp14:editId="2AF85D8E">
                      <wp:simplePos x="0" y="0"/>
                      <wp:positionH relativeFrom="column">
                        <wp:posOffset>1157880</wp:posOffset>
                      </wp:positionH>
                      <wp:positionV relativeFrom="paragraph">
                        <wp:posOffset>860090</wp:posOffset>
                      </wp:positionV>
                      <wp:extent cx="153000" cy="245160"/>
                      <wp:effectExtent l="38100" t="38100" r="0" b="40640"/>
                      <wp:wrapNone/>
                      <wp:docPr id="783" name="Ink 7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3000" cy="245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318C50" id="Ink 783" o:spid="_x0000_s1026" type="#_x0000_t75" style="position:absolute;margin-left:90.45pt;margin-top:67pt;width:13.5pt;height:20.7pt;z-index:2531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">
                      <v:imagedata r:id="rId343" o:title=""/>
                    </v:shape>
                  </w:pict>
                </mc:Fallback>
              </mc:AlternateContent>
            </w:r>
            <w:r>
              <w:rPr>
                <w:noProof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3151232" behindDoc="0" locked="0" layoutInCell="1" allowOverlap="1" wp14:anchorId="10EB94F7" wp14:editId="49CA07CA">
                      <wp:simplePos x="0" y="0"/>
                      <wp:positionH relativeFrom="column">
                        <wp:posOffset>661670</wp:posOffset>
                      </wp:positionH>
                      <wp:positionV relativeFrom="paragraph">
                        <wp:posOffset>342900</wp:posOffset>
                      </wp:positionV>
                      <wp:extent cx="1519555" cy="1178110"/>
                      <wp:effectExtent l="38100" t="38100" r="4445" b="41275"/>
                      <wp:wrapNone/>
                      <wp:docPr id="782" name="Ink 7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19555" cy="117811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BECFFA" id="Ink 782" o:spid="_x0000_s1026" type="#_x0000_t75" style="position:absolute;margin-left:51.4pt;margin-top:26.3pt;width:121.05pt;height:94.15pt;z-index:2531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">
                      <v:imagedata r:id="rId345" o:title=""/>
                    </v:shape>
                  </w:pict>
                </mc:Fallback>
              </mc:AlternateContent>
            </w:r>
            <w:r w:rsidR="00E730A5">
              <w:rPr>
                <w:szCs w:val="24"/>
              </w:rPr>
              <w:t>What are your inequalities and constraints?</w:t>
            </w:r>
          </w:p>
        </w:tc>
      </w:tr>
      <w:tr w:rsidR="00E730A5" w14:paraId="65CB5549" w14:textId="77777777" w:rsidTr="00E730A5">
        <w:tc>
          <w:tcPr>
            <w:tcW w:w="5395" w:type="dxa"/>
          </w:tcPr>
          <w:p w14:paraId="20A037F2" w14:textId="5EC838E6" w:rsidR="00E730A5" w:rsidRDefault="00E730A5" w:rsidP="00F0314A">
            <w:pPr>
              <w:rPr>
                <w:szCs w:val="24"/>
              </w:rPr>
            </w:pPr>
            <w:r>
              <w:rPr>
                <w:szCs w:val="24"/>
              </w:rPr>
              <w:t>Graph the inequalities on DESMOS and state your test ordered pairs</w:t>
            </w:r>
          </w:p>
          <w:p w14:paraId="337C4F65" w14:textId="77777777" w:rsidR="00E730A5" w:rsidRDefault="00E730A5" w:rsidP="00F0314A">
            <w:pPr>
              <w:rPr>
                <w:szCs w:val="24"/>
              </w:rPr>
            </w:pPr>
          </w:p>
          <w:p w14:paraId="6B72E1DE" w14:textId="537A7808" w:rsidR="00E730A5" w:rsidRDefault="00F775F7" w:rsidP="00F0314A">
            <w:pPr>
              <w:rPr>
                <w:szCs w:val="24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3300736" behindDoc="0" locked="0" layoutInCell="1" allowOverlap="1" wp14:anchorId="7AFD1EDE" wp14:editId="26061085">
                      <wp:simplePos x="0" y="0"/>
                      <wp:positionH relativeFrom="column">
                        <wp:posOffset>3295015</wp:posOffset>
                      </wp:positionH>
                      <wp:positionV relativeFrom="paragraph">
                        <wp:posOffset>-289560</wp:posOffset>
                      </wp:positionV>
                      <wp:extent cx="3545170" cy="1736360"/>
                      <wp:effectExtent l="57150" t="38100" r="55880" b="54610"/>
                      <wp:wrapNone/>
                      <wp:docPr id="951" name="Ink 9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45170" cy="1736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8151569" id="Ink 951" o:spid="_x0000_s1026" type="#_x0000_t75" style="position:absolute;margin-left:258.75pt;margin-top:-23.5pt;width:280.6pt;height:138.1pt;z-index:2533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">
                      <v:imagedata r:id="rId347" o:title=""/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2C575556" wp14:editId="0103433D">
                  <wp:extent cx="2232660" cy="1261660"/>
                  <wp:effectExtent l="0" t="0" r="0" b="0"/>
                  <wp:docPr id="843" name="Picture 8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6180" cy="12749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14:paraId="3150048D" w14:textId="16B15A0E" w:rsidR="00E730A5" w:rsidRDefault="00F775F7" w:rsidP="00F0314A">
            <w:pPr>
              <w:rPr>
                <w:szCs w:val="24"/>
              </w:rPr>
            </w:pPr>
            <w:r>
              <w:rPr>
                <w:noProof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3301760" behindDoc="0" locked="0" layoutInCell="1" allowOverlap="1" wp14:anchorId="2CD8775F" wp14:editId="75AECED5">
                      <wp:simplePos x="0" y="0"/>
                      <wp:positionH relativeFrom="column">
                        <wp:posOffset>84720</wp:posOffset>
                      </wp:positionH>
                      <wp:positionV relativeFrom="paragraph">
                        <wp:posOffset>1570920</wp:posOffset>
                      </wp:positionV>
                      <wp:extent cx="3724200" cy="294120"/>
                      <wp:effectExtent l="95250" t="133350" r="143510" b="201295"/>
                      <wp:wrapNone/>
                      <wp:docPr id="952" name="Ink 9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724200" cy="294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4E0895" id="Ink 952" o:spid="_x0000_s1026" type="#_x0000_t75" style="position:absolute;margin-left:2.45pt;margin-top:115.2pt;width:301.75pt;height:40.15pt;z-index:2533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">
                      <v:imagedata r:id="rId350" o:title=""/>
                    </v:shape>
                  </w:pict>
                </mc:Fallback>
              </mc:AlternateContent>
            </w:r>
            <w:r w:rsidR="00E730A5">
              <w:rPr>
                <w:szCs w:val="24"/>
              </w:rPr>
              <w:t>Show your Objective Function and state your answer.</w:t>
            </w:r>
          </w:p>
        </w:tc>
      </w:tr>
    </w:tbl>
    <w:p w14:paraId="3FB3CAA5" w14:textId="75D1AEF5" w:rsidR="009F3406" w:rsidRDefault="009F3406" w:rsidP="005B3D48">
      <w:pPr>
        <w:pStyle w:val="ListParagraph"/>
        <w:numPr>
          <w:ilvl w:val="0"/>
          <w:numId w:val="8"/>
        </w:numPr>
      </w:pPr>
      <w:r>
        <w:lastRenderedPageBreak/>
        <w:t>Write a system of linear inequalities to represent the following situations</w:t>
      </w:r>
      <w:r w:rsidRPr="00FA6956">
        <w:rPr>
          <w:b/>
        </w:rPr>
        <w:t>.</w:t>
      </w:r>
      <w:r w:rsidR="005B3D48">
        <w:rPr>
          <w:b/>
        </w:rPr>
        <w:t xml:space="preserve"> </w:t>
      </w:r>
      <w:r w:rsidR="00313CDD">
        <w:rPr>
          <w:b/>
        </w:rPr>
        <w:t xml:space="preserve">Use DESMOS to graph the inequalities. </w:t>
      </w:r>
      <w:r w:rsidR="005B3D48">
        <w:rPr>
          <w:b/>
        </w:rPr>
        <w:t xml:space="preserve"> </w:t>
      </w:r>
      <w:r>
        <w:t xml:space="preserve">Make sure to define each variable with </w:t>
      </w:r>
      <w:proofErr w:type="gramStart"/>
      <w:r>
        <w:t>sufficient</w:t>
      </w:r>
      <w:proofErr w:type="gramEnd"/>
      <w:r>
        <w:t xml:space="preserve"> detail.</w:t>
      </w:r>
      <w:r>
        <w:tab/>
      </w:r>
      <w:r>
        <w:tab/>
      </w:r>
      <w:r>
        <w:tab/>
        <w:t xml:space="preserve">   </w:t>
      </w:r>
    </w:p>
    <w:p w14:paraId="6F71F315" w14:textId="77777777" w:rsidR="009F3406" w:rsidRDefault="009F3406" w:rsidP="009F3406"/>
    <w:p w14:paraId="01874FFD" w14:textId="2A1C0CFA" w:rsidR="009F3406" w:rsidRDefault="00E730A5" w:rsidP="00E730A5">
      <w:pPr>
        <w:rPr>
          <w:rFonts w:cs="Times"/>
        </w:rPr>
      </w:pPr>
      <w:bookmarkStart w:id="0" w:name="_GoBack"/>
      <w:r>
        <w:t>A farmer has a field of 70 acres in which he plants potatoes and corn. The seed for potatoes costs $20/acre, the seed for corn costs $60/acre and the farmer has set aside $3000 to spend on seed. The profit per acre of potatoes is $150 and the profit for corn is $50 an acre. Find the optimal solution for the farmer.</w:t>
      </w:r>
    </w:p>
    <w:bookmarkEnd w:id="0"/>
    <w:p w14:paraId="48101443" w14:textId="04252E12" w:rsidR="005B3D48" w:rsidRDefault="005B3D48" w:rsidP="009F3406">
      <w:pPr>
        <w:ind w:firstLine="720"/>
        <w:rPr>
          <w:rFonts w:cs="Time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E730A5" w14:paraId="5164858B" w14:textId="77777777" w:rsidTr="009A6521">
        <w:tc>
          <w:tcPr>
            <w:tcW w:w="5395" w:type="dxa"/>
          </w:tcPr>
          <w:p w14:paraId="7B30A9FD" w14:textId="77777777" w:rsidR="00E730A5" w:rsidRDefault="00E730A5" w:rsidP="009A6521">
            <w:pPr>
              <w:rPr>
                <w:szCs w:val="24"/>
              </w:rPr>
            </w:pPr>
            <w:r>
              <w:rPr>
                <w:szCs w:val="24"/>
              </w:rPr>
              <w:t>Define your variables:</w:t>
            </w:r>
          </w:p>
          <w:p w14:paraId="14F6599B" w14:textId="37FD908D" w:rsidR="00E730A5" w:rsidRDefault="00E730A5" w:rsidP="009A6521">
            <w:pPr>
              <w:rPr>
                <w:szCs w:val="24"/>
              </w:rPr>
            </w:pPr>
          </w:p>
          <w:p w14:paraId="49D84B2D" w14:textId="67355FEE" w:rsidR="00E730A5" w:rsidRDefault="00C52B3C" w:rsidP="009A6521">
            <w:pPr>
              <w:rPr>
                <w:szCs w:val="24"/>
              </w:rPr>
            </w:pPr>
            <w:r>
              <w:rPr>
                <w:noProof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3310976" behindDoc="0" locked="0" layoutInCell="1" allowOverlap="1" wp14:anchorId="471AD999" wp14:editId="5D5A3474">
                      <wp:simplePos x="0" y="0"/>
                      <wp:positionH relativeFrom="column">
                        <wp:posOffset>227330</wp:posOffset>
                      </wp:positionH>
                      <wp:positionV relativeFrom="paragraph">
                        <wp:posOffset>-109220</wp:posOffset>
                      </wp:positionV>
                      <wp:extent cx="1117245" cy="338455"/>
                      <wp:effectExtent l="57150" t="38100" r="45085" b="42545"/>
                      <wp:wrapNone/>
                      <wp:docPr id="961" name="Ink 9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7245" cy="3384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A6604B" id="Ink 961" o:spid="_x0000_s1026" type="#_x0000_t75" style="position:absolute;margin-left:17.2pt;margin-top:-9.3pt;width:89.35pt;height:28.05pt;z-index:2533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">
                      <v:imagedata r:id="rId352" o:title=""/>
                    </v:shape>
                  </w:pict>
                </mc:Fallback>
              </mc:AlternateContent>
            </w:r>
          </w:p>
          <w:p w14:paraId="09C8DC36" w14:textId="0C9B4742" w:rsidR="00E730A5" w:rsidRDefault="00C52B3C" w:rsidP="009A6521">
            <w:pPr>
              <w:rPr>
                <w:szCs w:val="24"/>
              </w:rPr>
            </w:pPr>
            <w:r>
              <w:rPr>
                <w:noProof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3331456" behindDoc="0" locked="0" layoutInCell="1" allowOverlap="1" wp14:anchorId="014C89B3" wp14:editId="20D8ED97">
                      <wp:simplePos x="0" y="0"/>
                      <wp:positionH relativeFrom="column">
                        <wp:posOffset>654050</wp:posOffset>
                      </wp:positionH>
                      <wp:positionV relativeFrom="paragraph">
                        <wp:posOffset>-391795</wp:posOffset>
                      </wp:positionV>
                      <wp:extent cx="2661120" cy="1064520"/>
                      <wp:effectExtent l="38100" t="38100" r="44450" b="40640"/>
                      <wp:wrapNone/>
                      <wp:docPr id="982" name="Ink 9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61120" cy="1064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79D05F" id="Ink 982" o:spid="_x0000_s1026" type="#_x0000_t75" style="position:absolute;margin-left:50.8pt;margin-top:-31.55pt;width:211pt;height:85.2pt;z-index:2533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">
                      <v:imagedata r:id="rId354" o:title=""/>
                    </v:shape>
                  </w:pict>
                </mc:Fallback>
              </mc:AlternateContent>
            </w:r>
          </w:p>
          <w:p w14:paraId="79B4B571" w14:textId="6032AFEB" w:rsidR="00E730A5" w:rsidRDefault="00E730A5" w:rsidP="009A6521">
            <w:pPr>
              <w:rPr>
                <w:szCs w:val="24"/>
              </w:rPr>
            </w:pPr>
          </w:p>
          <w:p w14:paraId="24A1A83D" w14:textId="66A85CC4" w:rsidR="00E730A5" w:rsidRDefault="00E730A5" w:rsidP="009A6521">
            <w:pPr>
              <w:rPr>
                <w:szCs w:val="24"/>
              </w:rPr>
            </w:pPr>
          </w:p>
          <w:p w14:paraId="68BFED1F" w14:textId="77777777" w:rsidR="00E730A5" w:rsidRDefault="00E730A5" w:rsidP="009A6521">
            <w:pPr>
              <w:rPr>
                <w:szCs w:val="24"/>
              </w:rPr>
            </w:pPr>
          </w:p>
          <w:p w14:paraId="25F8AA9C" w14:textId="77777777" w:rsidR="00E730A5" w:rsidRDefault="00E730A5" w:rsidP="009A6521">
            <w:pPr>
              <w:rPr>
                <w:szCs w:val="24"/>
              </w:rPr>
            </w:pPr>
          </w:p>
          <w:p w14:paraId="4FB5EF2C" w14:textId="77777777" w:rsidR="00E730A5" w:rsidRDefault="00E730A5" w:rsidP="009A6521">
            <w:pPr>
              <w:rPr>
                <w:szCs w:val="24"/>
              </w:rPr>
            </w:pPr>
          </w:p>
          <w:p w14:paraId="11A55649" w14:textId="77777777" w:rsidR="00E730A5" w:rsidRDefault="00E730A5" w:rsidP="009A6521">
            <w:pPr>
              <w:rPr>
                <w:szCs w:val="24"/>
              </w:rPr>
            </w:pPr>
          </w:p>
          <w:p w14:paraId="0EEBE632" w14:textId="77777777" w:rsidR="00E730A5" w:rsidRDefault="00E730A5" w:rsidP="009A6521">
            <w:pPr>
              <w:rPr>
                <w:szCs w:val="24"/>
              </w:rPr>
            </w:pPr>
          </w:p>
          <w:p w14:paraId="0AEABE12" w14:textId="77777777" w:rsidR="00E730A5" w:rsidRDefault="00E730A5" w:rsidP="009A6521">
            <w:pPr>
              <w:rPr>
                <w:szCs w:val="24"/>
              </w:rPr>
            </w:pPr>
          </w:p>
          <w:p w14:paraId="6A8A6AF7" w14:textId="77777777" w:rsidR="00E730A5" w:rsidRDefault="00E730A5" w:rsidP="009A6521">
            <w:pPr>
              <w:rPr>
                <w:szCs w:val="24"/>
              </w:rPr>
            </w:pPr>
          </w:p>
        </w:tc>
        <w:tc>
          <w:tcPr>
            <w:tcW w:w="5395" w:type="dxa"/>
          </w:tcPr>
          <w:p w14:paraId="5B3668EF" w14:textId="462B8E4A" w:rsidR="00E730A5" w:rsidRDefault="00C52B3C" w:rsidP="009A6521">
            <w:pPr>
              <w:rPr>
                <w:szCs w:val="24"/>
              </w:rPr>
            </w:pPr>
            <w:r>
              <w:rPr>
                <w:noProof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3403136" behindDoc="0" locked="0" layoutInCell="1" allowOverlap="1" wp14:anchorId="68D8E2B8" wp14:editId="3BA5D0A7">
                      <wp:simplePos x="0" y="0"/>
                      <wp:positionH relativeFrom="column">
                        <wp:posOffset>994410</wp:posOffset>
                      </wp:positionH>
                      <wp:positionV relativeFrom="paragraph">
                        <wp:posOffset>1362075</wp:posOffset>
                      </wp:positionV>
                      <wp:extent cx="2360970" cy="877570"/>
                      <wp:effectExtent l="38100" t="38100" r="39370" b="55880"/>
                      <wp:wrapNone/>
                      <wp:docPr id="1080" name="Ink 10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60970" cy="87757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E8A7234" id="Ink 1080" o:spid="_x0000_s1026" type="#_x0000_t75" style="position:absolute;margin-left:77.6pt;margin-top:106.55pt;width:187.3pt;height:70.5pt;z-index:25340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">
                      <v:imagedata r:id="rId356" o:title=""/>
                    </v:shape>
                  </w:pict>
                </mc:Fallback>
              </mc:AlternateContent>
            </w:r>
            <w:r>
              <w:rPr>
                <w:noProof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3380608" behindDoc="0" locked="0" layoutInCell="1" allowOverlap="1" wp14:anchorId="3F7ACBA2" wp14:editId="4B190D92">
                      <wp:simplePos x="0" y="0"/>
                      <wp:positionH relativeFrom="column">
                        <wp:posOffset>742315</wp:posOffset>
                      </wp:positionH>
                      <wp:positionV relativeFrom="paragraph">
                        <wp:posOffset>1584325</wp:posOffset>
                      </wp:positionV>
                      <wp:extent cx="371825" cy="191770"/>
                      <wp:effectExtent l="38100" t="38100" r="9525" b="55880"/>
                      <wp:wrapNone/>
                      <wp:docPr id="1036" name="Ink 10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71825" cy="19177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7E01B92" id="Ink 1036" o:spid="_x0000_s1026" type="#_x0000_t75" style="position:absolute;margin-left:57.75pt;margin-top:124.05pt;width:30.7pt;height:16.5pt;z-index:2533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">
                      <v:imagedata r:id="rId358" o:title=""/>
                    </v:shape>
                  </w:pict>
                </mc:Fallback>
              </mc:AlternateContent>
            </w:r>
            <w:r>
              <w:rPr>
                <w:noProof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3357056" behindDoc="0" locked="0" layoutInCell="1" allowOverlap="1" wp14:anchorId="1BB05E67" wp14:editId="422389F1">
                      <wp:simplePos x="0" y="0"/>
                      <wp:positionH relativeFrom="column">
                        <wp:posOffset>485140</wp:posOffset>
                      </wp:positionH>
                      <wp:positionV relativeFrom="paragraph">
                        <wp:posOffset>337820</wp:posOffset>
                      </wp:positionV>
                      <wp:extent cx="2464090" cy="1104235"/>
                      <wp:effectExtent l="38100" t="38100" r="50800" b="58420"/>
                      <wp:wrapNone/>
                      <wp:docPr id="1011" name="Ink 10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64090" cy="110423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DA1E28" id="Ink 1011" o:spid="_x0000_s1026" type="#_x0000_t75" style="position:absolute;margin-left:37.5pt;margin-top:25.9pt;width:195.4pt;height:88.4pt;z-index:2533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">
                      <v:imagedata r:id="rId360" o:title=""/>
                    </v:shape>
                  </w:pict>
                </mc:Fallback>
              </mc:AlternateContent>
            </w:r>
            <w:r w:rsidR="00E730A5">
              <w:rPr>
                <w:szCs w:val="24"/>
              </w:rPr>
              <w:t>What are your inequalities and constraints?</w:t>
            </w:r>
          </w:p>
        </w:tc>
      </w:tr>
      <w:tr w:rsidR="00E730A5" w14:paraId="38C9EB91" w14:textId="77777777" w:rsidTr="009A6521">
        <w:tc>
          <w:tcPr>
            <w:tcW w:w="5395" w:type="dxa"/>
          </w:tcPr>
          <w:p w14:paraId="186414D8" w14:textId="77777777" w:rsidR="00E730A5" w:rsidRDefault="00E730A5" w:rsidP="009A6521">
            <w:pPr>
              <w:rPr>
                <w:szCs w:val="24"/>
              </w:rPr>
            </w:pPr>
            <w:r>
              <w:rPr>
                <w:szCs w:val="24"/>
              </w:rPr>
              <w:t>Graph the inequalities on DESMOS and state your test ordered pairs</w:t>
            </w:r>
          </w:p>
          <w:p w14:paraId="528052CC" w14:textId="77777777" w:rsidR="00E730A5" w:rsidRDefault="00E730A5" w:rsidP="009A6521">
            <w:pPr>
              <w:rPr>
                <w:szCs w:val="24"/>
              </w:rPr>
            </w:pPr>
          </w:p>
          <w:p w14:paraId="1FF53C05" w14:textId="74B105D2" w:rsidR="00E730A5" w:rsidRDefault="00C52B3C" w:rsidP="009A6521">
            <w:pPr>
              <w:rPr>
                <w:szCs w:val="24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3522944" behindDoc="0" locked="0" layoutInCell="1" allowOverlap="1" wp14:anchorId="3D9CE847" wp14:editId="443F9EF1">
                      <wp:simplePos x="0" y="0"/>
                      <wp:positionH relativeFrom="column">
                        <wp:posOffset>3239770</wp:posOffset>
                      </wp:positionH>
                      <wp:positionV relativeFrom="paragraph">
                        <wp:posOffset>-304800</wp:posOffset>
                      </wp:positionV>
                      <wp:extent cx="3941445" cy="1985010"/>
                      <wp:effectExtent l="19050" t="57150" r="0" b="53340"/>
                      <wp:wrapNone/>
                      <wp:docPr id="1198" name="Ink 11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41445" cy="198501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3456E7" id="Ink 1198" o:spid="_x0000_s1026" type="#_x0000_t75" style="position:absolute;margin-left:254.4pt;margin-top:-24.7pt;width:311.75pt;height:157.7pt;z-index:2535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">
                      <v:imagedata r:id="rId362" o:title=""/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13BBEC4B" wp14:editId="2E1301CF">
                  <wp:extent cx="3230880" cy="1746171"/>
                  <wp:effectExtent l="0" t="0" r="7620" b="6985"/>
                  <wp:docPr id="1081" name="Picture 10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85282" cy="17755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E0C527A" w14:textId="77777777" w:rsidR="00E730A5" w:rsidRDefault="00E730A5" w:rsidP="009A6521">
            <w:pPr>
              <w:rPr>
                <w:szCs w:val="24"/>
              </w:rPr>
            </w:pPr>
          </w:p>
          <w:p w14:paraId="59C4D0CF" w14:textId="77777777" w:rsidR="00E730A5" w:rsidRDefault="00E730A5" w:rsidP="009A6521">
            <w:pPr>
              <w:rPr>
                <w:szCs w:val="24"/>
              </w:rPr>
            </w:pPr>
          </w:p>
          <w:p w14:paraId="6E8B81C5" w14:textId="77777777" w:rsidR="00E730A5" w:rsidRDefault="00E730A5" w:rsidP="009A6521">
            <w:pPr>
              <w:rPr>
                <w:szCs w:val="24"/>
              </w:rPr>
            </w:pPr>
          </w:p>
          <w:p w14:paraId="78FE43F8" w14:textId="77777777" w:rsidR="00E730A5" w:rsidRDefault="00E730A5" w:rsidP="009A6521">
            <w:pPr>
              <w:rPr>
                <w:szCs w:val="24"/>
              </w:rPr>
            </w:pPr>
          </w:p>
          <w:p w14:paraId="4D828664" w14:textId="77777777" w:rsidR="00E730A5" w:rsidRDefault="00E730A5" w:rsidP="009A6521">
            <w:pPr>
              <w:rPr>
                <w:szCs w:val="24"/>
              </w:rPr>
            </w:pPr>
          </w:p>
          <w:p w14:paraId="236A8990" w14:textId="77777777" w:rsidR="00E730A5" w:rsidRDefault="00E730A5" w:rsidP="009A6521">
            <w:pPr>
              <w:rPr>
                <w:szCs w:val="24"/>
              </w:rPr>
            </w:pPr>
          </w:p>
          <w:p w14:paraId="492C2DFB" w14:textId="77777777" w:rsidR="00E730A5" w:rsidRDefault="00E730A5" w:rsidP="009A6521">
            <w:pPr>
              <w:rPr>
                <w:szCs w:val="24"/>
              </w:rPr>
            </w:pPr>
          </w:p>
          <w:p w14:paraId="3EECD9C4" w14:textId="77777777" w:rsidR="00E730A5" w:rsidRDefault="00E730A5" w:rsidP="009A6521">
            <w:pPr>
              <w:rPr>
                <w:szCs w:val="24"/>
              </w:rPr>
            </w:pPr>
          </w:p>
          <w:p w14:paraId="1F6AF70B" w14:textId="77777777" w:rsidR="00E730A5" w:rsidRDefault="00E730A5" w:rsidP="009A6521">
            <w:pPr>
              <w:rPr>
                <w:szCs w:val="24"/>
              </w:rPr>
            </w:pPr>
          </w:p>
          <w:p w14:paraId="6594155E" w14:textId="77777777" w:rsidR="00E730A5" w:rsidRDefault="00E730A5" w:rsidP="009A6521">
            <w:pPr>
              <w:rPr>
                <w:szCs w:val="24"/>
              </w:rPr>
            </w:pPr>
          </w:p>
        </w:tc>
        <w:tc>
          <w:tcPr>
            <w:tcW w:w="5395" w:type="dxa"/>
          </w:tcPr>
          <w:p w14:paraId="7D04B613" w14:textId="3EC57911" w:rsidR="00E730A5" w:rsidRDefault="00C52B3C" w:rsidP="009A6521">
            <w:pPr>
              <w:rPr>
                <w:szCs w:val="24"/>
              </w:rPr>
            </w:pPr>
            <w:r>
              <w:rPr>
                <w:noProof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3578240" behindDoc="0" locked="0" layoutInCell="1" allowOverlap="1" wp14:anchorId="0520B8D3" wp14:editId="11392B6F">
                      <wp:simplePos x="0" y="0"/>
                      <wp:positionH relativeFrom="column">
                        <wp:posOffset>1172210</wp:posOffset>
                      </wp:positionH>
                      <wp:positionV relativeFrom="paragraph">
                        <wp:posOffset>3595370</wp:posOffset>
                      </wp:positionV>
                      <wp:extent cx="1524980" cy="645160"/>
                      <wp:effectExtent l="38100" t="38100" r="37465" b="40640"/>
                      <wp:wrapNone/>
                      <wp:docPr id="1255" name="Ink 12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24980" cy="645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98D793" id="Ink 1255" o:spid="_x0000_s1026" type="#_x0000_t75" style="position:absolute;margin-left:91.6pt;margin-top:282.4pt;width:121.5pt;height:52.2pt;z-index:25357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">
                      <v:imagedata r:id="rId365" o:title=""/>
                    </v:shape>
                  </w:pict>
                </mc:Fallback>
              </mc:AlternateContent>
            </w:r>
            <w:r>
              <w:rPr>
                <w:noProof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3568000" behindDoc="0" locked="0" layoutInCell="1" allowOverlap="1" wp14:anchorId="41522AC8" wp14:editId="3C3863BF">
                      <wp:simplePos x="0" y="0"/>
                      <wp:positionH relativeFrom="column">
                        <wp:posOffset>-8255</wp:posOffset>
                      </wp:positionH>
                      <wp:positionV relativeFrom="paragraph">
                        <wp:posOffset>2234565</wp:posOffset>
                      </wp:positionV>
                      <wp:extent cx="3371215" cy="1508455"/>
                      <wp:effectExtent l="38100" t="38100" r="38735" b="53975"/>
                      <wp:wrapNone/>
                      <wp:docPr id="1245" name="Ink 12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371215" cy="15084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1F3743" id="Ink 1245" o:spid="_x0000_s1026" type="#_x0000_t75" style="position:absolute;margin-left:-1.35pt;margin-top:175.25pt;width:266.85pt;height:120.2pt;z-index:2535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">
                      <v:imagedata r:id="rId367" o:title=""/>
                    </v:shape>
                  </w:pict>
                </mc:Fallback>
              </mc:AlternateContent>
            </w:r>
            <w:r>
              <w:rPr>
                <w:noProof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3534208" behindDoc="0" locked="0" layoutInCell="1" allowOverlap="1" wp14:anchorId="1CB6FB29" wp14:editId="2A9C7745">
                      <wp:simplePos x="0" y="0"/>
                      <wp:positionH relativeFrom="column">
                        <wp:posOffset>2326005</wp:posOffset>
                      </wp:positionH>
                      <wp:positionV relativeFrom="paragraph">
                        <wp:posOffset>1381760</wp:posOffset>
                      </wp:positionV>
                      <wp:extent cx="118745" cy="333285"/>
                      <wp:effectExtent l="57150" t="38100" r="33655" b="48260"/>
                      <wp:wrapNone/>
                      <wp:docPr id="1212" name="Ink 12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8745" cy="33328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92E13E" id="Ink 1212" o:spid="_x0000_s1026" type="#_x0000_t75" style="position:absolute;margin-left:182.45pt;margin-top:108.1pt;width:10.75pt;height:27.7pt;z-index:25353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">
                      <v:imagedata r:id="rId369" o:title=""/>
                    </v:shape>
                  </w:pict>
                </mc:Fallback>
              </mc:AlternateContent>
            </w:r>
            <w:r>
              <w:rPr>
                <w:noProof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3530112" behindDoc="0" locked="0" layoutInCell="1" allowOverlap="1" wp14:anchorId="0121F7BB" wp14:editId="381B5C7D">
                      <wp:simplePos x="0" y="0"/>
                      <wp:positionH relativeFrom="column">
                        <wp:posOffset>2519620</wp:posOffset>
                      </wp:positionH>
                      <wp:positionV relativeFrom="paragraph">
                        <wp:posOffset>1346705</wp:posOffset>
                      </wp:positionV>
                      <wp:extent cx="478440" cy="239040"/>
                      <wp:effectExtent l="38100" t="57150" r="17145" b="46990"/>
                      <wp:wrapNone/>
                      <wp:docPr id="1208" name="Ink 12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8440" cy="239040"/>
                            </w14:xfrm>
                          </w14:contentPart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89F997" id="Ink 1208" o:spid="_x0000_s1026" type="#_x0000_t75" style="position:absolute;margin-left:197.7pt;margin-top:105.35pt;width:39.05pt;height:20.2pt;z-index:25353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">
                      <v:imagedata r:id="rId371" o:title=""/>
                    </v:shape>
                  </w:pict>
                </mc:Fallback>
              </mc:AlternateContent>
            </w:r>
            <w:r w:rsidR="00E730A5">
              <w:rPr>
                <w:szCs w:val="24"/>
              </w:rPr>
              <w:t>Show your Objective Function and state your answer.</w:t>
            </w:r>
          </w:p>
        </w:tc>
      </w:tr>
    </w:tbl>
    <w:p w14:paraId="71B656E6" w14:textId="77777777" w:rsidR="00E730A5" w:rsidRDefault="00E730A5" w:rsidP="009F3406">
      <w:pPr>
        <w:ind w:firstLine="720"/>
        <w:rPr>
          <w:rFonts w:cs="Times"/>
        </w:rPr>
      </w:pPr>
    </w:p>
    <w:sectPr w:rsidR="00E730A5" w:rsidSect="00B42DD8">
      <w:pgSz w:w="12240" w:h="15840"/>
      <w:pgMar w:top="720" w:right="720" w:bottom="720" w:left="720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frican">
    <w:altName w:val="Calibri"/>
    <w:charset w:val="00"/>
    <w:family w:val="auto"/>
    <w:pitch w:val="variable"/>
    <w:sig w:usb0="00000087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F01F9B"/>
    <w:multiLevelType w:val="hybridMultilevel"/>
    <w:tmpl w:val="E6A83B7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5A2ED6"/>
    <w:multiLevelType w:val="hybridMultilevel"/>
    <w:tmpl w:val="1AD83C9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B702265"/>
    <w:multiLevelType w:val="hybridMultilevel"/>
    <w:tmpl w:val="E6A83B7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6B337A8"/>
    <w:multiLevelType w:val="hybridMultilevel"/>
    <w:tmpl w:val="7DF456B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3F1430D"/>
    <w:multiLevelType w:val="hybridMultilevel"/>
    <w:tmpl w:val="50F89272"/>
    <w:lvl w:ilvl="0" w:tplc="299A7DE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B4A2DC3"/>
    <w:multiLevelType w:val="hybridMultilevel"/>
    <w:tmpl w:val="809446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C1A3FDC"/>
    <w:multiLevelType w:val="hybridMultilevel"/>
    <w:tmpl w:val="1A4EA5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5758170B"/>
    <w:multiLevelType w:val="hybridMultilevel"/>
    <w:tmpl w:val="0A70B4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D095E43"/>
    <w:multiLevelType w:val="hybridMultilevel"/>
    <w:tmpl w:val="F98C2E7C"/>
    <w:lvl w:ilvl="0" w:tplc="DAE87B94">
      <w:start w:val="1"/>
      <w:numFmt w:val="decimal"/>
      <w:lvlText w:val="%1)"/>
      <w:lvlJc w:val="left"/>
      <w:pPr>
        <w:ind w:left="360" w:hanging="360"/>
      </w:pPr>
      <w:rPr>
        <w:rFonts w:ascii="African" w:hAnsi="African" w:hint="default"/>
        <w:b w:val="0"/>
        <w:i w:val="0"/>
        <w:caps w:val="0"/>
        <w:strike w:val="0"/>
        <w:dstrike w:val="0"/>
        <w:vanish w:val="0"/>
        <w:color w:val="000000" w:themeColor="text1"/>
        <w:sz w:val="20"/>
        <w:u w:val="none"/>
        <w:vertAlign w:val="baseline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68FA008D"/>
    <w:multiLevelType w:val="hybridMultilevel"/>
    <w:tmpl w:val="40C8AA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6EF0B37"/>
    <w:multiLevelType w:val="hybridMultilevel"/>
    <w:tmpl w:val="ECA86F92"/>
    <w:lvl w:ilvl="0" w:tplc="99560520">
      <w:start w:val="4"/>
      <w:numFmt w:val="lowerLetter"/>
      <w:lvlText w:val="%1)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num w:numId="1">
    <w:abstractNumId w:val="7"/>
  </w:num>
  <w:num w:numId="2">
    <w:abstractNumId w:val="6"/>
  </w:num>
  <w:num w:numId="3">
    <w:abstractNumId w:val="2"/>
  </w:num>
  <w:num w:numId="4">
    <w:abstractNumId w:val="4"/>
  </w:num>
  <w:num w:numId="5">
    <w:abstractNumId w:val="10"/>
  </w:num>
  <w:num w:numId="6">
    <w:abstractNumId w:val="1"/>
  </w:num>
  <w:num w:numId="7">
    <w:abstractNumId w:val="0"/>
  </w:num>
  <w:num w:numId="8">
    <w:abstractNumId w:val="8"/>
  </w:num>
  <w:num w:numId="9">
    <w:abstractNumId w:val="5"/>
  </w:num>
  <w:num w:numId="10">
    <w:abstractNumId w:val="3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40DE"/>
    <w:rsid w:val="00095B14"/>
    <w:rsid w:val="000C672B"/>
    <w:rsid w:val="001010FC"/>
    <w:rsid w:val="00117554"/>
    <w:rsid w:val="00137A9A"/>
    <w:rsid w:val="00193A4C"/>
    <w:rsid w:val="001B0EA9"/>
    <w:rsid w:val="0020680D"/>
    <w:rsid w:val="00271D36"/>
    <w:rsid w:val="00313CDD"/>
    <w:rsid w:val="003B193D"/>
    <w:rsid w:val="003B5464"/>
    <w:rsid w:val="003E2722"/>
    <w:rsid w:val="00440240"/>
    <w:rsid w:val="004D3EB2"/>
    <w:rsid w:val="0050347A"/>
    <w:rsid w:val="00565CA9"/>
    <w:rsid w:val="00592E58"/>
    <w:rsid w:val="005B3D48"/>
    <w:rsid w:val="00603EAB"/>
    <w:rsid w:val="00637265"/>
    <w:rsid w:val="0064349F"/>
    <w:rsid w:val="00664F82"/>
    <w:rsid w:val="0067430A"/>
    <w:rsid w:val="00697EDC"/>
    <w:rsid w:val="006C26D2"/>
    <w:rsid w:val="006C6462"/>
    <w:rsid w:val="007177C8"/>
    <w:rsid w:val="00742C02"/>
    <w:rsid w:val="00785F03"/>
    <w:rsid w:val="008040DE"/>
    <w:rsid w:val="009432C3"/>
    <w:rsid w:val="00971034"/>
    <w:rsid w:val="00977E00"/>
    <w:rsid w:val="009F3406"/>
    <w:rsid w:val="009F36CC"/>
    <w:rsid w:val="00A00E99"/>
    <w:rsid w:val="00A074FC"/>
    <w:rsid w:val="00AB6400"/>
    <w:rsid w:val="00AB7BF8"/>
    <w:rsid w:val="00AE6E69"/>
    <w:rsid w:val="00B30465"/>
    <w:rsid w:val="00B42DD8"/>
    <w:rsid w:val="00B533E5"/>
    <w:rsid w:val="00B940B3"/>
    <w:rsid w:val="00BA7D38"/>
    <w:rsid w:val="00BE0124"/>
    <w:rsid w:val="00C52B3C"/>
    <w:rsid w:val="00C9422D"/>
    <w:rsid w:val="00D10799"/>
    <w:rsid w:val="00D96324"/>
    <w:rsid w:val="00DE5945"/>
    <w:rsid w:val="00DF3DF1"/>
    <w:rsid w:val="00E118E1"/>
    <w:rsid w:val="00E61C69"/>
    <w:rsid w:val="00E730A5"/>
    <w:rsid w:val="00F0314A"/>
    <w:rsid w:val="00F54DED"/>
    <w:rsid w:val="00F60DE1"/>
    <w:rsid w:val="00F62050"/>
    <w:rsid w:val="00F775F7"/>
    <w:rsid w:val="00FA69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oNotEmbedSmartTags/>
  <w:decimalSymbol w:val="."/>
  <w:listSeparator w:val=","/>
  <w14:docId w14:val="66242EC9"/>
  <w15:docId w15:val="{60D2155B-90D0-4E42-B427-0D075C6038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B0EA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B0EA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0E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0EA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unhideWhenUsed/>
    <w:rsid w:val="00592E5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56.xml"/><Relationship Id="rId299" Type="http://schemas.openxmlformats.org/officeDocument/2006/relationships/image" Target="media/image152.png"/><Relationship Id="rId21" Type="http://schemas.openxmlformats.org/officeDocument/2006/relationships/customXml" Target="ink/ink9.xml"/><Relationship Id="rId63" Type="http://schemas.openxmlformats.org/officeDocument/2006/relationships/customXml" Target="ink/ink29.xml"/><Relationship Id="rId159" Type="http://schemas.openxmlformats.org/officeDocument/2006/relationships/customXml" Target="ink/ink76.xml"/><Relationship Id="rId324" Type="http://schemas.openxmlformats.org/officeDocument/2006/relationships/customXml" Target="ink/ink152.xml"/><Relationship Id="rId366" Type="http://schemas.openxmlformats.org/officeDocument/2006/relationships/customXml" Target="ink/ink172.xml"/><Relationship Id="rId170" Type="http://schemas.openxmlformats.org/officeDocument/2006/relationships/customXml" Target="ink/ink81.xml"/><Relationship Id="rId226" Type="http://schemas.openxmlformats.org/officeDocument/2006/relationships/customXml" Target="ink/ink106.xml"/><Relationship Id="rId268" Type="http://schemas.openxmlformats.org/officeDocument/2006/relationships/customXml" Target="ink/ink126.xml"/><Relationship Id="rId32" Type="http://schemas.openxmlformats.org/officeDocument/2006/relationships/customXml" Target="ink/ink14.xml"/><Relationship Id="rId74" Type="http://schemas.openxmlformats.org/officeDocument/2006/relationships/image" Target="media/image36.png"/><Relationship Id="rId128" Type="http://schemas.openxmlformats.org/officeDocument/2006/relationships/image" Target="media/image63.png"/><Relationship Id="rId335" Type="http://schemas.openxmlformats.org/officeDocument/2006/relationships/image" Target="media/image170.png"/><Relationship Id="rId5" Type="http://schemas.openxmlformats.org/officeDocument/2006/relationships/customXml" Target="ink/ink1.xml"/><Relationship Id="rId181" Type="http://schemas.openxmlformats.org/officeDocument/2006/relationships/customXml" Target="ink/ink86.xml"/><Relationship Id="rId237" Type="http://schemas.openxmlformats.org/officeDocument/2006/relationships/customXml" Target="ink/ink111.xml"/><Relationship Id="rId279" Type="http://schemas.openxmlformats.org/officeDocument/2006/relationships/image" Target="media/image142.png"/><Relationship Id="rId43" Type="http://schemas.openxmlformats.org/officeDocument/2006/relationships/customXml" Target="ink/ink19.xml"/><Relationship Id="rId139" Type="http://schemas.openxmlformats.org/officeDocument/2006/relationships/image" Target="media/image69.png"/><Relationship Id="rId290" Type="http://schemas.openxmlformats.org/officeDocument/2006/relationships/customXml" Target="ink/ink135.xml"/><Relationship Id="rId304" Type="http://schemas.openxmlformats.org/officeDocument/2006/relationships/customXml" Target="ink/ink142.xml"/><Relationship Id="rId346" Type="http://schemas.openxmlformats.org/officeDocument/2006/relationships/customXml" Target="ink/ink163.xml"/><Relationship Id="rId85" Type="http://schemas.openxmlformats.org/officeDocument/2006/relationships/customXml" Target="ink/ink40.xml"/><Relationship Id="rId150" Type="http://schemas.openxmlformats.org/officeDocument/2006/relationships/customXml" Target="ink/ink72.xml"/><Relationship Id="rId192" Type="http://schemas.openxmlformats.org/officeDocument/2006/relationships/image" Target="media/image98.png"/><Relationship Id="rId206" Type="http://schemas.openxmlformats.org/officeDocument/2006/relationships/customXml" Target="ink/ink97.xml"/><Relationship Id="rId248" Type="http://schemas.openxmlformats.org/officeDocument/2006/relationships/customXml" Target="ink/ink116.xml"/><Relationship Id="rId12" Type="http://schemas.openxmlformats.org/officeDocument/2006/relationships/image" Target="media/image4.png"/><Relationship Id="rId108" Type="http://schemas.openxmlformats.org/officeDocument/2006/relationships/image" Target="media/image53.png"/><Relationship Id="rId315" Type="http://schemas.openxmlformats.org/officeDocument/2006/relationships/image" Target="media/image160.png"/><Relationship Id="rId357" Type="http://schemas.openxmlformats.org/officeDocument/2006/relationships/customXml" Target="ink/ink168.xml"/><Relationship Id="rId54" Type="http://schemas.openxmlformats.org/officeDocument/2006/relationships/image" Target="media/image26.png"/><Relationship Id="rId96" Type="http://schemas.openxmlformats.org/officeDocument/2006/relationships/image" Target="media/image47.png"/><Relationship Id="rId161" Type="http://schemas.openxmlformats.org/officeDocument/2006/relationships/customXml" Target="ink/ink77.xml"/><Relationship Id="rId217" Type="http://schemas.openxmlformats.org/officeDocument/2006/relationships/customXml" Target="ink/ink102.xml"/><Relationship Id="rId259" Type="http://schemas.openxmlformats.org/officeDocument/2006/relationships/image" Target="media/image132.png"/><Relationship Id="rId23" Type="http://schemas.openxmlformats.org/officeDocument/2006/relationships/customXml" Target="ink/ink10.xml"/><Relationship Id="rId119" Type="http://schemas.openxmlformats.org/officeDocument/2006/relationships/customXml" Target="ink/ink57.xml"/><Relationship Id="rId270" Type="http://schemas.openxmlformats.org/officeDocument/2006/relationships/customXml" Target="ink/ink127.xml"/><Relationship Id="rId326" Type="http://schemas.openxmlformats.org/officeDocument/2006/relationships/customXml" Target="ink/ink153.xml"/><Relationship Id="rId65" Type="http://schemas.openxmlformats.org/officeDocument/2006/relationships/customXml" Target="ink/ink30.xml"/><Relationship Id="rId130" Type="http://schemas.openxmlformats.org/officeDocument/2006/relationships/image" Target="media/image64.png"/><Relationship Id="rId368" Type="http://schemas.openxmlformats.org/officeDocument/2006/relationships/customXml" Target="ink/ink173.xml"/><Relationship Id="rId172" Type="http://schemas.openxmlformats.org/officeDocument/2006/relationships/customXml" Target="ink/ink82.xml"/><Relationship Id="rId228" Type="http://schemas.openxmlformats.org/officeDocument/2006/relationships/customXml" Target="ink/ink107.xml"/><Relationship Id="rId281" Type="http://schemas.openxmlformats.org/officeDocument/2006/relationships/image" Target="media/image143.png"/><Relationship Id="rId337" Type="http://schemas.openxmlformats.org/officeDocument/2006/relationships/image" Target="media/image171.png"/><Relationship Id="rId34" Type="http://schemas.openxmlformats.org/officeDocument/2006/relationships/customXml" Target="ink/ink15.xml"/><Relationship Id="rId76" Type="http://schemas.openxmlformats.org/officeDocument/2006/relationships/image" Target="media/image37.png"/><Relationship Id="rId141" Type="http://schemas.openxmlformats.org/officeDocument/2006/relationships/image" Target="media/image70.png"/><Relationship Id="rId7" Type="http://schemas.openxmlformats.org/officeDocument/2006/relationships/customXml" Target="ink/ink2.xml"/><Relationship Id="rId183" Type="http://schemas.openxmlformats.org/officeDocument/2006/relationships/customXml" Target="ink/ink87.xml"/><Relationship Id="rId239" Type="http://schemas.openxmlformats.org/officeDocument/2006/relationships/customXml" Target="ink/ink112.xml"/><Relationship Id="rId250" Type="http://schemas.openxmlformats.org/officeDocument/2006/relationships/customXml" Target="ink/ink117.xml"/><Relationship Id="rId292" Type="http://schemas.openxmlformats.org/officeDocument/2006/relationships/customXml" Target="ink/ink136.xml"/><Relationship Id="rId306" Type="http://schemas.openxmlformats.org/officeDocument/2006/relationships/customXml" Target="ink/ink143.xml"/><Relationship Id="rId45" Type="http://schemas.openxmlformats.org/officeDocument/2006/relationships/customXml" Target="ink/ink20.xml"/><Relationship Id="rId87" Type="http://schemas.openxmlformats.org/officeDocument/2006/relationships/customXml" Target="ink/ink41.xml"/><Relationship Id="rId110" Type="http://schemas.openxmlformats.org/officeDocument/2006/relationships/image" Target="media/image54.png"/><Relationship Id="rId348" Type="http://schemas.openxmlformats.org/officeDocument/2006/relationships/image" Target="media/image177.png"/><Relationship Id="rId152" Type="http://schemas.openxmlformats.org/officeDocument/2006/relationships/image" Target="media/image76.png"/><Relationship Id="rId194" Type="http://schemas.openxmlformats.org/officeDocument/2006/relationships/image" Target="media/image99.png"/><Relationship Id="rId208" Type="http://schemas.openxmlformats.org/officeDocument/2006/relationships/customXml" Target="ink/ink98.xml"/><Relationship Id="rId261" Type="http://schemas.openxmlformats.org/officeDocument/2006/relationships/image" Target="media/image133.png"/><Relationship Id="rId14" Type="http://schemas.openxmlformats.org/officeDocument/2006/relationships/image" Target="media/image5.png"/><Relationship Id="rId56" Type="http://schemas.openxmlformats.org/officeDocument/2006/relationships/image" Target="media/image27.png"/><Relationship Id="rId317" Type="http://schemas.openxmlformats.org/officeDocument/2006/relationships/image" Target="media/image161.png"/><Relationship Id="rId359" Type="http://schemas.openxmlformats.org/officeDocument/2006/relationships/customXml" Target="ink/ink169.xml"/><Relationship Id="rId98" Type="http://schemas.openxmlformats.org/officeDocument/2006/relationships/image" Target="media/image48.png"/><Relationship Id="rId121" Type="http://schemas.openxmlformats.org/officeDocument/2006/relationships/customXml" Target="ink/ink58.xml"/><Relationship Id="rId163" Type="http://schemas.openxmlformats.org/officeDocument/2006/relationships/image" Target="media/image82.png"/><Relationship Id="rId219" Type="http://schemas.openxmlformats.org/officeDocument/2006/relationships/customXml" Target="ink/ink103.xml"/><Relationship Id="rId370" Type="http://schemas.openxmlformats.org/officeDocument/2006/relationships/customXml" Target="ink/ink174.xml"/><Relationship Id="rId230" Type="http://schemas.openxmlformats.org/officeDocument/2006/relationships/image" Target="media/image117.png"/><Relationship Id="rId25" Type="http://schemas.openxmlformats.org/officeDocument/2006/relationships/customXml" Target="ink/ink11.xml"/><Relationship Id="rId67" Type="http://schemas.openxmlformats.org/officeDocument/2006/relationships/customXml" Target="ink/ink31.xml"/><Relationship Id="rId272" Type="http://schemas.openxmlformats.org/officeDocument/2006/relationships/customXml" Target="ink/ink128.xml"/><Relationship Id="rId328" Type="http://schemas.openxmlformats.org/officeDocument/2006/relationships/customXml" Target="ink/ink154.xml"/><Relationship Id="rId132" Type="http://schemas.openxmlformats.org/officeDocument/2006/relationships/customXml" Target="ink/ink63.xml"/><Relationship Id="rId174" Type="http://schemas.openxmlformats.org/officeDocument/2006/relationships/customXml" Target="ink/ink83.xml"/><Relationship Id="rId241" Type="http://schemas.openxmlformats.org/officeDocument/2006/relationships/customXml" Target="ink/ink113.xml"/><Relationship Id="rId36" Type="http://schemas.openxmlformats.org/officeDocument/2006/relationships/customXml" Target="ink/ink16.xml"/><Relationship Id="rId283" Type="http://schemas.openxmlformats.org/officeDocument/2006/relationships/image" Target="media/image144.png"/><Relationship Id="rId339" Type="http://schemas.openxmlformats.org/officeDocument/2006/relationships/image" Target="media/image172.png"/><Relationship Id="rId78" Type="http://schemas.openxmlformats.org/officeDocument/2006/relationships/image" Target="media/image38.png"/><Relationship Id="rId99" Type="http://schemas.openxmlformats.org/officeDocument/2006/relationships/customXml" Target="ink/ink47.xml"/><Relationship Id="rId101" Type="http://schemas.openxmlformats.org/officeDocument/2006/relationships/customXml" Target="ink/ink48.xml"/><Relationship Id="rId122" Type="http://schemas.openxmlformats.org/officeDocument/2006/relationships/image" Target="media/image60.png"/><Relationship Id="rId143" Type="http://schemas.openxmlformats.org/officeDocument/2006/relationships/image" Target="media/image71.png"/><Relationship Id="rId164" Type="http://schemas.openxmlformats.org/officeDocument/2006/relationships/customXml" Target="ink/ink78.xml"/><Relationship Id="rId185" Type="http://schemas.openxmlformats.org/officeDocument/2006/relationships/image" Target="media/image94.png"/><Relationship Id="rId350" Type="http://schemas.openxmlformats.org/officeDocument/2006/relationships/image" Target="media/image178.png"/><Relationship Id="rId371" Type="http://schemas.openxmlformats.org/officeDocument/2006/relationships/image" Target="media/image189.png"/><Relationship Id="rId9" Type="http://schemas.openxmlformats.org/officeDocument/2006/relationships/customXml" Target="ink/ink3.xml"/><Relationship Id="rId210" Type="http://schemas.openxmlformats.org/officeDocument/2006/relationships/customXml" Target="ink/ink99.xml"/><Relationship Id="rId26" Type="http://schemas.openxmlformats.org/officeDocument/2006/relationships/image" Target="media/image11.png"/><Relationship Id="rId231" Type="http://schemas.openxmlformats.org/officeDocument/2006/relationships/customXml" Target="ink/ink108.xml"/><Relationship Id="rId252" Type="http://schemas.openxmlformats.org/officeDocument/2006/relationships/customXml" Target="ink/ink118.xml"/><Relationship Id="rId273" Type="http://schemas.openxmlformats.org/officeDocument/2006/relationships/image" Target="media/image139.png"/><Relationship Id="rId294" Type="http://schemas.openxmlformats.org/officeDocument/2006/relationships/customXml" Target="ink/ink137.xml"/><Relationship Id="rId308" Type="http://schemas.openxmlformats.org/officeDocument/2006/relationships/customXml" Target="ink/ink144.xml"/><Relationship Id="rId329" Type="http://schemas.openxmlformats.org/officeDocument/2006/relationships/image" Target="media/image167.png"/><Relationship Id="rId47" Type="http://schemas.openxmlformats.org/officeDocument/2006/relationships/customXml" Target="ink/ink21.xml"/><Relationship Id="rId68" Type="http://schemas.openxmlformats.org/officeDocument/2006/relationships/image" Target="media/image33.png"/><Relationship Id="rId89" Type="http://schemas.openxmlformats.org/officeDocument/2006/relationships/customXml" Target="ink/ink42.xml"/><Relationship Id="rId112" Type="http://schemas.openxmlformats.org/officeDocument/2006/relationships/image" Target="media/image55.png"/><Relationship Id="rId133" Type="http://schemas.openxmlformats.org/officeDocument/2006/relationships/image" Target="media/image66.png"/><Relationship Id="rId154" Type="http://schemas.openxmlformats.org/officeDocument/2006/relationships/image" Target="media/image77.png"/><Relationship Id="rId175" Type="http://schemas.openxmlformats.org/officeDocument/2006/relationships/image" Target="media/image88.png"/><Relationship Id="rId340" Type="http://schemas.openxmlformats.org/officeDocument/2006/relationships/customXml" Target="ink/ink160.xml"/><Relationship Id="rId361" Type="http://schemas.openxmlformats.org/officeDocument/2006/relationships/customXml" Target="ink/ink170.xml"/><Relationship Id="rId196" Type="http://schemas.openxmlformats.org/officeDocument/2006/relationships/image" Target="media/image100.png"/><Relationship Id="rId200" Type="http://schemas.openxmlformats.org/officeDocument/2006/relationships/image" Target="media/image102.png"/><Relationship Id="rId16" Type="http://schemas.openxmlformats.org/officeDocument/2006/relationships/image" Target="media/image6.png"/><Relationship Id="rId221" Type="http://schemas.openxmlformats.org/officeDocument/2006/relationships/customXml" Target="ink/ink104.xml"/><Relationship Id="rId242" Type="http://schemas.openxmlformats.org/officeDocument/2006/relationships/image" Target="media/image123.png"/><Relationship Id="rId263" Type="http://schemas.openxmlformats.org/officeDocument/2006/relationships/image" Target="media/image134.png"/><Relationship Id="rId284" Type="http://schemas.openxmlformats.org/officeDocument/2006/relationships/customXml" Target="ink/ink132.xml"/><Relationship Id="rId319" Type="http://schemas.openxmlformats.org/officeDocument/2006/relationships/image" Target="media/image162.png"/><Relationship Id="rId37" Type="http://schemas.openxmlformats.org/officeDocument/2006/relationships/image" Target="media/image17.png"/><Relationship Id="rId58" Type="http://schemas.openxmlformats.org/officeDocument/2006/relationships/image" Target="media/image28.png"/><Relationship Id="rId79" Type="http://schemas.openxmlformats.org/officeDocument/2006/relationships/customXml" Target="ink/ink37.xml"/><Relationship Id="rId102" Type="http://schemas.openxmlformats.org/officeDocument/2006/relationships/image" Target="media/image50.png"/><Relationship Id="rId123" Type="http://schemas.openxmlformats.org/officeDocument/2006/relationships/customXml" Target="ink/ink59.xml"/><Relationship Id="rId144" Type="http://schemas.openxmlformats.org/officeDocument/2006/relationships/customXml" Target="ink/ink69.xml"/><Relationship Id="rId330" Type="http://schemas.openxmlformats.org/officeDocument/2006/relationships/customXml" Target="ink/ink155.xml"/><Relationship Id="rId90" Type="http://schemas.openxmlformats.org/officeDocument/2006/relationships/image" Target="media/image44.png"/><Relationship Id="rId165" Type="http://schemas.openxmlformats.org/officeDocument/2006/relationships/image" Target="media/image83.png"/><Relationship Id="rId186" Type="http://schemas.openxmlformats.org/officeDocument/2006/relationships/customXml" Target="ink/ink88.xml"/><Relationship Id="rId351" Type="http://schemas.openxmlformats.org/officeDocument/2006/relationships/customXml" Target="ink/ink165.xml"/><Relationship Id="rId372" Type="http://schemas.openxmlformats.org/officeDocument/2006/relationships/fontTable" Target="fontTable.xml"/><Relationship Id="rId211" Type="http://schemas.openxmlformats.org/officeDocument/2006/relationships/image" Target="media/image106.png"/><Relationship Id="rId232" Type="http://schemas.openxmlformats.org/officeDocument/2006/relationships/image" Target="media/image118.png"/><Relationship Id="rId253" Type="http://schemas.openxmlformats.org/officeDocument/2006/relationships/image" Target="media/image129.png"/><Relationship Id="rId274" Type="http://schemas.openxmlformats.org/officeDocument/2006/relationships/image" Target="media/image140.wmf"/><Relationship Id="rId295" Type="http://schemas.openxmlformats.org/officeDocument/2006/relationships/image" Target="media/image150.png"/><Relationship Id="rId309" Type="http://schemas.openxmlformats.org/officeDocument/2006/relationships/image" Target="media/image157.png"/><Relationship Id="rId27" Type="http://schemas.openxmlformats.org/officeDocument/2006/relationships/customXml" Target="ink/ink12.xml"/><Relationship Id="rId48" Type="http://schemas.openxmlformats.org/officeDocument/2006/relationships/image" Target="media/image23.png"/><Relationship Id="rId69" Type="http://schemas.openxmlformats.org/officeDocument/2006/relationships/customXml" Target="ink/ink32.xml"/><Relationship Id="rId113" Type="http://schemas.openxmlformats.org/officeDocument/2006/relationships/customXml" Target="ink/ink54.xml"/><Relationship Id="rId134" Type="http://schemas.openxmlformats.org/officeDocument/2006/relationships/customXml" Target="ink/ink64.xml"/><Relationship Id="rId320" Type="http://schemas.openxmlformats.org/officeDocument/2006/relationships/customXml" Target="ink/ink150.xml"/><Relationship Id="rId80" Type="http://schemas.openxmlformats.org/officeDocument/2006/relationships/image" Target="media/image39.png"/><Relationship Id="rId155" Type="http://schemas.openxmlformats.org/officeDocument/2006/relationships/customXml" Target="ink/ink74.xml"/><Relationship Id="rId176" Type="http://schemas.openxmlformats.org/officeDocument/2006/relationships/customXml" Target="ink/ink84.xml"/><Relationship Id="rId197" Type="http://schemas.openxmlformats.org/officeDocument/2006/relationships/customXml" Target="ink/ink93.xml"/><Relationship Id="rId341" Type="http://schemas.openxmlformats.org/officeDocument/2006/relationships/image" Target="media/image173.png"/><Relationship Id="rId362" Type="http://schemas.openxmlformats.org/officeDocument/2006/relationships/image" Target="media/image184.png"/><Relationship Id="rId201" Type="http://schemas.openxmlformats.org/officeDocument/2006/relationships/image" Target="media/image97.emf"/><Relationship Id="rId222" Type="http://schemas.openxmlformats.org/officeDocument/2006/relationships/image" Target="media/image112.png"/><Relationship Id="rId243" Type="http://schemas.openxmlformats.org/officeDocument/2006/relationships/customXml" Target="ink/ink114.xml"/><Relationship Id="rId264" Type="http://schemas.openxmlformats.org/officeDocument/2006/relationships/customXml" Target="ink/ink124.xml"/><Relationship Id="rId285" Type="http://schemas.openxmlformats.org/officeDocument/2006/relationships/image" Target="media/image145.png"/><Relationship Id="rId17" Type="http://schemas.openxmlformats.org/officeDocument/2006/relationships/customXml" Target="ink/ink7.xml"/><Relationship Id="rId38" Type="http://schemas.openxmlformats.org/officeDocument/2006/relationships/image" Target="media/image18.png"/><Relationship Id="rId59" Type="http://schemas.openxmlformats.org/officeDocument/2006/relationships/customXml" Target="ink/ink27.xml"/><Relationship Id="rId103" Type="http://schemas.openxmlformats.org/officeDocument/2006/relationships/customXml" Target="ink/ink49.xml"/><Relationship Id="rId124" Type="http://schemas.openxmlformats.org/officeDocument/2006/relationships/image" Target="media/image61.png"/><Relationship Id="rId310" Type="http://schemas.openxmlformats.org/officeDocument/2006/relationships/customXml" Target="ink/ink145.xml"/><Relationship Id="rId70" Type="http://schemas.openxmlformats.org/officeDocument/2006/relationships/image" Target="media/image34.png"/><Relationship Id="rId91" Type="http://schemas.openxmlformats.org/officeDocument/2006/relationships/customXml" Target="ink/ink43.xml"/><Relationship Id="rId145" Type="http://schemas.openxmlformats.org/officeDocument/2006/relationships/image" Target="media/image72.png"/><Relationship Id="rId166" Type="http://schemas.openxmlformats.org/officeDocument/2006/relationships/customXml" Target="ink/ink79.xml"/><Relationship Id="rId187" Type="http://schemas.openxmlformats.org/officeDocument/2006/relationships/image" Target="media/image95.png"/><Relationship Id="rId331" Type="http://schemas.openxmlformats.org/officeDocument/2006/relationships/image" Target="media/image168.png"/><Relationship Id="rId352" Type="http://schemas.openxmlformats.org/officeDocument/2006/relationships/image" Target="media/image179.png"/><Relationship Id="rId373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customXml" Target="ink/ink100.xml"/><Relationship Id="rId233" Type="http://schemas.openxmlformats.org/officeDocument/2006/relationships/customXml" Target="ink/ink109.xml"/><Relationship Id="rId254" Type="http://schemas.openxmlformats.org/officeDocument/2006/relationships/customXml" Target="ink/ink119.xml"/><Relationship Id="rId28" Type="http://schemas.openxmlformats.org/officeDocument/2006/relationships/image" Target="media/image12.png"/><Relationship Id="rId49" Type="http://schemas.openxmlformats.org/officeDocument/2006/relationships/customXml" Target="ink/ink22.xml"/><Relationship Id="rId114" Type="http://schemas.openxmlformats.org/officeDocument/2006/relationships/image" Target="media/image56.png"/><Relationship Id="rId275" Type="http://schemas.openxmlformats.org/officeDocument/2006/relationships/oleObject" Target="embeddings/oleObject1.bin"/><Relationship Id="rId296" Type="http://schemas.openxmlformats.org/officeDocument/2006/relationships/customXml" Target="ink/ink138.xml"/><Relationship Id="rId300" Type="http://schemas.openxmlformats.org/officeDocument/2006/relationships/customXml" Target="ink/ink140.xml"/><Relationship Id="rId60" Type="http://schemas.openxmlformats.org/officeDocument/2006/relationships/image" Target="media/image29.png"/><Relationship Id="rId81" Type="http://schemas.openxmlformats.org/officeDocument/2006/relationships/customXml" Target="ink/ink38.xml"/><Relationship Id="rId135" Type="http://schemas.openxmlformats.org/officeDocument/2006/relationships/image" Target="media/image67.png"/><Relationship Id="rId156" Type="http://schemas.openxmlformats.org/officeDocument/2006/relationships/image" Target="media/image78.png"/><Relationship Id="rId177" Type="http://schemas.openxmlformats.org/officeDocument/2006/relationships/image" Target="media/image89.png"/><Relationship Id="rId198" Type="http://schemas.openxmlformats.org/officeDocument/2006/relationships/image" Target="media/image101.png"/><Relationship Id="rId321" Type="http://schemas.openxmlformats.org/officeDocument/2006/relationships/image" Target="media/image163.png"/><Relationship Id="rId342" Type="http://schemas.openxmlformats.org/officeDocument/2006/relationships/customXml" Target="ink/ink161.xml"/><Relationship Id="rId363" Type="http://schemas.openxmlformats.org/officeDocument/2006/relationships/image" Target="media/image185.png"/><Relationship Id="rId202" Type="http://schemas.openxmlformats.org/officeDocument/2006/relationships/customXml" Target="ink/ink95.xml"/><Relationship Id="rId223" Type="http://schemas.openxmlformats.org/officeDocument/2006/relationships/image" Target="media/image113.emf"/><Relationship Id="rId244" Type="http://schemas.openxmlformats.org/officeDocument/2006/relationships/image" Target="media/image124.png"/><Relationship Id="rId18" Type="http://schemas.openxmlformats.org/officeDocument/2006/relationships/image" Target="media/image7.png"/><Relationship Id="rId39" Type="http://schemas.openxmlformats.org/officeDocument/2006/relationships/customXml" Target="ink/ink17.xml"/><Relationship Id="rId265" Type="http://schemas.openxmlformats.org/officeDocument/2006/relationships/image" Target="media/image135.png"/><Relationship Id="rId286" Type="http://schemas.openxmlformats.org/officeDocument/2006/relationships/customXml" Target="ink/ink133.xml"/><Relationship Id="rId50" Type="http://schemas.openxmlformats.org/officeDocument/2006/relationships/image" Target="media/image24.png"/><Relationship Id="rId104" Type="http://schemas.openxmlformats.org/officeDocument/2006/relationships/image" Target="media/image51.png"/><Relationship Id="rId125" Type="http://schemas.openxmlformats.org/officeDocument/2006/relationships/customXml" Target="ink/ink60.xml"/><Relationship Id="rId146" Type="http://schemas.openxmlformats.org/officeDocument/2006/relationships/customXml" Target="ink/ink70.xml"/><Relationship Id="rId167" Type="http://schemas.openxmlformats.org/officeDocument/2006/relationships/image" Target="media/image84.png"/><Relationship Id="rId188" Type="http://schemas.openxmlformats.org/officeDocument/2006/relationships/image" Target="media/image96.png"/><Relationship Id="rId311" Type="http://schemas.openxmlformats.org/officeDocument/2006/relationships/image" Target="media/image158.png"/><Relationship Id="rId332" Type="http://schemas.openxmlformats.org/officeDocument/2006/relationships/customXml" Target="ink/ink156.xml"/><Relationship Id="rId353" Type="http://schemas.openxmlformats.org/officeDocument/2006/relationships/customXml" Target="ink/ink166.xml"/><Relationship Id="rId71" Type="http://schemas.openxmlformats.org/officeDocument/2006/relationships/customXml" Target="ink/ink33.xml"/><Relationship Id="rId92" Type="http://schemas.openxmlformats.org/officeDocument/2006/relationships/image" Target="media/image45.png"/><Relationship Id="rId213" Type="http://schemas.openxmlformats.org/officeDocument/2006/relationships/image" Target="media/image107.png"/><Relationship Id="rId234" Type="http://schemas.openxmlformats.org/officeDocument/2006/relationships/image" Target="media/image119.png"/><Relationship Id="rId2" Type="http://schemas.openxmlformats.org/officeDocument/2006/relationships/styles" Target="styles.xml"/><Relationship Id="rId29" Type="http://schemas.openxmlformats.org/officeDocument/2006/relationships/customXml" Target="ink/ink13.xml"/><Relationship Id="rId255" Type="http://schemas.openxmlformats.org/officeDocument/2006/relationships/image" Target="media/image130.png"/><Relationship Id="rId276" Type="http://schemas.openxmlformats.org/officeDocument/2006/relationships/image" Target="media/image141.wmf"/><Relationship Id="rId297" Type="http://schemas.openxmlformats.org/officeDocument/2006/relationships/image" Target="media/image151.png"/><Relationship Id="rId40" Type="http://schemas.openxmlformats.org/officeDocument/2006/relationships/image" Target="media/image19.png"/><Relationship Id="rId115" Type="http://schemas.openxmlformats.org/officeDocument/2006/relationships/customXml" Target="ink/ink55.xml"/><Relationship Id="rId136" Type="http://schemas.openxmlformats.org/officeDocument/2006/relationships/customXml" Target="ink/ink65.xml"/><Relationship Id="rId157" Type="http://schemas.openxmlformats.org/officeDocument/2006/relationships/customXml" Target="ink/ink75.xml"/><Relationship Id="rId178" Type="http://schemas.openxmlformats.org/officeDocument/2006/relationships/customXml" Target="ink/ink85.xml"/><Relationship Id="rId301" Type="http://schemas.openxmlformats.org/officeDocument/2006/relationships/image" Target="media/image153.png"/><Relationship Id="rId322" Type="http://schemas.openxmlformats.org/officeDocument/2006/relationships/customXml" Target="ink/ink151.xml"/><Relationship Id="rId343" Type="http://schemas.openxmlformats.org/officeDocument/2006/relationships/image" Target="media/image174.png"/><Relationship Id="rId364" Type="http://schemas.openxmlformats.org/officeDocument/2006/relationships/customXml" Target="ink/ink171.xml"/><Relationship Id="rId61" Type="http://schemas.openxmlformats.org/officeDocument/2006/relationships/customXml" Target="ink/ink28.xml"/><Relationship Id="rId82" Type="http://schemas.openxmlformats.org/officeDocument/2006/relationships/image" Target="media/image40.png"/><Relationship Id="rId199" Type="http://schemas.openxmlformats.org/officeDocument/2006/relationships/customXml" Target="ink/ink94.xml"/><Relationship Id="rId203" Type="http://schemas.openxmlformats.org/officeDocument/2006/relationships/image" Target="media/image104.png"/><Relationship Id="rId19" Type="http://schemas.openxmlformats.org/officeDocument/2006/relationships/customXml" Target="ink/ink8.xml"/><Relationship Id="rId224" Type="http://schemas.openxmlformats.org/officeDocument/2006/relationships/customXml" Target="ink/ink105.xml"/><Relationship Id="rId245" Type="http://schemas.openxmlformats.org/officeDocument/2006/relationships/customXml" Target="ink/ink115.xml"/><Relationship Id="rId266" Type="http://schemas.openxmlformats.org/officeDocument/2006/relationships/customXml" Target="ink/ink125.xml"/><Relationship Id="rId287" Type="http://schemas.openxmlformats.org/officeDocument/2006/relationships/image" Target="media/image146.png"/><Relationship Id="rId30" Type="http://schemas.openxmlformats.org/officeDocument/2006/relationships/image" Target="media/image13.png"/><Relationship Id="rId105" Type="http://schemas.openxmlformats.org/officeDocument/2006/relationships/customXml" Target="ink/ink50.xml"/><Relationship Id="rId126" Type="http://schemas.openxmlformats.org/officeDocument/2006/relationships/image" Target="media/image62.png"/><Relationship Id="rId147" Type="http://schemas.openxmlformats.org/officeDocument/2006/relationships/image" Target="media/image73.png"/><Relationship Id="rId168" Type="http://schemas.openxmlformats.org/officeDocument/2006/relationships/customXml" Target="ink/ink80.xml"/><Relationship Id="rId312" Type="http://schemas.openxmlformats.org/officeDocument/2006/relationships/customXml" Target="ink/ink146.xml"/><Relationship Id="rId333" Type="http://schemas.openxmlformats.org/officeDocument/2006/relationships/image" Target="media/image169.png"/><Relationship Id="rId354" Type="http://schemas.openxmlformats.org/officeDocument/2006/relationships/image" Target="media/image180.png"/><Relationship Id="rId51" Type="http://schemas.openxmlformats.org/officeDocument/2006/relationships/customXml" Target="ink/ink23.xml"/><Relationship Id="rId72" Type="http://schemas.openxmlformats.org/officeDocument/2006/relationships/image" Target="media/image35.png"/><Relationship Id="rId93" Type="http://schemas.openxmlformats.org/officeDocument/2006/relationships/customXml" Target="ink/ink44.xml"/><Relationship Id="rId189" Type="http://schemas.openxmlformats.org/officeDocument/2006/relationships/customXml" Target="ink/ink89.xml"/><Relationship Id="rId3" Type="http://schemas.openxmlformats.org/officeDocument/2006/relationships/settings" Target="settings.xml"/><Relationship Id="rId214" Type="http://schemas.openxmlformats.org/officeDocument/2006/relationships/customXml" Target="ink/ink101.xml"/><Relationship Id="rId235" Type="http://schemas.openxmlformats.org/officeDocument/2006/relationships/customXml" Target="ink/ink110.xml"/><Relationship Id="rId256" Type="http://schemas.openxmlformats.org/officeDocument/2006/relationships/customXml" Target="ink/ink120.xml"/><Relationship Id="rId277" Type="http://schemas.openxmlformats.org/officeDocument/2006/relationships/oleObject" Target="embeddings/oleObject2.bin"/><Relationship Id="rId298" Type="http://schemas.openxmlformats.org/officeDocument/2006/relationships/customXml" Target="ink/ink139.xml"/><Relationship Id="rId116" Type="http://schemas.openxmlformats.org/officeDocument/2006/relationships/image" Target="media/image57.png"/><Relationship Id="rId137" Type="http://schemas.openxmlformats.org/officeDocument/2006/relationships/image" Target="media/image68.png"/><Relationship Id="rId158" Type="http://schemas.openxmlformats.org/officeDocument/2006/relationships/image" Target="media/image79.png"/><Relationship Id="rId302" Type="http://schemas.openxmlformats.org/officeDocument/2006/relationships/customXml" Target="ink/ink141.xml"/><Relationship Id="rId323" Type="http://schemas.openxmlformats.org/officeDocument/2006/relationships/image" Target="media/image164.png"/><Relationship Id="rId344" Type="http://schemas.openxmlformats.org/officeDocument/2006/relationships/customXml" Target="ink/ink162.xml"/><Relationship Id="rId20" Type="http://schemas.openxmlformats.org/officeDocument/2006/relationships/image" Target="media/image8.png"/><Relationship Id="rId41" Type="http://schemas.openxmlformats.org/officeDocument/2006/relationships/customXml" Target="ink/ink18.xml"/><Relationship Id="rId62" Type="http://schemas.openxmlformats.org/officeDocument/2006/relationships/image" Target="media/image30.png"/><Relationship Id="rId83" Type="http://schemas.openxmlformats.org/officeDocument/2006/relationships/customXml" Target="ink/ink39.xml"/><Relationship Id="rId179" Type="http://schemas.openxmlformats.org/officeDocument/2006/relationships/image" Target="media/image90.png"/><Relationship Id="rId365" Type="http://schemas.openxmlformats.org/officeDocument/2006/relationships/image" Target="media/image186.png"/><Relationship Id="rId190" Type="http://schemas.openxmlformats.org/officeDocument/2006/relationships/image" Target="media/image97.png"/><Relationship Id="rId204" Type="http://schemas.openxmlformats.org/officeDocument/2006/relationships/customXml" Target="ink/ink96.xml"/><Relationship Id="rId225" Type="http://schemas.openxmlformats.org/officeDocument/2006/relationships/image" Target="media/image114.png"/><Relationship Id="rId246" Type="http://schemas.openxmlformats.org/officeDocument/2006/relationships/image" Target="media/image125.png"/><Relationship Id="rId267" Type="http://schemas.openxmlformats.org/officeDocument/2006/relationships/image" Target="media/image136.png"/><Relationship Id="rId288" Type="http://schemas.openxmlformats.org/officeDocument/2006/relationships/customXml" Target="ink/ink134.xml"/><Relationship Id="rId106" Type="http://schemas.openxmlformats.org/officeDocument/2006/relationships/image" Target="media/image52.png"/><Relationship Id="rId127" Type="http://schemas.openxmlformats.org/officeDocument/2006/relationships/customXml" Target="ink/ink61.xml"/><Relationship Id="rId313" Type="http://schemas.openxmlformats.org/officeDocument/2006/relationships/image" Target="media/image159.png"/><Relationship Id="rId10" Type="http://schemas.openxmlformats.org/officeDocument/2006/relationships/image" Target="media/image3.png"/><Relationship Id="rId31" Type="http://schemas.openxmlformats.org/officeDocument/2006/relationships/image" Target="media/image14.png"/><Relationship Id="rId52" Type="http://schemas.openxmlformats.org/officeDocument/2006/relationships/image" Target="media/image25.png"/><Relationship Id="rId73" Type="http://schemas.openxmlformats.org/officeDocument/2006/relationships/customXml" Target="ink/ink34.xml"/><Relationship Id="rId94" Type="http://schemas.openxmlformats.org/officeDocument/2006/relationships/image" Target="media/image46.png"/><Relationship Id="rId148" Type="http://schemas.openxmlformats.org/officeDocument/2006/relationships/customXml" Target="ink/ink71.xml"/><Relationship Id="rId169" Type="http://schemas.openxmlformats.org/officeDocument/2006/relationships/image" Target="media/image85.png"/><Relationship Id="rId334" Type="http://schemas.openxmlformats.org/officeDocument/2006/relationships/customXml" Target="ink/ink157.xml"/><Relationship Id="rId355" Type="http://schemas.openxmlformats.org/officeDocument/2006/relationships/customXml" Target="ink/ink167.xml"/><Relationship Id="rId4" Type="http://schemas.openxmlformats.org/officeDocument/2006/relationships/webSettings" Target="webSettings.xml"/><Relationship Id="rId180" Type="http://schemas.openxmlformats.org/officeDocument/2006/relationships/image" Target="media/image91.png"/><Relationship Id="rId215" Type="http://schemas.openxmlformats.org/officeDocument/2006/relationships/image" Target="media/image108.png"/><Relationship Id="rId236" Type="http://schemas.openxmlformats.org/officeDocument/2006/relationships/image" Target="media/image120.png"/><Relationship Id="rId257" Type="http://schemas.openxmlformats.org/officeDocument/2006/relationships/image" Target="media/image131.png"/><Relationship Id="rId278" Type="http://schemas.openxmlformats.org/officeDocument/2006/relationships/customXml" Target="ink/ink129.xml"/><Relationship Id="rId303" Type="http://schemas.openxmlformats.org/officeDocument/2006/relationships/image" Target="media/image154.png"/><Relationship Id="rId42" Type="http://schemas.openxmlformats.org/officeDocument/2006/relationships/image" Target="media/image20.png"/><Relationship Id="rId84" Type="http://schemas.openxmlformats.org/officeDocument/2006/relationships/image" Target="media/image41.png"/><Relationship Id="rId138" Type="http://schemas.openxmlformats.org/officeDocument/2006/relationships/customXml" Target="ink/ink66.xml"/><Relationship Id="rId345" Type="http://schemas.openxmlformats.org/officeDocument/2006/relationships/image" Target="media/image175.png"/><Relationship Id="rId191" Type="http://schemas.openxmlformats.org/officeDocument/2006/relationships/customXml" Target="ink/ink90.xml"/><Relationship Id="rId205" Type="http://schemas.openxmlformats.org/officeDocument/2006/relationships/image" Target="media/image103.png"/><Relationship Id="rId247" Type="http://schemas.openxmlformats.org/officeDocument/2006/relationships/image" Target="media/image126.emf"/><Relationship Id="rId107" Type="http://schemas.openxmlformats.org/officeDocument/2006/relationships/customXml" Target="ink/ink51.xml"/><Relationship Id="rId289" Type="http://schemas.openxmlformats.org/officeDocument/2006/relationships/image" Target="media/image147.png"/><Relationship Id="rId11" Type="http://schemas.openxmlformats.org/officeDocument/2006/relationships/customXml" Target="ink/ink4.xml"/><Relationship Id="rId53" Type="http://schemas.openxmlformats.org/officeDocument/2006/relationships/customXml" Target="ink/ink24.xml"/><Relationship Id="rId149" Type="http://schemas.openxmlformats.org/officeDocument/2006/relationships/image" Target="media/image74.png"/><Relationship Id="rId314" Type="http://schemas.openxmlformats.org/officeDocument/2006/relationships/customXml" Target="ink/ink147.xml"/><Relationship Id="rId356" Type="http://schemas.openxmlformats.org/officeDocument/2006/relationships/image" Target="media/image181.png"/><Relationship Id="rId95" Type="http://schemas.openxmlformats.org/officeDocument/2006/relationships/customXml" Target="ink/ink45.xml"/><Relationship Id="rId160" Type="http://schemas.openxmlformats.org/officeDocument/2006/relationships/image" Target="media/image80.png"/><Relationship Id="rId216" Type="http://schemas.openxmlformats.org/officeDocument/2006/relationships/image" Target="media/image109.emf"/><Relationship Id="rId258" Type="http://schemas.openxmlformats.org/officeDocument/2006/relationships/customXml" Target="ink/ink121.xml"/><Relationship Id="rId22" Type="http://schemas.openxmlformats.org/officeDocument/2006/relationships/image" Target="media/image9.png"/><Relationship Id="rId64" Type="http://schemas.openxmlformats.org/officeDocument/2006/relationships/image" Target="media/image31.png"/><Relationship Id="rId118" Type="http://schemas.openxmlformats.org/officeDocument/2006/relationships/image" Target="media/image58.png"/><Relationship Id="rId325" Type="http://schemas.openxmlformats.org/officeDocument/2006/relationships/image" Target="media/image165.png"/><Relationship Id="rId367" Type="http://schemas.openxmlformats.org/officeDocument/2006/relationships/image" Target="media/image187.png"/><Relationship Id="rId171" Type="http://schemas.openxmlformats.org/officeDocument/2006/relationships/image" Target="media/image86.png"/><Relationship Id="rId227" Type="http://schemas.openxmlformats.org/officeDocument/2006/relationships/image" Target="media/image115.png"/><Relationship Id="rId269" Type="http://schemas.openxmlformats.org/officeDocument/2006/relationships/image" Target="media/image137.png"/><Relationship Id="rId33" Type="http://schemas.openxmlformats.org/officeDocument/2006/relationships/image" Target="media/image15.png"/><Relationship Id="rId129" Type="http://schemas.openxmlformats.org/officeDocument/2006/relationships/customXml" Target="ink/ink62.xml"/><Relationship Id="rId280" Type="http://schemas.openxmlformats.org/officeDocument/2006/relationships/customXml" Target="ink/ink130.xml"/><Relationship Id="rId336" Type="http://schemas.openxmlformats.org/officeDocument/2006/relationships/customXml" Target="ink/ink158.xml"/><Relationship Id="rId75" Type="http://schemas.openxmlformats.org/officeDocument/2006/relationships/customXml" Target="ink/ink35.xml"/><Relationship Id="rId140" Type="http://schemas.openxmlformats.org/officeDocument/2006/relationships/customXml" Target="ink/ink67.xml"/><Relationship Id="rId182" Type="http://schemas.openxmlformats.org/officeDocument/2006/relationships/image" Target="media/image92.png"/><Relationship Id="rId6" Type="http://schemas.openxmlformats.org/officeDocument/2006/relationships/image" Target="media/image1.png"/><Relationship Id="rId238" Type="http://schemas.openxmlformats.org/officeDocument/2006/relationships/image" Target="media/image121.png"/><Relationship Id="rId291" Type="http://schemas.openxmlformats.org/officeDocument/2006/relationships/image" Target="media/image148.png"/><Relationship Id="rId305" Type="http://schemas.openxmlformats.org/officeDocument/2006/relationships/image" Target="media/image155.png"/><Relationship Id="rId347" Type="http://schemas.openxmlformats.org/officeDocument/2006/relationships/image" Target="media/image176.png"/><Relationship Id="rId44" Type="http://schemas.openxmlformats.org/officeDocument/2006/relationships/image" Target="media/image21.png"/><Relationship Id="rId86" Type="http://schemas.openxmlformats.org/officeDocument/2006/relationships/image" Target="media/image42.png"/><Relationship Id="rId151" Type="http://schemas.openxmlformats.org/officeDocument/2006/relationships/image" Target="media/image75.png"/><Relationship Id="rId193" Type="http://schemas.openxmlformats.org/officeDocument/2006/relationships/customXml" Target="ink/ink91.xml"/><Relationship Id="rId207" Type="http://schemas.openxmlformats.org/officeDocument/2006/relationships/image" Target="media/image105.png"/><Relationship Id="rId249" Type="http://schemas.openxmlformats.org/officeDocument/2006/relationships/image" Target="media/image127.png"/><Relationship Id="rId13" Type="http://schemas.openxmlformats.org/officeDocument/2006/relationships/customXml" Target="ink/ink5.xml"/><Relationship Id="rId109" Type="http://schemas.openxmlformats.org/officeDocument/2006/relationships/customXml" Target="ink/ink52.xml"/><Relationship Id="rId260" Type="http://schemas.openxmlformats.org/officeDocument/2006/relationships/customXml" Target="ink/ink122.xml"/><Relationship Id="rId316" Type="http://schemas.openxmlformats.org/officeDocument/2006/relationships/customXml" Target="ink/ink148.xml"/><Relationship Id="rId55" Type="http://schemas.openxmlformats.org/officeDocument/2006/relationships/customXml" Target="ink/ink25.xml"/><Relationship Id="rId97" Type="http://schemas.openxmlformats.org/officeDocument/2006/relationships/customXml" Target="ink/ink46.xml"/><Relationship Id="rId120" Type="http://schemas.openxmlformats.org/officeDocument/2006/relationships/image" Target="media/image59.png"/><Relationship Id="rId358" Type="http://schemas.openxmlformats.org/officeDocument/2006/relationships/image" Target="media/image182.png"/><Relationship Id="rId162" Type="http://schemas.openxmlformats.org/officeDocument/2006/relationships/image" Target="media/image81.png"/><Relationship Id="rId218" Type="http://schemas.openxmlformats.org/officeDocument/2006/relationships/image" Target="media/image110.png"/><Relationship Id="rId271" Type="http://schemas.openxmlformats.org/officeDocument/2006/relationships/image" Target="media/image138.png"/><Relationship Id="rId24" Type="http://schemas.openxmlformats.org/officeDocument/2006/relationships/image" Target="media/image10.png"/><Relationship Id="rId66" Type="http://schemas.openxmlformats.org/officeDocument/2006/relationships/image" Target="media/image32.png"/><Relationship Id="rId131" Type="http://schemas.openxmlformats.org/officeDocument/2006/relationships/image" Target="media/image65.png"/><Relationship Id="rId327" Type="http://schemas.openxmlformats.org/officeDocument/2006/relationships/image" Target="media/image166.png"/><Relationship Id="rId369" Type="http://schemas.openxmlformats.org/officeDocument/2006/relationships/image" Target="media/image188.png"/><Relationship Id="rId173" Type="http://schemas.openxmlformats.org/officeDocument/2006/relationships/image" Target="media/image87.png"/><Relationship Id="rId229" Type="http://schemas.openxmlformats.org/officeDocument/2006/relationships/image" Target="media/image116.png"/><Relationship Id="rId240" Type="http://schemas.openxmlformats.org/officeDocument/2006/relationships/image" Target="media/image122.png"/><Relationship Id="rId35" Type="http://schemas.openxmlformats.org/officeDocument/2006/relationships/image" Target="media/image16.png"/><Relationship Id="rId77" Type="http://schemas.openxmlformats.org/officeDocument/2006/relationships/customXml" Target="ink/ink36.xml"/><Relationship Id="rId100" Type="http://schemas.openxmlformats.org/officeDocument/2006/relationships/image" Target="media/image49.png"/><Relationship Id="rId282" Type="http://schemas.openxmlformats.org/officeDocument/2006/relationships/customXml" Target="ink/ink131.xml"/><Relationship Id="rId338" Type="http://schemas.openxmlformats.org/officeDocument/2006/relationships/customXml" Target="ink/ink159.xml"/><Relationship Id="rId8" Type="http://schemas.openxmlformats.org/officeDocument/2006/relationships/image" Target="media/image2.png"/><Relationship Id="rId142" Type="http://schemas.openxmlformats.org/officeDocument/2006/relationships/customXml" Target="ink/ink68.xml"/><Relationship Id="rId184" Type="http://schemas.openxmlformats.org/officeDocument/2006/relationships/image" Target="media/image93.png"/><Relationship Id="rId251" Type="http://schemas.openxmlformats.org/officeDocument/2006/relationships/image" Target="media/image128.png"/><Relationship Id="rId46" Type="http://schemas.openxmlformats.org/officeDocument/2006/relationships/image" Target="media/image22.png"/><Relationship Id="rId293" Type="http://schemas.openxmlformats.org/officeDocument/2006/relationships/image" Target="media/image149.png"/><Relationship Id="rId307" Type="http://schemas.openxmlformats.org/officeDocument/2006/relationships/image" Target="media/image156.png"/><Relationship Id="rId349" Type="http://schemas.openxmlformats.org/officeDocument/2006/relationships/customXml" Target="ink/ink164.xml"/><Relationship Id="rId88" Type="http://schemas.openxmlformats.org/officeDocument/2006/relationships/image" Target="media/image43.png"/><Relationship Id="rId111" Type="http://schemas.openxmlformats.org/officeDocument/2006/relationships/customXml" Target="ink/ink53.xml"/><Relationship Id="rId153" Type="http://schemas.openxmlformats.org/officeDocument/2006/relationships/customXml" Target="ink/ink73.xml"/><Relationship Id="rId195" Type="http://schemas.openxmlformats.org/officeDocument/2006/relationships/customXml" Target="ink/ink92.xml"/><Relationship Id="rId209" Type="http://schemas.openxmlformats.org/officeDocument/2006/relationships/image" Target="media/image1050.png"/><Relationship Id="rId360" Type="http://schemas.openxmlformats.org/officeDocument/2006/relationships/image" Target="media/image183.png"/><Relationship Id="rId220" Type="http://schemas.openxmlformats.org/officeDocument/2006/relationships/image" Target="media/image111.png"/><Relationship Id="rId15" Type="http://schemas.openxmlformats.org/officeDocument/2006/relationships/customXml" Target="ink/ink6.xml"/><Relationship Id="rId57" Type="http://schemas.openxmlformats.org/officeDocument/2006/relationships/customXml" Target="ink/ink26.xml"/><Relationship Id="rId262" Type="http://schemas.openxmlformats.org/officeDocument/2006/relationships/customXml" Target="ink/ink123.xml"/><Relationship Id="rId318" Type="http://schemas.openxmlformats.org/officeDocument/2006/relationships/customXml" Target="ink/ink149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2:24.6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6 131 4377,'11'-116'8152,"-13"142"-3597,-5 50-3686,5 156 528,-11 289-372,6-307-974,1-280-3384,8-1 2299</inkml:trace>
  <inkml:trace contextRef="#ctx0" brushRef="#br0" timeOffset="1051.65">370 0 9594,'-19'26'4906,"1"20"-3782,11-27-590,-91 222 2130,-38 49-2664,60-131 353,63-138-140,11-33-7,8-35 33,-6 47-238,8-42 221,12-33-222,-17 63 18,1 1 1,0 1-1,1-1 0,0 1 0,1-1 1,0 2-1,1-1 0,0 1 0,4-5-18,-10 13 4,1-1 0,-1 0 0,1 1 0,0 0 0,0-1 0,0 1 0,0 0 0,0 0-1,0 0 1,0 0 0,0 1 0,0-1 0,0 0 0,0 1 0,1-1 0,-1 1 0,0 0 0,0 0 0,1 0-1,-1 0 1,0 0 0,0 1 0,0-1 0,1 0 0,-1 1 0,0 0 0,0 0 0,0-1 0,0 1-1,0 0 1,0 1 0,0-1 0,0 0 0,0 0 0,-1 1 0,1-1 0,-1 1 0,1 0 0,0 0-4,7 8 20,0 1 0,0 0 0,-1 0 0,-1 1 1,7 12-21,7 20 70,8 25-70,-18-40 19,2 1 0,1-1-1,1-1 1,18 26-19,-30-51 1,0 1-1,0 0 1,0-1-1,1 0 1,-1 1-1,1-1 1,-1-1-1,1 1 1,0 0-1,0-1 1,1 0-1,-1 0 1,0 0-1,1-1 1,-1 1-1,1-1 1,-1 0-1,1 0 1,0-1-1,-1 1 1,1-1-1,0 0 1,-1 0-1,1-1 1,0 1-1,-1-1 1,1 0-1,0-1 1,-1 1-1,1-1 1,-1 0-1,0 0 1,0 0-1,0 0 1,0-1-1,0 1 1,2-3-1,10-8 28,0 0 0,-1-1 0,-1 0 0,0-1 0,-1-1 0,-1 0 0,0-1 0,-1 0 0,-1-1 0,-1 0 0,0 0 0,-2-1 0,0 0 1,0-4-29,0 0 29,-2 0-1,-1 0 1,0-1 0,-2 1 0,-1-1 0,-1 1 0,0-1 0,-2 0 0,-1 1 0,-1-1 0,-1 1 0,-1 0-29,3 13 9,0 1 0,-1-1 0,0 1-1,-1-1 1,0 1 0,0 1 0,-5-6-9,9 12 0,0 1 1,0-1-1,0 1 0,0-1 1,-1 1-1,1 0 0,-1-1 0,1 1 1,-1 0-1,1 0 0,-1 0 1,1 0-1,-1 0 0,0 1 0,0-1 1,0 0-1,1 1 0,-1-1 1,0 1-1,0 0 0,0 0 0,0 0 1,0 0-1,0 0 0,1 0 1,-1 0-1,0 0 0,0 1 1,0-1-1,0 1 0,1-1 0,-1 1 1,0 0-1,0 0 0,1 0 1,-1 0-1,1 0 0,-1 0 0,1 0 1,-1 1-1,1-1 0,0 0 1,-1 1-1,-3 4-2,-1 1 1,2 0 0,-1 0 0,1 0 0,0 1 0,0-1 0,1 1 0,0 0-1,1 0 1,-1 0 0,2 0 0,-2 8 1,-2 20-5,1 1 0,2 11 5,2-43 0,-1 28 0,-2 35 18,4 19-18,0-67 4,1 0 0,1 1 0,1-1 0,1 0 0,0-1 0,5 9-4,-7-21 6,0 0-1,0-1 1,1 0 0,0 0-1,0 0 1,1 0-1,-1-1 1,1 1-1,1-1 1,-1 0-1,1-1 1,0 1 0,0-1-1,0-1 1,0 1-1,1 0-5,-2-2 23,1 0 1,-1 0-1,1 0 0,-1-1 0,1 0 1,-1 0-1,1 0 0,0-1 0,0 1 0,-1-1 1,1-1-1,0 1 0,-1-1 0,1 0 1,0 0-1,-1-1 0,0 0 0,1 0 0,-1 0 1,4-2-24,-2-1 60,-1 0 0,0 0 0,0 0 0,0-1 1,0 1-1,-1-1 0,0-1 0,-1 1 0,1-1 0,-1 0 1,0 0-1,-1 0 0,0 0 0,0-1 0,0 0-60,8-25 217,-2-1 1,5-30-218,-9 39 30,5-22 10,-2-1 1,-2 0 0,-2 0 0,-2-1 0,-4-37-41,-4 147-47,4 5 44,4 0 0,3-1-1,2 1 1,3-1 0,5 6 3,-13-61-1,2 1-1,-1-1 1,1 0 0,1 0-1,0 0 1,0 0 0,1-1-1,3 4 2,-7-11 0,0 0-1,-1 0 0,1 0 0,0 0 0,0 0 1,0 0-1,0-1 0,1 1 0,-1-1 1,0 1-1,1-1 0,-1 0 0,1 0 0,-1 0 1,1 0-1,0-1 0,-1 1 0,1-1 1,0 1-1,-1-1 0,1 0 0,0 0 0,-1 0 1,1 0-1,0-1 0,-1 1 0,1-1 1,0 1-1,-1-1 0,1 0 0,-1 0 0,1 0 1,-1-1-1,0 1 0,1-1 0,0 0 1,4-4 5,1 0 0,-1 0 0,0-1 0,-1 0-1,0 0 1,0-1 0,0 0 0,-1 0-1,-1 0 1,4-7-5,6-16 24,-1 0-1,3-15-23,-1-10 19,-3 0-1,-3 0 1,-1-1 0,-4-1-1,-1 1-18,6-76 19,-6 119-19,-1 20 0,0 34 0,-2-32 0,29 313-7,23 56 7,-27-206 0,-8-50 4,19 137 70,-5 90-74,-30-325 5,1 24 29,-3 25-34,0-58 10,0 0 0,-2 1 0,0-1 0,0 0 0,-1 0-1,-6 11-9,10-22 3,-1-1 0,0 1 0,0-1-1,-1 1 1,1-1 0,-1 0 0,1 0-1,-1 1 1,1-1 0,-1 0-1,0 0 1,0 0 0,0-1 0,0 1-1,-1 0 1,1-1 0,0 0 0,-1 1-1,1-1 1,-1 0 0,1 0-1,-1 0 1,1-1 0,-1 1 0,0 0-1,1-1 1,-1 0 0,0 0 0,0 0-1,1 0 1,-1 0 0,0 0-1,1-1 1,-1 1 0,0-1 0,1 0-1,-1 0 1,1 0 0,-1 0 0,1 0-1,-1 0 1,1-1 0,-2-1-3,-11-6 8,0-1 0,1-1-1,1 0 1,0-1 0,0 0 0,1-1 0,-4-6-8,-16-22-2,-25-42 2,35 47-105,1-1 1,3-1-1,0-1 0,3 0 1,1-1-1,1-6 105,5 14-661,1 1 0,2-1 1,2 0-1,1-1 0,1 1 0,2 0 0,1-1 1,3-12 660,16-46-1299</inkml:trace>
  <inkml:trace contextRef="#ctx0" brushRef="#br0" timeOffset="1835.078">1787 178 9866,'0'0'93,"0"0"1,0 0-1,0 0 0,1 0 1,-1 0-1,0 0 0,0 0 1,0 0-1,1 0 0,-1 0 0,0 0 1,0 0-1,0 0 0,1 0 1,-1 0-1,0 0 0,0 0 1,0 0-1,0 1 0,1-1 0,-1 0 1,0 0-1,0 0 0,0 0 1,0 0-1,1 0 0,-1 0 1,0 1-1,0-1 0,0 0 0,0 0 1,0 0-1,0 0 0,0 1 1,1-1-1,-1 0 0,0 0 1,0 0-1,0 0 0,0 1 0,0-1 1,0 0-1,0 0 0,0 0 1,0 1-1,0-1 0,0 0 1,0 0-1,0 0 0,0 1 0,0-1 1,0 0-1,0 0 0,0 0 1,-1 1-1,1-1 0,0 0 1,0 0-1,0 0 0,0 0 0,0 1 1,0-1-94,-2 25 1035,1-9-260,-10 241 3574,19 168-4349,-5-390 261,0-26-34,0-19 143,3-46-24,-2 0 1,-4 0 0,-3-28-347,1 3 61,1 29-48,1-153 44,2 157-47,2 1 0,2 0 0,6-13-10,-10 46 0,-2 11 0,1 1 0,-1-1 0,1 0 0,-1 1 0,1-1 0,0 0 0,0 1 0,0-1 0,0 1 0,0-1 0,1 1 0,-1-1 0,1 1 0,0 0 0,-1 0 0,1 0 0,1-1 0,-3 3 0,0 0 0,1 0 0,-1 0 0,0 0 0,0-1 0,1 1 0,-1 0 0,0 0 0,1 0 1,-1 0-1,0 0 0,1 0 0,-1 0 0,0 0 0,0 0 0,1 0 0,-1 0 0,0 0 0,1 0 0,-1 0 0,0 0 0,1 0 0,-1 0 0,0 0 0,0 0 0,1 1 0,-1-1 0,0 0 0,0 0 0,1 0 0,-1 0 0,0 1 1,0-1-1,1 0 0,-1 0 0,8 15 4,4 24 12,-11-32-11,26 99 44,48 177 48,-51-209-52,3-1 0,27 51-45,37 52 465,-139-235-358,-2 3-1,-46-39-106,27 27-63,38 37 24,-4-6-122,-1 3 1,-1 1-1,-9-3 161,36 28-39,-2 0 0,1 1 0,-1 0 0,0 1 0,0 1 1,0 0-1,-1 0 0,0 1 0,0 1 0,0 0 0,-1 1 0,1 1 0,0 0 0,-1 0 39,-29 3-84,43-2 83,0 0 0,0 0 0,0 0 1,0-1-1,0 1 0,0 0 0,0 0 0,-1 0 0,1 0 0,0 0 0,0 0 1,0 0-1,0 0 0,0 0 0,0 0 0,0 0 0,0 0 0,-1 0 0,1 0 1,0 0-1,0-1 0,0 1 0,0 0 0,0 0 0,0 0 0,0 0 1,0 0-1,0 0 0,0 0 0,0-1 0,0 1 0,0 0 0,0 0 0,0 0 1,0 0-1,0 0 0,0 0 0,0 0 0,0-1 0,0 1 0,0 0 0,0 0 1,0 0-1,0 0 0,0 0 0,0 0 0,0 0 0,0-1 0,0 1 0,0 0 1,0 0-1,0 0 0,1 0 0,-1 0 0,0 0 0,0 0 1,9-9-22,15-7 6,417-234 745,-253 139-607,-188 111-120,0 0 1,0-1-1,1 1 0,-1 0 0,0 0 0,0 0 1,1-1-1,-1 1 0,0 0 0,0 0 1,0 0-1,1 0 0,-1 0 0,0-1 0,1 1 1,-1 0-1,0 0 0,0 0 0,1 0 1,-1 0-1,0 0 0,0 0 0,1 0 0,-1 0 1,0 0-1,1 0 0,-1 0 0,0 0 0,0 0 1,1 0-1,-1 1 0,0-1 0,0 0 1,1 0-1,-1 0 0,0 0 0,0 0 0,1 1 1,-1-1-1,0 0 0,0 0 0,0 0 0,1 1 1,-1-1-1,0 0 0,0 0 0,0 1 1,0-1-1,0 0 0,1 0 0,-1 1 0,0-1 1,0 0-1,0 0 0,0 1 0,0-1-2,-4 26 60,-19 35-26,22-59-32,-60 129 49,-15 14-51,-54 114 28,52-68-2,65-153-75,2 1 1,1 0-1,2 1 1,1 6 48,6-34-579,2-9-574,1-8-376,1-8 59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3:56.3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336 492 3569,'-23'-24'2468,"9"14"6211,-3 3-4729,9 6-4135,0 0 0,0 0 0,0 1 0,1 0 0,-4 0 185,-3 0 1019,-89-1-475,-1 3-1,-19 8-543,-203 30 523,292-35-467,-123 19 106,53-6 135,-1-4-1,0-5 1,-52-4-297,136-6 39,0-2 0,0 0 0,0-1 0,-19-6-39,40 10-1,-1 0 0,0 0 0,1-1 0,-1 1-1,0 0 1,1 0 0,-1 0 0,1-1 0,-1 1 0,1 0 0,-1 0 0,0-1 0,1 1 0,-1 0-1,1-1 1,0 1 0,-1-1 0,1 1 0,-1-1 0,1 1 0,0-1 0,-1 1 0,1-1 0,0 1-1,-1-1 1,1 1 0,0-1 1,9-10-65,26-2-35,-13 10 98,0 2 0,0 0 0,0 2 0,0 0 0,0 1 0,13 4 2,46 3-5,163 2 37,1-11 0,140-21-32,-316 15 67,1-3-1,66-19-66,-174 25 205,0 2 0,-6 1-205,-625 22 9,-16-20-26,602-4 11,0 4 0,-1 4 1,2 4-1,-14 5 6,50-8-21,43-7-14,5-2-3,23-4-33,66-9 38,1 3 0,0 5 0,70 5 33,-31-1-17,-11-1-3,297-13-2,-250 4-47,75-20 69,-213 30-12,-29 3 13,0 0 0,0 0 0,0 0-1,0 0 1,0 0 0,0 0 0,0 0 0,0 0 0,0 0-1,0 0 1,0 1 0,0-1 0,0 0 0,0 0 0,0 0-1,0 0 1,0 0 0,0 0 0,0 0 0,0 0 0,1 0-1,-1 0 1,0 0 0,0 1 0,0-1 0,0 0 0,0 0-1,0 0 1,0 0 0,0 0 0,0 0 0,0 0 0,0 0-1,0 0 1,1 0 0,-1 0 0,0 0 0,0 0 0,0 0-1,0 0 1,0 0 0,0 0 0,0 0 0,0 0 0,1 0-1,-42 16 89,39-15-88,-38 12 33,1-3-1,-1 0 1,-28 1-34,-127 9 56,105-13-36,-1162 71 70,1215-78-91,-122 1 4,132-3 2,1 0 0,0-2 0,0-1 0,-23-7-5,47 12-3,0-1-1,0 1 0,0-1 0,0 1 1,1-1-1,-1 0 0,0 0 0,0 0 0,0 0 1,1 0-1,-1 0 0,0-1 0,1 1 1,-1-1-1,1 1 0,0-1 0,-1 1 1,1-1-1,0 0 0,0 1 0,0-1 0,0 0 1,0 0-1,1 0 0,-1 0 4,1 0-11,0 0 0,1 0 0,-1-1 0,1 1 0,-1 0 0,1 0 0,0 0 0,0 0 0,0 0 0,0 1 0,0-1 0,0 0 0,0 0 0,1 1 0,-1-1 0,1 1 0,-1-1 1,1 1-1,0-1 0,-1 1 0,1 0 0,0 0 0,0 0 11,6-4-26,-1 1 0,1 0 1,0 1-1,-1 0 0,2 0 0,-1 1 1,0 0-1,0 0 0,1 1 1,-1 0-1,1 1 0,3 0 26,20 1-195,0 1-1,23 6 196,-7-2-155,153 13-445,49-7 600,-130-12 9,-1-5 0,94-18-9,-202 22 4,3-1 10,1 0 1,0-1 0,-1-1 0,1 0 0,-1-1-1,3-2-14,-17 7 2,0 0 0,0 0 0,0 0-1,0 0 1,0 0 0,0 0 0,0 0 0,0 0-1,0 0 1,0 0 0,0 0 0,0 0-1,0 0 1,0-1 0,0 1 0,0 0 0,-1 0-1,1 0 1,0 0 0,0 0 0,0 0-1,0 0 1,0 0 0,0 0 0,0 0 0,0 0-1,0 0 1,0 0 0,0 0 0,0 0-1,0 0 1,0 0 0,0-1 0,0 1-1,0 0 1,0 0 0,0 0 0,0 0 0,0 0-1,0 0 1,0 0 0,0 0 0,0 0-1,0 0 1,0 0 0,0 0 0,0 0 0,0 0-1,0 0 1,0-1 0,1 1 0,-1 0-1,0 0 1,0 0 0,0 0 0,0 0 0,0 0-1,0 0 1,0 0 0,0 0 0,0 0-1,0 0 1,0 0 0,0 0 0,0 0-2,-10-2 46,-13 2 2,-1245 45 408,767-9-357,483-33-103,14-2 1,-1 0 0,0-1-1,0 1 1,1-1 0,-1 0-1,0 0 1,0 0 0,0-1-1,-3-1 4,7-2-48,10-4 28,10-4 8,-6 7 6,1 0 1,0 1-1,0 0 0,1 1 0,-1 0 1,0 2-1,1-1 0,-1 2 1,1 0-1,8 1 6,19-1-6,146-7-7,-10 0-424,67 10 437,-53 7-50,-240-7 276,6 1-161,-303-5 523,-16-16-588,131 10 213,118 5-96,94 0-139,18 2 20,0 0 1,0 0-1,-1 0 1,1-1-1,0 1 0,0 0 1,0 0-1,0 0 0,0 0 1,0 0-1,0 0 0,0 0 1,0 0-1,0 0 1,0 0-1,0 0 0,0 0 1,0-1-1,0 1 0,0 0 1,0 0-1,0 0 0,-1 0 1,1 0-1,0 0 1,0 0-1,0 0 0,0 0 1,0-1-1,1 1 0,-1 0 1,0 0-1,0 0 0,0 0 1,0 0-1,0 0 1,0 0-1,0 0 0,0 0 1,0 0-1,0-1 0,0 1 1,0 0-1,0 0 0,0 0 1,0 0-1,0 0 1,0 0-1,0 0 0,1 0 1,-1 0-1,0 0 0,0 0 1,0 0-1,0 0 0,0 0 1,0 0-1,0 0 1,0 0-1,0 0 0,0 0 1,1 0-1,-1 0 0,0 0 1,0 0-1,0 0 0,0 0 1,0 0-1,0 0 2,31-7-121,54 3 102,-1 4 0,15 5 19,-12 0-22,82-8 22,-138 1-2,96-9-74,30-9 76,-294 37 122,-2-6-1,-83-5-121,212-6 0,-23-1-9,0 2 1,-1 1 0,1 2 0,1 0 0,-9 5 8,51-11-29,0 2 1,1-1 0,-1 1 0,0 1 0,0 0-1,8 1 29,14 2-10,307 20 18,0-15 1,95-19-9,-402 9 29,-22 2 19,-22 1 2,-124 14 12,0-7 0,-3-5-62,-273-14 18,349 6-51,-1 3 0,1 3 0,-1 3 0,-10 4 33,233 11-467,-46-14 474,0-5 0,0-5 0,0-5 0,-1-4 0,0-6 0,-2-5-1,80-28-6,-165 45 9,-17 5-2,-1 1 0,1-2 0,-1 1 0,1-1 0,-1 0 0,0-1-1,0 0 1,0 0 0,4-3-7,-11 7 1,0-1 0,0 1 0,0 0 0,0 0 0,0-1 0,0 1 0,0 0 0,0 0 0,0 0 0,-1-1 0,1 1 0,0 0 0,0 0 0,0 0 0,0 0 0,0-1 0,0 1 0,0 0 0,-1 0 0,1 0 0,0 0 0,0-1 0,0 1 0,-1 0 1,1 0-1,0 0 0,0 0 0,0 0 0,-1 0 0,1 0 0,0 0 0,0 0 0,0 0 0,-1 0 0,1 0 0,0 0 0,0 0 0,0 0 0,-1 0 0,1 0 0,0 0 0,0 0 0,0 0 0,-1 0 0,1 0 0,0 0 0,0 0 0,-1 0-1,-14 0 17,-370 21 99,192-6-96,-523 52-6,696-64-20,12-1 2,-1-1 1,1 0-1,-1 0 0,0-1 1,1 0-1,-1-1 0,-3 0 4,11 1-2,1 0 0,-1 0-1,1 0 1,-1 0 0,0-1-1,1 1 1,-1 0-1,1 0 1,-1 0 0,1-1-1,-1 1 1,1 0 0,-1-1-1,1 1 1,-1 0 0,1-1-1,-1 1 1,1-1 0,0 1-1,-1-1 1,1 1 0,0-1-1,-1 1 1,1-1 0,0 1-1,-1-1 1,1 1 0,0-1-1,0 1 1,0-1 0,0 0 2,7-19-49,-3 14 52,0 0 0,1 1 0,-1 0 0,1 0 0,4-3-3,26-17 105,1 2 1,4 0-106,40-26 190,-61 36-134,42-29 417,9-11-473,-52 38 72,0-1 0,-1-1-1,-1-1 1,0 0 0,8-14-72,5-12 60,-30 44-60,1 0 1,0 0-1,0 0 0,0 0 1,0 0-1,0 0 0,0 0 1,0 0-1,0 0 0,0 0 1,0 0-1,0 0 0,0 0 1,-1 0-1,1 0 0,0 0 1,0 0-1,0 0 0,0 0 1,0 0-1,0 0 0,0 0 1,0 0-1,0 0 0,0 0 1,0 0-1,0 0 0,0 0 1,0-1-1,0 1 0,-1 0 1,1 0-1,0 0 0,0 0 1,0 0-1,0 0 0,0 0 1,0 0-1,0 0 0,0 0 1,0 0-1,0 0 0,0 0 0,-12 10 0,-16 17-14,-28 30-44,-3-3 0,-7 2 58,3-2-43,-45 49 43,62-52 14,19-19 52,-26 22-66,48-53 57,6-8-34,6-12-3,6-5-10,2 1-1,1 0 1,0 2-1,2-1 1,13-11-10,11-8 9,1 3 1,9-5-10,32-19 17,-14 9 13,2-6-30,22-16 69,-155 126-92,-40 45 23,-1 1-36,79-77 35,-34 31 12,3 1 1,-17 24-12,69-71 13,9-9-5,13-9 3,316-265 53,-248 202-64,-213 202-109,-120 104 158,282-263 28,37-27-77,-9 9 7,-23 15 1,2 2-1,2 2 1,1 1 0,17-6-8,-50 33-6,-19 13-6,-22 18-13,24-25 22,-97 89-14,-5-4 0,-42 23 17,121-94 1,20-14-1,15-10 0,344-255-21,-260 195 19,-69 49 6,-6 6 47,-38 34-6,-46 36-52,-13 7 7,-17 13-23,70-56 15,0 0 1,-2-1 0,0-2 0,-1-1-1,-29 12 8,46-24-56,0 0 0,0-1 0,0 0 0,-1-1 0,0-1 0,0 0 0,0 0 0,0-2 0,0 1-1,0-2 1,0 1 0,0-2 0,1 0 0,-1 0 0,0-2 0,-8-2 56,14 3-8,-4-1 4,11 4 2,0 0 0,0 0 0,0 0 0,0 0 0,0 0 0,0 0 0,0 0 0,0 0 0,0 0 0,0 0 0,0 0 0,0 0 0,0 1 0,1-1 0,-1 0 0,0 0 0,0 0 0,0 0 0,0 0 0,0 0 0,0 0 0,0 0 0,0 0 0,0 0 0,0 1 0,0-1 0,0 0 0,0 0 0,0 0 0,0 0 0,0 0 0,0 0 0,0 0 0,-1 0 0,1 0 0,0 1 1,0-1-1,0 0 0,0 0 0,0 0 0,0 0 0,0 0 0,0 0 0,0 0 0,0 0 0,0 0 0,0 0 2,37 23-28,3 6 50,29 21 86,38 19-108,-63-45 16,9 6 21,24 17-37,-63-37 10,0 1 0,0 0 0,-1 1 0,-1 0 0,0 1 0,-1 1 0,4 4-10,-7 0 45,-8-17-43,-1-1 1,1 0 0,0 0-1,0 0 1,0 1 0,0-1-1,0 0 1,0 0 0,0 1 0,-1-1-1,1 0 1,0 0 0,0 0-1,0 1 1,0-1 0,-1 0-1,1 0 1,0 0 0,0 0-1,-1 0 1,1 0 0,0 1-1,0-1 1,0 0 0,-1 0-1,1 0 1,0 0 0,0 0-1,-1 0 1,1 0 0,0 0-1,0 0 1,-1 0 0,1 0-1,0 0 1,0 0 0,-1 0-3,-2-1 14,0 0 1,0 0-1,0 0 1,0 0 0,0 0-1,0-1 1,0 1-1,0-1 1,-1-1-15,-32-26 41,2-2-1,-6-8-40,-16-15-1,54 52-1,-96-92-83,85 79 21,0 0 0,1 0 0,1-2 0,0 1 0,-6-16 64,95 112-285,153 136 339,-213-200-43,-2-1 43,1-1 1,1-1-1,0-1 0,13 6-54,-54-40 262,6 3-221,-95-78-13,30 28-85,3-3 0,3-3-1,3-5 58,52 58-66,13 19-4,11 16 6,6 8 42,1-1 1,1 0-1,1 0 0,12 14 22,62 71 26,-75-91-24,44 48 22,-16-20 64,-2 2-1,-2 2 1,21 37-88,-47-63 110,-9-20-108,0 0 0,0 1 0,0-1 1,0 0-1,0 0 0,0 0 0,0 0 1,0 0-1,0 0 0,0 1 0,0-1 1,0 0-1,-1 0 0,1 0 0,0 0 1,0 0-1,0 0 0,0 0 0,0 0 1,0 0-1,-1 0 0,1 0 0,0 0 1,0 0-1,0 0 0,0 0 0,0 0 1,0 0-1,-1 0 0,1 0 0,0 0 0,0 0 1,0 0-1,0 0 0,0 0 0,0 0 1,-1 0-1,1 0 0,0 0 0,0 0 1,0 0-1,0 0 0,0 0 0,0 0 1,-1 0-1,1 0 0,0 0 0,0-1 1,0 1-1,0 0 0,0 0 0,0 0 1,0 0-1,0 0 0,0 0 0,0 0 1,0-1-1,0 1 0,-1 0 0,1 0-2,-30-28 185,20 19-197,-118-101 63,81 73-74,2-2-1,2-2 1,1-2 0,-26-35 23,140 163-223,75 67 223,-104-109-12,-21-22 22,-14-14 7,0 1-1,0-1 1,0 1-1,-1 1 1,-1 0-1,1-1 1,-1 2-1,-1-1 1,5 9-17,-27-30 117,1 0 0,1-2 1,-3-3-118,-59-59-36,3-3 0,4-3 0,-56-85 36,115 154-74,12 22-3,15 25-2,7 5 86,3-1 0,0-1 0,3-2 0,1 0-1,1-2 1,2-2 0,1-1 0,2-1 0,0-2-1,2-2 1,35 18-7,-72-43 4,-1 1 0,1-1 0,-1 1 0,1-1 0,0 1 0,0-1 0,-1 0 0,1 1 1,0-1-1,0 0 0,-1 0 0,1 0 0,0 1 0,0-1 0,-1 0 0,1 0 0,0 0 0,0 0 0,0 0 0,-1 0 0,1-1 0,0 1 0,0 0 0,0 0 0,-1-1 0,1 1 0,0 0-4,-1-1 6,1 0-1,-1 0 0,0 0 0,1 0 1,-1 0-1,0 0 0,0 1 0,0-1 1,0 0-1,0 0 0,0 0 0,0 0 1,0 0-1,0 0 0,0 0 1,-1 0-1,1 0 0,0 0 0,-1 0-5,-19-44 90,-24-20-111,-3 2 0,-2 2 1,-6-1 20,40 45-34,10 8-83,13 13 56,19 14 0,11 15 50,-1 2 0,-2 1 1,5 9 10,13 14-176,-45-51-308,-1-1 0,1 0 0,1-1 0,8 7 484,3-4-782</inkml:trace>
  <inkml:trace contextRef="#ctx0" brushRef="#br0" timeOffset="347.825">719 22 7330,'0'0'131,"0"0"1,-1-1 0,1 1 0,0 0-1,-1-1 1,1 1 0,-1 0 0,1 0 0,-1-1-1,1 1 1,0 0 0,-1 0 0,1 0-1,-1 0 1,1-1 0,-1 1 0,1 0-1,-1 0 1,1 0 0,-1 0 0,1 0 0,-1 0-1,1 0 1,-1 1 0,1-1 0,-1 0-1,1 0 1,-1 0 0,1 0 0,-1 1-1,1-1-131,-10 15 1462,3 27-556,7 4-515,2-1 1,2 1-1,3 0 0,4 12-391,2 23 162,28 309 949,-41-381-1015,-7-109 1259,-18-169-1063,-19-18-283,44 286-15,0 0 1,0 1 0,0-1-1,0 1 1,0-1-1,0 1 1,0-1-1,0 1 1,-1-1-1,1 1 1,0-1 0,0 1-1,0-1 1,-1 1-1,1-1 1,0 1-1,-1-1 1,1 1-1,0-1 1,-1 1 0,1 0-1,-1-1 1,1 1-1,0 0 1,-1-1-1,1 1 6,-7 10-76,-2 28-10,3 33 42,4 0-1,3 32 45,0 52 9,-25 175 1797,29-392-1160,-4-1 1,-3-39-647,-18-131-24,7 103-41,-3-44-1111,1 247 689,5 28 407,3 63 80,5-77 521,-4-1 1,-9 40-522,11-170 943,1-75-561,-11-47-382,5 102-9,-2 1 0,-3 1-1,-10-25 10,22 83-15,1 0 0,-1 0 0,1 0 0,-1 0 0,0 1 0,0-1 0,-2-1 15,4 5-3,0-1 0,-1 1-1,1 0 1,0-1 0,0 1 0,-1 0-1,1 0 1,0 0 0,-1-1 0,1 1-1,0 0 1,0 0 0,-1 0 0,1 0-1,0-1 1,-1 1 0,1 0 0,-1 0-1,1 0 1,0 0 0,-1 0 0,1 0-1,0 0 1,-1 0 0,1 0 0,0 0-1,-1 0 1,1 1 3,-10 12-97,2 15 59,1 1 0,1 0 0,2 0 0,-1 13 38,-5 37 1,3-38 49,-1 0 0,-2-1-1,-2 0 1,-5 8-50,14-43 152,1-7-28,3-17 50,6-32-35,1 2-109,1-8-242,7-17 212,-6 49-434,-9 25 421,-1-1 0,1 1 0,-1-1 0,1 1 1,0 0-1,-1-1 0,1 1 0,0-1 0,-1 1 0,1 0 0,0 0 0,-1-1 0,1 1 0,0 0 0,0 0 0,-1 0 0,1 0 0,0 0 0,0 0 13,-1 0 0</inkml:trace>
  <inkml:trace contextRef="#ctx0" brushRef="#br0" timeOffset="2001.454">2817 467 4049,'3'-3'7988,"5"-3"-3992,49-30-3247,-49 33-668,0 0 0,1 0-1,-1 1 1,0 0-1,1 1 1,-1-1 0,1 2-1,-1-1 1,1 1 0,1 1-81,16-2 101,51 0 91,-50 2-115,0-1 0,0-1 0,0-2 0,0 0 0,-1-2 0,1-1 0,11-5-77,-68 20-222,0 0-1,0-3 0,-1 0 0,-22 0 223,6 0-1157,-33 9 1157,66-12 13,14-4 305,30-6 183,2 1-284,-1 2 0,1 2 0,0 0 0,0 3 1,31 3-218,-63-4 2,1 0 1,0 0 0,0 0 0,0 0 0,0 0 0,0 1-1,0-1 1,-1 0 0,1 1 0,0-1 0,0 0-1,0 1 1,-1-1 0,1 1 0,0-1 0,0 1 0,-1 0-1,1-1 1,0 1 0,-1 0 0,1-1 0,-1 1 0,1 0-3,-1 0 2,0-1-1,0 1 1,0 0 0,0 0 0,-1-1 0,1 1 0,0 0 0,0-1 0,-1 1 0,1 0 0,0-1 0,0 1 0,-1-1 0,1 1 0,-1 0 0,1-1 0,-1 1-1,1-1 1,-1 1 0,1-1 0,-1 0 0,1 1-2,-37 21-203,22-16 73,-1-1 1,0-1 0,0-1-1,0 0 1,-13 0 129,-37 7-162,137 5 326,-38-12-728,0 0 0,14-3 564,-20 0-419</inkml:trace>
  <inkml:trace contextRef="#ctx0" brushRef="#br0" timeOffset="3114.488">3800 247 7714,'-13'-6'1182,"-1"0"1,1 1 0,-1 0 0,0 1 0,0 1-1,0 0 1,-7 0-1183,-17 0 822,-1 1 0,-8 2-822,34 0 52,-1 0 0,0 2-1,0 0 1,1 0 0,-1 1 0,1 1-1,-1 0 1,1 1 0,1 0 0,-5 3-52,9-3 8,1-1 1,0 1-1,1 0 1,-1 1-1,1-1 1,0 1-1,1 1 1,-1-1 0,1 1-1,0 0 1,1 0-1,0 0 1,0 0-1,0 1 1,1 0-1,0 0 1,0 5-9,-1-1 52,2-1 0,-1 1 0,2 0 0,-1 0 1,2-1-1,0 1 0,0 0 0,1 0 0,0 0 0,1 0 0,1-1 0,1 6-52,-1-10 51,0 1 0,0-1 0,1 0-1,0 0 1,0 0 0,0 0 0,1-1-1,0 0 1,1 0 0,-1 0 0,1-1-1,0 0 1,0 0 0,1 0 0,0-1-1,-1 0 1,1 0 0,1 0 0,0-1-51,7 3 97,0-2 1,0 1-1,1-2 1,-1 0-1,1-1 1,0-1-1,0 0 1,-1-1-1,1-1 1,0 0-1,0-1 1,12-3-98,-19 3 43,0 0 0,0-1 0,-1 1 1,1-2-1,-1 1 0,1-1 0,-1-1 0,0 1 0,-1-1 0,1-1 0,-1 1 0,0-1 1,-1-1-1,1 1 0,-1-1 0,0 0 0,-1 0 0,0-1 0,0 0 0,-1 0 1,1 0-1,1-7-43,-3 4 23,0 0 0,0-1 0,-1 1 0,-1-1 0,0 0 0,-1 1 0,0-1 0,-1 0 0,0 1 0,-1-1 1,0 0-1,0 1 0,-2 0 0,1 0 0,-1 0 0,-2-3-23,2 7-1,1 0 0,-1 0 0,-1 0 0,1 1 0,-1-1 0,0 1 0,-1 0 0,1 1 0,-1-1 0,0 1 0,-1 0 0,1 1 0,-1 0 0,0 0 0,0 0 0,0 1 0,-1 0 0,1 0 0,-1 0 0,1 1 0,-1 1 0,0-1 0,0 1 0,0 1 1,-9-1-13,0 0 0,0 2-1,0 0 1,0 1 0,0 1 0,1 0 0,-1 1-1,1 1 1,0 1 0,0 0 0,0 1-1,-6 4 14,12-4-7,0-1-1,0 1 1,1 1-1,0-1 1,0 2 0,1-1-1,0 1 1,1 0-1,0 1 1,0 0-1,1 0 1,0 0-1,1 1 1,0 0-1,1 0 1,0 0-1,0 1 1,1 1 7,2-7 6,-1 0 0,2-1 0,-1 1 0,0 0 0,1 0 0,0 0 0,1-1 0,-1 1 0,1 0 0,0 0 0,0-1 0,1 1 0,0-1 0,0 1-1,0-1 1,1 0 0,-1 0 0,1 0 0,0 0 0,1 0 0,1 1-6,0 0 11,1-1 0,-1 0 0,1-1-1,1 1 1,-1-1 0,0-1 0,1 1-1,0-1 1,0 0 0,0 0-1,0-1 1,0 0 0,1-1 0,-1 1-1,0-1 1,4 0-11,7-1 36,-1 0 0,1-1 0,0 0 0,-1-2 0,1 0 0,-1-1 0,0 0 0,0-2-1,0 0 1,10-5-36,-19 7 13,0 0 0,-1-1 0,0 0 0,1 0 0,-1-1 0,-1 1 0,1-2 0,-1 1-1,0-1 1,2-3-13,-5 5 8,0 1 0,-1-1 0,1 0 0,-1-1 0,0 1 0,0 0 0,-1-1 0,1 1 0,-1-1 0,0 1 0,-1-1 0,1 1 0,-1-1 0,0 0 0,-1 1 0,0-6-8,-2 1 7,1 1-1,-1-1 1,0 1-1,-1 0 1,0 0 0,-1 0-1,0 1 1,0-1-1,-1 1 1,0 0-1,0 1 1,-1 0-1,0 0 1,0 0-1,-1 1 1,1 0 0,-2 0-1,1 1 1,-6-3-7,1 0-26,-1 2-1,0-1 1,-1 2 0,1 0 0,-1 1 0,0 0 0,0 1-1,0 1 1,-1 0 0,1 1 0,0 1 0,-6 1 26,15-1-17,0 1 0,0 0 0,0 0 0,1 1 0,-1-1 1,0 1-1,1 0 0,-1 1 0,1 0 0,0-1 0,-1 2 0,1-1 0,1 1 0,-1-1 0,0 1 1,1 0-1,0 1 0,0-1 0,0 1 0,1 0 0,0 0 0,-1 0 0,2 0 0,-1 1 1,1-1-1,-1 1 0,2 0 0,-1-1 0,1 1 0,-1 0 0,2 0 0,-1 0 0,0 1 17,1 4-4,-1 1-1,1-1 1,1 0-1,0 0 1,0 0-1,1 0 1,1 0-1,0-1 0,0 1 1,1-1-1,1 1 1,-1-1-1,2-1 1,-1 1-1,1-1 1,1 0-1,5 7 5,-4-9 5,0 1 0,1-1 0,0-1 0,0 0 0,1 0 1,-1-1-1,1 0 0,0 0 0,1-1 0,-1-1 0,1 0 0,0 0 0,0-1 0,-1 0 0,2-1 0,-1 0 0,0-1 1,0 0-1,0-1 0,0 0 0,0-1 0,0 0 0,-1-1 0,5-1-5,-7 2 11,1-1-1,-1-1 1,0 1-1,0-1 1,-1-1-1,1 1 1,-1-1-1,0-1 1,0 1-1,0-1 1,-1 0-1,0-1 1,0 0-1,-1 0 1,1 0-1,-2 0 1,1-1-1,-1 0 1,0 0-1,-1 0 1,0 0-1,0 0 1,0-1-1,-1 0 1,-1 1-1,1-1 1,-2 0-1,1 0 1,-1 0 0,-1-5-12,1 6 3,-1 0-1,0 0 0,-1 1 0,0-1 0,0 1 0,-1-1 0,0 1 0,0 0 0,0 0 0,-1 0 0,0 0 0,-1 1 0,1-1 1,-1 1-1,-1 1 0,1-1 0,-1 0 0,0 1 0,0 1 0,0-1 0,-1 1 0,1 0 0,-1 0 0,0 0 0,-1 1 0,-4-1-1,3 1-16,0 0 0,0 1 0,0 1 0,0-1 0,0 1-1,0 1 1,-1 0 0,1 0 0,0 1 0,0 0-1,0 0 1,0 1 0,0 1 0,0-1 0,0 1 0,1 1-1,0 0 1,-1 0 0,1 0 0,1 1 0,-1 0-1,-5 6 17,2-1-24,2 2 0,-1-1 0,2 1 0,0 0 0,0 1-1,1 0 1,0 0 0,1 1 0,1 0 0,0 0 0,1 0 0,1 0-1,0 1 1,1 0 0,0-1 0,1 1 0,1 0 0,1 3 24,-1-13-117,1-1 0,-1 1 0,1-1 0,1 1 0,-1-1 1,1 0-1,-1 0 0,1 1 0,0-1 0,1 0 0,-1-1 1,1 1-1,0 1 117,21 17-534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30:16.032"/>
    </inkml:context>
    <inkml:brush xml:id="br0">
      <inkml:brushProperty name="width" value="0.1" units="cm"/>
      <inkml:brushProperty name="height" value="0.1" units="cm"/>
      <inkml:brushProperty name="color" value="#333333"/>
    </inkml:brush>
  </inkml:definitions>
  <inkml:trace contextRef="#ctx0" brushRef="#br0">3156 410 5257,'1'-2'419,"0"-1"0,-1 1-1,1-1 1,0 1 0,-1-1-1,1 1 1,-1-1 0,0 0-1,0 1 1,0-1 0,0 0-1,0 1 1,-1-1 0,1 0 0,-1 1-1,0-1 1,0 1 0,0-1-1,0 1 1,0-1-419,-2 1 193,1-1 0,-1 1 0,1 0 0,-1 0 0,0 0 0,0 1 0,0-1 0,0 0 0,0 1 0,0 0 0,-1 0 0,1 0 0,0 0 1,-1 1-1,1-1 0,-2 1-193,-90-13 1375,-31 3-1375,-36-5 328,-135-30 578,-34-21-906,169 36 60,0 7-1,-1 8 0,-24 6-59,79 6-63,1 5 0,-104 16 63,158-10-41,0 2 1,0 3-1,1 2 1,1 2-1,0 3 0,-40 22 41,43-16-51,2 3 0,1 2 0,2 2-1,1 1 1,2 3 0,1 1 0,-4 8 51,41-43-2,-51 54-150,-34 51 152,73-89 1,1 0 0,1 1-1,1 1 1,1 0 0,1 0-1,0 1 1,2 0 0,-1 6-1,7-22 12,0 0 0,0 0 0,0 0 0,1 0 1,0 0-1,0 0 0,0 0 0,1 0 0,0 0 1,0 0-1,1 0 0,0 0 0,0 0 0,0-1 0,1 1 1,2 4-13,-1-5 20,0 1 0,0-1 1,1 1-1,0-1 0,0-1 1,0 1-1,1-1 1,-1 0-1,1 0 0,0 0 1,1-1-1,-1 0 0,0 0 1,7 1-21,15 5 99,0-2 0,0-1 0,0-2 0,29 2-99,121-3 225,-131-3-186,333-9 353,140-32-392,376-82 1423,-791 106-1204,8 0 116,44-15-335,-121 22 105,-2 0 0,1-3 0,-1 0-1,-1-3 1,-1 0 0,16-12-105,-34 18 92,0 0 1,0-1 0,-1 0-1,0-1 1,-1-1-1,0 0 1,-1-1-1,-1 0 1,0 0 0,-1-1-1,-1-1 1,0 1-1,-1-1 1,5-16-93,-8 20 28,-1-1 0,-1 1 0,0-1 0,-1 0 1,0 0-1,-1 1 0,0-1 0,-1 0 0,-1 0 0,0 1 1,0-1-1,-1 1 0,-1-1 0,0 1 0,-1 1 0,0-1 0,-1 0 1,0 1-1,-1 0 0,-5-6-28,-5-4 1,0 1 0,-2 1 0,0 1 0,-1 1 0,0 0 0,-2 2 0,0 0 0,0 2 0,-2 0 0,-13-5-1,2 3-54,-1 2 1,-1 1-1,0 1 1,0 3 0,-1 1-1,0 1 1,-3 2 53,-19 2-224,-1 3 0,1 3 0,-1 2 0,1 3 0,1 3 0,-50 16 224,-59 25-2834,-111 56 2834,150-51-1254,11 3 474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30:00.253"/>
    </inkml:context>
    <inkml:brush xml:id="br0">
      <inkml:brushProperty name="width" value="0.1" units="cm"/>
      <inkml:brushProperty name="height" value="0.1" units="cm"/>
      <inkml:brushProperty name="color" value="#333333"/>
    </inkml:brush>
  </inkml:definitions>
  <inkml:trace contextRef="#ctx0" brushRef="#br0">355 262 2353,'-32'-13'669,"22"9"-10,1 1 0,0-2-1,0 1 1,0-1 0,-4-3-659,13 7 257,-1 1 0,1-1 0,-1 1 1,1-1-1,-1 0 0,1 1 0,-1-1 0,1 0 0,0 1 0,-1-1 0,1 0 1,0 1-1,-1-1 0,1 0 0,0 0 0,0 1 0,0-1 0,0 0 0,0 0 1,0 1-1,0-1 0,0 0 0,0 0 0,0 1 0,0-1 0,0 0 0,1 0-257,9-28 1319,-10 29-1324,2-6 80,3-7 177,1 0-1,0 0 1,0 1-1,1 0 1,6-6-252,2 7 145,-15 10-134,8 26 58,2-1-52,-7-11 5,0 0-1,-1 1 1,0-1-1,-1 0 1,-1 1-1,0-1 1,-1 1-1,0-1 1,-1 0-1,-1 1 1,0-1-22,-17 56 517,-11 20-517,20-61 187,-1-1-1,-1-1 0,-1 0 0,-12 14-186,25-39 36,0 1 0,0 0 0,0-1 0,0 1 0,0-1 0,-1 0 0,1 1 0,0-1 0,-1 0 0,1 0 0,-1 0 0,0 0 0,1 0 0,-1 0 0,0 0 0,0 0 0,1-1 0,-1 1 0,0-1 0,0 1 0,0-1 0,-1 0-36,1 0 33,1-1-1,-1 0 1,1 1 0,-1-1-1,1 0 1,0 0-1,-1 0 1,1 0 0,0 0-1,0 0 1,-1 0 0,1 0-1,0-1 1,0 1 0,0 0-1,0-1 1,1 1 0,-1 0-1,0-1 1,1 0 0,-1 1-1,1-1 1,-1 1-1,1-1 1,0 1 0,-1-2-33,-1-7 32,1 1 0,0 0 0,1-1-1,-1 1 1,2 0 0,-1-1 0,1 1 0,3-9-32,-4 14-2,1 0-1,0 0 1,0 1 0,0-1-1,0 0 1,1 0 0,0 1-1,-1-1 1,1 1 0,1 0-1,-1 0 1,0-1 0,1 1 0,-1 1-1,1-1 1,0 0 0,0 1-1,0-1 1,0 1 0,1 0-1,-1 0 1,3-1 2,-3 3-5,-1 0 1,0 0-1,0 0 1,1 0-1,-1 0 1,0 1-1,0-1 1,0 1-1,0-1 1,0 1-1,1 0 1,-1 0-1,0 0 1,-1 0-1,1 0 1,0 1-1,0-1 1,0 0-1,1 3 5,32 31-72,-33-33 71,34 49 40,-9-11-297,-27-39 165,0 0-1,1-1 0,-1 1 1,1-1-1,-1 1 0,0-1 1,1 1-1,-1-1 0,1 1 1,0-1-1,-1 0 0,1 1 1,-1-1-1,1 0 0,-1 1 0,1-1 1,0 0-1,-1 0 0,1 0 1,0 1-1,-1-1 0,1 0 1,0 0-1,0 0 94,6-3-878</inkml:trace>
  <inkml:trace contextRef="#ctx0" brushRef="#br0" timeOffset="581.799">530 288 6217,'-1'0'215,"0"1"-1,0-1 1,1 0-1,-1 1 0,0-1 1,1 1-1,-1-1 1,0 1-1,1 0 1,-1-1-1,1 1 0,-1 0 1,1-1-1,-1 1 1,1 0-1,-1-1 1,1 1-1,0 0 0,-1 0 1,1 0-1,0-1 1,0 1-1,-1 0 1,1 0-1,0 0 0,0 0 1,0 0-215,0 29 905,0-20-333,1 6-143,0 1-1,1-1 1,1 0-1,0 0 1,4 10-429,-5-18 118,1 0 0,0 0 1,0 0-1,1 0 1,0-1-1,0 0 0,1 0 1,0 0-1,0 0 1,1-1-1,4 5-118,-8-9 39,0-1 0,0 1 0,0 0 0,0-1 0,0 1-1,0-1 1,0 0 0,1 0 0,-1 0 0,1 0 0,-1 0 0,0 0 0,1-1 0,0 1 0,-1-1 0,1 1 0,-1-1-1,1 0 1,-1 0 0,1-1 0,0 1 0,-1 0 0,1-1 0,-1 1 0,1-1 0,-1 0 0,0 0 0,1 0-1,-1 0 1,0 0 0,1-1 0,-1 1 0,0-1 0,0 1 0,0-1 0,0 0 0,-1 0 0,1 0 0,0 0 0,-1 0-1,1 0 1,-1 0 0,1-1-39,5-9 98,0-1 0,-1 1 0,0-1-1,-1 0 1,-1-1 0,0 1 0,1-7-98,1-11 82,0 0 0,-2-3-82,-3 23 7,-1 0 0,0 0 0,0 1 0,-1-1 0,0 0 0,-1 1 0,-3-11-7,6 83-377,13-4 344,3-1 0,3-1 1,1-1-1,5 2 33,5 15 210,19 70-210,-43-118 79,-1 0 0,-1 1 0,-1 0 0,-2 0 0,0 1 0,-2-1 0,-2 24-79,1-42 27,0 0-1,0 0 1,0 0 0,-1 0 0,1-1 0,-2 1-1,1 0 1,-1-1 0,0 0 0,0 0 0,-1 0-1,0 0 1,0 0 0,0-1 0,-1 0-1,1 0 1,-1 0 0,-1 0 0,1-1 0,-1 0-1,1 0 1,-1 0 0,0-1 0,-1 0-1,1 0 1,0 0 0,-1-1 0,0 0 0,1 0-1,-1-1 1,0 0 0,0 0 0,0 0-1,0-1 1,0 0 0,0-1-27,-6 0 49,0-1 0,1 0 0,-1-1 1,1 0-1,0-1 0,0 0 0,0-1 0,0-1 0,1 0 0,0 0 0,-1-2-49,8 5-43,0 0 1,-1 0-1,2-1 0,-1 1 0,0-1 0,1 0 0,0 0 0,0 0 0,0 0 0,0-1 0,1 1 0,0-1 0,-1-1 43,2 3-167,0-1-1,1 1 0,-1-1 0,1 1 0,0-1 1,0 1-1,0-1 0,0 1 0,0-1 0,1 1 0,0-1 1,0 1-1,0-1 0,0 1 0,0-1 0,1 1 1,-1 0-1,1 0 0,0 0 0,1-1 168,10-16-2184,2-2 874</inkml:trace>
  <inkml:trace contextRef="#ctx0" brushRef="#br0" timeOffset="1081.897">1067 318 5049,'-41'-63'2791,"40"63"-2666,1-1 0,0 1 0,0-1 1,-1 1-1,1-1 0,0 1 0,0-1 0,0 1 0,0-1 0,-1 1 0,1-1 0,0 1 0,0-1 0,0 1 0,0-1 0,0 1 0,0-1 0,1 1 0,-1-1 0,0 1 0,0-1 0,0 1 1,0-1-1,1 1 0,-1-1 0,0 1 0,0-1 0,1 1 0,-1-1 0,0 1 0,1 0 0,-1-1 0,0 1 0,1-1 0,-1 1 0,1 0 0,-1 0 0,1-1 0,-1 1-125,19-7 1523,-17 6-1159,17-4 443,-1 1 0,1 1-1,1 0 1,11 1-807,30-4 481,-30-1-192,-23 3-6733,-8 4 4665</inkml:trace>
  <inkml:trace contextRef="#ctx0" brushRef="#br0" timeOffset="1543.793">1055 461 3089,'-14'0'6667,"19"-8"-1777,28-13-2755,-18 16-2010,0 0 0,1 0 0,-1 2-1,1 0 1,0 0 0,0 2 0,0 0 0,1 1-125,-15 0 15,5 0 48,-1 0 1,1 0-1,0 0 0,-1-1 1,1 0-1,0 0 1,-1-1-1,1 1 0,-1-1 1,0-1-1,6-2-63,-12 5-10,0 0-1,0 0 1,0 0 0,0 0-1,-1 0 1,1 0 0,0 0-1,0 0 1,0 0 0,0 0-1,0 0 1,0 0 0,0 0 0,0 0-1,0 0 1,0 0 0,0-1-1,0 1 1,0 0 0,0 0-1,-1 0 1,1 0 0,0 0-1,0 0 1,0 0 0,0 0-1,0 0 1,0 0 0,0 0-1,0 0 1,0 0 0,0-1 0,0 1-1,0 0 1,0 0 0,0 0-1,0 0 1,0 0 0,0 0-1,0 0 1,0 0 0,0 0-1,0 0 1,0 0 0,0 0-1,0-1 1,0 1 0,0 0-1,0 0 1,0 0 0,0 0 0,1 0-1,-1 0 1,0 0 0,0 0-1,0 0 1,0 0 0,0 0-1,0 0 1,0 0 0,0 0-1,0 0 1,0 0 10,-4-1-5270,2 1 4060</inkml:trace>
  <inkml:trace contextRef="#ctx0" brushRef="#br0" timeOffset="2493.198">1712 324 2497,'-53'0'2037,"37"-1"10019,22 1-9580,27 0-2673,-28 1 231,14 1 265,-1 0 1,0-2 0,1 0 0,-1-1 0,14-2-300,-31 1-700,-3 1-4052,1 1 3493</inkml:trace>
  <inkml:trace contextRef="#ctx0" brushRef="#br0" timeOffset="3528.95">2074 199 4953,'-11'-41'2589,"11"32"4525,4 2-3587,20-6-3287,-14 9 593,-2 0-731,2-2 20,0 1 1,0 1-1,0 0 0,1 0 1,2 0-123,-11 4 9,1-1 0,0 1 0,0-1 0,0 1 0,0 0 1,0 0-1,0 0 0,0 0 0,0 0 0,0 1 0,0 0 1,0-1-1,-1 1 0,1 0 0,0 0 0,0 1 0,-1-1 1,1 0-1,-1 1 0,1 0 0,-1 0 0,0-1 0,2 3-9,-1 0 4,1 0 0,-1 0 1,0 0-1,-1 0 0,1 1 0,-1-1 0,0 1 0,0 0 0,0 0 0,0 0 0,-1 0 0,0 0 0,0 0 0,-1 0 0,1 0 0,-1 0 0,0 3-4,-2 10 14,0-1 0,-1 0-1,-1 1 1,-3 8-14,-1 4 3,2-5 17,-1 0 0,-11 23-20,16-42 13,0 0 1,-1 0 0,0-1 0,-1 1 0,1-1 0,-1 1-1,0-1 1,-1 0 0,1-1 0,-1 1 0,0-1 0,0 0 0,0 0-1,-3 1-13,20-11 110,0 1-1,1 0 0,0 0 0,-1 1 0,2 0-109,-9 3 20,-1 1 1,1-1-1,-1 1 0,1 0 0,0 0 0,-1 0 1,1 0-1,-1 1 0,1 0 0,0 0 1,-1 0-1,0 0 0,1 1 0,-1 0 1,0 0-1,4 2-20,0 2-1066,1 0-1,-1 0 1,0 1-1,-1 0 1,3 4 1066,2 0-1163</inkml:trace>
  <inkml:trace contextRef="#ctx0" brushRef="#br0" timeOffset="3896.574">2689 212 4225,'1'2'434,"0"0"0,-1 0 1,1 0-1,-1 0 0,1 1 0,-1-1 1,0 0-1,0 0 0,0 0 0,0 1 1,0-1-1,-1 0 0,1 0 0,-1 0 1,1 0-1,-1 0 0,0 1 0,0-1-434,-19 44 1005,14-36-384,-12 24 113,-1-1 1,-2-1-1,-2-1 0,0-2 1,-2 0-1,-14 12-734,36-38-27,1-1-1,-1 1 1,0-1 0,0 0-1,0 0 1,0 0-1,0 0 1,-1 0 27,4-2-46,0 0 0,0 0 0,-1 0 0,1 0-1,0 0 1,0 0 0,0 0 0,-1 0 0,1 1 0,0-1 0,0 0 0,0 0 0,-1-1 0,1 1-1,0 0 1,0 0 0,0 0 0,-1 0 0,1 0 0,0 0 0,0 0 0,0 0 0,-1 0 0,1 0 0,0 0-1,0-1 1,0 1 0,0 0 0,-1 0 0,1 0 0,0 0 0,0 0 0,0-1 0,0 1 0,0 0 0,0 0-1,-1 0 1,1-1 0,0 1 0,0 0 0,0 0 46,3-20-3892,2 5 2478</inkml:trace>
  <inkml:trace contextRef="#ctx0" brushRef="#br0" timeOffset="4262.458">2463 307 4169,'-3'-20'746,"1"-3"1417,6 24-667,8 14 266,29 51 1442,-23-34-1765,2-2-1,1-1 1,8 8-1439,-23-31 163,0 1-6,0 0 1,-1 0-1,0 0 0,0 0 0,0 2-157,-3-9-265,-2-4-3630,0 3 2594,0 0 208</inkml:trace>
  <inkml:trace contextRef="#ctx0" brushRef="#br0" timeOffset="4626.151">2956 181 5361,'13'11'5049,"-1"18"-2735,-5-11-2037,0 4 205,-1-1 0,0 1 0,-1 0 0,-2 1 0,0-1 0,-1 4-482,-1 7 458,0-14-314,0-1 0,-2 1 0,0-1 0,-1 1-1,-1 3-143,3-22-33,0 0 0,0 0-1,0 0 1,0 0 0,0 0-1,0 0 1,0 0 0,0 0-1,0 0 1,0 0-1,0 0 1,-1 0 0,1-1-1,0 1 1,0 0 0,0 0-1,0 0 1,0 0 0,0 0-1,0 0 1,0 0 0,0 0-1,0 0 1,0 0 0,0 0-1,0 0 1,0 0 0,0 0-1,0 0 1,0 0 0,-1 0-1,1 0 1,0 0-1,0 0 1,0 0 0,0 0-1,0 0 1,0 0 0,0 0-1,0 0 1,0 0 0,0 0-1,0 0 1,0 0 0,0 0-1,0 0 1,-1 0 0,1 0-1,0 0 1,0 0 0,0 0-1,0 0 1,0 0 0,0 0-1,0 0 34,-1-5-1862,-1 3 595</inkml:trace>
  <inkml:trace contextRef="#ctx0" brushRef="#br0" timeOffset="4978.081">2928 429 5273,'-52'-50'3297,"64"50"-449,9-3-831,1-1-233,6-4-624,3-2-255,3 3-473,-3-1-200,3 4-168,-3 0-16,-6 2-152,4 1-208,-6 1-664,-5-2-529,-2-5 897</inkml:trace>
  <inkml:trace contextRef="#ctx0" brushRef="#br0" timeOffset="5330.511">3429 159 3625,'36'-45'2470,"-30"62"4361,4 28-5005,-2 17-655,-4-1-1,-2 1 0,-3 11-1170,0-7 153,15-103-5456,-6 5 4065</inkml:trace>
  <inkml:trace contextRef="#ctx0" brushRef="#br0" timeOffset="5673.67">3659 0 5633,'1'5'6025,"-2"11"-4619,1-13-730,-6 65 2066,1-22-1194,2 0 0,2 32-1548,2-65 133,0 0 1,1 0-1,0 0 0,1-1 1,0 1-1,1 0 0,1-1 1,0 0-1,0 0 0,1 0 1,5 6-135,-8-13 42,0-1-1,0 1 1,1-1-1,0 0 0,-1 0 1,1 0-1,1-1 1,-1 1-1,1-1 0,-1 0 1,1 0-1,0-1 1,0 1-1,0-1 0,0 0 1,0 0-1,1-1 0,-1 0 1,1 1-1,-1-2 1,1 1-1,-1-1 0,1 0 1,-1 0-1,1 0 1,-1-1-1,1 0 0,-1 0 1,0 0-1,1-1 0,-1 0 1,0 0-1,0 0 1,0-1-1,0 1 0,0-1 1,-1 0-1,1-1 1,-1 1-1,0-1 0,0 0 1,0 0-1,-1 0 0,1 0 1,-1-1-1,0 0-40,3-4 35,0-1 0,-1-1 0,0 1 0,0-1 0,-1 1 0,2-12-35,-5 17 0,1 0 0,-1 0 0,0-1-1,-1 1 1,1 0 0,-1 0-1,0 0 1,-1 0 0,1 0-1,-1-1 1,0 1 0,0 0 0,-1 0-1,1 1 1,-1-1 0,-2-3 0,3 7-11,0 0 0,0 0 0,0 0 0,0 0 0,0 0 0,0 0 0,-1 0 0,1 0 0,0 1 0,-1-1 0,1 1 0,-1-1 0,1 1 0,0-1 0,-1 1 0,1 0 0,-1 0 0,1-1 1,-1 1-1,1 0 0,-1 1 0,1-1 0,-1 0 0,1 0 0,-1 1 0,1-1 0,-1 0 0,1 1 0,-1 0 0,1-1 0,0 1 0,0 0 0,-1 0 0,1-1 0,0 1 0,-1 1 11,-3 1-18,1 0-1,-1 0 1,1 1-1,-1-1 0,1 1 1,0 0-1,0 1 1,1-1-1,-1 2 19,-8 18-14,0 1 0,2 1 0,-2 11 14,-10 24-266,22-60 124,0-1 0,0 1-1,0 0 1,-1-1 0,1 1 0,0 0 0,0-1-1,-1 1 1,1-1 0,-1 1 0,1-1 0,0 1-1,-1-1 1,1 1 0,-1-1 0,1 1-1,-1-1 1,0 1 0,1-1 0,-1 0 0,1 1-1,-1-1 143,-1-1-801</inkml:trace>
  <inkml:trace contextRef="#ctx0" brushRef="#br0" timeOffset="6155.62">1 820 6857,'85'-2'11893,"58"-10"-11893,85-25 2868,220-76-2691,-423 105-137,9 0 45,0-2-1,-1-1 1,0-1-1,-1-2 1,-1-2-1,15-10-84,-38 20 239,-21 12-106,-20 14-62,-43 38-3736,48-36-398,4-5 2233</inkml:trace>
  <inkml:trace contextRef="#ctx0" brushRef="#br0" timeOffset="6561.955">485 917 4801,'0'1'148,"0"-1"0,0 0 0,1 1 0,-1-1 0,0 0 0,0 1 0,0-1 1,1 0-1,-1 0 0,0 1 0,0-1 0,0 0 0,1 0 0,-1 1 0,0-1 0,1 0 0,-1 0 0,0 0 0,1 0 0,-1 0 0,0 1 0,1-1 1,-1 0-1,0 0 0,1 0 0,-1 0 0,0 0 0,1 0 0,-1 0 0,0 0 0,1 0 0,-1 0 0,0 0 0,1 0 0,-1 0 0,0-1 0,1 1-148,16-3 1347,-15 2-922,67-21 3565,-56 17-3801,0-1-1,0 2 0,1 0 0,0 1 0,-1 0 0,1 1 0,0 1 0,0 0 0,0 0 0,0 2 1,2 0-189,-13-1 4,-1 0 0,0 1 0,0-1 0,0 1 0,0-1 1,0 1-1,0 0 0,0 0 0,-1 0 0,1 0 0,0 0 1,0 0-1,-1 0 0,1 1 0,-1-1 0,1 1 0,-1-1 1,1 1-1,-1 0 0,0-1 0,0 1 0,0 0 0,0 0 1,0 0-1,0 0 0,0 0 0,-1 0 0,1 0 0,-1 0 1,1 0-1,-1 0 0,0 0 0,0 0 0,0 0 0,0 0 1,0 0-1,0 0 0,-1 0 0,1 0 0,-1 0 0,0 0 1,1 0-1,-1 1-4,-4 10 12,0 0 0,0-1 0,-1 0 0,-1 0 0,0 0 1,-1-1-13,-31 37-5,31-40 3,0 2 0,0-1 0,0 1 0,2 1 0,-5 7 2,10-17 2,1 0-1,-1 0 1,1-1 0,-1 1-1,1 0 1,0 0-1,0 0 1,-1 0 0,1 0-1,0 0 1,0 0 0,0 0-1,0-1 1,0 1 0,0 0-1,0 0 1,0 0 0,0 0-1,0 0 1,1 0 0,-1 0-1,0 0 1,1 0-2,0 0 4,-1-1 1,1 1 0,0-1-1,-1 1 1,1-1 0,0 0-1,0 1 1,0-1-1,-1 0 1,1 0 0,0 1-1,0-1 1,0 0-1,0 0 1,-1 0 0,1 0-1,0 0 1,0 0 0,0 0-1,0 0-4,8-2 55,0 0-1,0 0 0,0-1 1,5-2-55,-8 3 32,57-20 229,-11 3-312,1 2 0,39-6 51,-12 10 1728,11 3-970</inkml:trace>
  <inkml:trace contextRef="#ctx0" brushRef="#br0" timeOffset="7098.454">1790 888 6425,'136'-32'5990,"136"-32"356,363-63-3213,-174 49-2475,154-24-174,-468 83-235,-147 19-261,0 0 1,1 0-1,-1 0 0,0-1 1,0 1-1,0 0 0,0 0 1,1 0-1,-1 0 0,0 0 1,0 0-1,0 0 0,1 0 1,-1 0-1,0 0 0,0 0 1,0-1-1,0 1 1,0 0-1,1 0 0,-1 0 1,0 0-1,0 0 0,0-1 1,0 1-1,0 0 0,0 0 1,0 0-1,0-1 0,0 1 1,1 0-1,-1 0 0,0 0 1,0 0-1,0-1 0,0 1 1,0 0-1,0 0 0,0 0 1,0-1-1,0 1 0,0 0 1,-1 0-1,1 0 0,0-1 1,0 1-1,0 0 0,0 0 1,0 0 11,-4-4-5444,2 4 4369</inkml:trace>
  <inkml:trace contextRef="#ctx0" brushRef="#br0" timeOffset="7561.475">2915 888 6345,'1'1'361,"0"0"-1,0-1 0,1 1 0,-1 0 1,0-1-1,1 1 0,-1-1 0,0 0 1,1 1-1,-1-1 0,1 0 0,-1 0 1,1 0-1,-1 0 0,0 0 0,1 0 1,-1 0-1,1-1 0,0 1-360,33-10 1288,-23 6-187,51-15 1099,-22 5-1459,1 3 0,0 1-1,1 2 1,8 0-741,-49 8 8,0 0 0,0 0 0,0-1 0,-1 1 0,1 0 0,0 0 1,0 1-1,0-1 0,-1 0 0,1 1 0,0-1 0,0 1 0,-1-1 0,1 1 1,0 0-1,-1 0 0,1 0 0,-1 0 0,1 0 0,0 0-8,-2 0 4,1 0 1,-1 1-1,1-1 0,-1 0 1,1 0-1,-1 0 0,0 0 0,1 0 1,-1 1-1,0-1 0,0 0 1,0 0-1,0 1 0,0-1 1,0 0-1,0 0 0,-1 0 0,1 1 1,0-1-1,-1 0 0,1 0 1,-1 0-5,-3 8 13,0-1 0,-1 0 0,0 0 0,0 0 0,-1-1 0,-6 7-13,-21 19 30,-2-1 1,-1-2-1,-23 14-30,3-2 85,-2 6-85,57-48 4,0 1 0,0 0 0,0 0 0,0-1-1,0 1 1,0 0 0,0 0 0,0 0 0,0 0 0,1 0 0,-1 0 0,0 0 0,1 0 0,-1 0 0,0 0 0,1 0 0,0 1 0,-1-1 0,1 0 0,0 0 0,-1 1 0,1-1-4,1 0 15,0 0-1,0-1 0,-1 0 0,1 1 0,0-1 0,0 1 0,0-1 1,0 0-1,0 0 0,0 0 0,0 1 0,0-1 0,0 0 1,0 0-1,0 0 0,0 0 0,0-1 0,-1 1 0,1 0 0,0 0 1,1-1-15,60-14 546,-61 15-541,240-76-268,-214 68-692,-3 2 316</inkml:trace>
  <inkml:trace contextRef="#ctx0" brushRef="#br0" timeOffset="8562.233">2266 1397 4945,'1'66'6226,"1"-34"-4706,2 0 0,4 20-1520,-5-39 178,0 1 0,0-1 1,2 0-1,0 0 0,0 0 0,1-1 0,0 0 1,1 0-1,1 0 0,0-1 0,0 0 0,1 0 1,5 3-179,-12-12 63,0 0 1,0 0 0,0 0 0,0-1 0,1 1 0,-1-1 0,0 1 0,1-1 0,0 0 0,-1 0 0,1 0-1,0 0 1,-1 0 0,1 0 0,0-1 0,0 0 0,0 1 0,-1-1 0,1 0 0,0 0 0,1-1-64,-1 0 66,0 0 1,0 0-1,0-1 1,0 1-1,-1-1 1,1 0-1,0 0 1,-1 1-1,0-2 1,1 1 0,-1 0-1,0 0 1,0-1-1,0 1 1,0-1-1,0-1-66,6-11 145,0-1 0,-1 0 0,-1-1-1,0 0 1,-1 0 0,-1-1-145,5-26 29,-2 1 0,-3-1 0,-1 0 0,-2-26-29,-2 62-239,-2 21 103,-1 26 20,6-2 85,0-1 0,3 1 0,1-1 0,10 33 31,52 140-51,-40-132 247,-4 2-1,8 45-195,-30-112 55,0-1-1,-1 1 1,0-1-1,0 1 1,-1 0 0,-1-1-1,0 1 1,-1-1-1,-2 11-54,2-18 19,1 0 0,-1 1 0,0-1 0,0-1-1,0 1 1,0 0 0,-1 0 0,0-1 0,0 1-1,0-1 1,0 0 0,0 0 0,0 0 0,-1 0-1,1-1 1,-1 0 0,0 1 0,0-1 0,0 0 0,0-1-1,0 1 1,0-1 0,-1 0 0,1 0 0,0 0-1,-4 0-18,-8 0 39,-1 0 0,1-1-1,0 0 1,0-2 0,-1 0-1,-11-3-38,17 3 0,-1-1 1,1-1-1,0 1 0,1-2 0,-1 1 0,1-2 0,-1 1 1,2-1-1,-10-8 0,16 11-164,-1 0-1,1 0 1,1-1 0,-1 1 0,0-1 0,1 0 0,0 0-1,0 0 1,0 0 0,0 0 0,1 0 0,0 0 0,-1-1-1,2 1 1,-1-1 0,0 1 0,1-1 0,0 1 0,0-1-1,0 1 1,1 0 0,-1-1 0,1 1 0,0-1 0,0 1 0,1 0-1,-1 0 1,1-1 0,0 1 0,0 1 0,2-3 164,10-17-838</inkml:trace>
  <inkml:trace contextRef="#ctx0" brushRef="#br0" timeOffset="8944.658">2864 1395 5593,'6'0'2841,"3"-2"-561,3 2-519,5-7-489,1 3-240,3-3-664,-3 2 120,2 2-256,-2-1-88,-1 1-96,2 2-16,-2 1 24,-3 1-192,-2 1-424,-2 0-240,-5 1-1984,-2 0 1879</inkml:trace>
  <inkml:trace contextRef="#ctx0" brushRef="#br0" timeOffset="9327.521">2891 1580 4281,'-1'1'2408,"5"1"-295,0-2-49,-4 0-431,0-2-121,7 1-216,18-1-288,41-2-239,-34 0-185,-4 1-336,0 1-80,-8-1-96,0 1-16,-7 1-200,-3 1-296,-7 0-744,0 0-921,-3 0 1305</inkml:trace>
  <inkml:trace contextRef="#ctx0" brushRef="#br0" timeOffset="10146.223">3649 1375 2000,'-82'-37'1725,"77"34"6696,6 1-3157,16 0-1604,26 4-5575,-40-2 3199,17 1-868,-8 0-299,1 0-1,-1-1 1,1-1-1,-1 0 1,0 0-1,1-1 1,-1-1-1,0 0-116,3-7 645,-8 2-2161,-8 3-3553,-1 4 4129</inkml:trace>
  <inkml:trace contextRef="#ctx0" brushRef="#br0" timeOffset="10611.492">4307 1164 5721,'1'3'7270,"-5"4"-4133,-17 25-2055,-2-3-580,-2-1-1,-1-1 1,-1-1-1,-8 4-501,34-29 8,-36 27 322,2 2 0,1 1 0,1 2 0,2 1 0,-14 20-330,34-45 553,7-11-1248,3-7-3755,2 2 3627</inkml:trace>
  <inkml:trace contextRef="#ctx0" brushRef="#br0" timeOffset="11125.342">3951 1193 5849,'-5'-24'3451,"15"42"1853,2 5-4458,1 0-1,0-1 0,2 0 1,0-2-1,6 5-845,17 24 847,-17-19-460,10 14 429,2-2 0,23 22-816,-48-57 117,-10-9 353,-3-6-6995,5 6 5193</inkml:trace>
  <inkml:trace contextRef="#ctx0" brushRef="#br0" timeOffset="12437.899">4711 1249 2120,'-28'-101'1589,"26"96"-1046,1 1-1,0-1 1,1 1 0,-1-1 0,1 0-1,-1 1 1,1-1 0,1-2-543,-1 6 421,0 0 0,0 0 0,0 0 0,0-1 0,0 1-1,0 0 1,0 0 0,0 0 0,-1 0 0,1 0 0,0 0 0,-1 0 0,1 0 0,-1 0-1,0-1-420,3 19 3719,-1 2-3735,17 78 643,-5-39-294,-4 0 0,-1 7-333,-9-52-705,1-13 646,0 0 1,0 0 0,0 0 0,0 0 0,0 1-1,0-1 1,0 0 0,0 0 0,0 0 0,0 0 0,0 0-1,0 1 1,-1-1 0,1 0 0,0 0 0,0 0-1,0 0 1,0 0 0,0 0 0,0 0 0,0 1 0,-1-1-1,1 0 1,0 0 0,0 0 0,0 0 0,0 0-1,0 0 1,-1 0 0,1 0 0,0 0 0,0 0-1,0 0 1,0 0 0,-1 0 0,1 0 0,0 0 0,0 0-1,0 0 1,0 0 0,0 0 0,-1 0 0,1 0-1,0 0 1,0 0 0,0 0 0,0-1 0,0 1 0,-1 0-1,1 0 1,0 0 0,0 0 0,0 0 0,0 0-1,0 0 1,0-1 0,0 1 0,-1 0 0,1 0 0,0 0-1,0 0 1,0 0 58,-1-2-932</inkml:trace>
  <inkml:trace contextRef="#ctx0" brushRef="#br0" timeOffset="12779.015">4563 1318 6417,'-76'-35'3681,"93"37"-1048,5-1-425,-4-2-255,14-3-673,0-3-232,6-6-504,4 3-184,-6-5-224,-2 1-128,-7 6-528,-4 0-280,-6 6 640,-3 1-176</inkml:trace>
  <inkml:trace contextRef="#ctx0" brushRef="#br0" timeOffset="13143.292">5138 1047 4281,'29'-52'2344,"-29"52"-2282,1-1 0,-1 1 0,0 0 0,0-1 0,0 1 0,0 0-1,1-1 1,-1 1 0,0 0 0,0-1 0,0 1 0,0 0 0,0-1-1,0 1 1,0 0 0,0-1 0,0 1 0,0 0 0,0-1 0,0 1-1,0 0 1,0-1 0,-1 1 0,1 0 0,0-1 0,0 1 0,0 0-1,0-1 1,-1 1 0,1 0 0,0-1 0,0 1 0,-1 0 0,1 0-1,0-1 1,0 1 0,-1 0 0,1 0 0,0 0 0,-1 0 0,1-1-1,0 1 1,-1 0 0,1 0 0,0 0 0,-1 0 0,1 0 0,0 0-1,-1 0 1,1 0 0,-1 0 0,1 0 0,0 0 0,-1 0 0,1 0-1,0 0-61,-19 2 1620,12 1-1344,1-1 0,-1 1 0,1 0 0,0 0 0,0 0 0,0 1 0,0 0 0,1 0 0,0 1 0,0-1 0,0 1 0,0 0 0,-2 4-276,4-5 128,1-1 0,0 0 0,-1 1-1,1 0 1,1-1 0,-1 1 0,1 0-1,-1 0 1,1 0 0,0 0 0,0 0 0,1 0-1,-1 1 1,1-1 0,0 0 0,0 0-1,0 0 1,1 0 0,0 0 0,-1 0-1,1 0 1,1 0 0,0 3-128,-1-4 59,1-1 0,-1 1 0,1-1 0,-1 0 0,1 1-1,0-1 1,0 0 0,0 0 0,0 0 0,1 0 0,-1 0 0,0-1 0,1 1 0,-1-1 0,1 0 0,0 1 0,-1-1 0,1 0-1,0 0 1,0-1 0,-1 1 0,1-1 0,0 1 0,0-1 0,0 0 0,0 0 0,0 0 0,0-1 0,0 1 0,-1-1 0,1 1-1,0-1 1,1 0-59,5-2 116,-1 1-1,1-1 0,0-1 0,-1 0 0,0 0 1,0-1-1,0 1 0,-1-2 0,1 1 1,0-2-116,0-2 124,-1 1 1,1-1 0,-2 0 0,1-1 0,-1 0 0,-1 0 0,0 0-1,0-1 1,-1 0 0,0 1 0,0-5-125,-3 11 21,0-1-1,0 1 1,-1 0-1,0-1 1,1 1-1,-2 0 1,1-1-1,0 1 1,-1 0-1,0-1 1,0 1-1,0 0 1,0 0-1,-1-1-20,0 2-13,1 1 0,-1-1 0,0 0 0,0 1 0,0-1 0,-1 1 0,1-1-1,-1 1 1,1 0 0,-1 0 0,0 0 0,1 1 0,-1-1 0,0 1 0,0-1 0,-1 1 0,1 0 0,0 0 0,0 0 0,-2 1 13,-4-2-183,0 1 1,0 1 0,0-1 0,0 2 0,0-1 0,0 1 0,0 1 0,0-1 0,0 2-1,0-1 1,1 1 0,-1 0 0,1 1 0,-1 1 182,-4 1-680,1 1-1,-1 0 1,2 1 0,-1 1-1,1 0 1,1 0 0,0 1-1,-7 8 681,-2 9-1088</inkml:trace>
  <inkml:trace contextRef="#ctx0" brushRef="#br0" timeOffset="13543.7">5138 1131 4497,'17'70'2717,"-17"-69"-2518,0 0 1,0 1-1,0-1 1,0 1-1,0-1 1,-1 1-1,1-1 1,0 0-1,-1 1 1,1-1-1,-1 1 1,1-1-1,-1 0 1,1 0-1,-1 1 1,0-1-1,0 0 1,0 0-1,0 0 1,0 0-1,0 0 1,0 0-1,0 0 1,0 0-1,0 0 1,0 0-1,-1-1 1,1 1-1,0 0 1,-1-1 0,1 1-1,-1-1-199,-9 7 854,5-1-574,0 1 0,0-1-1,1 1 1,0 1 0,0-1-1,1 1 1,0-1 0,1 1-1,-1 0 1,1 1 0,-1 7-280,2-12 94,1 1-1,0 0 1,0 0 0,1 0 0,-1 0 0,1 0 0,0 0-1,0 0 1,1 0 0,-1 0 0,1 0 0,0 0 0,1 0-1,-1-1 1,1 1 0,0 0 0,0-1 0,0 1 0,1-1-1,2 4-93,-3-6 58,0 0-1,1-1 0,-1 1 0,0 0 0,1-1 0,-1 0 0,1 1 1,-1-1-1,1 0 0,0 0 0,-1-1 0,1 1 0,0 0 0,0-1 1,-1 0-1,1 0 0,0 1 0,0-2 0,0 1 0,-1 0 0,1-1 1,0 1-1,0-1 0,-1 0 0,1 1 0,0-2 0,0 1-57,9-4 208,-1 0 0,0-1 0,0 0 0,0-1-1,5-4-207,-1-1 192,-1 0-1,0 0 0,0-2 0,-1 0 1,-1 0-1,-1-1 0,1-1-191,-5 5 91,-1 0 0,1 0 0,-2-1 0,0 1 0,0-1 0,-1 0 0,-1-1 0,0 1 0,0-1 0,0-11-91,-3 22 10,0-1 0,0 0 0,0 0 0,0 0 0,0 0 0,-1 0 0,1 0 0,-1 1 0,0-1 0,0 0 0,0 0 0,0 1 0,0-1 0,0 1 0,-1-1 0,0 1 0,1-1 0,-1 1 0,0 0 0,-1-1-10,0 0 3,-1 1-1,1 0 0,-1-1 0,0 1 0,0 1 1,1-1-1,-1 0 0,-1 1 0,1 0 0,0 0 1,0 0-1,-4 0-2,-8 1-134,-1-1-1,1 2 1,0 0 0,-1 1-1,1 1 1,-10 3 134,11-3-797,-1 1-1,1 1 1,0 0-1,0 1 1,0 1-1,1 0 1,0 1-1,-3 3 798,9-3-865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54:05.35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671 1088 5105,'-18'9'2853,"31"-5"-945,38-5 10,275-15 2538,164 4-3188,-239 7-799,68-8 1933,254-45-2402,-511 48 178,-3 1 172,55-2-350,-113 11-7,0-1-1,1 1 0,-1 0 1,0 0-1,1 0 0,-1 0 1,0 0-1,1 0 0,-1 1 1,0-1-1,1 0 1,-1 1-1,0-1 0,1 1 1,-1-1-1,0 1 8,-12 7-56,-35 6-1992,6-9-1686,15 2 2654</inkml:trace>
  <inkml:trace contextRef="#ctx0" brushRef="#br0" timeOffset="428.621">3822 1808 5241,'-10'3'979,"9"-2"-752,-1 0 0,0-1 1,0 1-1,0-1 0,0 1 1,0-1-1,0 1 0,0-1 1,0 0-1,0 0 0,0 0 0,0 0 1,0-1-1,0 1 0,0 0 1,0-1-228,2 1 31,0 0 1,0 0 0,0-1 0,0 1-1,0 0 1,0 0 0,-1 0 0,1 0-1,0 0 1,0-1 0,0 1-1,0 0 1,0 0 0,0 0 0,0 0-1,0-1 1,0 1 0,0 0-1,0 0 1,0 0 0,0 0 0,0-1-1,0 1 1,0 0 0,0 0-1,0 0 1,0 0 0,0-1 0,0 1-1,0 0 1,0 0 0,0 0-1,0 0 1,1-1 0,-1 1 0,0 0-1,0 0 1,0 0 0,0 0 0,0 0-1,0 0 1,1-1 0,-1 1-1,0 0 1,0 0 0,0 0 0,0 0-1,1 0 1,-1 0 0,0 0-1,0 0-31,12-8 437,0 1-1,0 1 0,1 0 1,0 1-1,0 0 1,0 1-1,1 0 0,1 1-436,10-4 380,66-16 512,2 4 0,1 4 0,33 1-892,286-6 803,-313 17-566,1521-1 3399,-1330 9-2712,-266-9-683,-25 4-244,1 0 0,-1 0-1,0 0 1,0-1 0,0 1-1,0 0 1,0 0 0,1 0-1,-1 0 1,0 0 0,0 0-1,0-1 1,0 1 0,0 0 0,0 0-1,0 0 1,1 0 0,-1-1-1,0 1 1,0 0 0,0 0-1,0 0 1,0-1 0,0 1-1,0 0 1,0 0 0,0 0 0,0-1-1,0 1 1,0 0 0,0 0-1,0 0 1,0 0 0,0-1-1,0 1 1,-1 0 0,1 0 0,0 0-1,0 0 1,0-1 0,0 1-1,0 0 1,0 0 0,0 0-1,-1 0 1,1 0 0,0-1-1,0 1 1,0 0 0,0 0 3,-36-20-1498,-49-20-4370,30 15 3732</inkml:trace>
  <inkml:trace contextRef="#ctx0" brushRef="#br0" timeOffset="964.598">2289 889 7498,'47'-104'2627,"-47"103"-2564,1 0 0,-1 1 0,1-1 0,-1 0-1,0 0 1,1 0 0,-1 0 0,0 0 0,0 0 0,0 1 0,0-1 0,0 0 0,0 0 0,0 0 0,0 0 0,0 0 0,0 0 0,0 0-1,-1 0-62,1 1 21,-1-1-1,1 1 1,0 0-1,-1 0 1,1 0-1,0-1 1,-1 1-1,1 0 0,-1 0 1,1 0-1,0 0 1,-1 0-1,1 0 1,-1 0-1,1 0 0,0 0 1,-1 0-1,1 0 1,-1 0-1,1 0 1,0 0-1,-1 0 0,1 0 1,-1 1-1,1-1 1,-1 0-21,-18 11 305,-15 18-189,0 1 0,3 1 0,0 2 0,3 1 0,-9 14-116,-2 1 90,-21 29-24,31-37 22,-2-2-1,-2-2 1,-28 25-88,57-58-4,0-1 0,0 1 0,-1-1 0,1 0 0,-1-1 0,-1 1 4,5-2-76,0-1 0,0 1 1,0-1-1,0 0 0,0 1 1,0-1-1,0 0 0,0 0 0,0 0 1,0 0-1,0 0 0,0 0 1,0 0-1,0 0 0,0 0 1,0 0-1,0 0 0,0-1 1,0 1-1,0 0 0,0-1 1,0 1-1,0-1 0,0 1 0,1-1 1,-1 0-1,0 1 0,0-1 1,1 0-1,-1 1 0,0-1 1,1 0-1,-1 0 0,0 0 76,-7-15-948</inkml:trace>
  <inkml:trace contextRef="#ctx0" brushRef="#br0" timeOffset="1341.746">1740 853 6041,'14'-3'2641,"7"8"-1249,6 4-464,8 5 305,12 7 15,11 4-96,12 4-408,5 5-224,3-5-344,-5-1-56,-7-4-64,-10-8-272,-13 2-1208,-2 0 1000</inkml:trace>
  <inkml:trace contextRef="#ctx0" brushRef="#br0" timeOffset="1696.88">2451 1400 9658,'-11'5'3233,"-3"9"-3169,-7 4 136,-12 17 280,-11 1 32,-21 9 72,-5 6-64,-14 6-192,1 0-64,4 2-120,4-7-32,9-16-296,1-9-320,11-14-800,3-9-1113,9-10 1537</inkml:trace>
  <inkml:trace contextRef="#ctx0" brushRef="#br0" timeOffset="1697.88">1863 1389 7490,'36'13'2912,"8"21"-1992,0 7 41,3 15-137,2 7-112,3 6-224,2-2-176,3-8-168,0-9-120,-2-14-656,2-4-656,5-3 752</inkml:trace>
  <inkml:trace contextRef="#ctx0" brushRef="#br0" timeOffset="14713.989">2335 261 4265,'-26'-84'1998,"24"72"-1148,0 0 0,1 0 0,0-1 0,1-8-850,0 14 337,0-1 0,0 1-1,0-1 1,-1 0 0,-1 1 0,0-4-337,1 9 50,0-1 0,0 1 0,-1-1 0,1 1 0,0 0 0,-1 0-1,0 0 1,1 0 0,-1 0 0,0 0 0,0 0 0,0 0 0,0 1 0,-1-1 0,1 1 0,0-1 0,-1 1 0,1 0 0,0 0 0,-1 0-50,-5-2 31,-1 1 0,1 0 0,0 1 0,-1 0 1,1 0-1,-1 1 0,1 0 0,-1 0 0,1 1 0,0 0 1,-5 1-32,-12 4 10,0 0 1,1 2-1,-5 2-10,-73 35 20,2 4 0,3 4 0,-21 19-20,77-47 147,1 2-1,-1 4-146,30-21 84,-1-1 0,2 2-1,-1-1 1,2 1 0,-1 1 0,2 0 0,-1 0-1,-3 10-83,10-19 25,1 0-1,-1 0 1,1 0-1,0 0 0,0 0 1,0 0-1,1 0 1,-1 1-1,1-1 0,-1 0 1,1 1-1,0-1 1,1 0-1,-1 1 1,0-1-1,1 0 0,0 0 1,0 1-1,0-1 1,0 0-1,0 0 0,1 0 1,-1 0-1,1 0 1,0-1-1,0 1 0,0 0 1,0-1-1,0 1 1,1-1-1,-1 0 1,1 0-1,0 0 0,0 1-24,10 5 86,0-1 0,0 0 0,0 0-1,1-1 1,0-1 0,13 3-86,9 1 145,0-1 0,1-2 0,-1-2 0,1-1 0,0-2 0,0-2 1,-1-1-1,29-5-145,15-7 441,-1-4 1,0-2-1,33-16-441,-94 30 105,0-1 0,-1 0 0,1-1 0,-2-1 0,10-6-105,-22 13 28,0-1 0,-1 0 0,1 0 0,-1 0 0,0 0 0,0-1 0,0 1 1,0-1-1,0 0 0,-1 0 0,0 0 0,0 0 0,0 0 0,0 0 0,0 0 0,-1-1 1,0 1-1,0-1 0,0 1 0,-1-1 0,1 1 0,-1-1 0,0 1 0,0-1 0,-1-2-28,-2-5 46,0 0 0,0 1 0,-1-1-1,-1 1 1,0 0 0,0 0 0,-1 1-1,0 0 1,-1 0 0,0 0 0,-7-6-46,-11-11-5,0 1 1,-2 1 0,-8-4 4,16 13-151,-1 2-1,-1 0 1,0 1-1,-1 1 1,0 1-1,-1 1 1,0 1-1,0 1 1,-1 1-1,0 2 1,-16-3 151,13 5-911,0 1 0,0 1 0,0 2 0,-1 0 0,1 2 0,-21 5 911,-25 9-1318</inkml:trace>
  <inkml:trace contextRef="#ctx0" brushRef="#br0" timeOffset="15448.184">0 545 4449,'6'-5'4273,"34"-9"-2215,36-4 79,1 3 1,13 2-2138,8-2 400,2-1-240,204-40 765,-244 42-419,-1-3 0,-1-2 1,53-26-507,-102 41 61,-5 2-18,1 0 1,0 0 0,-1 0-1,1-1 1,-1 1 0,0-1-1,0 0 1,0 0 0,0-1-1,-1 1 1,3-3-44,-6 5 9,0 0 1,0 0-1,0 0 1,0 0-1,0 1 0,0-1 1,0 0-1,0 0 0,-1 1 1,1-1-1,0 0 1,0 0-1,-1 1 0,1-1 1,-1 0-1,1 0 1,0 1-1,-1-1 0,1 0 1,-1 1-1,0-1 1,1 1-1,-1-1 0,1 1 1,-1-1-1,0 1 0,1-1 1,-1 1-1,0 0 1,0-1-1,1 1 0,-1 0 1,0 0-1,0 0 1,1-1-1,-1 1 0,0 0-9,-36-11 82,34 10-70,-90-17-187,0 3 0,-23 3 175,65 7-144,-56-5-98,207 16-433,-55-5 640,0 2 1,-1 2 0,1 2 0,-1 2-1,28 10 35,-57-14-3,-1 1 0,1 0-1,-1 1 1,0 1 0,-1 0-1,0 1 1,11 9 3,-21-15 13,1 0 0,-1 0 0,0 1 0,0-1 0,-1 0 0,1 1 0,-1 0 0,0 0 0,1 0 0,-2 0 0,1 0 0,0 0 0,-1 0 0,0 0 0,0 1 0,0-1 0,0 1 0,-1-1 0,0 0 0,0 1 0,0-1 0,0 1 0,-1-1 0,0 1 0,0-1 0,0 0 0,0 0 0,-1 1 0,-1 3-13,-5 5 41,0 1 0,-1-1-1,-1-1 1,0 0 0,0 0 0,-2-1 0,1 0 0,-5 2-41,-40 42 72,19-6-733,2 1 1,2 1 0,-1 9 660,16-23-1714,7 4 665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54:19.1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59 260 1304,'13'-14'369,"-13"14"-359,0-1-1,0 1 1,0-1-1,1 1 1,-1 0 0,0-1-1,0 1 1,0-1 0,0 1-1,0 0 1,0-1-1,0 1 1,-1-1 0,1 1-1,0 0 1,0-1 0,0 1-1,0 0 1,0-1 0,0 1-1,-1-1 1,1 1-1,0 0 1,0-1 0,-1 1-1,1 0 1,0-1-10,-4-1 40,0 0 0,0-1 0,0 1-1,0 0 1,0 1 0,0-1 0,-4 0-40,-1-1 27,-37-12 513,0 2 0,-1 2 0,-1 2 0,0 2 0,0 2 0,0 2 0,0 2 0,0 3 0,0 1 0,0 3 0,-16 5-540,30-3 170,-1 3-1,1 1 1,1 1-1,0 1 1,0 3-1,2 0 1,0 2-1,2 1 1,0 2-1,1 0 1,1 2 0,1 1-1,1 1 1,2 2-1,0 0 1,0 4-170,18-24 74,0 0-1,0 0 1,1 0 0,0 1 0,0-1 0,1 1 0,0 0 0,1 0 0,0 0-1,1 0 1,-1 0 0,2 1 0,-1 0-74,2-4 52,-1-1 1,1 1-1,1-1 1,-1 1-1,1-1 1,0 0-1,0 1 0,1-1 1,-1 0-1,1-1 1,0 1-1,0 0 1,1-1-1,-1 0 0,1 1 1,0-1-1,0-1 1,1 1-1,-1-1 1,1 1-1,0-1 0,4 2-52,20 10 190,1-1 0,1-2 0,0-1 0,1-1 0,-1-1-1,2-2 1,18 1-190,39 2 341,1-3 1,17-5-342,-38-1 252,1-4 1,-1-2-1,-1-4 1,1-3-1,5-4-252,-40 6 131,-1 0 0,0-2 1,-1-2-1,-1-1 0,0-1 0,-1-2 0,-1-1 0,0-2 0,-2-1 0,25-23-131,-46 37 21,1 1-1,-2-1 0,1 0 0,-1 0 0,0 0 0,0-1 0,-1 0 0,-1-1 0,1 1 1,-1-1-1,-1 1 0,0-1 0,0 0 0,-1-1 0,0 1 0,-1 0 0,0 0 0,-1-1 1,0 1-1,-1 0 0,0-1 0,0 1 0,-1 0 0,0 0 0,-3-7-20,-1 2 1,0 0-1,0 0 1,-1 1 0,-1-1-1,-1 2 1,0-1-1,-1 1 1,0 1 0,-1 0-1,-6-5 0,0 1-37,-2 1 0,0 1 0,-1 1 0,0 0 0,-1 2 0,-19-8 37,-7 0-336,-1 3 0,-1 2 0,-1 2 0,0 3 0,0 1 0,-23 1 336,-28 1-3214,-43 6 3214,23 3-1077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53:38.1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07 644 4833,'-11'-74'1923,"25"146"2393,9 52-3876,-22-122-426,5 43 815,11 41-829,-14-75 145,1 1-1,0-1 0,0 1 0,1-1 1,1 0-1,-1-1 0,2 0 0,0 0 1,6 7-145,-13-16 21,1 0 0,-1 0 0,1 0 0,-1 0 0,1 0 1,0-1-1,0 1 0,-1 0 0,1 0 0,0-1 0,0 1 1,0-1-1,0 1 0,0-1 0,0 1 0,0-1 0,0 1 0,0-1 1,0 0-1,0 0 0,0 1 0,0-1 0,0 0 0,0 0 1,0 0-1,0 0 0,0 0 0,0 0 0,0-1 0,0 1 1,0 0-1,0 0 0,0-1 0,0 1 0,0-1 0,0 1 1,0-1-1,0 1 0,0-1 0,0 0 0,0 1 0,-1-1 0,1 0 1,0 1-1,-1-1 0,1 0 0,0 0 0,0-1-21,3-4 95,-1-1-1,0 1 0,0-1 1,0 0-1,-1 0 0,1-5-94,10-48 142,-2-1 0,-4 0 0,-1 0 0,-4-4-142,3-21 38,10-51-38,-11 232-318,9 47 318,55 271-69,16 138 101,-77-477-2,-3 0 1,-4 4-31,0-53 27,-2 0 1,-1 0 0,-1 0 0,-1 0-1,-1-1 1,-1 0 0,-10 22-28,15-41 13,0 0 1,-1 0 0,1 0-1,-1 0 1,0 0-1,-1-1 1,1 1 0,-1-1-1,0 0 1,0 0 0,-1 0-1,1-1 1,-1 0-1,1 0 1,-1 0 0,0 0-1,-1 0-13,2-2 10,0 0 0,-1 0 0,1-1 0,0 1 0,-1-1-1,1 0 1,-1 0 0,1 0 0,0-1 0,-1 0 0,1 1-1,0-2 1,0 1 0,0 0 0,-1-1 0,1 0 0,1 0-1,-1 0 1,0 0 0,0-1 0,1 1 0,-2-2-10,-9-8 28,0 0-1,1-1 1,1 0 0,0-1 0,1 0 0,0-1 0,1 0 0,1 0-1,0-2 1,1 1 0,1-1 0,0 0 0,2 0 0,-2-8-28,3 9-116,1 0 0,1 0 0,0 0 0,2 0 0,-1 0 0,2 0 0,2-13 116,-1 17-434,0-1-1,2 1 1,-1 0 0,1 0-1,1 0 1,0 0 0,1 1-1,0 0 1,1 0 0,1-1 434,14-15-1222</inkml:trace>
  <inkml:trace contextRef="#ctx0" brushRef="#br0" timeOffset="827.893">2046 415 4137,'-1'-1'204,"0"-1"0,1 1-1,-1-1 1,1 0 0,0 1 0,-1-1 0,1 1 0,0-1-1,0 0 1,0 1 0,0-1 0,0 1 0,0-1-1,1 0 1,-1 1 0,1-1 0,-1 1 0,1-1 0,-1 1-1,1-1 1,0 1 0,0-1 0,-1 1 0,2-1-204,2-1 525,0 0-1,0 1 1,0 0 0,1 0 0,-1 0 0,0 0-1,1 1 1,3-1-525,-5 1-34,98-26 2002,-87 24-1896,0 1 0,0 0 1,0 2-1,1-1 1,-1 2-1,7 0-72,-19 0 97,-2-1-162,0 0 0,0 0 0,0 0-1,0-1 1,0 1 0,0 0 0,0 0 0,0 0 0,0 0 0,0 0 0,0 0 0,0 0-1,0 0 1,0-1 0,0 1 0,0 0 0,1 0 0,-1 0 0,0 0 0,0 0 0,0 0-1,0 0 1,0 0 0,0 0 0,0 0 0,0-1 0,0 1 0,0 0 0,0 0 0,1 0-1,-1 0 1,0 0 0,0 0 0,0 0 0,0 0 0,0 0 0,0 0 0,0 0 0,0 0-1,1 0 1,-1 0 0,0 0 0,0 0 0,0 0 0,0 0 0,0 0 0,0 0 0,0 0 0,0 0-1,1 0 1,-1 0 0,0 0 0,0 0 0,0 1 0,0-1 0,0 0 0,0 0 0,0 0-1,0 0 1,0 0 0,0 0 0,1 0 0,-1 0 0,0 0 0,0 0 65,-1-1-922</inkml:trace>
  <inkml:trace contextRef="#ctx0" brushRef="#br0" timeOffset="1348.244">2016 635 4089,'2'2'6714,"6"-2"-3762,25-4-1899,-32 4-958,41-7 421,6-2 96,0 3 1,23 1-613,-61 2 42,-11-2 158,-2-2-6117,3 5 4486</inkml:trace>
  <inkml:trace contextRef="#ctx0" brushRef="#br0" timeOffset="1753.465">2744 437 4337,'-6'0'2240,"5"0"-647,1 0 31,0-1-344,0-1-71,0 1-145,17-1-112,7 1-352,32 0-168,-33-1-280,1 1-80,-5-2-40,5 2-200,-5-3-920,0-1-824,4 0 1111</inkml:trace>
  <inkml:trace contextRef="#ctx0" brushRef="#br0" timeOffset="2301.045">3209 64 5913,'2'-3'376,"-1"0"0,1 0 0,0 1 0,0-1-1,0 0 1,1 1 0,-1-1 0,1 1 0,-1 0-1,1 0 1,0 0 0,0 0 0,0 0 0,0 1 0,0-1-1,0 1 1,0 0-376,57-19 1345,-55 19-1326,1 0 1,-1 0-1,0 0 1,0 1-1,0-1 1,0 1-1,0 1 1,1-1-1,-1 1 1,0 0-1,0 0 1,0 0-1,0 1 1,0-1-1,-1 1 1,1 0-1,0 1 1,-1-1-1,1 1 1,-1 0-1,1 1-19,1 2 1,0 0 0,0 1 1,0-1-1,-1 1 0,0 0 0,0 1 0,-1-1 0,0 1 0,0 0 0,-1 0 1,0 0-1,1 6-1,2 8 13,-2-1 1,0 1-1,-2 1 0,0-1 1,-2 0-1,0 1 1,-2-1-1,0 0 1,-1 0-1,-2 0 1,0 0-1,-1-1 0,-1 0 1,-7 13-14,4-10 35,-2 0 1,0-1 0,-2-1-1,0 0 1,-2-1-1,0 0 1,-1-1-1,-1-1 1,-1-1-1,-1-1 1,0 0-1,-7 3-35,-2-2 172,0 0 0,-22 9-172,43-24 57,0 1 0,0-1 0,0 0 0,-1 0 0,1-1 0,-1-1 0,0 1 0,0-1 1,0-1-1,1 0 0,-1 0 0,-8-1-57,15 1 20,0-1-1,-1 1 1,1-1 0,0 1 0,-1-1 0,1 0 0,0 1 0,0-1 0,-1 0-1,1-1 1,0 1 0,0 0 0,0-1 0,0 1 0,1-1 0,-1 1 0,0-1-1,1 0 1,-1 0 0,1 0 0,-1 0 0,1 0 0,0 0 0,0 0 0,0 0-1,0 0 1,0-1 0,1 1 0,-1 0 0,1-1 0,-1 1 0,1 0 0,0-1-1,0 1 1,0-1 0,0 1 0,0 0 0,1-1 0,-1 1 0,1-3-20,1-1 14,0 1 0,0-1 0,1 0 0,-1 0 0,1 1 0,0 0 0,1-1 0,-1 1 0,1 1 0,0-1 0,1 0 0,-1 1 0,1 0 0,-1 0 0,6-3-14,-3 3-1,1 0 0,-1 0 0,1 1 0,0 0 0,0 1 0,1-1 0,-1 2 0,1-1 0,-1 1 0,1 0 0,-1 1 0,1 0 0,-1 0 0,1 1 0,-1 0 0,1 1 0,-1 0 0,0 0 0,0 0-1,0 1 1,0 1 0,0-1 0,0 1 0,-1 0 0,0 1 0,0 0 0,0 0 0,0 1 0,-1-1 0,0 1 0,0 1 0,-1-1 0,0 1 0,0 0 0,0 0 0,3 8 1,-8-14-83,0-1 0,1 1 0,-1-1 0,0 1 0,1-1 0,-1 1 0,0-1 0,1 1 0,-1-1 0,1 1 0,-1-1 0,0 0 0,1 1 0,-1-1 0,1 1 0,-1-1 0,1 0 0,-1 0 0,1 1 0,0-1 0,-1 0 0,1 0 0,-1 0 0,1 0 0,0 0 0,-1 1 0,1-1 0,-1 0 0,1 0 0,0-1 0,-1 1 0,1 0 0,-1 0 0,1 0 0,-1 0 0,1 0 0,0-1 0,-1 1 0,1 0 0,-1 0 0,1-1 0,-1 1 0,1 0 0,-1-1 0,1 1 0,-1-1 83,18-12-1092</inkml:trace>
  <inkml:trace contextRef="#ctx0" brushRef="#br0" timeOffset="2654.291">3969 342 3801,'-24'38'5062,"-18"12"-2254,-2 2-1296,-45 84 278,14-22-1101,52-73-611,19-32-202,-1-1-1,0 1 0,0-1 1,-1 0-1,0 0 0,-1 0 1,1-1-1,-5 3 125,11-10-94,0 0 0,0 1-1,0-1 1,-1 0 0,1 0 0,0 0 0,0 1-1,-1-1 1,1 0 0,0 0 0,-1 0-1,1 0 1,0 0 0,0 0 0,-1 0-1,1 0 1,0 1 0,-1-1 0,1 0 0,0 0-1,-1 0 1,1 0 0,0 0 0,0-1-1,-1 1 1,1 0 0,0 0 0,-1 0-1,1 0 1,0 0 0,-1 0 0,1 0 0,0-1-1,0 1 1,-1 0 0,1 0 0,0 0-1,0-1 95,-2-4-1312</inkml:trace>
  <inkml:trace contextRef="#ctx0" brushRef="#br0" timeOffset="3021.976">3621 475 6433,'21'-44'3009,"-5"73"-1417,1 7-399,1 4-193,0 6-296,0-6-96,1-1-72,5-2-256,-2-2-72,3-5-112,-3-2-40,-8-10-144,1-6-240,-8-8-896,4-4-736,-1-8 1167</inkml:trace>
  <inkml:trace contextRef="#ctx0" brushRef="#br0" timeOffset="3420.995">4323 362 5097,'-10'31'2089,"2"9"-1113,-2 1 208,5 9 184,5-4-223,0-3-433,5-9-280,2-6-312,-3-3-32,0-11-64,0-2-136,-4-8-664,-1-4-537,-3-4 761</inkml:trace>
  <inkml:trace contextRef="#ctx0" brushRef="#br0" timeOffset="3421.995">4219 597 5041,'-72'-26'2321,"76"29"-41,7-3-1264,11-7 393,7-4-1,14-3-576,3-4-232,8 1-872,-1 1-504,-1-5-1953,3 4 1745</inkml:trace>
  <inkml:trace contextRef="#ctx0" brushRef="#br0" timeOffset="3881.357">4818 181 5057,'-20'-62'2615,"20"61"-2542,0 0 0,0 0 0,0 0-1,0 1 1,0-1 0,0 0-1,0 0 1,1 0 0,-1 0 0,0 0-1,1 1 1,-1-1 0,0 0 0,1 0-1,-1 0 1,1 1 0,-1-1-1,1 0 1,-1 1 0,1-1 0,0 1-1,-1-1 1,1 0 0,0 1 0,0-1-1,-1 1 1,1 0 0,0-1 0,0 1-1,0 0 1,0-1 0,-1 1-1,1 0 1,0 0 0,0 0 0,0 0-1,0 0 1,0 0 0,0 0 0,-1 0-1,1 0 1,0 0 0,0 0-73,4 0 332,10-3 59,0 1 1,0 1 0,0 0-1,0 1 1,0 1-1,0 0 1,-1 1 0,1 1-1,0 0 1,6 3-392,-15-4 14,0 0 1,0 1-1,-1 0 1,1 0-1,-1 0 1,1 0 0,-1 1-1,0 0 1,0 0-1,0 1 1,-1-1-1,0 1 1,1 0-1,-2 0 1,1 0-1,-1 1 1,1-1 0,-2 1-1,1 0 1,0 0-1,-1 0 1,0 0-1,-1 0 1,0 0-1,1 4-14,-1 4 17,0-1 0,-1 1 0,0-1 0,-1 0-1,-1 1 1,0-1 0,-1 0 0,-1 0 0,0 0 0,0 0-1,-1-1 1,-1 0 0,0 0 0,0 0 0,-2-1-1,1 1 1,-1-2 0,-10 11-17,-17 15 82,-2-1 0,-1-2 0,-2-1 0,-19 10-82,3-1 80,52-38-73,-5 3 41,0 1 0,1 0 0,0 0 1,0 0-1,1 1 0,-6 8-48,13-16 9,0 1-1,0-1 0,-1 0 1,1 1-1,0-1 0,0 0 1,0 1-1,-1-1 1,1 0-1,0 1 0,0-1 1,0 0-1,0 1 1,0-1-1,0 0 0,0 1 1,0-1-1,0 0 0,0 1 1,0-1-1,0 1 1,0-1-1,0 0 0,0 1 1,0-1-1,1 0 1,-1 1-1,0-1 0,0 0 1,0 1-1,0-1 0,1 0 1,-1 0-1,0 1-8,15 4 201,23-4 81,-35-1-247,7-1 27,89-3 484,0 4 0,65 9-546,-145-7-54,34 4-629,34-1 683,-79-1-1626,-7-3-2019,-3-1 2392</inkml:trace>
  <inkml:trace contextRef="#ctx0" brushRef="#br0" timeOffset="15658.318">3216 1472 1016,'-1'-2'55,"1"1"1,0-1-1,-1 0 0,1 1 0,-1-1 0,1 1 0,-1-1 0,1 1 1,-1 0-1,0-1 0,0 1 0,0 0 0,0-1 0,0 1 0,0 0 1,0 0-1,-1 0-55,2 1 80,-1 1 0,0 0 0,1 0 0,-1-1 0,1 1 0,-1 0 0,1 0 0,0 0 0,-1 0 0,1 0 0,0-1 0,0 1 0,-1 0 0,1 0 0,0 0 0,0 0 0,0 0 1,0 0-1,0 0 0,0 0-80,0 71 2277,20 161 301,2 73-1514,-23 273-338,-1-81-144,3-404-484,0 359 381,-8-251-69,-14 48-410,13-177-29,-5 44-402,-5-1-1,-11 27 432,24-126-966,3-12 417</inkml:trace>
  <inkml:trace contextRef="#ctx0" brushRef="#br0" timeOffset="16253.885">1569 3224 2208,'-30'22'1701,"30"-22"-1654,-1 1 1,1-1 0,-1 1-1,1-1 1,-1 1 0,1-1-1,-1 1 1,1 0 0,0-1-1,0 1 1,-1-1-1,1 1 1,0 0 0,0-1-1,0 1 1,-1 0 0,1-1-1,0 1 1,0 0 0,0 0-48,1 0 43,-1-1 0,1 1 0,-1-1 0,1 1 1,-1 0-1,1-1 0,-1 1 0,1-1 0,-1 0 1,1 1-1,0-1 0,-1 0 0,1 1 0,0-1 1,0 0-1,-1 1 0,1-1 0,0 0 1,-1 0-1,1 0 0,0 0 0,0 0 0,-1 0 1,2 0-44,21 1 710,0-1 1,0-2 0,0 0-1,-1-1 1,1-1 0,1-2-711,19-2 631,630-105 4193,377-3-4824,-665 96 299,155-13-17,-347 14 124,148-37-406,71-44 320,-404 98-620,-16 5-553,-20 5-841,4-3 1011</inkml:trace>
  <inkml:trace contextRef="#ctx0" brushRef="#br0" timeOffset="17296.103">3253 2367 880,'-2'-1'101,"0"0"0,-1-1 0,1 0 0,0 1 0,0-1 0,1 0-1,-1 0 1,0 0 0,1 0 0,-1 0 0,1 0 0,-1-1-101,2 2 143,0-1 0,0 1 0,1 0 0,-1-1 0,0 1 0,0-1 0,1 1 0,-1-1 0,1 1 0,-1 0 0,1-1 1,0 1-1,0 0 0,-1 0 0,1-1 0,0 1 0,0 0 0,0 0 0,0 0 0,0 0 0,1 0 0,-1 0 0,1 0-143,0-1 181,0 0 1,0 1-1,0-1 0,1 1 0,-1-1 0,0 1 1,1 0-1,-1 0 0,1 0 0,-1 0 0,1 0 1,0 0-1,-1 1 0,1-1 0,0 1 0,-1 0 1,1 0-1,0 0 0,-1 0 0,2 1-181,-3-1 44,0 0 1,0 0-1,-1 0 0,1 1 1,0-1-1,-1 0 0,1 1 1,0-1-1,-1 1 0,1-1 1,-1 1-1,1-1 0,0 1 1,-1-1-1,1 1 0,-1 0 1,1-1-1,-1 1 0,0-1 1,1 1-1,-1 0 0,0 0 1,1-1-1,-1 1 0,0 0-44,0 1 40,0 0-1,0 0 0,0 0 0,0 0 1,-1 0-1,1 0 0,-1 0 0,1 0 1,-1 0-1,0 0 0,1-1 1,-1 1-1,0 0 0,0-1 0,-1 2-39,-2 1 31,1 0 0,-1 0 0,0 0 0,0 0-1,-1-1 1,1 0 0,-1 0 0,0 0 0,1 0-1,-1-1 1,0 0 0,-1 0 0,1 0 0,0-1-1,-1 1 1,1-1 0,0 0 0,-4-1-31,7 1 3,-1-1 1,1 0-1,0 0 1,0 1-1,-1-2 0,1 1 1,0 0-1,0 0 1,-1-1-1,1 1 1,0-1-1,0 0 0,0 1 1,0-1-1,0 0 1,0 0-1,0-1 1,0 1-1,0 0 0,0-1 1,1 1-1,-1-1 1,0 1-1,1-1 1,0 0-1,-1 0 0,1 1 1,0-1-1,0 0 1,0 0-1,0 0 1,0-1-1,0 1 0,1 0 1,-1 0-1,1 0 1,-1-1-1,1 1 1,0 0-1,0 0 0,0-1 1,0 1-1,0 0 1,1-2-4,0-3 41,1-1 1,0 1-1,1 0 0,-1 0 1,1 0-1,1 1 0,-1-1 1,1 1-1,0 0 1,1 0-1,-1 0 0,1 1 1,0-1-1,2 0-41,-4 2 46,1 1-1,0-1 1,-1 1 0,1 0-1,1 0 1,-1 0 0,0 1-1,1 0 1,-1 0 0,1 0-1,0 0 1,0 0 0,0 1-1,0 0 1,0 0 0,0 1-1,0-1 1,0 1-1,0 0 1,5 1-46,-8-1 7,0 1 0,1-1 0,-1 1 0,0 0 0,1 0 0,-1 0 0,0 0 0,0 1 0,0-1 0,0 0 0,0 1-1,0-1 1,0 1 0,0 0 0,-1 0 0,1 0 0,-1 0 0,1 0 0,-1 0 0,0 0 0,1 0 0,-1 1 0,-1-1 0,1 0 0,0 1 0,0-1 0,-1 0 0,1 1 0,-1-1 0,0 1-1,0-1 1,0 1 0,0-1 0,0 1-7,-1 1 14,1 0-1,-1-1 1,0 1-1,0 0 1,0 0-1,0-1 0,-1 1 1,0-1-1,1 1 1,-1-1-1,0 1 1,-1-1-1,1 0 1,-1 0-1,1 0 1,-1-1-1,0 1 0,0-1 1,0 1-1,0-1 1,-2 1-14,-1 0 15,0-1 1,0 0-1,0 0 0,-1 0 1,1-1-1,-1 0 0,1 0 1,-1-1-1,1 0 0,-1 0 1,1 0-1,-1-1 0,1 0 1,0 0-1,-1 0 0,-4-3-15,9 3 2,-1 1 0,0-2 0,0 1-1,1 0 1,-1-1 0,1 1 0,-1-1-1,1 0 1,0 1 0,-1-1 0,1 0-1,0-1 1,0 1 0,0 0 0,1-1 0,-1 1-1,1-1 1,-1 1 0,1-1 0,0 0-1,0 1 1,0-1 0,0 0 0,0 0-1,1 0 1,-1 0 0,1 0 0,0 0-1,0 0 1,0 0 0,0 0 0,1 1 0,-1-1-1,1 0 1,-1 0 0,1 0 0,1-1-2,-2 1 6,0 1 0,1 0 0,0 0 1,-1 0-1,1 0 0,0 0 0,0 0 1,0 0-1,0 0 0,0 0 0,0 0 1,1 1-1,-1-1 0,1 0 1,-1 1-1,1-1 0,-1 1 0,1-1 1,0 1-1,0 0 0,0 0 0,0 0 1,0 0-1,0 0 0,0 0 0,0 1 1,0-1-1,0 1 0,0-1 0,0 1 1,1 0-1,-1 0 0,0 0 0,0 0 1,0 0-1,0 0 0,1 1 1,-1-1-1,0 1 0,0-1 0,0 1 1,0 0-1,0 0 0,0 0 0,0 0 1,0 0-1,0 1-6,5 2 9,0 0 0,0 1 1,-1 0-1,1 0 0,-1 1 0,0 0 1,-1 0-1,1 0 0,-1 1 1,0 0-1,-1 0 0,1 1-9,-5-7 6,1-1 0,-1 1 0,1 0 0,-1 0 0,0-1 0,0 1 0,1 0 0,-1 0 0,0-1-1,0 1 1,0 0 0,0 0 0,0 0 0,0-1 0,0 1 0,0 0 0,0 0 0,0 0 0,0-1 0,-1 1 0,1 0 0,0 0 0,0-1 0,-1 1 0,1 0 0,-1 0-1,1-1 1,-1 1-6,0 0 9,0 0 0,0 0 0,-1 0 0,1-1 0,0 1 0,-1 0-1,1-1 1,-1 1 0,1-1 0,0 1 0,-1-1 0,0 0 0,1 0-1,-1 1-8,-5-1-20,0 0 1,0 0-1,0 0 0,0-1 0,1 0 0,-3-1 20,3 1-144,1-1 1,-1 0-1,0-1 1,1 1-1,-1-1 1,-2-2 143,6 4-406,0 0 1,1-1-1,-1 1 1,0-1-1,0 0 1,1 0-1,-1 1 1,1-1-1,-1 0 1,1 0 0,-1-2 405,1-1-1239</inkml:trace>
  <inkml:trace contextRef="#ctx0" brushRef="#br0" timeOffset="20122.316">3572 2706 1544,'55'-29'3442,"-55"29"-3362,0 0-1,1 0 1,-1 0-1,0-1 1,1 1-1,-1 0 1,0 0-1,0 0 1,1 0-1,-1 0 1,0 0-1,1 0 1,-1-1-1,0 1 1,1 0-1,-1 0 1,0 0-1,1 0 1,-1 1-1,0-1 1,1 0-1,-1 0 1,0 0-1,1 0 1,-1 0 0,0 0-1,1 0 1,-1 1-1,0-1 1,1 0-1,-1 0 1,0 0-1,0 1 1,1-1-1,-1 0 1,0 0-1,0 1 1,0-1-1,1 0 1,-1 0-1,0 1 1,0-1-1,0 0 1,0 1-1,0-1 1,1 0-1,-1 1 1,0-1-80,-6 22 777,-10-1-889,15-20 156,1-1 0,-1 1 0,1-1 0,-1 1 0,1-1 0,-1 1 0,0-1 0,1 0 1,-1 1-1,0-1 0,1 0 0,-1 1 0,0-1 0,0 0 0,1 0 0,-1 0 0,0 0 0,0 0 1,1 0-1,-1 0 0,0 0 0,0 0 0,1 0 0,-1 0 0,0 0 0,0-1-44,0 0 51,0-1-1,1 1 1,-1-1-1,0 1 1,1-1-1,-1 0 1,1 1-1,-1-1 1,1 0-1,0 0 0,0 1 1,0-1-1,0 0 1,0 0-1,0 1 1,0-1-1,0 0 1,1 1-1,-1-1 1,1 0-1,-1 1 1,1-1-1,0 0 1,0 1-1,-1-1 1,2 0-51,-1-1 21,1 0 1,0 0 0,0 0 0,0 1-1,0-1 1,0 1 0,1-1 0,-1 1 0,1 0-1,-1 0 1,1 0 0,0 0 0,3-1-22,-5 2 6,1 1 0,0-1 0,-1 1 0,1 0 0,0 0 0,-1-1 0,1 1 0,0 0 0,-1 1 0,1-1 0,0 0 0,-1 0 0,1 1 0,0-1 0,-1 1 0,1-1 0,-1 1 0,1 0 0,-1 0 0,1-1 0,-1 1 0,0 0 0,1 0 0,-1 0 0,0 1 0,0-1 0,1 0 0,-1 0 0,0 1 0,0-1 0,-1 1 0,1-1 0,0 1 0,0-1 0,0 1-6,-1 0 8,1-1 0,0 0 0,0 1-1,-1-1 1,1 0 0,-1 1 0,1-1 0,-1 1 0,1-1 0,-1 1-1,0-1 1,0 1 0,0-1 0,0 1 0,0-1 0,0 1 0,0-1-1,0 1 1,-1-1 0,1 1 0,-1-1 0,1 1 0,-1-1 0,1 0 0,-1 1-1,0-1 1,0 0 0,1 0 0,-1 1 0,0-1 0,0 0 0,0 0-1,0 0 1,-1 0 0,1 0 0,0 0 0,0 0 0,-1-1 0,1 1-1,0 0 1,-1-1 0,0 1-8,-2 1 17,0 0-1,-1-1 1,1 1-1,-1-1 1,1 0-1,-1-1 1,1 1-1,-1-1 1,1 0-1,-1 0 1,0 0-1,1 0 1,-1-1-1,0 0-16,0-1 1,0 0-1,1-1 1,-1 1-1,0-1 1,1 0-1,0-1 1,0 1-1,0-1 1,0 1-1,0-1 1,-1-3-1,4 6 6,-1 0 1,1 0-1,0 0 0,1 0 1,-1 0-1,0-1 1,0 1-1,0 0 0,1 0 1,-1-1-1,1 1 1,-1 0-1,1-1 0,-1 1 1,1-1-1,0 1 0,0-1 1,0 1-1,-1 0 1,2-1-1,-1 1 0,0-1 1,0 1-1,0-1 1,1 1-1,-1 0 0,0-1 1,1 1-1,-1-1 1,1 1-1,0 0 0,0 0 1,-1-1-1,1 1 1,0 0-1,0 0 0,0 0 1,0 0-1,0 0 1,0 0-1,0 0 0,1 0 1,-1 1-1,0-1-6,3 0 10,0 0 1,0 0-1,-1 0 0,1 1 0,0 0 1,0 0-1,0 0 0,0 0 0,0 1 1,0-1-1,0 1 0,-1 0 0,1 0 1,0 0-1,-1 1 0,1-1 0,-1 1 0,1 0 1,-1 0-1,0 0 0,1 0 0,-1 1 1,0-1-1,-1 1 0,1 0 0,0 0 1,-1 0-1,0 0 0,1 0 0,-1 1 1,0 1-11,-1-4-118,-1 0 0,0 0 0,0-1 0,0 1 1,0 0-1,0 0 0,0-1 0,0 1 0,0 0 1,0 0-1,0-1 0,0 1 0,0 0 0,0-1 1,-1 1-1,1 0 0,0 0 0,-1-1 0,1 1 1,0 0-1,-1-1 0,1 1 0,-1-1 0,1 1 0,-1-1 1,1 1-1,-1 0 118,-3 2-931</inkml:trace>
  <inkml:trace contextRef="#ctx0" brushRef="#br0" timeOffset="21412.34">3942 3257 1968,'0'-2'806,"0"1"-1,0-1 1,0 1-1,0 0 1,0-1-1,0 1 0,-1-1 1,1 1-1,0 0 1,-1-1-1,1 1 0,-1 0 1,0-1-1,0 0-805,-3-5 368,3 5-334,0 1-1,1 0 0,-1-1 0,0 1 1,1 0-1,-1-1 0,1 1 0,0-1 1,-1 1-1,1-1 0,0 1 0,0-1 1,0 1-1,0-1 0,0 1 0,0-1 1,0 1-1,0-1 0,1 0-33,-1 2 21,1-1-1,-1 0 1,1 1 0,-1-1-1,1 1 1,0-1-1,-1 1 1,1-1 0,0 1-1,-1 0 1,1-1 0,0 1-1,0 0 1,-1-1-1,1 1 1,0 0 0,0 0-1,-1 0 1,1 0-1,0 0 1,0 0 0,-1 0-1,1 0 1,0 0 0,0 0-22,4 0 28,0 1-1,-1 0 0,1 1 0,0-1 0,0 1 1,-1-1-1,1 1 0,-1 1 0,2 0-26,-4-1 10,0 0 0,0-1 0,-1 1 0,1 0-1,-1 0 1,1 0 0,-1 0 0,0 0 0,0 0 0,0 1-1,0-1 1,0 0 0,-1 0 0,1 1 0,-1-1-1,1 0 1,-1 1 0,0-1-10,1-1 13,-1 0 0,0-1 0,0 1 1,0-1-1,0 1 0,0 0 0,1-1 0,-1 1 0,0 0 0,0-1 0,0 1 0,-1-1 0,1 1 0,0 0 1,0-1-1,0 1 0,0 0 0,-1-1 0,1 1 0,0-1 0,0 1 0,-1-1 0,1 1 0,-1 0 0,1-1 1,0 0-1,-1 1 0,1-1 0,-1 1 0,1-1 0,-1 1 0,1-1 0,-1 0 0,1 1 0,-1-1 0,0 0 1,1 0-1,-1 1 0,1-1 0,-1 0 0,0 0 0,1 0 0,-1 0 0,0 0 0,1 0 0,-1 0 0,0 0 1,1 0-1,-1 0 0,1 0 0,-1 0 0,0-1 0,0 1-13,-39-23 475,37 22-464,1-1-1,0 1 1,-1-1 0,1 0 0,0 0 0,0 0 0,0 0 0,1 0-1,-1 0 1,0 0 0,1-1 0,0 1 0,-1 0 0,1-1 0,0-1-11,1 4-29,0 0 0,-1-1 1,1 1-1,0 0 1,0 0-1,1 0 1,-1 0-1,0 0 1,0-1-1,0 1 1,0 0-1,0 0 1,0 0-1,0 0 1,0 0-1,0 0 1,0-1-1,0 1 1,0 0-1,0 0 1,0 0-1,1 0 1,-1 0-1,0 0 1,0 0-1,0-1 0,0 1 1,0 0-1,0 0 1,0 0-1,1 0 1,-1 0-1,0 0 1,0 0-1,0 0 1,0 0-1,0 0 1,1 0-1,-1 0 1,0 0-1,0 0 1,0 0-1,0 0 1,0 0-1,1 0 1,-1 0-1,0 0 1,0 0-1,0 0 0,0 0 1,0 0-1,1 0 1,-1 1-1,0-1 1,0 0-1,0 0 29,13 6-1605,-5-2 565,14 4-75</inkml:trace>
  <inkml:trace contextRef="#ctx0" brushRef="#br0" timeOffset="22293.174">4309 3532 3297,'8'36'2369,"-6"-32"-1629,1 0 0,-1 0 0,1 0 0,-1 0 0,1 0 0,0-1 0,1 1 0,-1-1-740,-3-3 553,0 0-113,-11-8 855,11 5-1033,0 8-158,-2 0 14,-4-11 190,9 4 47,9 5-270,17 12-42,1 11 14,-29-26-52,0 1 0,-1-1 1,1 1-1,0-1 0,-1 1 0,1-1 1,-1 1-1,1 0 0,-1-1 0,1 1 1,-1 0-1,1-1 0,-1 1 0,1 0 1,-1-1-1,0 1 0,0 0 0,1 0 1,-1 0-1,0-1 0,0 1 0,0 0 1,0 0-1,0 0 0,0-1 0,0 1 1,0 0-1,0 0 0,0 0 0,-1-1 1,1 1-1,0 0 0,0 0 0,-1-1 1,1 1-1,-1 0 0,1-1 0,0 1 1,-1 0-1,1-1 0,-1 1 0,0 0 1,1-1-1,-1 1 0,1-1 0,-1 1 1,0-1-1,1 0 0,-1 1 0,0-1 1,0 1-6,-2 0 18,0 0 0,0 0 0,0 0 1,1-1-1,-2 1 0,1-1 0,0 1 0,0-1 1,0 0-1,0 0 0,-1-1-18,-15-8 56,18 8-149,0 1 0,0-1 0,0 0 0,0 0 0,0 1 0,0-1 0,-1 0 0,1 1 0,0-1-1,0 1 1,0 0 0,-1-1 0,1 1 0,0 0 0,0 0 0,0-1 0,-1 1 0,1 0 0,0 1-1,-1-1 1,1 0 0,0 0 0,0 0 0,0 1 0,-1-1 0,1 0 0,0 1 0,0-1 0,0 1-1,-1 0 94,-1 2-918</inkml:trace>
  <inkml:trace contextRef="#ctx0" brushRef="#br0" timeOffset="24382.043">2458 1441 1712,'-3'-1'425,"3"1"-336,-1-1 0,1 1 0,0 0 0,0 0 0,0-1 0,-1 1 0,1 0 0,0 0 0,0-1 0,-1 1 0,1 0 0,0 0 0,0 0 1,-1 0-1,1 0 0,0-1 0,-1 1 0,1 0 0,0 0 0,0 0 0,-1 0 0,1 0 0,0 0 0,-1 0 0,1 0 0,0 0 0,-1 0 1,1 0-1,0 0 0,-1 0 0,1 0 0,0 1 0,0-1 0,-1 0 0,1 0 0,0 0 0,-1 0 0,1 1 0,0-1 0,0 0 0,-1 0 0,1 0 1,0 1-1,0-1 0,0 0 0,-1 0 0,1 1 0,0-1 0,0 0 0,0 0 0,0 1 0,0-1 0,0 0 0,-1 1 0,1-1 0,0 0 1,0 1-90,0-1 593,1 1-25,-1 1-512,1 0-1,0 0 1,0 0-1,0-1 1,0 1-1,0 0 1,1-1-1,-1 1 1,0-1-1,1 1 1,-1-1-1,1 0 1,-1 0-1,1 0 1,1 1-56,14 11 197,197 174 1423,-127-111-894,-4 4-1,-3 4 0,5 14-725,234 250 1426,-47-53-862,27 22-1,-101-110-34,-55-63-175,13 10 189,127 156-290,-73-75-102,-98-115 6,-6 6-157,19 22 124,-100-121-112,-11-12 3</inkml:trace>
  <inkml:trace contextRef="#ctx0" brushRef="#br0" timeOffset="34744.325">116 3837 1960,'-3'-1'25,"-24"-4"1018,21 11-209,10 11 17,-3-8-511,1 0 0,-1 0 0,-1 0 0,0 1-1,0-1 1,-1 0 0,0 1 0,0-1-340,1-6 68,-7 35 657,-1 21 125,9 4 332,2 0 1,6 23-1183,-5-61 295,1 0 0,0-1 1,2 0-1,1 0 0,1-1 1,1 0-1,7 10-295,-15-28 60,2 0-1,-1 0 1,0 0-1,1-1 1,0 1 0,0-1-1,0 0 1,1 0-1,-1-1 1,1 1 0,0-1-1,0 0 1,0 0-1,1-1 1,3 2-60,-5-3 40,0 0 1,-1 0-1,1-1 0,0 1 1,0-1-1,-1 0 0,1 0 0,0-1 1,0 1-1,-1-1 0,1 1 1,0-1-1,-1 0 0,1-1 1,-1 1-1,1-1 0,-1 1 1,0-1-1,1 0 0,-1 0 0,0-1 1,0 1-1,-1-1 0,1 1 1,0-2-41,6-6 78,-1 0 0,1-1 0,-2 0 0,0-1 0,0 0 1,-1 0-1,-1 0 0,1-3-78,3-11 134,0-1 0,-2-1 0,1-10-134,-4 10 65,-1 0 1,-1-1 0,-1 1 0,-2-1 0,-1 1 0,-1 0 0,-1 0 0,-5-15-66,4 23 13,-1 0 1,-1 1-1,0 0 0,-2 0 0,0 1 1,-1 0-1,0 0 0,-2 1 1,0 1-1,-1 0 0,-1 0 0,-2-1-13,7 10 0,0 0-1,0 1 1,0 0-1,-1 0 1,0 1-1,0 0 0,-1 1 1,1 0-1,-1 0 1,-9-1 0,14 4-7,0-1 0,0 1 0,0 1 0,-1-1 0,1 1 1,0 0-1,-1 0 0,1 1 0,0 0 0,-1 0 0,1 1 0,0-1 0,0 1 1,0 0-1,0 1 0,1 0 0,-1 0 0,1 0 0,-4 3 7,6-4-79,1 0-1,0 0 1,0 0-1,0 1 1,0-1-1,1 0 1,-1 1-1,1-1 1,-1 1-1,1 0 1,0 0-1,0-1 0,0 1 1,0 0-1,1 0 1,-1 0-1,1 0 80,-1 0-315,1 0 0,0 0-1,1-1 1,-1 1 0,0 0-1,1-1 1,0 1 0,-1 0-1,1-1 1,0 1 0,1-1 0,0 3 315,15 18-1225</inkml:trace>
  <inkml:trace contextRef="#ctx0" brushRef="#br0" timeOffset="36245.637">1010 3680 4393,'-3'-1'295,"0"1"0,-1 0 0,1 0 0,0 1 0,0-1 0,-1 1 0,1-1 0,0 1 0,0 0 0,-1 0 0,1 1 0,0-1 0,0 1 0,1-1 0,-1 1 0,0 0 0,0 0 0,1 0 0,-1 0 1,0 2-296,-9 7 230,1 1 1,1 1 0,-6 8-231,7-9 340,-152 187 1836,158-194-2033,-1 0 0,1 0 0,0 0 0,0 0 1,0 0-1,1 1 0,-1-1 0,1 1 0,1 0 1,-1 0-144,2-4 40,0-1 0,-1 0 1,1 1-1,0-1 0,1 1 1,-1-1-1,0 0 0,0 1 1,0-1-1,1 0 0,-1 1 1,1-1-1,-1 0 0,1 0 1,0 0-1,-1 1 0,1-1 1,1 1-41,-1-1 25,1 1 0,0-1 0,0 1 0,0-1 0,0 0 0,0 0 0,0 0 0,0 0 0,0 0 0,1-1 0,-1 1 0,0 0 0,0-1 0,1 0 0,-1 0-25,31 2 75,0-2-1,0-1 1,0-2-1,0-1 1,-1-1-1,11-5-74,-6 0-96,23-4-688,-23 14-2789,-32 2 2754</inkml:trace>
  <inkml:trace contextRef="#ctx0" brushRef="#br0" timeOffset="36615.348">734 4399 4945,'6'-4'2297,"6"1"-849,5-1 280,13-2-111,5-2-121,10-4-512,8 1-272,0 2-416,-2 2-152,-2 2-264,-7-1-248,-6-1-632,0 1-384,-4-4 816</inkml:trace>
  <inkml:trace contextRef="#ctx0" brushRef="#br0" timeOffset="37053.969">1513 3836 4785,'-22'-12'1218,"12"6"2648,28 3-639,35 0-1257,-22 0-1506,1 2 1,-1 1-1,1 2 1,9 2-465,-33-3 7,-1 0-1,1 1 1,0 0 0,-1 0 0,1 1 0,-1 0-1,0 0 1,0 1 0,0 0 0,-1 0 0,1 0-1,-1 1 1,0 0 0,0 0 0,-1 1 0,1 0-1,-1 0 1,0 0 0,1 4-7,-3-5 4,-1 0 0,0 0 1,0 0-1,-1 0 0,0 0 0,1 1 1,-2-1-1,1 0 0,-1 1 0,0-1 0,0 1 1,0-1-1,-1 1 0,1-1 0,-1 0 1,-1 1-1,1-1 0,-1 0 0,-2 4-4,-6 14 30,0-1 0,-2-1 0,-13 19-30,15-24 14,-73 107 155,45-71 198,4 1 1,1 1-1,-3 14-367,34-65 42,1-1 1,0 1-1,-1 0 0,1-1 0,0 1 1,1 0-1,-1 0 0,0 0 1,1 0-1,0-1 0,-1 1 1,1 0-1,0 0 0,1 0 0,-1 0 1,0 0-1,1 1-42,1-2 36,-1 0 0,0-1 0,1 1 0,-1-1 1,1 1-1,0-1 0,-1 0 0,1 0 0,0 0 0,0 0 0,0 0 0,0 0 0,0 0 1,0 0-1,0-1 0,0 1 0,0-1 0,0 0 0,0 1 0,0-1 0,0 0 1,0 0-1,2-1-36,30 1 174,0-3 1,0 0 0,0-2-1,-1-2 1,4-2-175,74-12 107,-33 10-1514,62 0 1407,-87 8-467</inkml:trace>
  <inkml:trace contextRef="#ctx0" brushRef="#br0" timeOffset="38139.301">2431 1847 3161,'0'0'58,"0"-1"0,0 1 0,0-1 0,0 1 0,0 0 0,0-1 0,-1 1 0,1 0 0,0-1 1,0 1-1,0 0 0,-1-1 0,1 1 0,0 0 0,0-1 0,-1 1 0,1 0 0,0 0 0,0-1 0,-1 1 0,1 0 1,0 0-1,-1 0 0,1-1 0,0 1 0,-1 0 0,1 0 0,-1 0 0,1 0 0,0 0 0,-1 0 0,1 0 0,-1 0 1,1 0-1,0 0 0,-1 0 0,1 0 0,0 0 0,-1 0 0,1 0 0,-1 0 0,1 0 0,0 0 0,-1 1 1,1-1-1,0 0 0,-1 0 0,1 0 0,0 1 0,-1-1 0,1 0 0,0 0 0,0 1 0,-1-1 0,1 0 0,0 1 1,0-1-1,-1 0 0,1 1 0,0-1 0,0 0 0,0 1 0,0-1-58,-16 32 318,12-24-89,-37 94 1281,5 1 0,-20 94-1510,9-28 735,-239 683-416,264-810-2207,23-62 1265</inkml:trace>
  <inkml:trace contextRef="#ctx0" brushRef="#br0" timeOffset="38527.409">2669 2252 4937,'6'-4'533,"24"-12"832,-30 16-1349,1 0 1,-1-1-1,1 1 1,-1 0-1,1 0 1,-1 0-1,1 0 1,-1 0-1,1 0 1,-1 0-1,1 0 1,0 0-1,-1 0 1,1 0 0,-1 1-1,1-1 1,-1 0-1,1 0 1,-1 0-1,1 1 1,-1-1-1,1 0 1,-1 0-1,0 1 1,1-1-1,-1 1 1,1-1-1,-1 0 1,0 1-1,1-1 1,-1 1-1,0-1 1,0 1-1,1-1 1,-1 1-1,0-1 1,0 1-1,1-1 1,-1 1-1,0-1 1,0 1-1,0-1 1,0 1-1,0-1 1,0 1-1,0-1 1,0 1-1,0-1 1,0 1-1,-1 0-16,1 11 238,-2 1-1,0-1 0,0 0 0,-1 0 0,-1 0 1,0 0-1,-1-1 0,-3 8-237,-11 28 602,-23 73 481,-267 743 885,110-381-2776,191-468-524,13-31-246,17-30 639</inkml:trace>
  <inkml:trace contextRef="#ctx0" brushRef="#br0" timeOffset="38879.513">2965 2487 4529,'15'-33'2366,"-8"25"-337,-8 20-625,-37 91 358,-5-1 1,-25 40-1763,21-46 655,-128 285 1136,-42 169-1791,191-479 28,-36 111-465,57-160-314,5-22 724,0 0 0,0 0-1,0 0 1,0 0-1,0 0 1,0 0 0,1 0-1,-1 0 1,0 0-1,0 0 1,0 0 0,0 0-1,0 0 1,0 0 0,0 0-1,0 0 1,0 0-1,0 0 1,0 0 0,0 0-1,1 0 1,-1 0-1,0 0 1,0 0 0,0 0-1,0 0 1,0 1-1,0-1 1,0 0 0,0 0-1,0 0 1,0 0-1,0 0 1,0 0 0,0 0-1,0 0 1,0 0 0,0 0-1,0 0 1,0 0-1,0 0 1,0 1 0,0-1-1,0 0 1,0 0-1,0 0 1,0 0 0,0 0-1,0 0 1,0 0-1,0 0 1,0 0 0,0 0-1,0 0 28,16-29-2144,9-24 886</inkml:trace>
  <inkml:trace contextRef="#ctx0" brushRef="#br0" timeOffset="39245.855">3163 2666 4065,'1'0'80,"-1"0"0,1 0 1,-1 0-1,0 0 0,1-1 0,-1 1 1,1 0-1,-1 0 0,0 0 1,1 0-1,-1 0 0,1 0 0,-1 0 1,0 0-1,1 1 0,-1-1 0,1 0 1,-1 0-1,0 0 0,1 0 0,-1 0 1,0 1-1,1-1 0,-1 0 1,0 0-1,1 1 0,-1-1 0,0 0 1,1 0-1,-1 1 0,0-1 0,0 0 1,1 1-1,-1-1 0,0 1 0,0-1 1,0 0-1,0 1 0,0-1 0,1 0 1,-1 1-1,0-1 0,0 1 1,0-1-1,0 0 0,0 1 0,0-1 1,0 1-1,0-1 0,0 0 0,0 1 1,-1-1-1,1 1 0,0-1 0,0 0 1,0 1-1,0-1 0,-1 1-80,-9 35 1568,7-29-1402,-125 325 3172,26-70-1879,-34 73 226,-105 178-1685,229-490-13,-2 4-306,1 0 1,-8 28 318,24-64-720,2 0 0,-1 0 0,1 0 0,6-6 720,9-18-1253,20-40-1237,15-19 1125</inkml:trace>
  <inkml:trace contextRef="#ctx0" brushRef="#br0" timeOffset="39246.855">3407 2947 6497,'0'18'2985,"-17"32"-1585,-8 22-55,-20 37-537,-8 14-104,-13 22 80,-8 8 16,3-3-152,1-2-143,14-20-289,4-23-88,12-35-80,11-17-96,11-34-449,16-10-231,18-33-752,9-17-945,26-35 1633</inkml:trace>
  <inkml:trace contextRef="#ctx0" brushRef="#br0" timeOffset="39646.651">3608 3409 7698,'-41'73'3112,"-4"24"-2199,-2 11-81,-11 10-144,-1-6-128,0-18-40,4-18-96,21-29-312,11-15-248,26-31-872,12-15-856,24-25 1119</inkml:trace>
  <inkml:trace contextRef="#ctx0" brushRef="#br0" timeOffset="39647.651">4025 3446 5409,'-15'39'2873,"0"23"-89,-3 12-1943,-3 25-49,-7 5-144,-16 0-120,-1-2 0,-4-15-104,3-11-128,9-16-192,4-15-56,11-20-464,2-5-432,11-20 520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55:05.3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2 232 3465,'-40'-5'1920,"38"14"129,2-4-657,7-3 88,4-2-248,7-3-567,4-5-201,3 2-296,2-1-88,6-4-384,0 3-721,6-5 681</inkml:trace>
  <inkml:trace contextRef="#ctx0" brushRef="#br0" timeOffset="408.995">371 67 5809,'10'-13'832,"-6"8"-331,0 0-1,-1 0 1,1 0 0,-1 0-1,0-1 1,0-1-501,-2 6 103,0-1 1,0 1 0,-1 0-1,1 0 1,0 0 0,0 0-1,0 1 1,0-1 0,1 0-1,-1 0 1,0 1 0,0-1-1,0 0 1,1 1 0,-1-1-1,0 1 1,0 0 0,1-1-1,-1 1 1,0 0 0,1 0-1,-1 0 1,1 0 0,-1 0-1,0 0 1,1 0 0,-1 0-1,0 1 1,1-1-1,-1 0 1,1 1-104,4 1 88,-1 0 1,0-1-1,1 2 1,-1-1-1,0 1 0,5 3-88,-5-3 11,1 1 1,-1 1-1,0-1 0,0 1 0,-1 0 0,1 0 1,-1 0-1,0 1 0,-1-1 0,1 1 0,-1 0 1,0 0-1,0 0 0,-1 1 0,0-1 0,0 0 1,-1 1-1,1 1-11,-1 1 11,-1 1-1,0-1 1,0 1 0,-1-1 0,0 1 0,0-1 0,-1 0-1,-1 1 1,0-1 0,0 0 0,0-1 0,-3 4-11,0 0 68,0 1 0,-1-1 0,-1-1 0,0 1 0,-1-1 0,0-1 0,0 1 0,-1-2 0,-1 1 0,1-1 0,-2-1 0,1 0 0,-1-1 0,0 0 0,-1 0 0,1-2 1,-10 4-69,-14-7 518,21-7-221,15 5-289,-1-1 0,1 1 0,0 0 1,0-1-1,-1 1 0,1-1 0,0 1 0,0 0 0,0-1 0,0 1 0,0-1 0,0 1 0,-1-1 1,1 1-1,0 0 0,0-1 0,0 1 0,0-1 0,1 1 0,-1-1 0,0 1 0,0 0 1,0-1-1,0 1 0,0-1 0,0 1 0,1 0 0,-1-1 0,0 1 0,0 0 0,1-1 0,-1 1-8,2-2 16,-1 0-1,1 1 1,-1-1-1,1 1 1,0 0-1,0 0 1,0-1-1,-1 1 1,1 0-1,0 0 1,1 1-1,-1-1 1,0 0-1,0 1 1,0-1-1,0 1 1,0 0-1,1 0 1,-1 0-1,0 0 1,0 0-1,1 0-15,52 7 169,-48-5-156,13 2 52,-4-1-586,0 0 1,0-1 0,0 0 0,13-1 520,-6-4-647</inkml:trace>
  <inkml:trace contextRef="#ctx0" brushRef="#br0" timeOffset="774.154">948 161 6873,'-3'-1'2961,"-4"3"-1697,-4 5-111,-4 10-393,-3 1-152,0 8-168,-1 5-128,-5 0-144,-1 1-56,-2 0-64,2-3-16,0-3-40,3 1-120,2-6-320,6-5-232,5-8-576,0-8-1113,5-8 1593</inkml:trace>
  <inkml:trace contextRef="#ctx0" brushRef="#br0" timeOffset="1137.858">687 197 5209,'1'-7'2649,"2"7"-689,2 1-208,-5-1-391,0 0-337,3 6-496,11 23-176,25 38-160,-23-32-40,-1-4-72,5-5-16,-6-7-56,2-4-104,-2-6-544,-10-2-344,3-5-2521,-3 0 2313</inkml:trace>
  <inkml:trace contextRef="#ctx0" brushRef="#br0" timeOffset="1138.858">1247 68 6985,'5'0'2513,"-2"8"-2025,0 6-32,-3 4 240,1 1-127,-1 5-169,0 2-168,3-1-200,-3 0-88,-1-1-440,-2-4-729,-4 1 777</inkml:trace>
  <inkml:trace contextRef="#ctx0" brushRef="#br0" timeOffset="1500.987">1173 275 6073,'-27'-42'3001,"35"34"-1377,9-3-575,1-3-217,5-4-760,6 3-384,7 1 176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55:07.2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0 83 6633,'60'-31'2596,"-60"31"-2555,0 0 0,0-1 1,0 1-1,1 0 0,-1 0 0,0 0 1,0-1-1,0 1 0,0 0 1,0 0-1,0-1 0,0 1 0,0 0 1,1 0-1,-1 0 0,0-1 1,0 1-1,0 0 0,0 0 0,0-1 1,0 1-1,-1 0 0,1 0 1,0-1-1,0 1 0,0 0 0,0 0 1,0 0-1,0-1 0,0 1 1,0 0-1,0 0 0,-1 0 0,1-1 1,0 1-1,0 0 0,0 0 1,0 0-1,-1-1-41,-11-11 850,-18-8-371,28 18-558,0 1 0,0 0 0,0 0 1,0 0-1,0 0 0,0 0 0,0 1 0,0-1 1,-1 1-1,1-1 0,0 1 0,0 0 0,-1 0 0,1 0 1,0 0-1,-1 0 0,1 0 0,0 1 0,0-1 1,-1 1-1,0 0 79,1 0-84,-1 1 0,0 0-1,0-1 1,1 1 0,-1 0 0,1 1 0,0-1 0,-1 0 0,1 1 0,0-1 0,0 1 0,1 0 0,-3 2 84,1 3 97,-1 0-1,1 0 1,0 0 0,0 0-1,1 0 1,0 1 0,1-1-1,0 1 1,0 0 0,1-1 0,0 1-97,0-8 48,0 0 1,0 1 0,0-1 0,0 0 0,0 0 0,0 0 0,1 0 0,-1 0 0,0 0 0,1 0 0,-1-1 0,1 1-1,-1 0 1,1 0 0,-1 0 0,1 0 0,0 0 0,-1-1 0,1 1 0,0 0 0,0-1 0,0 1 0,0 0 0,-1-1-1,1 1 1,0-1 0,0 1 0,0-1 0,0 0 0,0 1 0,0-1 0,0 0 0,0 0 0,0 0 0,0 0 0,0 0-1,0 0 1,0 0 0,0 0 0,0 0 0,0 0 0,0 0 0,0-1 0,1 1-49,7-2 267,1-1 0,-1-1 0,1 1 0,8-6-267,8-1 434,-23 9-412,1 1-1,0 0 1,-1 0 0,1 0 0,0 0 0,0 1-1,-1-1 1,1 1 0,0 0 0,-1 0 0,1 0 0,-1 1-1,0-1 1,1 1 0,-1 0 0,0 0 0,0 0 0,0 0-1,0 1 1,0-1 0,-1 1 0,1 0 0,-1-1 0,1 1-1,0 3-21,8 9 97,0 0 0,-2 1-1,0 0 1,3 10-97,-7-16 35,3 5 61,0 1-1,-1 1 1,-1 0 0,0 0-1,-1 0 1,-1 0-1,-1 1 1,0 1-96,-4-3-409,-5-4 167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55:03.4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2 13 3417,'-3'1'174,"0"-1"0,0 1 0,1 0 0,-1 1 0,1-1 0,-1 0 0,1 1 0,-1-1 0,1 1 0,0 0 0,0 0 0,-1 0 0,2 0 0,-1 0 0,0 0 0,0 1 0,1-1 0,-1 1 0,1-1 0,0 1 0,-1 0 0,1-1 0,0 1 0,1 0 0,-1 0 0,1-1 1,-1 1-1,1 0 0,0 0 0,0 2-174,0 11 254,1-1 0,0 0 0,2 1 0,0-1 0,2 6-254,-1-2 153,-3-15-117,3 18 144,2 0-1,0 0 0,4 7-179,-7-23 57,-1-1 0,0 0-1,1 0 1,0 0 0,1 0 0,-1 0-1,1 0 1,0-1 0,0 0 0,0 1-1,0-2 1,1 1 0,0 0 0,0-1-1,2 1-56,-6-3 54,0 0 0,0-1 0,1 1 0,-1-1 0,0 1 0,1-1 0,-1 0 0,1 1 0,-1-1 0,1 0 0,-1 0 0,0 0 0,1 0 0,-1 0 0,1 0 0,-1-1 0,1 1 0,-1 0 0,0-1 0,1 1 0,-1-1 0,0 1 0,2-2-54,-1 1 71,0-1 0,0 0 0,0 0 0,0 0 0,0-1 0,0 1 0,0 0 0,-1-1 0,1 1 0,-1-1 0,1-2-71,3-8 150,0 0-1,-1-1 0,-1 0 1,1-9-150,-4 20 8,5-38 128,-2 0 1,-2-37-137,1-21 108,-1 131-144,0-1-1,2 1 0,2-1 0,0 0 0,2 0 0,6 14 37,43 106-68,5 17 62,-52-139 31,-2 0 0,-1 0 0,-1 1-1,1 26-24,-6-41 26,-1 0 0,0-1-1,-1 1 1,0 0-1,-1-1 1,-1 1 0,-1-1-1,0 0 1,0 0 0,-1-1-1,-1 0 1,-2 3-26,6-10 15,-1-1 1,0 1 0,0-1 0,0 1-1,-1-1 1,1-1 0,-1 1-1,0-1 1,-1 0 0,1 0-1,-1 0 1,1-1 0,-1 1-1,0-2 1,-1 1 0,1-1-1,0 1 1,-1-2 0,1 1-1,-1-1 1,0 0 0,1 0-1,-1-1 1,0 0 0,1 0 0,-1-1-1,-6-1-15,9 2 5,-1-1 0,1-1 1,-1 1-1,1-1 0,0 1 0,0-1 0,0-1 0,0 1 0,0 0 0,0-1 0,1 0 1,-1 0-1,1 0 0,0 0 0,0-1 0,0 1 0,-1-3-5,2 4-78,1-1 0,0 1 0,0-1 0,0 1 0,0-1 0,0 1 0,1-1 0,-1 1 0,1-1 0,0 0 0,0 1 0,0-1 0,0 0 0,0 1 0,0-1 0,1 0 0,-1 1 0,1-1 0,0 1 0,0-1 0,0 1 0,0-1 0,0 1 0,1 0 0,-1 0 0,1-1-1,-1 1 1,1 0 0,0 0 0,0 0 78,19-20-654</inkml:trace>
  <inkml:trace contextRef="#ctx0" brushRef="#br0" timeOffset="380.8">649 105 5377,'3'-4'2377,"11"3"-1225,4-3 152,5 2-296,1-3-287,1 2-409,1 0-160,-2 1-88,2 2-8,-2-3-16,-2-1-32,-2 2-664,-4 0-545,-5 3 721</inkml:trace>
  <inkml:trace contextRef="#ctx0" brushRef="#br0" timeOffset="786.044">622 328 4369,'24'-6'8301,"17"0"-6665,15-2-1322,-9 2-339,0 2 0,0 2-1,6 2 26,-40 0-278,-13 0 173,1 1 1,-1-1 0,1 0 0,-1 0-1,0 0 1,1 0 0,-1 0-1,0-1 1,1 1 0,-1 0 0,1 0-1,-1 0 1,0 0 0,1 0-1,-1 0 1,0-1 0,1 1 0,-1 0-1,0 0 1,0 0 0,1-1-1,-1 1 1,0 0 0,1 0-1,-1-1 1,0 1 0,0 0 0,0-1-1,1 1 1,-1 0 0,0-1-1,0 1 1,0 0 0,0-1 0,0 1 104,1-2-950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55:12.2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1 44 4537,'0'0'1839,"-2"-1"3441,-5-3-4315,7 4-935,-1-1 1,1 1-1,0 0 0,0-1 0,0 1 0,0 0 0,0-1 0,0 1 0,0 0 0,0-1 0,0 1 0,0 0 1,0-1-1,1 1 0,-1 0 0,0-1 0,0 1 0,0 0 0,0-1 0,0 1 0,1 0 0,-1-1 1,0 1-1,0 0 0,0 0 0,1-1 0,-1 1 0,0 0 0,0 0 0,1 0 0,-1-1 0,0 1 0,1 0 1,-1 0-1,0 0 0,1 0 0,-1 0 0,0-1 0,1 1 0,-1 0 0,0 0 0,1 0 0,-1 0 0,0 0 1,1 0-1,-1 0 0,0 0 0,1 0 0,-1 0 0,0 1 0,1-1 0,-1 0 0,0 0 0,1 0 0,-1 0 1,0 0-1,1 1 0,-1-1 0,0 0 0,0 0 0,1 1-30,-1-1 5,1 0 1,0 1-1,-1-1 0,1 1 1,-1-1-1,1 1 1,-1-1-1,1 1 0,-1 0 1,1-1-1,-1 1 0,0 0 1,1-1-1,-1 1 0,0 0 1,0-1-1,1 1 0,-1 0 1,0 0-1,0-1 1,0 1-1,0 0 0,0-1 1,0 1-1,0 0 0,0 0 1,0-1-1,0 1 0,0 0 1,-1 0-6,1-1 5,0 0 1,0 0 0,0 1-1,0-1 1,-1 0 0,1 0-1,0 0 1,0 0 0,0 0-1,0 0 1,-1 0 0,1 1-1,0-1 1,0 0 0,0 0-1,-1 0 1,1 0 0,0 0-1,0 0 1,0 0 0,-1 0-1,1 0 1,0 0 0,0 0-1,0 0 1,-1 0 0,1 0-1,0 0 1,0 0 0,0-1-1,-1 1 1,1 0 0,0 0-1,0 0 1,0 0 0,0 0-1,-1 0 1,1 0-1,0-1 1,0 1 0,0 0-1,0 0 1,0 0 0,-1 0-1,1-1 1,0 1 0,0 0-1,0 0 1,0 0 0,0 0-1,0-1 1,0 1 0,0 0-6,-5-12 504,5 11-488,1 0-1,-1-1 1,0 1 0,1 0 0,0 0-1,-1-1 1,1 1 0,0 0 0,0 0-1,-1 0 1,1 0 0,0 0 0,0 0-1,0 0 1,0 0 0,0 1 0,1-1-1,-1 0 1,0 0 0,0 1 0,0-1-1,1 1 1,-1-1 0,0 1 0,1 0-1,-1-1 1,0 1 0,1 0 0,-1 0-1,0 0 1,1 0 0,-1 0 0,0 0-1,1 0 1,-1 1 0,1-1-16,-1 2 11,1-1 0,-1 1 0,0 0 0,0-1 0,0 1 0,0 0 1,0 0-1,-1 0 0,1 0 0,0 0 0,-1 0 0,0 0 0,1 0 0,-1 0 0,0 0-11,4 37 48,-4-38-44,-1 0 0,1 0 0,0 1 1,0-1-1,-1 0 0,1 0 0,-1 1 0,1-1 0,-1 0 0,1 0 0,-1 0 0,0 0 0,0 0 0,1 0 0,-1 0 0,0 0 0,0 0 0,0 0 0,0-1 0,0 1 0,0 0 0,0 0 0,0-1 0,-1 1 0,1-1 0,0 1 0,0-1 0,-1 0 0,1 1 0,0-1 0,0 0 0,-1 0 0,1 0 0,0 0 0,0 0 0,-1 0 0,1 0 0,0 0 0,-1-1 0,1 1 0,0 0-4,-2-1 2,1 1 1,0 0-1,0-1 1,0 0 0,0 1-1,0-1 1,0 0-1,0 0 1,0 0-1,0 0 1,0 0-1,0-1 1,0 1-1,1-1 1,-1 1-1,1-1 1,-1 1 0,1-1-1,0 0 1,-1 0-1,1 0 1,0 0-1,0 0-2,0-1 23,1 0 1,0 0-1,0 0 0,0 0 0,0 0 1,0 0-1,1 1 0,-1-1 0,1 0 1,0 0-1,0 0 0,0 1 0,0-1 1,0 0-1,1 1 0,-1-1 0,1 1 1,0 0-1,-1-1 0,1 1 0,0 0 1,0 0-1,1 0 0,-1 0 0,0 1 1,1-1-1,-1 1 0,1-1 0,-1 1 1,1 0-1,0 0 0,-1 0 0,1 0 1,0 0-1,0 1 0,0-1 0,-1 1 1,1 0-1,0 0 0,0 0 0,0 0 1,0 0-1,0 1 0,1 0-23,-3-1 5,0 0 1,0 0-1,0 1 1,0-1-1,0 1 1,0-1-1,0 1 0,0-1 1,0 1-1,-1-1 1,1 1-1,0 0 1,0 0-1,0-1 0,-1 1 1,1 0-1,0 0 1,-1 0-1,1 0 1,-1 0-1,1 0 0,-1 0 1,0 0-1,1 0 1,-1 0-1,0 0 1,1 0-1,-1 0 0,0 0 1,0 0-1,0 0 1,0 0-1,0 0 1,0 1-1,-1-1 0,1 0 1,0 0-1,0 0 1,-1 0-1,1 0 1,-1 0-1,1 0 0,-1 0 1,1 0-1,-1-1 1,0 2-6,0 1 14,-1 0 0,0-1 1,0 1-1,0 0 1,-1 0-1,1-1 0,-1 0 1,1 1-1,-1-1 0,0 0 1,0 0-1,0 0 0,0-1 1,-1 1-15,-2 0 22,-1 0 0,1-1 0,0 0 1,-1 0-1,0-1 0,-5 0-22,9 0 2,0 0-1,1 0 1,-1-1-1,0 1 1,0-1 0,1 0-1,-1 0 1,0 1-1,1-2 1,-1 1-1,1 0 1,-1 0 0,1-1-1,0 0 1,0 1-1,-1-1 1,0-1-2,3 3-13,0-1 1,0 1-1,-1 0 1,1-1-1,0 1 1,0-1 0,0 1-1,0 0 1,0-1-1,-1 1 1,1-1-1,0 1 1,0-1-1,0 1 1,0 0-1,0-1 1,0 1-1,0-1 1,1 1-1,-1-1 1,0 1-1,0-1 1,0 1-1,0 0 1,0-1-1,1 1 1,-1-1-1,0 1 1,0 0 0,1-1-1,-1 1 1,0 0-1,1-1 1,-1 1-1,0 0 1,1 0-1,-1-1 1,0 1-1,1 0 1,-1 0-1,1 0 1,-1-1 12,15 1-172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54:47.2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38 747 2945,'7'26'4607,"-3"-18"-3865,1-1-1,0 1 0,0-1 0,1 0 1,-1 0-1,4 2-741,-8-8 393,-1-1-122,-15-20 250,-22-36-1101,31 42-1758,6 11 1290,-1-4-177</inkml:trace>
  <inkml:trace contextRef="#ctx0" brushRef="#br0" timeOffset="432.877">561 495 3873,'-82'-28'1939,"61"23"84,18 7 2191,-3-4-2040,4 2-3015,1 0-2752,1 0 2134</inkml:trace>
  <inkml:trace contextRef="#ctx0" brushRef="#br0" timeOffset="903.78">303 262 1720,'-41'-26'1451,"41"25"-1420,0 1 0,-1 0 0,1 0 0,0 0 0,0 0 0,0-1 0,0 1 0,0 0 0,-1 0 0,1 0 0,0 0-1,0 0 1,0 0 0,0 0 0,-1-1 0,1 1 0,0 0 0,0 0 0,0 0 0,-1 0 0,1 0 0,0 0 0,0 0 0,0 0 0,-1 0-1,1 0 1,0 0 0,0 0 0,0 0 0,-1 0 0,1 1 0,0-1 0,0 0 0,0 0 0,-1 0 0,1 0 0,0 0 0,0 0-1,0 0 1,0 0 0,-1 1 0,1-1 0,0 0 0,0 0 0,0 0 0,0 0 0,0 1 0,0-1 0,0 0 0,-1 0 0,1 0 0,0 1-1,0-1 1,0 0-31,3 12 2363,-1-4 174,-11-14 297,-15-3-817,23 9-2382</inkml:trace>
  <inkml:trace contextRef="#ctx0" brushRef="#br0" timeOffset="5510.024">119 90 3073,'-36'-32'2064,"36"34"-103,0-1-105,0 2-576,0-3-264,0 0-335,0 0-153,0 0-288,0 0-88,0 1-88,6 7-16,-3-1-16,9 2 0,2 3-392,36 32-392,-38-28-1777,3 2 1609</inkml:trace>
  <inkml:trace contextRef="#ctx0" brushRef="#br0" timeOffset="5891.418">374 388 2745,'10'13'1608,"0"-3"-232,-2 2-312,4 3-463,-2-1-113,3-1-200,-4-2-64,4 0-120,2 4-24,0-3-1096,-1 1 768</inkml:trace>
  <inkml:trace contextRef="#ctx0" brushRef="#br0" timeOffset="5892.418">745 776 1216,'11'23'768,"3"-2"-103,1-3 23,-1-5-304,4-4-152,-1 0-1088,-1-3 640</inkml:trace>
  <inkml:trace contextRef="#ctx0" brushRef="#br0" timeOffset="9840.426">106 52 6145,'-27'-8'1034,"20"7"-573,0-2-1,0 1 0,0-1 1,1 0-1,-1 0 1,1 0-1,-6-5-460,-7-10 3687,19 18-3066,15 28 491,34 66-946,-4 3 1,-4 1-1,11 49-166,-77-178 304,0-8-164,2-1 0,1-2 0,3 0 0,1-1 0,2 0 0,2-2 0,-4-27-140,17 69 16,0 1 0,1-1 0,-1 0 0,1 0 0,0 0 0,-1 0 0,1 0 0,1 0 0,-1 0 0,0 0 0,1 0-1,-1 1 1,1-1 0,0-2-16,0 5 9,-1-1 0,1 1-1,-1-1 1,0 1 0,1-1-1,-1 1 1,1-1-1,-1 1 1,1 0 0,-1-1-1,1 1 1,0 0 0,-1-1-1,1 1 1,-1 0-1,1-1 1,0 1 0,-1 0-1,1 0 1,0 0 0,-1 0-1,1 0-8,23 7 119,5 7-263,1 0 0,1-2-1,0-2 1,0 0 0,1-2 0,2-1 144,-6-2-3166,-4 1 1439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3:48.7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4 124 3025,'-16'-70'1968,"16"69"-1713,0-1 1,-1 1-1,1 0 0,0-1 0,-1 1 1,0 0-1,1 0 0,-1 0 0,0-1 1,1 1-1,-1 0 0,0 0 0,0 0 1,0 0-1,0 0 0,0 1 0,0-1 1,0 0-1,-1 0 0,1 1 0,0-1 1,0 0-1,0 1 0,-1-1 0,1 1 1,-1-1-256,-30 2 2023,24 0-1214,4 0-704,0 0 1,0 0 0,1 0-1,-1 0 1,0 1 0,1 0 0,-1 0-1,1 0 1,0 0 0,-1 0-1,1 1 1,0-1 0,0 1-1,1 0 1,-1 0 0,1 0-1,-1 0 1,1 0 0,0 1-1,0-1 1,0 2-106,-6 8 234,2 1-1,0 0 1,0 0 0,-3 15-234,6-18 171,0 1 1,1-1 0,0 1-1,1 0 1,0-1 0,1 1-1,0 0 1,2 10-172,-1-18 53,0 1-1,0-1 1,0 0 0,1 1 0,-1-1-1,1 0 1,0 0 0,1 0 0,-1 0-1,0-1 1,1 1 0,0-1 0,0 1-1,0-1 1,0 0 0,1 0 0,-1 0-1,1-1 1,0 1 0,0-1 0,0 0-1,0 0 1,0 0 0,4 1-53,3 0 79,1 1 0,0-2 0,1 1 0,-1-2 0,0 0 0,0 0 0,1-1 0,-1-1 0,0 0 0,1 0 0,-1-1 0,0-1 0,10-3-79,-14 3 41,-1 1 0,-1-1-1,1-1 1,0 1 0,-1-1 0,0 0-1,1 0 1,-2-1 0,1 0 0,0 0-1,-1-1 1,0 1 0,0-1 0,-1 0-1,0 0 1,0-1 0,0 1 0,-1-1-1,0 0 1,0 0 0,-1 0 0,1 0-1,0-5-40,-2 4 36,0 0-1,-1 0 0,0 0 0,0-1 0,-1 1 0,0 0 0,0 0 1,-1 0-1,0 1 0,0-1 0,-1 0 0,0 1 0,0-1 0,-1 1 1,0 0-1,0 0 0,0 1 0,-1-1-35,-1-1 8,0 1 0,0 0 0,-1 0-1,1 1 1,-2 0 0,1 0 0,-1 1 0,1 0 0,-1 0 0,-1 1 0,1 0 0,-1 0-1,1 1 1,-1 0 0,-5-1-8,5 2-15,-1 1-1,1 0 0,-1 0 1,1 1-1,-1 0 0,0 0 1,1 1-1,-1 1 0,1 0 1,-1 0-1,1 0 0,0 1 1,0 1-1,0 0 0,1 0 1,-1 0-1,1 1 0,0 1 1,-2 1 15,9-6-167,0-1 0,0 1 0,0 0 0,0-1 0,0 1 0,1 0 0,-1 0 0,0 0 1,0 0-1,1 0 0,-1 0 0,0 0 0,1 0 0,-1 0 0,1 0 0,0 0 0,-1 1 0,1-1 0,0 0 0,0 0 0,0 0 1,-1 0-1,1 1 0,1 0 167,2 2-823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54:46.3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82 356 3017,'-6'-3'4732,"9"4"-580,11 12-1895,-14-13-2268,0 0 1,0 0-1,0 0 0,0 0 1,0 0-1,0 0 1,0 0-1,0 0 1,0 0-1,0 0 1,0 0-1,0 0 0,0 0 1,0 0-1,0 0 1,-1 0-1,1 0 1,0 0-1,0 0 0,0 0 1,0 0-1,0 0 1,0 0-1,0 0 1,0 0-1,0 0 1,0 0-1,0 1 0,0-1 1,0 0-1,0 0 1,0 0-1,0 0 1,0 0-1,0 0 0,0 0 1,0 0-1,0 0 1,0 0-1,0 0 1,-1 0-1,1 0 1,0 0-1,0 0 0,0 0 1,0 0-1,0 1 1,0-1-1,0 0 1,0 0-1,1 0 1,-1 0-1,0 0 0,0 0 1,0 0-1,0 0 1,0 0-1,0 0 1,0 0-1,0 0 0,0 0 1,0 0 10,-2-1-268</inkml:trace>
  <inkml:trace contextRef="#ctx0" brushRef="#br0" timeOffset="458.673">0 1 2152,'10'2'8596,"1"4"-4263,0 16-5423,-11-22 526</inkml:trace>
  <inkml:trace contextRef="#ctx0" brushRef="#br0" timeOffset="7153.098">107 19 4217,'9'25'1952,"5"0"-1144,-3-3-39,3-3-497,3-4-176,1-4-928,3 0 632</inkml:trace>
  <inkml:trace contextRef="#ctx0" brushRef="#br0" timeOffset="7154.098">471 396 3681,'16'27'1544,"-1"-8"-1080,5-4-16,3 1-304,2-3-144,4-4-8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54:45.8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3 0 1800,'-42'8'1377,"31"-8"448,14-2 1766,-2 2-1871,-1 0-2399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54:49.8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73 5095 3545,'5'17'1026,"1"7"-599,-5-1 7977,-3-33-10017,2 10 1018</inkml:trace>
  <inkml:trace contextRef="#ctx0" brushRef="#br0" timeOffset="501.488">3615 5405 1400,'-34'30'1047,"34"-30"-757,0 1 1,0-1-1,-1 0 0,1 0 0,0 1 0,0-1 1,-1 0-1,1 1 0,0-1 0,0 1 1,0-1-1,0 0 0,0 1 0,-1-1 0,1 0 1,0 1-1,0-1 0,0 1 0,0-1 1,0 0-1,0 1 0,0-1 0,0 1 0,0-1 1,0 0-1,1 1 0,-1-1-290,7 10 2221,7-1-2910,-14-10 108</inkml:trace>
  <inkml:trace contextRef="#ctx0" brushRef="#br0" timeOffset="937.316">3876 5736 2681,'-6'-5'8291,"8"10"-4773,2 7-3841,-4-12 335,0 0-1,-1-2-2849,1 0 1808</inkml:trace>
  <inkml:trace contextRef="#ctx0" brushRef="#br0" timeOffset="1441.049">4137 6017 3481,'42'59'1974,"-29"-41"2833,-15-23-303,-13-17-2010,4 19-3113,10 3 173</inkml:trace>
  <inkml:trace contextRef="#ctx0" brushRef="#br0" timeOffset="5488.828">3279 5162 3993,'15'35'1840,"-3"-9"-535,-2-5-1097,1-3-104,-4-9-72,3 1-200,-2-4-921,0-2 761</inkml:trace>
  <inkml:trace contextRef="#ctx0" brushRef="#br0" timeOffset="5489.828">3409 5328 3889,'116'54'2312,"-98"-31"-311,0-2-1001,-4-4-296,-1-5-416,0-2-112,-5-3-176,0 0-184,-1-2-696,-1-1-704,-2 3 952</inkml:trace>
  <inkml:trace contextRef="#ctx0" brushRef="#br0" timeOffset="6262.676">3747 5563 2312,'94'116'1294,"-56"-63"206,-17-24-1392,16 14-28,-30-32 75,0-1 1,1 0-1,1-1 1,0 0-1,0 0 0,1-1 1,0 0-1,0 0 1,0-1-1,12 5-155,-13-7 538,0 1 0,-1 0-1,0 0 1,0 1 0,0 0 0,-1 1-1,0-1 1,-1 2 0,0-1-1,0 0 1,0 1 0,-1 0 0,-1 1-1,1 0-537,1 4 258,1 0-1,0 0 0,1-1 0,0 0 0,1 0 0,0-1 0,1 0 0,1-1 1,0 0-1,7 5-257,-14-13 56,14 17 388,-19-13-190,-14-4-31,-78-8 160,0-5 0,-30-9-383,60 10 649,157 7-236,-39 0-351,1 2-1,53 7-61,-88-4 23,-5 0 55,0-1-1,1 0 1,-1-1 0,0-1 0,0 0 0,11-3-78,-26 3 19,0 0 0,0 0 0,0 0 0,0-1 0,-1 1 0,1 0 0,0-1 0,0 1 0,0-1 0,-1 1 0,1-1 0,0 1 1,-1-1-1,1 1 0,0-1 0,-1 0 0,1 1 0,-1-1 0,1 0 0,-1 1 0,1-1 0,-1 0 0,0 0 0,1 0 0,-1 1 0,0-2-19,1 0 37,-1-1 0,0 1 0,0-1-1,0 1 1,0 0 0,0-1-1,0 1 1,-1-1 0,1 1-1,-1-1-36,-3-9 155,0 0 1,-1 1-1,-5-10-155,7 17 49,-22-48 57,3 0 0,1-1-1,3-2 1,-2-17-106,13 36-2379,1 1 1,-1-21 2378,4 40-3735,-9 2 1776</inkml:trace>
  <inkml:trace contextRef="#ctx0" brushRef="#br0" timeOffset="-7938.597">2149 4037 5801,'-9'0'624,"-8"1"1693,16-1-2224,1 0-1,0 0 1,0 1 0,-1-1 0,1 0-1,0 0 1,0 1 0,-1-1 0,1 0-1,0 1 1,0-1 0,0 0 0,0 1-1,-1-1 1,1 0 0,0 1 0,0-1-1,0 1 1,0-1 0,0 0 0,0 1-1,0-1 1,0 0 0,0 1 0,0-1-1,0 1 1,0-1 0,0 0 0,0 1-1,1-1 1,-1 0 0,0 1 0,0-1-1,0 0 1,0 1 0,1-1 0,-1 0-1,0 1 1,0-1 0,1 0-93,-1 1 632,0-1-121,-11-8 4310,10 5-4843,-3-9 1311,2 3-5045,2 8 3032</inkml:trace>
  <inkml:trace contextRef="#ctx0" brushRef="#br0" timeOffset="-7151.721">2462 4256 3321,'-15'68'2432,"10"-57"9040,-1-15-8461,1-12-6579,5 15 2735</inkml:trace>
  <inkml:trace contextRef="#ctx0" brushRef="#br0" timeOffset="-6176.246">2745 4629 3465,'0'-1'220,"0"1"-1,0 0 1,-1 0 0,1-1 0,0 1 0,0 0 0,0 0-1,-1-1 1,1 1 0,0 0 0,0 0 0,-1 0 0,1-1 0,0 1-1,0 0 1,-1 0 0,1 0 0,0 0 0,0-1 0,-1 1-1,1 0 1,0 0 0,-1 0 0,1 0 0,0 0 0,-1 0-1,1 0 1,0 0 0,-1 0 0,1 0 0,0 0 0,-1 0 0,1 0-1,0 0 1,0 1 0,-1-1 0,1 0 0,0 0 0,-1 0-1,1 0 1,0 0 0,0 1 0,-1-1 0,1 0 0,0 0-1,0 0 1,0 1 0,-1-1 0,1 0 0,0 0 0,0 1 0,0-1-1,-1 0 1,1 1-220,0-1 40,0 0 1,0 0-1,0 1 0,0-1 0,0 0 0,-1 0 1,1 1-1,0-1 0,0 0 0,0 0 0,-1 0 0,1 1 1,0-1-1,0 0 0,-1 0 0,1 0 0,0 0 1,0 1-1,-1-1 0,1 0 0,0 0 0,-1 0 1,1 0-1,0 0 0,0 0 0,-1 0 0,1 0 1,0 0-1,-1 0 0,1 0 0,0 0 0,-1 0 0,1 0 1,0 0-1,0 0 0,-1 0 0,1-1 0,0 1 1,0 0-1,-1 0 0,1 0 0,0 0 0,0-1 1,-1 1-1,1 0 0,0 0 0,0 0 0,0-1 0,-1 1 1,1 0-1,0 0 0,0-1 0,0 1 0,0 0-40,-2-2 52,1 1-1,0-1 0,0 0 0,0 0 0,0 0 1,0 1-1,0-1 0,1 0 0,-1 0 1,1 0-1,-1 0 0,1 0 0,0 0 0,0 0 1,0-2-52,0 4-617,0 0-344,0 0 363</inkml:trace>
  <inkml:trace contextRef="#ctx0" brushRef="#br0" timeOffset="5090.22">2348 4119 4841,'14'22'2201,"2"0"-1089,0-5-624,0-5-64,-3-1-544,-1-2-576,0-4 456</inkml:trace>
  <inkml:trace contextRef="#ctx0" brushRef="#br0" timeOffset="5091.22">2723 4546 4521,'19'36'2296,"1"-4"-519,-1-7-1249,3-1-152,-4-8-264,1 1-136,4-1-416,-3 0-256,1 0-1129,-2-1 1129</inkml:trace>
  <inkml:trace contextRef="#ctx0" brushRef="#br0" timeOffset="40469.375">3039 4089 5433,'-4'-31'2454,"4"31"-2420,0 0 0,-1 0 0,1 0 0,0 0 0,0-1-1,0 1 1,0 0 0,0 0 0,0 0 0,0 0-1,-1 0 1,1 0 0,0 0 0,0 0 0,0 0 0,0 0-1,0 0 1,-1 0 0,1 0 0,0 0 0,0 0 0,0 0-1,0 0 1,0 0 0,0 0 0,-1 0 0,1 0 0,0 0-1,0 0 1,0 0 0,0 1 0,0-1 0,0 0 0,-1 0-1,1 0 1,0 0 0,0 0 0,0 0 0,0 0 0,0 0-1,0 1 1,0-1 0,0 0 0,0 0 0,0 0 0,0 0-1,0 0 1,-1 0 0,1 1 0,0-1 0,0 0 0,0 0-34,-8 20 1247,5-8-1085,-1 0 1077,0-27-47,0-15-714,2 26-341,2-1-1,-1 0 1,0 0 0,1 0 0,0 0 0,0 0 0,1 1 0,-1-1 0,2-4-137,0 12-43,0-1 1,0 0-1,0 1 1,0-1 0,-1 1-1,1-1 1,-1 1 0,0 0-1,1 0 1,-1 0 0,0 0-1,-1 0 1,1 2 42,-1-3-547</inkml:trace>
  <inkml:trace contextRef="#ctx0" brushRef="#br0" timeOffset="41500.732">3346 4680 6513,'-33'-65'2854,"26"56"1715,5 15-3965,2-6-528,0 1-1,0 0 1,0-1 0,0 1 0,0-1-1,0 1 1,0-1 0,0 1 0,-1-1-1,1 1 1,0-1 0,0 1 0,0-1 0,-1 1-1,1-1 1,0 0 0,-1 1 0,1-1-1,0 1 1,-1-1 0,1 0 0,-1 1-1,1-1 1,0 0 0,-1 1 0,1-1-1,-1 0 1,1 0 0,-1 1-76,-7-3 1367,8 2-1257,7 12-67,-5-6 264,0-1-1084,0-1-3367,0 2 3064</inkml:trace>
  <inkml:trace contextRef="#ctx0" brushRef="#br0" timeOffset="43003.471">3624 5268 5601,'-3'-47'2342,"1"37"4913,-2 9-4686,4 1-2688,0 0 0,-1 0 1,1 0-1,0 0 0,0 0 0,0-1 0,-1 1 0,1 0 0,0 0 0,0 0 0,-1 0 0,1 0 0,0 0 0,0 0 0,0 0 0,0-1 0,-1 1 0,1 0 0,0 0 0,0 0 0,0 0 0,0-1 1,-1 1-1,1 0 0,0 0 0,0 0 0,0-1 0,0 1 0,0 0 0,0 0 0,0 0 0,0-1 0,0 1 0,0 0 0,0 0 0,0 0 0,0-1 0,0 1 0,0 0 0,0 0 0,0-1 0,0 1 1,0 0-1,0 0 0,0 0 0,0-1 0,0 1 0,0 0 0,0 0 0,1 0 119,-1 0-1922</inkml:trace>
  <inkml:trace contextRef="#ctx0" brushRef="#br0" timeOffset="44583.279">3923 5843 3921,'1'-7'9974,"1"-20"-8103,-3 25-1680,0 1 0,0-1 0,0 1 0,0-1 0,-1 1 0,1 0 0,0-1-1,-1 1 1,1 0 0,-1 0 0,0 0 0,1 0 0,-1 0 0,0 1 0,1-1 0,-1 0 0,0 1 0,-1-1-191,-3-2 2998,6 3-1866</inkml:trace>
  <inkml:trace contextRef="#ctx0" brushRef="#br0" timeOffset="47406.994">1054 62 3089,'-43'-26'1640,"41"35"-456,2 0 1,3-1-65,4 0-280,0 3-248,3 2-96,1-5-192,3 5-72,1-2-96,1 4-32,5 4-24,-3 3 0,3 7-792,2 3-920,4 6 1032</inkml:trace>
  <inkml:trace contextRef="#ctx0" brushRef="#br0" timeOffset="47769.409">1408 560 2761,'8'22'1624,"-1"-3"-112,-2 1-231,1-2-393,1-3-200,0 3-376,2-6-112,3 6-112,2 2-24,-2-1-240,2 6-944,3 1 792</inkml:trace>
  <inkml:trace contextRef="#ctx0" brushRef="#br0" timeOffset="48848.997">3577 5052 1240,'5'14'1008,"0"1"273,2 3-153,-1 3-352,5 1-112,-3-5-296,-3 1-144,4-3-160,-7 0-24,4 4-24,1 1 0,4 5-32,-1-2-48,1 2-144,1-4-112,1 1-448,-1-1-552,-1 4 856</inkml:trace>
  <inkml:trace contextRef="#ctx0" brushRef="#br0" timeOffset="4723.632">1869 3667 4449,'16'21'1648,"0"-3"-1312,-4-4-192,5-3-168,-2-3-528,2 1 400</inkml:trace>
  <inkml:trace contextRef="#ctx0" brushRef="#br0" timeOffset="-12277.027">905 2825 4545,'0'-1'229,"0"1"-1,0-1 1,0 0 0,0 1-1,0-1 1,0 1-1,0-1 1,0 1 0,0-1-1,0 1 1,1-1 0,-1 0-1,0 1 1,1-1 0,-1 1-1,0 0 1,1-1 0,-1 1-1,0-1 1,1 1 0,-1-1-1,1 1 1,-1 0-1,1-1 1,-1 1 0,1 0-1,-1 0 1,1-1 0,-1 1-1,1 0-228,-1 0 60,1 0 1,-1 0-1,1 0 0,-1 0 0,1 0 0,0 0 0,-1 0 1,1 0-1,-1 0 0,1 0 0,-1 0 0,1 0 0,-1 1 1,0-1-1,1 0 0,-1 0 0,1 1 0,-1-1 0,1 0 0,-1 1 1,0-1-1,1 0 0,-1 1 0,0-1 0,1 1 0,-1-1 1,0 0-1,1 1 0,-1-1 0,0 1 0,0-1 0,0 1 1,1-1-1,-1 1 0,0-1 0,0 1 0,0-1 0,0 1 1,0-1-1,0 1 0,0-1 0,0 1 0,0-1 0,0 1 0,0-1 1,0 1-1,-1-1 0,1 1 0,0-1 0,0 1 0,-1-1-60,1 1 34,0-1 0,0 0-1,-1 1 1,1-1 0,0 0-1,0 0 1,-1 1 0,1-1-1,0 0 1,-1 0 0,1 0-1,-1 1 1,1-1-1,0 0 1,-1 0 0,1 0-1,0 0 1,-1 0 0,1 0-1,-1 0 1,1 0 0,0 0-1,-1 0 1,1 0 0,-1 0-1,1 0 1,0 0-1,-1 0 1,1 0 0,-1-1-1,1 1 1,0 0 0,-1 0-1,1 0 1,0-1 0,-1 1-1,1 0 1,0 0 0,0-1-1,-1 1 1,1 0 0,0 0-1,0-1 1,-1 1-1,1 0 1,0-1-34,-9-10-2748,6 10 1975</inkml:trace>
  <inkml:trace contextRef="#ctx0" brushRef="#br0" timeOffset="-14203.872">1223 3073 2585,'0'0'1248,"0"0"-285,0 0-207,0 0-136,0 0-60,0 0-64,0 0-49,0 0-68,0 0-23,0 0 36,0 0 44,0 0 24,0 11 5660,-9-13-5017,17-2-952,23-1-249,-30 5 107,-1 0-1,1 1 0,-1-1 0,1 0 0,0 0 1,-1 0-1,1 0 0,-1 0 0,0 1 1,1-1-1,-1 0 0,1 0 0,-1 1 1,1-1-1,-1 0 0,1 1 0,-1-1 0,0 1 1,1-1-1,-1 0 0,0 1 0,1-1 1,-1 1-1,0-1 0,0 1 0,0-1 1,1 1-1,-1-1 0,0 1 0,0-1 0,0 1 1,0-1-1,0 1 0,0-1 0,0 1 1,0-1-1,0 1 0,0-1 0,0 1 1,0-1-1,0 1 0,0-1 0,0 1 0,-1-1 1,1 1-1,0-1 0,-1 1-8,1 0 13,-1 0 1,1 0-1,-1 0 0,0 0 0,0 0 1,1 0-1,-1 0 0,0 0 1,0 0-1,0-1 0,0 1 0,0 0 1,0 0-1,0-1 0,0 1 0,-1-1 1,1 1-1,0-1 0,0 0 0,-1 1-13,1-1 18,0 0 0,0 0-1,1 0 1,-1 0 0,0 0-1,0 0 1,1 0-1,-1 0 1,0 0 0,0 0-1,1 0 1,-1 0 0,0 0-1,1-1 1,-1 1-1,0 0 1,1-1 0,-1 1-1,0 0 1,1-1 0,-1 1-1,1-1 1,-1 1-1,0-1 1,1 1 0,-1-1-1,1 1 1,0-1 0,-1 0-18,1 1 8,0-1 0,1 1 1,-1-1-1,0 1 0,0-1 1,1 1-1,-1-1 0,0 1 1,1-1-1,-1 1 0,0-1 1,1 1-1,-1 0 1,1-1-1,-1 1 0,1 0 1,-1-1-1,1 1 0,-1 0 1,1-1-1,-1 1 0,1 0 1,-1 0-1,1 0 0,0 0 1,-1 0-1,1 0 0,-1-1 1,1 1-1,-1 0 1,1 1-1,0-1 0,-1 0 1,1 0-1,-1 0 0,1 0 1,0 0-9,-1 0 57,0 0 4,0 0-85,0 0-245,0 0-547,0-1-3499,-1 0 2712</inkml:trace>
  <inkml:trace contextRef="#ctx0" brushRef="#br0" timeOffset="-12902.61">1245 3106 2168,'-31'2'1696,"31"-2"98,26-7 1699,-25 7-3394,0-1 0,1 1 0,-1-1 0,0 1 0,0 0 0,1 0 0,-1-1 0,0 1 0,1 0-1,-1 0 1,0 0 0,1 0 0,-1 0 0,0 1 0,1-1 0,-1 0 0,0 1 0,1-1 0,-1 0 0,0 1 0,0 0 0,0-1-1,1 2-98,-27 6 2185,20-7-2155,0 1 0,1-1 1,-1 0-1,0-1 0,1 1 1,-1-1-1,0 0 0,0 0 0,-3-1-30,3 0 31,3 1-12,1 0 1,0 0-1,0-1 1,0 1 0,-1 0-1,1-1 1,0 1 0,0-1-1,0 1 1,0-1-1,0 0 1,0 0 0,0 1-1,0-1 1,0 0-1,0 0 1,0 0 0,0 0-1,0 0 1,1 0 0,-1 0-1,0 0 1,1 0-1,-1 0 1,1-1 0,-1 1-1,1 0 1,0 0-1,0 0 1,-1-1 0,1 1-1,0 0 1,0 0 0,0-1-1,0 1 1,0 0-1,0 0 1,1-1 0,-1 1-1,0 0 1,1 0-1,-1-1 1,1 1 0,-1 0-1,1 0 1,-1 0-1,1 0 1,0 0 0,0 0-1,0 0 1,-1 0 0,1 0-1,0 0 1,0 1-1,0-1 1,0 0 0,0 0-1,1 0-19,3 0 27,0 0-1,0 0 0,0 0 0,0 0 1,0 1-1,0 0 0,0 0 1,0 0-1,4 1-26,-8-1 5,1 0 0,-1 0 1,0 0-1,1 1 0,-1-1 0,0 0 1,1 1-1,-1-1 0,0 1 0,0-1 1,1 1-1,-1 0 0,0-1 0,0 1 1,0 0-1,0 0 0,0 0 0,0 0 1,0 0-1,0 0 0,0 0 0,-1 0 1,1 0-1,0 0 0,-1 0 0,1 1 1,-1-1-1,1 0 0,-1 1 0,1-1 1,-1 0-1,0 0 0,0 1 0,0-1 1,0 1-1,0-1 0,0 0 0,0 1-5,0-1 15,-1 1 0,1-1-1,0 1 1,-1-1 0,0 0-1,1 1 1,-1-1-1,0 0 1,0 1 0,0-1-1,0 0 1,0 0 0,0 0-1,0 0 1,0 0 0,0 0-1,0 0 1,-1 0 0,1-1-1,0 1 1,-1 0 0,1-1-1,0 1 1,-1-1-1,1 1 1,-1-1 0,1 0-1,-1 0 1,1 0 0,-1 1-1,1-2 1,-1 1 0,0 0-15,-2 0 45,0 0 0,0 0 1,0-1-1,0 1 0,0-1 0,0 0 1,0 0-1,0-1 0,0 1 1,1-1-1,-5-2-45,-24-27 648,32 31-668,0 0-85,0 0-349,0 0-266,0 0 305</inkml:trace>
  <inkml:trace contextRef="#ctx0" brushRef="#br0" timeOffset="-9466.991">1584 3414 4505,'-59'-3'1810,"58"3"-1756,1 0 1,-1 0-1,1 0 1,-1 1 0,1-1-1,0 0 1,-1 0-1,1 1 1,-1-1 0,1 0-1,0 1 1,-1-1-1,1 0 1,0 1 0,-1-1-1,1 0 1,0 1-1,0-1 1,0 1 0,-1-1-1,1 1 1,0-1-1,0 1 1,0-1 0,0 0-1,0 1 1,-1-1-1,1 1 1,0-1 0,0 1-55,0 21 334,-1-7 329,0-15-535,0-1 1,1 1-1,-1 0 0,0-1 0,1 1 0,-1-1 1,1 1-1,-1-1 0,1 1 0,-1-1 0,1 1 1,-1-1-1,1 0 0,-1 1 0,1-1 0,0 0 1,-1 1-1,1-1 0,0 0 0,-1 0 0,1 1 1,0-2-129,0 2 3,-8-19 962,8 18-918,0 0 0,0 1 0,0-1 0,0 0 0,1 0 0,-1 1 0,0-1 0,1 0 0,-1 1 0,0-1 0,1 0 0,-1 1-1,0-1 1,1 1 0,-1-1 0,1 0 0,-1 1 0,1-1 0,0 1 0,-1 0 0,1-1 0,-1 1 0,1-1 0,0 1-47,0-8-259,-1 6-81</inkml:trace>
  <inkml:trace contextRef="#ctx0" brushRef="#br0" timeOffset="4353.009">878 2721 3001,'20'24'1824,"5"-1"-352,-5-5-511,2-3-265,2 3-416,-6-4-136,-3-3-104,-2 2-16,-4-7-1112,2 4 816</inkml:trace>
  <inkml:trace contextRef="#ctx0" brushRef="#br0" timeOffset="4354.009">1345 3200 3305,'19'26'1744,"-1"-3"-560,0-3-544,-2-5-143,0 0-345,0 0-104,1-2-152,4-1-256,-2 2-1265,2 0 1097</inkml:trace>
  <inkml:trace contextRef="#ctx0" brushRef="#br0" timeOffset="-11606.973">665 2550 2401,'-59'-32'1939,"50"30"7054,12 10-6967,1 0-2459,-12-9 2019,7 1-1579,1-1 0,0 1 0,0 0 0,-1 0 0,1-1 0,0 1 0,0 0 0,-1 0 0,1-1 0,0 1 0,0 0 0,0-1 0,0 1 0,-1 0 0,1-1 0,0 1 0,0 0 0,0-1 0,0 1 0,0 0 0,0-1 0,0 1 0,0 0 0,0-1 0,0 1 0,0 0 0,0-1 0,0 1 0,0 0 1,0-1-1,1 1 0,-1 0 0,0-1 0,0 1 0,0 0 0,0-1 0,1 1 0,-1 0 0,0-1 0,0 1 0,1 0 0,-1 0 0,0-1 0,0 1 0,1 0 0,-1 0 0,0 0 0,1 0 0,-1-1 0,0 1 0,1 0 0,-1 0 0,0 0 0,1 0 0,-1 0-7,1-1 11,-1 1-1,1 0 0,-1-1 0,1 1 1,-1 0-1,1 0 0,-1-1 0,1 1 1,-1 0-1,1 0 0,-1 0 1,1 0-1,-1 0 0,1 0 0,-1 0 1,1 0-1,-1 0 0,1 0 0,0 0 1,-1 0-1,1 0 0,-1 0 1,1 0-1,-1 0 0,1 1 0,-1-1 1,1 0-1,-1 0 0,1 1 0,-1-1 1,1 0-1,-1 1 0,0-1 0,1 0 1,-1 1-1,0-1 0,1 1 1,-1-1-1,0 0 0,1 1-10,-13-2 694,3-5-4331,4-3 2626</inkml:trace>
  <inkml:trace contextRef="#ctx0" brushRef="#br0" timeOffset="-10995.969">389 2261 4649,'-71'-47'2182,"71"47"-2017,-1-1 1,0 1-1,1-1 0,-1 1 1,0-1-1,1 1 0,-1-1 1,0 1-1,1-1 0,-1 0 1,1 1-1,-1-1 0,1 0 1,-1 1-1,1-1 0,0 0 1,-1 0-1,1 1 1,0-1-1,0 0 0,0 0 1,-1 0-1,1 0 0,0 1 1,0-1-1,0 0 0,0 0 1,0 0-166,3-1 2694,-2 9-1760,-1-6-906,0-1 1,0 1 0,0-1 0,0 0 0,0 1 0,-1-1 0,1 0 0,0 1 0,0-1 0,0 1 0,0-1 0,-1 0 0,1 1 0,0-1 0,0 0 0,-1 0 0,1 1-1,0-1 1,-1 0 0,1 0 0,0 1 0,-1-1 0,1 0 0,0 0 0,-1 0 0,1 1 0,0-1 0,-1 0 0,1 0 0,-1 0 0,1 0 0,0 0 0,-1 0 0,1 0-1,-1 0 1,1 0 0,0 0 0,-1 0 0,1 0 0,-1 0 0,1 0 0,0-1 0,-1 1 0,1 0 0,0 0 0,-1 0 0,1-1-29,-4-6-2851,4 7 1856</inkml:trace>
  <inkml:trace contextRef="#ctx0" brushRef="#br0" timeOffset="-10389.223">106 1961 3425,'-65'-19'1895,"53"18"5401,5 5-4568,-1-2-2681,-1-16 289,5 1-168,4 7-3292,0 5 1827</inkml:trace>
  <inkml:trace contextRef="#ctx0" brushRef="#br0" timeOffset="4006.285">2 1852 4401,'13'35'1928,"3"-3"-1288,4-5-151,-2 0-89,1-7-1785,2-2 1057</inkml:trace>
  <inkml:trace contextRef="#ctx0" brushRef="#br0" timeOffset="4007.285">376 2230 2665,'18'28'1328,"-3"-6"-448,6 0-184,-5-3-240,5 1-200,-2-2-384,4 0-520,-3 0 440</inkml:trace>
  <inkml:trace contextRef="#ctx0" brushRef="#br0" timeOffset="34336.521">1552 960 1776,'-7'3'6122,"2"10"-3776,5-12-2296,1-1 0,-1 0-1,0 1 1,0-1 0,0 1 0,0-1-1,0 1 1,0-1 0,0 1-1,-1-1 1,1 0 0,0 1 0,0-1-1,0 1 1,0-1 0,0 0-1,-1 1 1,1-1 0,0 1-1,0-1 1,-1 0 0,1 1 0,0-1-1,-1 0 1,1 1 0,0-1-1,-1 0 1,1 0 0,0 1-1,-1-1 1,1 0 0,0 0 0,-1 0-1,1 1 1,-1-1 0,1 0-1,-1 0 1,1 0 0,0 0-1,-1 0 1,1 0 0,-1 0 0,1 0-1,-1 0 1,1 0 0,-1 0-50,-3-3 579,2 4 210,7 14-564,-9-4 203,4-11-404,1-1 0,-1 1 0,0 0 0,0 0 1,0 0-1,0 0 0,0 0 0,0 0 0,0 0 0,0-1 0,0 1 1,0 0-1,0 0 0,0 0 0,0 0 0,0 0 0,0 0 0,0-1 1,0 1-1,0 0 0,0 0 0,0 0 0,0 0 0,0 0 0,0 0 1,0 0-1,0-1 0,-1 1 0,1 0 0,0 0 0,0 0 1,0 0-1,0 0 0,0 0 0,0 0 0,0 0 0,0 0 0,0 0 1,-1-1-1,1 1 0,0 0 0,0 0 0,0 0 0,0 0 0,0 0 1,0 0-1,0 0 0,-1 0 0,1 0 0,0 0 0,0 0 0,0 0 1,0 0-1,0 0 0,0 0 0,-1 0 0,1 0 0,0 0 0,0 0 1,0 0-1,0 1-24,0-2 86,0 1-22,0 0-21,0 0-10,0 0-5,0 0-14,0 0 0,0 0 1,0 0-28,0 0-130,0 0-265,0 0-480,0 0-240,0 0 453</inkml:trace>
  <inkml:trace contextRef="#ctx0" brushRef="#br0" timeOffset="35285.962">1880 1611 3065,'-3'-19'6913,"-6"24"-3736,9-5-3103,-1 1-1,1 0 0,-1 0 1,0-1-1,1 1 0,-1-1 1,0 1-1,0-1 0,0 1 1,0-1-1,1 1 0,-1-1 1,0 0-1,0 1 0,0-1 1,0 0-1,0 0 0,0 0 1,0 1-1,0-1 0,0 0 1,0 0-1,0-1 0,0 1 1,1 0-1,-1 0 0,0 0 1,0-1-74,-3 5 1066,4-4-1055,0 1 0,1-1 1,-1 0-1,0 0 0,0 0 0,0 1 0,-1-1 1,1 0-1,0 0 0,0 0 0,0 1 0,0-1 0,0 0 1,0 0-1,0 0 0,0 1 0,0-1 0,0 0 0,0 0 1,-1 0-1,1 0 0,0 1 0,0-1 0,0 0 1,0 0-1,-1 0 0,1 0 0,0 0 0,0 1 0,0-1 1,-1 0-1,1 0 0,0 0 0,0 0 0,0 0 0,-1 0 1,1 0-1,0 0 0,0 0 0,0 0 0,-1 0 0,1 0 1,0 0-1,0 0 0,0 0 0,-1 0 0,1 0 1,0 0-1,0 0 0,0 0 0,-1-1 0,1 1 0,0 0 1,0 0-1,0 0 0,-1 0 0,1 0 0,0 0 0,0-1 1,0 1-1,0 0 0,0 0 0,-1 0 0,1-1-11,0 0-107,0 1-2285,0 0 1600</inkml:trace>
  <inkml:trace contextRef="#ctx0" brushRef="#br0" timeOffset="36307.244">2187 2295 2945,'-13'-12'8196,"0"1"-5634,-13-12-887,20 20-1326,1-1-207,4-3-3320,1 6 2073</inkml:trace>
  <inkml:trace contextRef="#ctx0" brushRef="#br0" timeOffset="37472.49">2484 2866 5481,'-32'-15'2499,"20"7"5662,9 1-5575,3 7-2605,-1 0 0,1-1 0,0 1 1,0-1-1,0 1 0,-1 0 0,1-1 1,0 1-1,0 0 0,-1-1 0,1 1 1,0 0-1,-1 0 0,1-1 0,0 1 1,-1 0-1,1 0 0,-1-1 1,1 1-1,0 0 0,-1 0 0,1 0 1,-1 0-1,1 0 0,0 0 0,-1 0 1,1 0-1,-1 0 0,1 0 0,-1 0 1,1 0-1,0 0 0,-1 0 0,1 0 1,-1 0-1,1 0 19,-2 0-256</inkml:trace>
  <inkml:trace contextRef="#ctx0" brushRef="#br0" timeOffset="39218.66">2765 3458 2713,'-22'-40'5486,"8"14"-4547,12 24 1280,-1 8-766,3-7-1418,0 1 0,0-1 0,0 1-1,0 0 1,0-1 0,-1 1 0,1 0-1,0-1 1,0 1 0,0 0 0,-1-1-1,1 1 1,0 0 0,0 0 0,-1-1-1,1 1 1,0 0 0,-1 0 0,1-1 0,0 1-1,-1 0 1,1 0 0,0 0 0,-1 0-1,1 0 1,0-1 0,-1 1 0,1 0-1,-1 0 1,1 0 0,0 0 0,-1 0-1,1 0 1,-1 0 0,1 0 0,0 1-1,-1-1 1,1 0 0,0 0 0,-1 0-1,1 0 1,0 0 0,-1 0 0,1 1-1,0-1 1,-1 0 0,1 0 0,0 1-1,-1-1 1,1 0 0,0 0 0,0 1 0,-1-1-1,1 0 1,0 1 0,0-1 0,0 0-1,-1 1 1,1-1 0,0 0 0,0 1-1,0-1 1,0 1 0,0-1 0,0 0-1,0 1 1,0-1 0,0 1-35,-2-2 146,4 7-695,4 10-3521,-3-7 2579</inkml:trace>
  <inkml:trace contextRef="#ctx0" brushRef="#br0" timeOffset="48121.19">1683 1135 4689,'3'20'624,"1"0"-1,1-1 1,1 1-1,1-1 1,0-1-1,1 1 1,1-1 0,1-1-1,5 6-623,19 25-759,2-1-1,23 20 760,-53-61-95,11 15-993,0 1 0,-2 1-1,-1 0 1,0 0 0,8 22 1088,9 32 406,4 21-406,-16-43 1150,1 0 0,3-2 0,18 29-1150,59 99-771,-79-145 361</inkml:trace>
  <inkml:trace contextRef="#ctx0" brushRef="#br0" timeOffset="48122.19">2586 2918 712,'20'31'288,"-6"-6"-168,4 1-64,2-2-48,-4-2 0</inkml:trace>
  <inkml:trace contextRef="#ctx0" brushRef="#br0" timeOffset="48483.811">2946 3592 1656,'15'43'977,"3"-6"-209,4-3-264,-2-4-328,1-1-112,1 2-56</inkml:trace>
  <inkml:trace contextRef="#ctx0" brushRef="#br0" timeOffset="49438.931">4022 5966 1168,'171'338'7852,"-134"-268"-6839,-19-36-403,-11-23-464,0 0 0,-1 0 0,-1 0 0,0 1-1,0 0 1,-2 0 0,1 1 0,-1-1-1,-1 1 1,1 10-146,-3-19 53,0 17 153,1-1 0,1 0 0,0 0 0,2 0 0,0 0 0,3 5-206,-6-24 60,0 0 0,-1 0 1,1 1-1,0-1 1,-1 0-1,0 1 0,1-1 1,-1 1-1,0-1 1,0 0-1,1 1 1,-1-1-1,0 1 0,-1-1 1,1 1-1,0-1 1,0 1-1,-1-1 1,1 0-1,0 1 0,-1-1 1,1 0-1,-2 2-60,1-2 48,0-1-1,0 1 1,0-1-1,0 1 1,0-1-1,-1 1 1,1-1-1,0 0 0,0 0 1,-1 1-1,1-1 1,0 0-1,0 0 1,-1 0-1,1 0 1,0-1-1,0 1 1,-1 0-1,1 0 1,0-1-1,0 1-47,-11-4 153,0 0-1,1-1 1,0 0-1,-9-6-152,-7-5 129,17 9-76,-1 0 0,1 1 0,-2 1 0,1 0 0,0 0 0,-1 1 0,-11-2-53,22 6 7,1-1 0,-1 1 0,1 0-1,-1 0 1,1 0 0,-1 0 0,1 0 0,-1 0-1,0 0 1,1 0 0,-1 0 0,1 0 0,-1 0-1,1 0 1,-1 0 0,1 0 0,-1 0-1,1 1 1,-1-1 0,1 0 0,-1 0 0,1 1-1,-1-1 1,1 0 0,0 1 0,-1-1 0,1 0-1,-1 1 1,1-1 0,0 1 0,-1-1 0,1 0-1,0 1 1,-1 0-7,5 19 116,20 21-36,9 4-54,3-2 0,1-1-1,28 23-25,-60-60 31,1 0-1,-1 0 0,1-1 1,0 0-1,0 0 0,0-1 1,1 0-1,-1 0 0,1 0 1,2 0-31,-6-2 47,-1-1 0,0 1 1,1-1-1,-1 0 1,1 0-1,-1 0 0,0 0 1,1-1-1,-1 1 1,1 0-1,-1-1 1,0 0-1,0 1 0,1-1 1,-1 0-1,0 0 1,0-1-1,0 1 0,0 0 1,0-1-1,0 1 1,0-1-1,-1 1 0,1-1 1,0 0-1,-1 0 1,0 0-1,1 0 1,-1 0-1,0 0 0,0 0 1,0-1-48,6-12 256,0-1 1,-1 0-1,-1 0 1,-1-1 0,0 0-1,0-5-256,1-16 296,-2-1 0,-1-13-296,-3 23 846,0 0 0,-3-1 0,-2-10-846,-8-29 1061</inkml:trace>
  <inkml:trace contextRef="#ctx0" brushRef="#br0" timeOffset="50005.528">1036 265 5953,'-2'8'487,"0"0"0,1 1-1,-1-1 1,2 1 0,-1-1 0,1 1-1,0-1 1,1 1 0,0-1 0,1 1-1,-1-1 1,1 0 0,1 1-487,8 25 671,2 0 1,8 16-672,-10-24 410,-7-17-330,0 1 31,1 0 0,-1 0 0,2-1 0,-1 0 0,1 0 0,4 5-111,-10-14 11,0 0 0,0 0 0,0 1 0,0-1-1,1 0 1,-1 1 0,0-1 0,0 0-1,0 0 1,1 1 0,-1-1 0,0 0-1,0 0 1,1 0 0,-1 1 0,0-1-1,1 0 1,-1 0 0,0 0 0,0 0-1,1 1 1,-1-1 0,0 0 0,1 0-1,-1 0 1,0 0 0,1 0 0,-1 0-1,0 0 1,1 0 0,-1 0 0,0 0-1,1 0 1,-1 0 0,0 0 0,1-1-1,-1 1 1,0 0 0,1 0 0,-1 0-1,0 0 1,0 0 0,1-1 0,-1 1-1,0 0 1,0 0-11,6-21 356,-6-35 146,-14-87 456,-13-44-958,0 7 151,27 160-116,0 20-34,0 0 0,0 0 1,0-1-1,0 1 0,0 0 0,0 0 0,0 0 1,0 0-1,0 0 0,1 0 0,-1 0 1,0 0-1,0-1 0,0 1 0,0 0 0,0 0 1,0 0-1,0 0 0,1 0 0,-1 0 1,0 0-1,0 0 0,0 0 0,0 0 1,0 0-1,0 0 0,1 0 0,-1 0 0,0 0 1,0 0-1,0 0 0,0 0 0,0 0 1,1 0-1,-1 0 0,0 0 0,0 0 0,0 0 1,0 0-1,0 0 0,0 0 0,1 0 1,-1 0-1,0 0 0,0 0 0,0 1 1,0-1-1,0 0 0,0 0 0,0 0 0,0 0 1,1 0-1,-1 0 0,0 0 0,0 1-1,20 27 121,-13-17-117,1 2 7,0-1 0,1-1 0,1 0 0,0 0 0,0-1 0,1 0 0,1-1 0,-1 0 0,2 0 0,6 2-11,-9-6 13,-1-1-1,1 0 0,-1 0 1,1-1-1,0 0 0,0-1 0,1-1 1,-1 1-1,0-1 0,0-1 1,1 0-1,-1-1 0,0 0 1,1 0-1,3-2-12,46-15-87,1-8 62</inkml:trace>
  <inkml:trace contextRef="#ctx0" brushRef="#br0" timeOffset="51201.706">3984 5751 3201,'-10'-26'853,"-1"-1"238,11 27-1048,0 0-1,0 0 0,0 0 0,0 0 0,0 0 0,0 0 0,0 0 1,0 0-1,0 0 0,0 0 0,0 0 0,0 0 0,0 0 1,0 0-1,0 0 0,0 0 0,-1 0 0,1 0 0,0 0 0,0 0 1,0 0-1,0 0 0,0 0 0,0 0 0,0 0 0,0 0 0,0 0 1,0 0-1,0 0 0,0 0-42,3 15 2120,-2-5-1790,0-1 0,-1 1 1,-1-1-1,1 1 0,-2 0 1,1-1-1,-1 0 0,-1 1 0,0-1 1,0 0-1,0 0 0,-3 2-330,-7 4 571,6-15-354,6-13-72,2 4-104,9-57 237,-9 61-222,1-1-1,0 1 1,0-1-1,0 1 1,1 0 0,-1 0-1,1 0 1,0 0-1,1 1 1,-1-1-1,1 0-55,-3 4 16,0 0-1,-1 0 0,1 1 0,0-1 0,0 0 0,-1 0 1,1 0-1,0 0 0,0 1 0,0-1 0,0 0 0,0 1 1,0-1-1,0 1 0,1-1 0,-1 1 0,0 0 0,0-1 1,0 1-1,0 0 0,0 0 0,1 0 0,-1 0 1,0 0-1,0 0 0,0 0 0,0 0 0,1 0 0,-1 1 1,0-1-1,0 0 0,0 1 0,0-1 0,0 1 0,0-1 1,0 1-1,0 0 0,0-1 0,0 1 0,0 0 0,0 0 1,0 0-1,-1-1 0,1 1 0,0 0 0,0 0 0,-1 0 1,1 0-1,-1 0 0,1 0 0,-1 1 0,1-1 0,-1 0 1,0 1-16,3 5 60,0 0 1,-1 1 0,0-1 0,-1 1 0,0-1-1,0 1 1,-1 0 0,1 1-61,-2-2 26,0 0 0,0 0 0,0-1 0,0 1 0,-1 0 0,-1-1 0,1 1-1,-1-1 1,0 0 0,0 0 0,0 0 0,-1 0 0,0-1 0,-2 3-26,3-5 14,0 0-1,0-1 1,1 1 0,-2-1-1,1 0 1,0 1-1,0-1 1,-1-1 0,1 1-1,-1 0 1,0-1 0,1 0-1,-1 0 1,0 0 0,0 0-1,1 0 1,-1-1-1,0 0 1,0 0 0,0 0-1,0 0 1,0-1 0,0 1-1,0-1 1,1 0 0,-3-1-14,2 1 27,1-1 1,-1 1 0,1-1 0,-1 0 0,1 0 0,0-1 0,0 1 0,0-1 0,0 1 0,0-1-1,1 0 1,-1 0 0,1 0 0,0-1 0,0 1 0,0 0 0,0-1 0,0-2-28,-1-1 42,1 1 1,0-1 0,0 0-1,1 0 1,0 1 0,0-1-1,0 0 1,1 0 0,0 0-1,1-6-42,0 8 25,-1 1 1,1 0-1,0-1 0,0 1 0,0 0 0,1 0 1,0 0-1,0 0 0,0 0 0,0 0 1,0 0-1,1 1 0,-1-1 0,1 1 0,0 0 1,1 0-26,-2 1 18,1 0 0,-1 0 0,1 1 0,0 0 0,0-1 0,0 1 0,0 0 0,-1 0 0,2 1 0,-1-1 0,0 1 0,0-1 1,0 1-1,0 0 0,0 0 0,0 1 0,0-1 0,0 0 0,0 1 0,0 0 0,0 0 0,0 0 0,0 0 0,1 1-18,0 0 21,0 0-1,0 0 1,0 1-1,-1-1 1,1 1-1,-1 0 1,0 0-1,0 0 1,0 0-1,0 1 1,-1-1 0,1 1-1,-1 0 1,0-1-1,0 1 1,0 0-1,-1 1 1,1-1-1,-1 0 1,0 0-1,0 0 1,0 1-1,-1 3-20,1-4 15,-1 0-1,1-1 1,-1 1-1,-1 0 1,1 0-1,0 0 1,-1 0-1,0 0 1,0 0-1,0 0 1,0-1 0,-1 1-1,0 0 1,1-1-1,-1 1 1,0-1-1,-1 0 1,1 0-1,-1 0 1,1 0-1,-1 0 1,0 0-1,0-1 1,0 1-1,0-1 1,-2 1-15,3-2 0,0 0 0,0 0 0,0 0 0,0-1 0,-1 1 0,1 0 0,0-1 0,0 0 0,0 0-1,0 0 1,0 0 0,-1 0 0,1 0 0,0 0 0,0 0 0,0-1 0,0 0 0,0 1 0,0-1 0,0 0 0,0 0 0,0 0 0,0 0 0,0 0 0,0 0 0,0 0 0,1-1 0,-1 1 0,1-1 0,-1 1 0,0-3 0,-1 2-43,1-1 0,1 0 0,-1 0 1,0 0-1,1 0 0,-1 0 0,1 0 0,0 0 0,0-1 1,0 1-1,1 0 0,-1-1 0,1 1 0,-1 0 0,1-1 1,0 1-1,1-1 0,-1 1 0,1 0 0,0-3 43,10-22-133</inkml:trace>
  <inkml:trace contextRef="#ctx0" brushRef="#br0" timeOffset="52015.455">4520 4040 6697,'1'-26'1958,"1"1"0,1-1 0,2 1-1,0-1 1,7-14-1958,-17 48 3352,-24 53-2487,-121 405-133,83-240-268,-37 69-464,7-80 294,41-93-181,46-107-84,9-15-27,1 0-1,0 0 0,0 0 1,0 0-1,-1 0 1,1 0-1,0 0 1,0 0-1,0 0 0,-1 0 1,1 0-1,0 0 1,0 0-1,0 0 0,-1 0 1,1 0-1,0 0 1,0 0-1,0 0 0,-1 0 1,1 0-1,0-1 1,0 1-1,0 0 1,-1 0-1,1 0 0,0 0 1,0 0-1,0-1 1,0 1-1,0 0 0,0 0 1,-1 0-1,1 0 1,0-1-1,0 1 0,0 0 1,0 0-1,0 0 1,0-1-1,0 1-1,-6-37 52,5-17-24,1 0 0,7-41-28,12-6 115,10-17-115,-26 105 24,-26 96 276,3 31-234,4-36-26,3 2 0,4 0 0,3 27-40,6-104 2,0 0 1,0 0-1,0 0 0,0-1 0,1 1 0,-1 0 1,1 0-1,0 0 0,0-1 0,0 1 0,0 0 1,0-1-1,0 1 0,2 0-2,-2-2 4,0 0 0,0 0 0,0 0 0,0-1 0,1 1 1,-1 0-1,0-1 0,1 1 0,-1-1 0,1 1 0,-1-1 0,0 0 0,1 1 0,-1-1 0,1 0 0,-1 0 1,1 0-1,-1 0 0,1 0 0,-1 0 0,1-1 0,-1 1 0,1 0 0,-1-1 0,0 1 0,1-1 0,-1 0 1,0 1-1,1-1-4,41-19 672,36-22-672,-49 25 133,0 1-1,1 1 1,0 2 0,26-7-133,-51 18-146,0 1 0,0 0 0,0 0 1,0 0-1,0 1 0,0 0 0,0 0 1,0 0-1,0 1 0,0 0 1,2 1 145,20 8-559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54:40.9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2 0 6017,'-41'4'2307,"36"-4"5231,6 17-6245,-2-10-248,-4-13-338,4-5-683,2 7-3208,-1 3 2072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55:54.3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922 332 6633,'-63'8'5879,"48"-5"-5504,0 0 1,0-2-1,0 0 0,0 0 0,-6-2-375,-18-5 855,0-2-1,0-2 1,-35-14-855,-32-9 745,-98-11-103,-2 9-1,-26 6-641,83 13 4,0 7 0,0 7-1,-1 6 1,-1 6-4,49 2 5,0 3 1,1 6 0,2 3-1,0 5 1,2 4-1,-26 16-5,90-34 3,0 1 0,1 1 0,1 2 0,1 2 0,0 0 0,2 2 0,1 1 0,0 1 0,-17 23-3,39-42-8,1 0 1,-1 0 0,1 0 0,1 0-1,-1 0 1,1 1 0,1-1-1,-1 1 1,1 0 0,0 0 7,1-3-4,1-1 0,0 0 1,0 0-1,0 1 0,1-1 1,-1 0-1,1 1 0,-1-1 1,1 0-1,0 0 0,0 0 1,1 0-1,-1 0 0,1 0 1,-1 0-1,1 0 0,0 0 0,0-1 1,0 1-1,0-1 0,1 0 1,-1 1-1,1-1 0,-1 0 4,14 10 20,0 0 0,1-1-1,0-1 1,1 0 0,0-1-1,19 5-19,30 9 194,24 3-194,-78-22 15,251 57 726,3-11 0,24-10-741,-60-14 1217,0-10 0,78-11-1217,-130-11 675,-1-8-1,0-7 1,50-18-675,-155 23 219,0-3 0,4-5-219,-49 15 73,0-3 1,-1 0-1,-1-1 1,0-2-1,-1-1 1,11-9-74,-26 17 12,0-1-1,-1 1 1,0-2 0,-1 1-1,0-1 1,-1 0 0,0-1 0,0 0-1,-1 0 1,0 0 0,-1-1-1,-1 0 1,0 0 0,0 0 0,1-9-12,-3 5 2,0 0 0,-1 0 0,-1 0 0,0 0 0,-1 0 0,-1 0 1,0 1-1,-2-1 0,1 0 0,-2 1 0,0 0 0,-2-3-2,-2-2-7,-1 2 0,-1-1-1,-1 1 1,0 1 0,-1 0 0,-1 0-1,-1 2 1,0 0 0,-1 0 0,0 2-1,-1 0 1,-1 0 0,0 2 0,-17-8 7,-16-6-53,0 3 0,-2 2 0,0 2 0,-2 3 0,-5 1 53,-30-4-265,-1 4 0,0 4 1,0 4-1,-1 4 0,0 4 1,-42 8 264,19 4-1107,0 5 0,2 5 0,0 5 0,-97 40 1107,133-38-1944,1 4 0,-18 13 1944,-3 11-1007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54:49.3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 1 3529,'-4'5'4474,"4"6"-3364,5 11-636,-5-22-380,0 0-10,0 0 12,0 0 18,0 0 24,-7-9-1189,9 13 383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57:25.8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3 707 5153,'-16'-76'2181,"13"71"1074,1 14-2446,0 23-448,0 17 428,0-1 534,1 0 0,4 19-1323,-2-56 154,0 1 1,1 0 0,0-1-1,1 1 1,0-1-1,1 0 1,0 0 0,1 0-1,0-1 1,1 0-1,0 1 1,2 1-155,-7-10 24,1 0 1,-1 0-1,0 0 1,1 0-1,-1-1 1,1 1-1,0-1 1,-1 1-1,1-1 1,0 1-1,0-1 0,0 0 1,0 0-1,0 0 1,1 0-1,-1 0 1,0 0-1,0-1 1,0 1-1,1-1 1,-1 0-1,0 1 1,1-1-1,-1 0 0,0 0 1,1-1-1,-1 1 1,0 0-1,0-1 1,1 1-1,-1-1 1,0 0-1,0 0 1,0 0-1,0 0 1,0 0-1,0 0 0,0-1 1,0 1-1,0-1 1,0 1-1,-1-1 1,2-1-25,6-7 124,0-1 0,-2 1-1,1-1 1,-1-1 0,-1 0 0,6-11-124,-2 0 50,0 0 0,-2 0 0,-1-1 0,0 0 0,-2 0 1,-1 0-1,0-1 0,-2 1 0,-1-15-50,-3 30-38,-2 12-52,-1 18-96,6 20 84,2 0 0,2 0 0,9 31 102,1 17-51,1 16 26,-1-17 60,-4-1 1,-4 1-1,-4 66-35,-4-138 11,0 0 1,-1 0-1,-1-1 0,-3 14-11,5-25 1,-1 0 0,1-1 1,0 1-1,-1 0 0,0-1 1,0 0-1,0 1 0,0-1 1,0 0-1,-1 0 0,0 0 1,1-1-1,-1 1 0,0-1 0,0 1 1,0-1-1,-1 0 0,1 0 1,0 0-1,-1-1 0,1 1 1,-4 0-2,-4 0-4,0 0-1,-1-1 1,1-1 0,0 0 0,-1 0 0,1-1-1,0-1 1,-1 0 0,1 0 0,0-1 0,0 0 0,1-1-1,-1 0 1,-2-3 4,-13-5-139,2-1 1,0-2-1,0 0 0,1-1 1,-4-6 138,26 21-15,-15-15-895,16 16 829,-1-1 1,1 1-1,0 0 0,0-1 1,-1 1-1,1-1 1,0 1-1,0-1 1,0 1-1,0-1 1,-1 1-1,1-1 1,0 1-1,0-1 1,0 1-1,0-1 0,0 1 1,0-1-1,0 1 1,0-1-1,1 1 1,-1-1-1,0 1 1,0-1-1,0 1 1,0-1-1,1 1 1,-1 0-1,0-1 0,0 1 1,1-1-1,-1 1 1,0 0-1,1-1 1,-1 1-1,1-1 1,-1 1 80,9-5-871</inkml:trace>
  <inkml:trace contextRef="#ctx0" brushRef="#br0" timeOffset="625.918">636 653 5401,'-35'-51'3145,"37"51"-449,3 0-1183,4-2-217,0 0-512,2 0-152,0 1-376,-2-3-112,5 0-56,-3-1-8,0 3-40,-3-1-40,-5 2-424,-2-1-304,-1 2-856,0 0-1185,0 0 1825</inkml:trace>
  <inkml:trace contextRef="#ctx0" brushRef="#br0" timeOffset="1006.375">623 669 6449,'-46'107'3481,"52"-109"-984,5 1-777,7-3-152,-3-4-599,4 6-233,-2-1-376,-3 1-160,2 2-128,-2-2-24,-3 1-184,-1 2-216,-3 2-632,-2 0-433,-1-3 849</inkml:trace>
  <inkml:trace contextRef="#ctx0" brushRef="#br0" timeOffset="1397.6">1073 614 4561,'-39'-20'2200,"38"20"-759,2 0-89,3 1-176,-4-1 9,0 0-17,0 0-80,2 0-256,10 1-136,5 1-296,32 3-136,-36-5-159,-1-3-49,-6 2-465,1 1-359,-2-1-3361,2-1 2801</inkml:trace>
  <inkml:trace contextRef="#ctx0" brushRef="#br0" timeOffset="1937.911">1281 494 6329,'89'-62'2857,"-85"59"-2397,0 0 0,1 0-1,0 1 1,0 0 0,0 0 0,0 0 0,0 0-1,0 1 1,0 0 0,1 0 0,-1 0 0,0 1 0,1 0-1,0 0-459,-2 0 134,0 1 0,0-1 0,-1 1 0,1 0 0,0 0 0,-1 1 0,1-1 0,0 1 0,-1 0 0,0 0 0,1 0 0,-1 0-1,0 0 1,0 1 0,1 1-134,-1-1 4,0 0 0,-1 0-1,1 1 1,-1-1 0,1 1-1,-1-1 1,0 1 0,-1 0 0,1 0-1,-1 0 1,0 0 0,0 0-1,0 0 1,0 0 0,0 1-1,-1-1 1,0 0 0,0 0 0,0 1-1,-1-1 1,1 0 0,-1 0-1,0 0 1,0 0 0,-1 0-1,1 0 1,-1 0 0,-1 3-4,-7 6-103,0 1 1,-2-2-1,1 1 1,-1-2-1,-1 1 1,0-2-1,-13 9 103,-13 11-12,38-29 19,0-1-1,-1 1 0,1 0 1,0 0-1,0 0 0,0 0 1,0 0-1,0 1 0,0-1 1,0 0-1,0 0 0,0 1 0,1-1 1,-1 0-1,0 1 0,1-1 1,-1 0-1,1 1 0,-1-1 1,1 1-1,0-1 0,0 2-6,0-2 29,1 0 0,0 0 0,0 0 0,0 0 0,0 0 0,0 0 0,0 0 0,0-1 0,0 1 0,0 0 0,0-1 0,0 1 0,0-1 0,0 1 0,1-1 0,-1 1 0,0-1 0,0 0 0,0 0 0,1 1 0,-1-1 0,0 0 0,1 0 0,0-1-29,75 2 942,6 0-717,-71 4-195,4 0-900,-11-4-3015,-5-1 2861</inkml:trace>
  <inkml:trace contextRef="#ctx0" brushRef="#br0" timeOffset="2278.937">1380 845 7834,'-91'70'3592,"96"-68"-1599,6 0-281,11-1-359,5-1-241,7-1-184,2-3-168,-1-1-288,1 3-96,-7-1-256,4 3-48,-5-2-88,-5-2-184,1 0-504,-9 0-312,-5 0-544,-2 2 895</inkml:trace>
  <inkml:trace contextRef="#ctx0" brushRef="#br0" timeOffset="2853.458">1438 1138 6793,'-4'4'5615,"6"-3"-2175,16-4-804,1-2-2084,-9 3-362,1 0-1,-1 1 1,1 1 0,-1-1-1,1 2 1,2 0-190,-12-1 2,1 0-1,0 0 1,-1 0-1,1 0 1,-1 1 0,1-1-1,0 0 1,-1 1-1,1 0 1,-1-1-1,1 1 1,-1 0 0,0 0-1,1 0 1,-1 0-1,0 0 1,1 0-1,-1 0 1,0 0-1,0 0 1,0 1 0,0-1-1,0 0 1,0 1-1,0-1 1,-1 1-1,1-1 1,-1 1 0,1-1-1,-1 1 1,1-1-1,-1 1 1,0 0-1,1-1 1,-1 1 0,0-1-1,0 1 1,-1 0-1,1-1 1,0 1-1,0 0 1,-1-1 0,1 1-1,-1-1 1,1 1-1,-1-1 1,0 1-1,1-1 1,-2 1-2,0 4-41,-1 1 0,0-1 0,0 0 0,0 0-1,-1 0 1,0-1 0,0 1 0,-1-1 0,0 0 0,0 0 0,0-1 0,0 1 0,0-1-1,-1 0 1,0-1 0,0 1 0,0-1 0,0-1 0,-1 1 0,1-1 0,-1 0 0,1 0-1,-2 0 42,-1-4 155,12-3 71,12-5-26,-6 8-208,0 1 1,0 0 0,0 1 0,1 0 0,-1 1 0,0-1-1,0 2 1,0-1 0,0 1 0,4 2 7,-10-3-5,1 0 1,-1 0 0,0 1-1,1 0 1,-1-1-1,0 1 1,0 1-1,0-1 1,0 0-1,0 1 1,0-1 0,1 3 4,-3-3 0,0 0 1,0 0 0,1 0 0,-2 0 0,1 0-1,0 0 1,0 0 0,-1 1 0,1-1 0,-1 0-1,1 1 1,-1-1 0,0 0 0,0 1 0,0-1-1,-1 0 1,1 0 0,0 1 0,-1-1 0,0 0 0,0 1-1,0 0-5,-1 0 0,1 0 1,-1-1-1,0 1 0,0-1 1,0 1-1,0-1 0,0 0 1,-1 0-1,1 0 0,-1 0 1,1 0-1,-1-1 0,0 1 1,0-1-1,0 0 0,0 1 1,-2-1 4,-56 17-54,61-18 54,-13 2-3,0 1 1,0-2-1,0 0 0,0 0 0,0-2 0,0 1 1,0-1-1,0-1 0,0-1 0,-5-1 3,17 4-90,0-1 1,0 1-1,-1-1 0,1 1 1,0-1-1,0 0 0,0 0 1,0 1-1,0-1 0,0 0 0,0 0 1,0 0-1,1 0 0,-1 0 1,0 0-1,0 0 0,1 0 1,-1 0-1,1-1 0,-1 1 0,1 0 1,-1 0-1,1 0 0,0-1 1,0 1-1,-1-1 90,1-2-445,0 1 0,0-1 1,1 0-1,-1 0 0,1 0 0,0 0 0,0 0 1,0 0 444,8-23-1279</inkml:trace>
  <inkml:trace contextRef="#ctx0" brushRef="#br0" timeOffset="3191.853">1890 560 7986,'0'0'190,"0"-1"0,0 1-1,0-1 1,0 1 0,0-1 0,0 1 0,-1-1 0,1 1 0,0-1 0,0 1 0,0-1 0,-1 1 0,1-1 0,0 1 0,-1-1 0,1 1 0,-1-1-1,1 1 1,0 0 0,-1-1 0,1 1 0,-1 0 0,1 0 0,-1-1 0,1 1 0,-1 0 0,1 0 0,-1-1 0,1 1 0,-1 0 0,1 0-1,-1 0 1,1 0 0,-1 0 0,0 0 0,1 0 0,-1 0-190,-12 21 373,7-11-250,-30 49-282,-3-2 0,-3-2 1,-34 35 158,76-89-49,0-1 0,-1 0 0,1 0 0,0 0 1,0 0-1,0 0 0,0 0 0,0 0 1,-1 0-1,1 0 0,0 0 0,0 0 0,0 0 1,0 1-1,0-1 0,0 0 0,-1 0 1,1 0-1,0 0 0,0 0 0,0 0 0,0 1 1,0-1-1,0 0 0,0 0 0,0 0 1,0 0-1,0 1 0,0-1 0,0 0 0,0 0 1,0 0-1,0 0 0,0 1 0,0-1 1,0 0-1,0 0 0,0 0 0,0 0 0,0 0 1,0 1-1,0-1 0,0 0 0,0 0 1,0 0-1,0 0 0,1 0 0,-1 1 0,0-1 1,0 0-1,0 0 0,0 0 0,0 0 0,0 0 1,1 0-1,-1 0 0,0 0 0,0 1 1,0-1 48,3 0-1041</inkml:trace>
  <inkml:trace contextRef="#ctx0" brushRef="#br0" timeOffset="3581.665">1647 538 5145,'4'0'819,"-1"0"-1,1 1 0,0-1 1,-1 1-1,1 0 1,-1 0-1,0 0 1,1 1-1,-1-1 1,2 2-819,32 25 2784,-19-8-3437,0 1-1,10 16 654,1 2 751,5 2-682,-2-2-553,18 18 484,-47-57-3043,-4-1 1881</inkml:trace>
  <inkml:trace contextRef="#ctx0" brushRef="#br0" timeOffset="3929.901">2249 448 7426,'0'4'3056,"0"10"-1984,-2 5-151,4 9-457,-2 0-200,0 3-176,1 1-48,-2 0-16,-2 1 8,-1-6-328,0-5-224,1-4-721,0-5 721</inkml:trace>
  <inkml:trace contextRef="#ctx0" brushRef="#br0" timeOffset="3930.901">2168 668 6913,'-72'-47'3689,"75"47"-872,7-6-1425,7-1-296,9-2-535,1-1-161,5-1-632,-1 0-441,2 4-1063,-1-4 1056</inkml:trace>
  <inkml:trace contextRef="#ctx0" brushRef="#br0" timeOffset="4282.9">2589 369 7442,'7'-3'543,"23"-7"1172,-23 11-767,-11 8 292,0-3-1019,0 0 0,1 0 1,0 1-1,0-1 0,1 0 0,0 1 0,0 0 1,0 0-1,1-1 0,0 1 0,0 0 1,1 0-1,0 0 0,0 0 0,1 0 1,-1 0-1,2 0 0,-1 2-221,1-7 49,-1 1 1,0-1-1,1 1 0,-1-1 1,1 0-1,0 1 1,-1-1-1,1 0 0,0 0 1,1 0-1,-1-1 0,0 1 1,0 0-1,1-1 0,-1 1 1,1-1-1,-1 0 0,1 0 1,0 0-1,-1 0 1,1 0-1,0-1 0,0 1 1,-1-1-1,1 0 0,1 0-49,7 1-374,0 0-1,1-1 0,-1 0 0,0-1 0,1 0 1,0-1 374,7-3-3106,-1-3 1341</inkml:trace>
  <inkml:trace contextRef="#ctx0" brushRef="#br0" timeOffset="4657.882">2725 1 7274,'-5'11'3856,"5"5"-1247,-4 15-897,7 14-239,7 23-729,-5 10-176,8 17-232,-9-2-56,0 0-40,-3-6-48,-1-18-352,0-8-312,-7-21-440,1-4-3841,7-13 3392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57:22.81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7 35 5041,'-86'30'2798,"86"-30"-2700,0 0 0,0 0-1,0 0 1,0 0 0,0 0 0,0 0 0,0 0-1,0 0 1,0 0 0,0 0 0,0 0-1,0 1 1,0-1 0,0 0 0,0 0 0,0 0-1,0 0 1,0 0 0,0 0 0,0 0 0,0 0-1,0 0 1,0 0 0,0 0 0,0 0 0,0 1-1,0-1 1,0 0 0,0 0 0,0 0-1,0 0 1,0 0 0,0 0 0,0 0 0,0 0-1,0 0 1,0 0 0,0 0 0,0 0 0,0 0-1,0 0-97,16 1 1742,20-2-470,287-30 1412,-110 0-6532,-207 29 2237,-5-1 766</inkml:trace>
  <inkml:trace contextRef="#ctx0" brushRef="#br0" timeOffset="584.221">77 217 4209,'-15'8'3381,"15"-8"-3314,0 0 0,0 0 0,0 0 1,0 0-1,1 0 0,-1 0 0,0 0 1,0 0-1,0 0 0,0 0 1,0 0-1,0 0 0,0 0 0,0 0 1,0 0-1,0 0 0,0 1 1,0-1-1,0 0 0,0 0 0,0 0 1,0 0-1,0 0 0,0 0 0,0 0 1,0 0-1,0 0 0,0 0 1,0 0-1,0 0 0,0 0 0,0 0 1,0 0-1,0 0 0,1 0 1,-1 0-1,0 0 0,0 0 0,0 1 1,0-1-1,-1 0 0,1 0-67,28-8 3511,-9 2-3149,23-4 353,-1 2-1,1 2 1,22 0-715,-61 6 4,0 0 0,0 0 0,0 0 0,-1 0 0,1 1 0,0-1 0,0 1 0,0-1 0,0 1 0,0 1-4,-2-2-3,0 1 1,0-1-1,-1 0 0,1 1 1,0-1-1,0 1 1,-1 0-1,1-1 0,-1 1 1,1 0-1,0-1 0,-1 1 1,1 0-1,-1 0 1,0-1-1,1 1 0,-1 0 1,1 0-1,-1 0 0,0-1 1,0 2 2,0 0-13,0 1 0,0-1 0,-1 0 0,1 1 1,-1-1-1,0 0 0,0 0 0,0 0 0,0 0 0,0 0 0,0 0 1,0 0-1,-1 0 0,1 0 0,-1 0 0,0-1 0,1 1 1,-1-1-1,0 1 0,0-1 0,0 1 0,0-1 13,-9 7 11,-1-1 0,0 0 0,0-1 0,-1 0 0,0-1 0,0-1 0,0 0 0,-1 0 0,-2-1-11,11-3 226,10-2-113,14-2-24,-6 3-86,0 0 0,0 2 0,0 0 0,0 0 0,-1 1 0,1 1 0,0 0 0,-1 0 0,1 2 0,11 5-3,-19-8-17,0 1-1,0-1 0,-1 1 0,1 1 1,0-1-1,-1 1 0,0-1 0,0 1 1,0 1-1,0-1 0,-1 0 0,0 1 1,0 0-1,0 0 0,0 0 1,-1 0-1,0 0 0,0 0 0,0 1 1,-1-1-1,1 0 0,-1 1 0,-1 0 1,1-1-1,-1 1 0,0 2 18,0-4-5,0-1 1,-1 0-1,1 0 0,-1 1 0,0-1 1,0 0-1,0 0 0,-1 0 0,1 1 1,-1-1-1,1-1 0,-1 1 0,0 0 1,0 0-1,0-1 0,-1 1 0,1-1 1,0 0-1,-1 0 0,0 1 0,1-2 1,-1 1-1,0 0 0,0-1 1,0 1-1,0-1 0,-1 0 0,1 0 1,0 0-1,0 0 0,-1-1 0,1 1 5,-4 0-50,-1 0-1,1 0 0,-1-1 1,1 0-1,-1 0 0,1-1 0,0 0 1,-1 0-1,1-1 0,0 0 1,0 0-1,0-1 0,0 0 1,-1-1 50,6 3-83,1 1-1,0-1 1,0 0 0,0 0 0,-1 0 0,1 0 0,0 0 0,0-1 0,1 1 0,-1 0 0,0 0 0,0-1 0,1 1 0,-1 0 0,0-1-1,1 1 1,-1-1 0,1 1 0,0-1 0,0 1 0,-1-1 0,1 1 0,0-1 0,0 1 0,0-1 0,0 1 0,1-1 0,-1 1 0,0-1 0,1 1-1,-1 0 1,1-1 0,-1 1 0,1-1 0,0 1 0,-1 0 0,1 0 0,0-1 0,0 1 0,0 0 0,0 0 0,0 0 0,0 0 0,1 0-1,0-1 84,22-17-796</inkml:trace>
  <inkml:trace contextRef="#ctx0" brushRef="#br0" timeOffset="1066.005">782 63 5713,'-1'0'188,"0"0"0,0 0 0,0 0-1,0 0 1,1 1 0,-1-1 0,0 0-1,0 1 1,0-1 0,1 0 0,-1 1-1,0-1 1,1 1 0,-1-1 0,0 1-1,1-1 1,-1 1 0,0-1 0,1 1-1,-1 0 1,1-1 0,-1 1 0,1 0 0,-1 0-188,31 6 1571,67-1-648,1-3 0,-1-5 0,31-7-923,-15 2 551,896-43 1708,-848 40-2713,-199 17-3502,10-5 2847</inkml:trace>
  <inkml:trace contextRef="#ctx0" brushRef="#br0" timeOffset="1649.67">1460 226 7154,'1'-1'303,"0"0"0,-1 0 0,1 0 0,0-1 0,0 1 0,0 0 0,0 0 0,0 0 0,0 1 0,0-1 0,0 0 0,0 0 0,0 0 0,1 0-303,36-14 1125,-27 12-383,26-11 514,1 2 0,27-5-1256,-51 15 25,0-1-1,0 1 0,1 1 1,-1 1-1,0 0 0,0 1 0,1 0 1,-1 1-1,2 1-24,-14-3-17,0 1 1,0-1-1,0 0 0,-1 1 1,1-1-1,0 1 0,0 0 1,0-1-1,-1 1 0,1 0 1,-1 0-1,1 0 0,0 0 1,-1 0-1,1 0 0,-1 1 1,0-1-1,0 1 0,1-1 1,-1 0-1,0 1 0,0 0 1,1 1 16,-3-1-30,1-1 0,0 1 0,0-1 0,-1 1 1,1-1-1,-1 1 0,1-1 0,-1 1 0,0-1 1,1 0-1,-1 1 0,0-1 0,0 0 0,0 1 0,0-1 1,0 0-1,-1 0 0,1 0 0,0 0 0,0 0 0,-1 0 30,-10 8-133,-1-1-1,0-1 0,0 0 0,0-1 0,-4 1 134,12-5 2,-13 5 113,-1 0-1,1-1 1,-1-1 0,0 0 0,0-2 0,-1 0 0,0-1-115,20-2 15,0 0 0,0 0 0,0 0 0,0 0 0,0 0 1,0-1-1,0 1 0,0 0 0,0 0 0,0 0 1,0 0-1,0 0 0,0 0 0,0 0 0,0 0 1,0-1-1,0 1 0,0 0 0,0 0 0,0 0 0,0 0 1,0 0-1,0 0 0,0 0 0,0 0 0,0 0 1,0-1-1,-1 1 0,1 0 0,0 0 0,0 0 0,0 0 1,0 0-1,0 0 0,0 0 0,0 0 0,0 0 1,0 0-1,0 0 0,0 0 0,-1 0 0,1 0-15,16-4 192,6 4-223,1 2 1,-1 0-1,0 1 0,10 4 31,-23-5-50,-1 0 0,1 1 0,-1 1 0,0-1 0,0 1 0,2 2 50,-6-4-30,-1 0-1,0 1 1,0-1-1,-1 1 1,1-1-1,0 1 1,-1 0-1,0 0 1,1 0 0,-1 0-1,0 0 1,-1 1-1,1-1 1,0 2 30,-1-3 1,-1 0 0,0 0 0,1 0 0,-1 0 1,0 0-1,0 0 0,0 0 0,0 0 0,0 0 0,0 0 1,-1 0-1,1 0 0,-1 0 0,0 0 0,1 0 1,-1-1-1,0 1 0,0 0 0,0 0 0,0-1 1,0 1-1,0 0 0,-1-1 0,1 1 0,-1-1 0,1 0 1,-1 1-1,1-1 0,-1 0 0,0 0 0,1 0 1,-1 0-1,-1 0-1,-7 4 19,1-1 1,0-1-1,-1 1 1,1-2-1,-1 1 1,-1-1-20,-11 2-21,0-1 1,0-1 0,0-1-1,-1-1 1,1-1-1,0-1 1,0-1 0,-3-2 20,11 2-659,-1-1 0,1-1 0,0 0 1,-9-5 658,11 3-785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56:14.5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0 462 3513,'-4'1'-115,"-20"2"3618,22-10 392,10-9 572,3 10 2,22 1-3798,-10 2-487,-14-1-797,-4 0-2839,-5 2 2453</inkml:trace>
  <inkml:trace contextRef="#ctx0" brushRef="#br0" timeOffset="711.485">379 227 5257,'20'-18'2737,"-20"31"389,-3 20-2438,2-7-584,0-19-60,0 1 0,1-1 0,0 0 1,0 1-1,1-1 0,0 0 0,0 1 0,1-1-44,5-4 4006,14-5-2858,11 0-855,-28 2-268,1 0 0,0 0 1,-1 1-1,1 0 0,-1 0 1,1 0-1,-1 0 1,1 1-1,-1 0 0,0 0 1,1 0-1,-1 0 0,0 1 1,-1 0-1,1-1 0,0 1 1,-1 1-1,1-1 0,-1 0 1,0 1-26,2 4 23,0 0 0,-1 0 0,0 0 1,-1 1-1,1 0 0,-2-1 1,1 1-1,-1 0 0,0 0 1,-1 0-1,0 1 0,-1 7-23,0-11 19,1 1-1,-2-1 0,1 0 0,-1 0 0,0 0 0,0 0 1,-1 0-1,0 0 0,0 0 0,0 0 0,0-1 1,-1 1-1,0-1 0,0 0 0,-1 0 0,0 0 1,0 0-1,0 0 0,-3 2-18,3-5 21,0 1 0,0-1 1,0 0-1,0 0 0,0-1 0,-1 1 0,1-1 1,0 0-1,-1 0 0,0-1 0,-2 1-21,4 0 8,1-1 0,-1 0 0,0 0 0,0 0 0,0-1 0,0 1 0,0 0 0,0-1 0,0 0 0,0 0 0,0 0-1,1 0 1,-1 0 0,0-1 0,1 1 0,-1-1 0,1 1 0,-1-1-8,3-3-2349,0 4-374,0-1 882</inkml:trace>
  <inkml:trace contextRef="#ctx0" brushRef="#br0" timeOffset="1172.904">454 222 3161,'-47'-58'2289,"41"46"5580,11 6-5091,20 3-3306,-14 2 1535,43 0-325,-20 1-74,-1-2 1,21-4-609,-51 5-1493,-3 1 955</inkml:trace>
  <inkml:trace contextRef="#ctx0" brushRef="#br0" timeOffset="2591.785">742 451 5721,'4'-32'1169,"7"-20"2890,-7 40-1696,-4 18-438,-3 18-1731,0 20 14,2 0 0,2 3-208,-1-35 28,1 1 0,1 0 0,0-1 0,1 1-1,0-1 1,1 1 0,0-1 0,1-1 0,0 1 0,1 0-28,-4-9 34,0 0 0,0 0-1,1 0 1,-1-1 0,0 1-1,1-1 1,-1 0 0,1 1-1,0-1 1,0 0 0,0-1-1,0 1 1,0 0 0,0-1 0,1 0-1,2 1-33,-4-1 39,0-1 0,0 0-1,0 0 1,0 0-1,0 0 1,-1 0 0,1-1-1,0 1 1,0 0-1,0-1 1,0 0 0,0 1-1,0-1 1,-1 0 0,1 0-1,0 0 1,-1 0-1,1 0 1,-1 0 0,1-1-1,-1 1 1,1 0-1,-1-1 1,0 1 0,0-1-1,0 1 1,0-1 0,0 0-1,0 1 1,1-3-39,10-25 135,-1-1 1,-2 0-1,0 0 0,-3-1 1,0 0-1,-2 0 0,-1-1 1,-1-1-136,-3 18 14,-3 19-90,-3 34-1,7 31 0,3 0 1,8 33 76,28 145-40,-12-85 184,-5 20-144,-18-143 42,0-15-2,-2 1 1,-1-1-1,-1 18-40,0-37 14,-1 0 0,1 0 0,-1-1 0,0 1 0,0 0 0,0 0 1,-1-1-1,0 1 0,0-1 0,0 1 0,0-1 0,-1 0 0,1 0 0,-1 0 0,0 0 0,-1 0 0,1-1 0,0 1 0,-1-1 0,-1 1-14,0-1 11,-1-1 1,1 0-1,0-1 0,-1 1 1,1-1-1,-1 0 0,1 0 1,-1 0-1,1-1 1,-1 0-1,0 0 0,1-1 1,-1 0-1,1 1 1,-1-2-1,1 1 0,-1-1 1,1 0-1,0 0 0,0 0 1,0-1-1,0 1 1,-1-2-12,-1 0 21,1 1 1,0-1-1,0-1 1,0 1 0,0-1-1,0 0 1,1 0 0,0-1-1,0 0 1,1 0-1,0 0 1,0 0 0,0 0-1,1-1 1,-1 0 0,2 0-1,-2-4-21,2 4-36,1 0 0,0-1-1,1 1 1,0 0 0,0-1 0,0 1-1,1 0 1,0-1 0,1 1 0,-1 0-1,1 0 1,1 0 0,-1 0 0,1 0-1,1 0 1,1-2 36,-2 4-736,1 0 0,-1 1 0,1-1 0,0 1-1,0 0 1,1 0 0,0 0 0,1 0 736,4-4-1616</inkml:trace>
  <inkml:trace contextRef="#ctx0" brushRef="#br0" timeOffset="4227.138">1220 319 2609,'17'-1'10060,"4"-1"-5702,3 0-4289,0 1 0,0 1 0,5 2-69,-18 0 112,-9-2-4142,-2 0 3149</inkml:trace>
  <inkml:trace contextRef="#ctx0" brushRef="#br0" timeOffset="4765.244">1262 440 1960,'-28'52'1707,"29"-52"-1235,1 1-1,-1-1 1,1 0-1,0 0 0,-1 1 1,1-1-1,-1 0 1,1-1-1,0 1 1,-1 0-1,1 0 0,-1-1 1,1 1-1,-1 0 1,1-1-1,1 0-471,23-3 3174,-2 6-1795,-17-1-1212,0 0 1,0 0 0,0-1-1,1 0 1,-1-1-1,0 0 1,5 0-168,17 0-75,-22 1-4231,-8 0 3401</inkml:trace>
  <inkml:trace contextRef="#ctx0" brushRef="#br0" timeOffset="5640.92">1714 396 3673,'-12'-5'632,"9"4"-407,1 0 1,-1 0-1,1 0 0,0 0 1,-1 0-1,1-1 1,0 1-1,0 0 0,0-1 1,-1-1-226,10 6 9751,10 0-7367,11 1-2253,45 9 919,-67-12-947,0-1-1,1 1 1,-1-1 0,0-1-1,0 1 1,0-1 0,0 0-1,0-1 1,-1 1 0,1-1 0,0 0-1,3-2-102,-9 3-2009,-3 1-3151,2 0 3809</inkml:trace>
  <inkml:trace contextRef="#ctx0" brushRef="#br0" timeOffset="6744.199">2113 215 3881,'-1'0'378,"1"0"0,-1 0 0,1 0 0,-1 0 0,1 0 0,-1 0 0,1 0 0,-1 0 0,1-1 1,-1 1-1,1 0 0,-1 0 0,1 0 0,0 0 0,-1-1 0,1 1 0,-1 0 0,1 0 0,-1-1 0,1 1 0,0 0 0,-1-1 1,1 1-1,0 0 0,-1-1 0,1 1 0,0-1 0,0 1 0,-1-1 0,1 1-378,3-16 2595,-1 13-2622,-1 0 1,1-1 0,1 1 0,-1 0 0,0 0 0,1 1 0,-1-1 0,3-1 26,0 0 14,1 1 0,-1 1-1,1-1 1,-1 1 0,1 0 0,0 0 0,-1 1-1,1 0 1,1 0-14,-6 1 3,0 0 1,0 0-1,0 0 0,0 0 1,0 0-1,0 0 0,0 1 0,0-1 1,0 0-1,0 1 0,0-1 0,0 0 1,0 1-1,0 0 0,0-1 1,0 1-1,0-1 0,0 1 0,-1 0 1,1 0-1,0-1 0,0 1 0,-1 0 1,1 0-1,-1 0 0,1 0 1,-1 0-1,1 0 0,-1 0 0,1 0 1,-1 0-1,0 0 0,0 1-3,6 31 67,-7-19-54,1-1 1,-1 0-1,-1 1 0,-1-1 1,0 0-1,0 0 0,-4 6-13,-9 23 73,-15 24-73,-10 27 83,34-74-17,-2 0-1,0 0 0,0-1 1,-2 0-1,-10 13-65,35-42 620,1 1-1,1 1 1,10-5-620,-20 11 135,-2 1-109,0-1 0,0 1 1,1 1-1,-1-1 1,1 0-1,-1 1 0,1 0 1,0 0-1,-1 0 0,1 1 1,0 0-1,2 0-26,-5 0-84,-1 0-1,1 1 1,-1-1-1,0 0 1,1 1 0,-1-1-1,0 1 1,0 0-1,1-1 1,-1 1 0,0 0-1,0 0 1,0 0 0,0 0-1,0 0 1,0 0-1,0 0 1,0 0 0,0 0-1,0 0 1,-1 0-1,1 1 1,0-1 0,-1 0-1,1 1 1,-1-1-1,0 0 1,1 1 0,-1-1-1,0 1 1,0-1-1,0 0 1,0 1 0,0-1-1,0 1 1,0-1 84,0 0-1471,0-1-468,0 0 820</inkml:trace>
  <inkml:trace contextRef="#ctx0" brushRef="#br0" timeOffset="7166.378">2563 281 7482,'0'0'240,"0"0"0,0 0 0,0 0 0,-1 0 0,1 0 0,0 0 0,0 0 0,0 0 0,0 0 0,0 0 0,0 0 0,0 0 0,0 0 0,0 0 0,0 0 0,-1 0 0,1 0 0,0 0 0,0 0 0,0 0 0,0 0 0,0 0 0,0 0 0,0 0 0,0 0 0,0 0 0,0-1 0,0 1 0,0 0 0,0 0 0,-1 0 0,1 0 0,0 0 0,0 0 0,0 0 0,0 0-240,-26 43 1495,-27 34-1495,33-51 170,1 1-1,2 0 1,1 1 0,0 1-1,3 1 1,-8 21-170,20-45-37,-2 0-643,-2-9-4085,3 1 3559</inkml:trace>
  <inkml:trace contextRef="#ctx0" brushRef="#br0" timeOffset="7525.247">2310 345 6057,'-1'-1'49,"-21"-18"2730,21 22-950,12 15 2,104 144 1993,-43-62-3033,-56-78-473,-2 1 0,6 12-318,-16-33-387,-5-5-3011,-1 1 2454</inkml:trace>
  <inkml:trace contextRef="#ctx0" brushRef="#br0" timeOffset="7887.247">2816 273 6865,'43'-43'3241,"-46"60"-1272,2-2-761,-1 10-496,2 3-304,0-1-256,0 6-56,0 1-48,0-1 0,-1 1 0,-2-5-8,0-6-8,2-4-8,0-12-352,-2-2-312,0-3-1168,2-4 1103</inkml:trace>
  <inkml:trace contextRef="#ctx0" brushRef="#br0" timeOffset="8251.827">2758 433 8858,'-49'-70'4033,"62"70"-1897,5 0-263,4-5-561,7 4-352,2-5-464,-2 2-176,-3 0-240,0-3-120,-16 3-584,12 1-400,-5 2-792,-4-2 1015</inkml:trace>
  <inkml:trace contextRef="#ctx0" brushRef="#br0" timeOffset="8589.668">3275 128 8658,'2'0'5502,"3"6"-4482,7 16-1277,-8-11 309,-1-1-1,0 0 1,0 1-1,-1 0 1,0 0 0,-1 0-1,0 0 1,-1 0-1,0 0-51,-25 233 1771,24-238-2559,0-9-982,1-1 1038,0-6-397</inkml:trace>
  <inkml:trace contextRef="#ctx0" brushRef="#br0" timeOffset="8938.939">3448 94 8514,'-1'0'407,"0"1"0,-1-1 0,1 1 0,0-1 0,0 1 0,0 0 0,0 0 0,0 0 0,0-1 0,0 1 0,1 0 0,-1 0 0,0 0 0,0 0 0,0 1-407,-7 22 1568,3 22-2687,5-40 1714,0-4-541,-1 0 0,1 0 0,0 0 0,0 0 0,0 0 0,1 0 0,-1 0 0,0 0 0,1 0 0,0 0 0,-1 0 0,1-1 0,0 1 0,0 0 0,0 0 0,0 0 0,0-1 0,0 1 0,1-1 0,-1 1 0,0-1 0,1 1 0,-1-1-1,1 0 1,0 1 0,-1-1 0,3 0-54,3 3 182,1-1 0,0-1-1,0 1 1,0-1 0,0-1 0,3 1-182,-3-1 38,-1 0 0,0 1 1,0 0-1,0 0 1,3 2-39,-5-1 10,0 0 0,1 0 0,-1 0 0,-1 1 0,1 0 0,0 0 0,-1 0 0,0 1-1,0-1 1,0 1 0,-1 0 0,1 0 0,-1 0-10,-1-1 6,-1-1 0,0 1 0,1 0-1,-1-1 1,0 1 0,-1 0 0,1-1 0,-1 1-1,0 0 1,1 0 0,-2 0 0,1 0-1,0-1 1,-1 1 0,0 0 0,0-1-1,0 1 1,0 0 0,0-1 0,-1 1-1,0 0-5,-4 8 27,-1-1 0,0-1 0,-1 1 0,0-1 0,-1 0 0,0-1 0,0 0 0,-1 0-27,6-6 24,1-1 0,-1 1 0,0-1 0,0 1 0,0-1 0,0 0 0,-1-1 0,1 1 0,0-1 0,-1 0 0,-1 1-24,3-2 22,1 0 0,-1 0 0,1 0 0,0 0 0,-1-1 0,1 1-1,-1-1 1,1 1 0,0-1 0,-1 0 0,1 0 0,0 0-1,0 0 1,0 0 0,-1-1 0,1 1 0,1-1 0,-1 1 0,0-1-1,0 1 1,-1-2-22,2 1-49,0 0 1,-1 1-1,1-1 0,0 0 0,0 0 1,0 0-1,0 1 0,0-1 1,1 0-1,-1 0 0,1-1 0,-1 1 1,1 0-1,-1 0 0,1 0 49,0-1-484,0-1 0,1 1-1,-1-1 1,1 1 0,-1 0 0,1 0 0,0-1-1,0 1 1,1 0 484,4-11-1316</inkml:trace>
  <inkml:trace contextRef="#ctx0" brushRef="#br0" timeOffset="9287.462">3401 35 6601,'1'-1'346,"-1"1"-1,0-1 0,1 1 0,-1-1 0,1 1 0,-1-1 1,1 1-1,-1-1 0,1 1 0,-1-1 0,1 1 0,-1 0 1,1-1-1,0 1 0,-1 0 0,1-1 0,0 1 0,-1 0 1,1 0-1,0 0 0,-1 0 0,1-1 0,0 1 0,-1 0 0,1 0 1,0 1-346,27-4 1625,-19 3-623,48-8 1062,-15 2-1475,0 1-1,0 2 0,0 2 1,37 3-589,-76-1-67,-9 0-3896,5-1 3128</inkml:trace>
  <inkml:trace contextRef="#ctx0" brushRef="#br0" timeOffset="11173.346">1684 815 5937,'66'1'6308,"33"-13"-3390,-41 3-1485,673-68 4682,-631 68-5941,-77 5-127,-17 3-595,-21 5-357,-4 0 1199</inkml:trace>
  <inkml:trace contextRef="#ctx0" brushRef="#br0" timeOffset="11539.123">1923 1032 8906,'-59'60'3649,"71"-70"-2489,6 0-320,3 3-656,0-2-96,4 4-472,-3 3-392,-1-1 488</inkml:trace>
  <inkml:trace contextRef="#ctx0" brushRef="#br0" timeOffset="12196.392">2484 848 5673,'4'-5'6996,"-4"5"-6883,0 0 1,0-1-1,0 1 1,0 0-1,0-1 1,0 1 0,0 0-1,0-1 1,-1 1-1,1 0 1,0-1-1,0 1 1,0 0-1,0 0 1,-1-1 0,1 1-1,0 0 1,0-1-1,-1 1 1,1 0-1,0 0 1,0 0 0,-1-1-1,1 1 1,0 0-1,-1 0 1,1 0-1,0 0 1,-1 0 0,1 0-1,0-1 1,-1 1-1,1 0 1,0 0-1,-1 0 1,1 0-114,-15 0 56,0 0 1,1 1-1,-1 1 0,1 0 1,-7 2-57,5 0 19,0-2 0,0 0 0,0 0 1,-13-2-20,9-4 6,20 4-10,-1-1 0,1 1 0,-1 0 0,0 0 0,1-1 0,-1 1 0,0 0 0,1 0 0,-1 0 0,0 0 0,1 0 0,-1 0 0,0 0 0,1 0 0,-1 0 0,1 0 0,-1 0 0,0 1 1,1-1-1,-2 0 4,-13 23-31,8-11 29,3-6-1,1 0 1,-1 0-1,1 0 1,0 1-1,1-1 1,-1 1-1,1 0 1,0 0-1,1 0 1,0 0-1,0 0 1,0 2 2,2-8 4,-1 0 0,1 0 0,-1 0 0,1 0 0,-1-1 0,1 1 0,-1 0 0,1-1 0,0 1 0,-1 0 0,1-1 0,0 1 0,0 0 0,-1-1 0,1 1 0,0-1 0,0 0 0,0 1 0,0-1 0,0 0 0,0 1 0,0-1 0,0 0 0,0 0 0,-1 0 0,1 0 0,0 0 0,0 0 0,0 0 1,0 0-1,0 0 0,0 0 0,0-1-4,39-5 371,-31 4-243,2 0-78,0 1-1,0 0 1,0 1 0,0 0 0,0 0-1,0 2 1,0-1 0,0 1 0,-1 1-1,1 0 1,0 0 0,7 4-50,-13-5 3,0 1 1,0 0-1,0 0 1,-1 0-1,1 0 1,-1 1-1,1 0 1,-1 0-1,0 0 1,-1 0-1,1 1 1,-1-1-1,0 1 1,0 0-1,0 0 1,-1 0-1,1 0 1,-1 0-1,-1 1 1,1-1-1,-1 1 0,0-1 1,0 1-1,0 0 1,-1 3-4,0-5 8,0-1 1,0 1-1,-1-1 1,1 1-1,-1-1 0,0 1 1,0-1-1,0 0 1,0 1-1,0-1 1,-1 0-1,0 0 0,1 0 1,-1 0-1,0 0 1,-1 0-1,1-1 1,0 1-1,-2 0-8,-1 1 16,0 0-1,0-1 1,0 1 0,-1-1 0,0 0 0,0-1-1,0 1 1,0-1 0,0 0 0,-4 0-16,-1 1 22,-1-1 1,0-1 0,0 0-1,0-1 1,1 0-1,-1 0 1,0-2 0,0 1-1,0-1 1,1-1 0,-7-2-23,16 4-28,0 0 0,0 0 0,0 0-1,0 0 1,0 0 0,0-1 0,1 1 0,-1 0 0,0-1 0,1 1 0,-1-1 0,1 0 0,0 0 0,-1 1 0,1-1 0,0 0 0,0 0 0,0 0-1,0 0 1,1 0 0,-1 0 0,0-1 0,1 1 0,0 0 0,-1 0 0,1 0 0,0-1 0,0 1 0,0-1 28,1 0-246,-1 1 1,1-1 0,-1 1-1,1-1 1,0 1 0,0-1-1,0 1 1,0 0 0,0 0-1,1-1 1,-1 1-1,1 0 1,-1 0 0,1 0-1,0 0 1,1 0 245,15-11-1224</inkml:trace>
  <inkml:trace contextRef="#ctx0" brushRef="#br0" timeOffset="12744.211">2934 680 3873,'1'1'381,"1"0"1,0 0-1,0 0 0,0-1 1,0 1-1,0 0 0,0-1 1,-1 0-1,1 0 1,0 1-1,0-1 0,0 0 1,0 0-1,0-1 0,0 1 1,0 0-1,0-1 1,2 0-382,9 0 1039,303-25 7358,-128 3-4871,97-29-3526,-265 48 66,0-1 0,0-1 0,0-1 1,-1 0-1,0-2 0,8-4-66,-35 15-274,0 1 1,1 0-1,0 0 0,-1 1 1,1 0-1,0 0 0,1 0 1,-1 1-1,-1 2 274,-4 9-109</inkml:trace>
  <inkml:trace contextRef="#ctx0" brushRef="#br0" timeOffset="13101.493">3112 962 6681,'-54'13'3593,"69"-21"-360,10 1-1057,3-1-351,-1 5-425,-3 0-704,-4 1-296,-6 0-320,-1 2-208,-1 0-672,-4 0-456,4 2 688</inkml:trace>
  <inkml:trace contextRef="#ctx0" brushRef="#br0" timeOffset="13669.925">3725 642 7354,'23'-12'5601,"-14"7"-2997,-9 4-2457,0 1-1,0 0 0,0 0 0,0 0 1,0 0-1,0 0 0,0 0 1,0 0-1,0 0 0,0 0 0,0 0 1,0 0-1,0 0 0,0 0 0,0 0 1,0 0-1,0 0 0,0 0 1,0 0-147,-24 7 66,0 0 0,0-2 0,0 0 0,-1-2 0,0-1 0,-18 0-66,14-1 20,25 0-24,0 0 1,0 0-1,1 0 1,-1 1 0,1 0-1,-1-1 1,1 1-1,-1 0 1,1 1 0,0-1-1,0 0 1,0 1 0,0 0-1,1 0 1,-1 0-1,1 0 1,0 0 0,0 0-1,0 1 1,0-1-1,0 1 1,1-1 0,-1 1-1,1 0 1,0-1-1,0 3 4,-1-1-5,0 1 0,1-1 0,0 1 0,0 0 0,0-1 0,1 1 0,0 0 0,0 0 0,0 0 0,1-1-1,-1 1 1,2 0 0,-1 0 0,0-1 0,1 1 0,0-1 0,2 4 5,-2-6 15,1 0-1,-1-1 1,1 1-1,-1 0 1,1-1-1,0 1 1,0-1 0,0 0-1,0 0 1,1 0-1,-1-1 1,0 1-1,1-1 1,-1 1-1,1-1 1,0 0 0,-1-1-1,1 1 1,0-1-1,-1 1 1,3-1-15,10-1 133,1 0 0,0 0 0,-1-2 0,9-2-133,38-4 201,-60 8-197,1 1 1,0 0-1,-1 0 1,1 0-1,0 0 1,-1 1-1,1-1 0,-1 1 1,1 0-1,-1 0 1,1 0-1,-1 1 1,0-1-1,1 1 1,-1 0-1,0 0 0,0 0 1,0 0-1,0 1 1,-1-1-1,1 1 1,-1-1-1,1 1 1,-1 0-1,0 0 0,0 0 1,0 0-1,0 1 1,-1-1-1,1 0 1,-1 1-1,0-1 1,0 1-1,0-1 0,-1 1 1,1 3-5,0-3 8,-1 0 0,0 1 0,0-1 1,0 0-1,0 0 0,0 0 0,-1 1 0,0-1 1,0 0-1,0 0 0,0 0 0,-1 0 0,0 0 0,0-1 1,0 1-1,0 0 0,0-1 0,-1 0 0,1 1 1,-1-1-1,0 0 0,0 0 0,0 0 0,0-1 0,-1 1 1,1-1-1,-1 0 0,0 0 0,1 0 0,-1 0 1,-4 0-9,4 0 11,-1 0 1,0 0-1,0-1 1,0 0 0,0 0-1,0 0 1,0-1 0,0 0-1,0 0 1,0 0-1,0 0 1,0-1 0,0 0-1,0 0 1,0 0 0,0-1-1,1 1 1,-1-1 0,0 0-1,1-1 1,0 1-1,-1-1 1,1 0 0,0 0-1,0 0 1,-2-3-12,-29-48-2762,33 53 2329</inkml:trace>
  <inkml:trace contextRef="#ctx0" brushRef="#br0" timeOffset="14760.556">2688 1587 7354,'4'23'8188,"-1"29"-7930,-1-17-113,1 12-47,10 70 256,-11-102-148,2-1 1,0 1 0,0-1 0,1 1-1,1-1 1,4 5-207,-10-17 56,1-1 0,-1 1-1,1-1 1,0 1 0,-1-1 0,1 0-1,0 1 1,0-1 0,0 0 0,0 0 0,0 1-1,0-1 1,1 0 0,-1 0 0,0 0-1,0 0 1,1-1 0,-1 1 0,1 0-1,-1 0 1,1-1 0,-1 1 0,1-1 0,-1 1-1,2-1-55,-2-1 55,1 1-1,-1-1 1,1 0-1,-1 0 1,1 1-1,-1-1 0,0 0 1,0-1-1,1 1 1,-1 0-1,0 0 1,0 0-1,0-1 0,0 1 1,0 0-1,0-1 1,-1 1-1,1-1 1,0-1-55,5-11 181,-1-1 0,0 0 1,-1 0-1,0-8-181,4-14 67,-2-1-1,-1 0 0,-2 0 1,-2 0-1,-2-5-66,2 94-65,1 43 18,37 154-47,-22-165 108,-4 1 0,-3 0 1,-4 1-1,-4 12-14,-2-84 13,-1 0 0,-1 0-1,0-1 1,-1 1 0,0 0 0,-1-1 0,0 0 0,-1 1-1,0-2 1,-3 5-13,6-12 5,-1 0 0,1-1 0,-1 1 0,0 0 0,0-1 0,-1 0 0,1 1 0,-1-1 0,0-1 0,1 1 0,-1 0 0,-1-1 0,1 0 0,0 0 0,0 0 0,-1-1-1,1 1 1,-1-1 0,1 0 0,-1 0 0,1-1 0,-1 1 0,0-1 0,0 0 0,1-1 0,-1 1 0,1-1 0,-1 1 0,0-2-5,-4 0 19,0 0 0,1-1-1,-1 0 1,1-1 0,0 1 0,0-2 0,0 1-1,1-1 1,-1 0 0,1-1 0,1 0 0,-1 0 0,1 0-1,0-1 1,0 0 0,0 0 0,1 0 0,1-1 0,-1 0-1,1 0 1,0 0 0,0-3-19,0 1-216,1 0-1,0-1 1,0 1-1,1-1 1,1 0-1,0 0 1,0 0-1,1 0 1,0 0-1,1 0 1,0 0-1,1 1 1,0-1-1,1 0 1,0 1-1,1-1 1,4-9 216,9-10-1759,8 0 805</inkml:trace>
  <inkml:trace contextRef="#ctx0" brushRef="#br0" timeOffset="15117.399">3093 1570 6969,'2'-2'4057,"-2"1"-512,10 1-1857,3-1-383,0 1-585,3-5-192,-4 4-272,-1 1-96,2 0-120,-5 6 0,-5-2-208,-1 1-208,-2 2-576,0-7-376,0 0 799</inkml:trace>
  <inkml:trace contextRef="#ctx0" brushRef="#br0" timeOffset="15466.232">3103 1663 9674,'-37'104'4281,"47"-107"-2193,1-3-655,3 1-713,1 2-288,0-1-256,-1 3-120,-4-1-600,-4-1-456,-1 2 592</inkml:trace>
  <inkml:trace contextRef="#ctx0" brushRef="#br0" timeOffset="16153.358">3502 1383 4249,'-1'-1'399,"0"0"-1,0-1 1,0 1 0,0 0-1,1-1 1,-1 1 0,0 0 0,1-1-1,0 1 1,-1-1 0,1 1-1,-1-1 1,1 1 0,0-1 0,0 1-1,0-1 1,0 1 0,0-1-1,0 1 1,1-1 0,-1 1 0,0-1-1,1 1 1,-1 0 0,1-1-1,0 1 1,-1-1 0,1 1 0,0 0-1,0 0 1,0-1 0,0 1-1,0 0 1,0 0-399,1 0 244,-1 0-1,1 0 0,0 0 1,0 0-1,0 0 1,1 0-1,-1 1 0,0-1 1,0 1-1,0-1 1,0 1-1,1 0 0,-1 0 1,0 0-1,0 0 1,1 1-1,-1-1-243,36 7-374,-34-7 648,0 1-265,-1 0 0,1-1-1,-1 1 1,0 0 0,1 1-1,-1-1 1,0 1 0,0-1-1,0 1 1,0 0 0,0 0-1,-1 0 1,1 0 0,0 1-1,-1-1 1,0 1-1,1 0 1,-1-1 0,0 1-1,0 0 1,-1 0 0,1 1-1,-1-1 1,1 0 0,-1 0-1,0 1 1,0-1 0,-1 0-1,1 1 1,-1 1-9,1 1 2,-1 0 0,-1 0 0,1 0 0,-1 1 0,0-1 0,-1 0 0,1 0 0,-1 0 0,0-1 0,-1 1 0,1 0 0,-1-1 0,0 0 0,0 1 0,-4 3-2,-23 24 10,-1-1 1,-14 11-11,-11 10 35,55-48 317,9-3-162,21-4-28,-21 1-109,22-1-61,0 1-1,0 1 1,0 1-1,-1 2 1,20 5 8,-36-3-475,-7-2-2841,-7-3 2519</inkml:trace>
  <inkml:trace contextRef="#ctx0" brushRef="#br0" timeOffset="16505.744">3399 1941 6769,'53'-4'9946,"-1"-7"-6928,-28 6-2701,-1 0 0,1 2 0,1 1-317,-2 1 6,-1 2 0,1 1 0,-1 0 0,0 2-1,0 1 1,5 2-6,-17-8-2767,-11 0 2067</inkml:trace>
  <inkml:trace contextRef="#ctx0" brushRef="#br0" timeOffset="17190.672">3725 1985 8410,'-30'68'3098,"20"-54"-425,4-18-1529,0 0 20,-16 0-858,-1 0 1,0 1-1,0 2 1,0 0-1,-1 1 1,-2 2-307,24-2 3,0 0 1,0 0-1,-1 1 1,1-1-1,0 1 0,0-1 1,-1 1-1,1 0 1,0 0-1,0 0 1,0 0-1,0 0 0,0 1 1,0-1-1,1 1 1,-1-1-1,0 1 1,1-1-1,-1 1 0,1 0 1,-1 0-1,1 0-3,-2 4-8,0 1-1,1-1 1,0 1-1,0-1 1,0 1-1,0 4 9,-1 2 5,1-2-9,0-1 1,1 1-1,0 0 0,1 0 0,0-1 1,2 9 3,-3-17 3,1 0 0,1-1 0,-1 1 1,0-1-1,0 1 0,0 0 0,1-1 1,-1 1-1,1-1 0,0 1 0,-1-1 0,1 0 1,0 1-1,0-1 0,-1 0 0,1 1 1,0-1-1,1 0 0,-1 0 0,0 0 1,0 0-1,0 0 0,1 0 0,-1 0 1,0 0-1,1 0 0,-1-1 0,1 1 1,-1-1-1,1 1 0,-1-1 0,1 1 0,-1-1 1,1 0-1,-1 0 0,1 0 0,0 0 1,-1 0-1,1 0 0,-1 0 0,1 0 1,0-1-1,-1 1 0,1-1 0,-1 1 1,1-1-1,-1 1 0,0-1 0,1 0-3,44-20 355,-31 13-294,1 0 0,0 1 1,0 2-1,0-1 0,8 0-61,-19 5 5,-1 0 0,0 1-1,1 0 1,-1 0 0,1 0 0,-1 0 0,1 0 0,-1 1-1,1 0 1,-1 0 0,0 0 0,1 1 0,-1-1-1,0 1 1,0 0 0,0 0 0,0 1 0,-1-1 0,1 1-1,-1 0 1,1 0 0,2 3-5,-2-2 7,0 0 0,-1 0 0,0 1-1,1 0 1,-2-1 0,1 1 0,0 0 0,-1 1-1,0-1 1,0 0 0,-1 1 0,1-1 0,-1 1-1,0-1 1,-1 1 0,1-1 0,-1 1 0,0 0 0,-1-1-1,1 1 1,-1 0 0,0-1 0,0 1 0,-1-1-1,0 0 1,0 1 0,-2 3-7,1-3 13,-1 0 0,0 0 0,0 0 0,0 0 0,0-1 0,-1 0 0,0 0 0,0 0 0,-1 0 0,1-1 0,-1 0 0,0 0 0,0-1 0,0 0 0,0 0 0,-1 0 0,1 0 0,-1-1 0,0 0 0,0-1 0,0 0 0,-2 1-13,1-2 12,0 0 1,0 0-1,0-1 1,1 0 0,-1 0-1,0-1 1,0 0-1,1 0 1,0 0 0,-1-1-1,1-1 1,0 1-1,0-1 1,1 0 0,-5-4-13,7 5-165,0 0 1,0 0 0,1-1 0,-1 1 0,1-1 0,0 0-1,0 0 1,0 0 0,1-1 0,-1 1 0,1-1-1,0 1 1,0-1 0,1 0 0,-1 0 0,1 1 0,0-1-1,1 0 1,-1 0 0,1 0 0,0 0 0,0 0-1,0 0 1,1 0 0,0-2 164,7-18-771</inkml:trace>
  <inkml:trace contextRef="#ctx0" brushRef="#br0" timeOffset="17542.733">4001 1486 5609,'0'-1'213,"0"1"0,0 0 0,-1 0 0,1-1 0,0 1 0,0 0 0,-1 0 0,1 0 0,0-1 0,-1 1 0,1 0 0,0 0 0,-1 0 0,1 0-1,0 0 1,-1 0 0,1 0 0,0-1 0,-1 1 0,1 0 0,0 0 0,-1 0 0,1 0 0,0 1 0,-1-1 0,1 0 0,0 0 0,-1 0 0,1 0 0,0 0 0,0 0 0,-1 0 0,1 1 0,0-1-1,-1 0 1,1 0 0,0 0 0,0 1 0,-1-1 0,1 0 0,0 0 0,0 1 0,0-1 0,-1 0-213,-10 19 1111,7-10-966,-83 153 1959,16-18-2352,72-148-4260,-1 3 3560</inkml:trace>
  <inkml:trace contextRef="#ctx0" brushRef="#br0" timeOffset="18321.096">3831 1518 6481,'-40'-24'3665,"36"22"-1954,6 3-4,22 14 1052,-16-9-2530,-1-1 0,1 1-1,-1 1 1,0-1-1,0 1 1,-1 0 0,0 0-1,0 1 1,-1 0-1,2 4-228,7 14 268,-1 1 0,6 20-268,-12-27 22,1 0 0,1-1 0,1 0 0,0 0 0,2-1 0,0 0-22,-4-11 192,-5-7-1162,-2-5-3409,-1 4 3150</inkml:trace>
  <inkml:trace contextRef="#ctx0" brushRef="#br0" timeOffset="18777.512">4277 1580 7682,'-5'-6'484,"-10"-18"2805,19 17-1141,13 4 131,118 6 1435,-134-3-3732,-1 0 1,0 0-1,0 0 0,0 0 0,1-1 1,-1 1-1,0 0 0,0 0 0,0 0 1,0 0-1,1 0 0,-1 0 0,0-1 1,0 1-1,0 0 0,0 0 0,0 0 0,0-1 1,1 1-1,-1 0 0,0 0 0,0 0 1,0-1-1,0 1 0,0 0 0,0 0 1,0 0-1,0-1 0,0 1 0,0 0 1,0 0-1,0 0 0,0-1 0,0 1 0,0 0 1,0 0-1,0 0 0,0-1 0,-1 1 18,1-2-2141,0 1 1398</inkml:trace>
  <inkml:trace contextRef="#ctx0" brushRef="#br0" timeOffset="19572.208">4625 1333 5081,'-54'-38'2465,"54"38"-2346,0 0 1,0-1 0,-1 1-1,1 0 1,0 0 0,0 0-1,0 0 1,0 0 0,0 0-1,0 0 1,0-1 0,-1 1-1,1 0 1,0 0 0,0 0-1,0 0 1,0 0 0,0-1-1,0 1 1,0 0 0,0 0 0,0 0-1,0 0 1,0-1 0,0 1-1,0 0 1,0 0 0,0 0-1,0 0 1,0 0 0,0-1-1,0 1 1,0 0 0,0 0-1,0 0 1,0 0 0,1 0-1,-1-1 1,0 1 0,0 0-1,0 0 1,0 0 0,0 0-1,0 0-119,10-7 2194,15-3-1048,-23 9-528,15-5 449,4-2-136,0 1-1,0 0 1,5 1-931,-21 5 72,1 0 1,-1 0-1,1 0 1,-1 1-1,1 0 1,-1 0-1,1 1 1,0 0-1,-1 0 1,0 0-1,1 0 1,-1 1-1,0 0 1,1 0-1,-1 1-72,-3-2 11,0 0-1,0 0 0,0 1 0,0-1 0,-1 1 1,1-1-1,-1 1 0,1 0 0,-1-1 0,1 1 1,-1 0-1,0 0 0,0 0 0,0 0 0,0 0 1,0 0-1,0 1 0,-1-1 0,1 0 0,-1 0 1,0 0-1,1 1 0,-1-1 0,0 0 1,0 1-1,0-1 0,-1 0 0,1 0 0,-1 1 1,1-1-1,-1 1-10,-1 3 10,0 0 0,0-1 0,-1 1 0,0-1 0,0 0 0,0 0 0,0 0 0,-1 0 0,0 0 0,0-1 0,-3 3-10,-10 7 30,-1-1-1,0 0 1,-1-1 0,-1-1-1,0-1 1,0-1 0,-1 0-1,-3-1-29,40-21 132,-4 9-113,-1 1-1,1 0 1,0 1-1,0 0 1,0 1-1,0 0 1,0 1-1,0 0 1,0 1-1,0 1 1,8 1-19,-15-2 2,0 0 0,0 0 0,-1 1 0,1-1 0,0 1 0,0 0 0,-1 0 0,1 1 0,-1-1 0,0 1 0,0 0 0,0 0 0,0 1 0,0-1 0,-1 1 0,0 0 1,1 0-1,-1 0 0,-1 0 0,1 0 0,-1 1 0,1-1 0,-1 1 0,0 0 0,-1-1 0,1 1 0,-1 0 0,0 0 0,0 2-2,-1-2 7,0-1 0,0 0 0,0 0-1,-1 1 1,0-1 0,0 0 0,0 0 0,0 0-1,0 0 1,-1 0 0,0 0 0,0-1-1,0 1 1,0 0 0,0-1 0,-1 0 0,0 1-1,1-1 1,-1 0 0,0 0 0,-1-1 0,1 1-1,0 0 1,-1-1 0,0 0 0,1 0 0,-1 0-1,0-1 1,0 1 0,0-1 0,-1 0-7,-5 3 20,-1-1 1,1-1 0,-1 0-1,0 0 1,0-1-1,0 0 1,1-1 0,-1 0-1,0-1 1,0-1 0,-6-1-21,8 2-695,-16-8 1842,20 3-3726,3-3-3464,2 8 3684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06:43.5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1 284 3041,'22'-91'2096,"-22"90"-1879,1-1 1,0 1-1,-1-1 0,0 0 0,1 1 1,-1-1-1,0 1 0,0-1 0,0 0 1,0 1-1,0-1 0,0 1 1,0-1-1,0 0 0,-1 1 0,1-1 1,-1 1-1,1-1 0,-1 1 0,0-1 1,1 1-1,-1-1 0,0 1 0,-1-1-217,2 1 250,-1 1 453,1 0-68,0 0-115,0 0-112,-1 2 92,-15 117-74,9-51-245,-10 118 540,16-155-472,1-1 1,1 1-1,2 0 1,1-1-1,2 2-249,-4-23 85,1 0-1,-1-1 1,1 0 0,1 1-1,0-1 1,0 0 0,0-1-1,5 6-84,-8-11 15,0 0 1,1-1-1,-1 1 0,1-1 0,-1 0 0,1 1 0,-1-1 0,1 0 0,-1 0 0,1 0 0,0 0 1,0 0-1,0 0 0,0-1 0,0 1 0,-1-1 0,1 1 0,0-1 0,0 0 0,0 0 1,0 0-1,0 0 0,0 0 0,0 0 0,0 0 0,0-1 0,0 1 0,0-1 0,0 1 1,0-1-1,0 0 0,0 0 0,-1 1 0,1-1 0,0-1 0,-1 1 0,1 0 0,-1 0 1,1-1-1,-1 1-15,17-15 64,-1 0 0,0-1 0,-2-1 0,0 0 0,-1-1 0,-1-1 1,0 0-1,-2 0 0,0-1 0,-2-1 0,0 0 0,-1 0 0,-2-1 0,0 0 1,-1 0-1,-2 0 0,0-1 0,-1 1 0,-2-1 0,0 0 0,-2 1 0,0-1 1,-2 1-1,-2-8-64,4 21 14,-1 0 0,0 0 0,-1 0 0,0 1 0,0 0 0,-1 0 0,0 0 0,-1 0 0,0 1 0,0 0 0,-2-2-14,3 5 7,1 1-1,-1 0 1,0 0-1,0 1 1,0-1-1,-1 1 0,1 0 1,-1 0-1,0 1 1,0 0-1,0 0 1,0 0-1,0 1 1,0 0-1,0 0 0,0 0 1,0 1-1,-7 0-6,3 1-142,-1 0-1,1 1 0,0 0 0,-1 1 0,1 0 0,0 1 1,1-1-1,-1 2 0,1 0 0,-5 3 143,10-6-311,1 0 0,-1 0 0,1 1 0,-1 0-1,1-1 1,0 1 0,0 0 0,0 1 0,0-1 0,1 1 0,0-1-1,-1 1 1,1 0 0,0-1 0,1 1 0,-1 0 0,1 0 0,-1 1-1,1-1 1,1 0 0,-1 0 0,1 0 0,-1 1 0,1-1 0,0 0-1,1 4 312,3 3-1249</inkml:trace>
  <inkml:trace contextRef="#ctx0" brushRef="#br0" timeOffset="804.881">666 208 5409,'57'-56'2570,"-55"54"-2301,0 0-1,0-1 1,-1 1-1,1 0 1,-1-1 0,1 1-1,-1-1 1,0 1-1,0-1 1,0 0 0,0 0-1,-1 0-268,0 3 87,0 0 0,0 0 0,0 1 0,0-1 0,-1 0 0,1 0 0,0 0 0,0 0 0,0 1 0,-1-1 0,1 0 0,0 0 0,0 0 0,-1 0 0,1 0 0,0 0 0,0 0 0,0 0 0,-1 0 0,1 0 0,0 0 0,0 0 0,-1 0 0,1 0 0,0 0 1,0 0-1,-1 0 0,1 0 0,0 0 0,0 0 0,-1 0 0,1 0 0,0-1 0,0 1 0,0 0 0,-1 0 0,1 0 0,0 0 0,0 0 0,0-1 0,0 1 0,-1 0 0,1 0 0,0 0 0,0-1 0,0 1 0,0 0 0,0 0 0,0 0 0,0-1 0,0 1 0,-1 0 0,1 0 0,0-1 0,0 1 0,0 0 0,0 0 0,0-1 0,0 1 0,0 0 0,0 0 0,1-1-87,-62 72 378,3 1 0,-36 65-378,57-84 296,33-47-228,0-2-5,1 0 0,0 1 0,0-1 1,0 0-1,1 1 0,-1 0 0,1-1 1,0 1-1,1 0 0,-1 0 0,1 0 1,0 0-1,0 0 0,0 1 0,1-1-63,1-5 13,-1 1 0,1-1 0,-1 1 0,1-1 0,-1 1-1,1-1 1,-1 0 0,1 1 0,0-1 0,-1 0 0,1 0-1,0 1 1,-1-1 0,1 0 0,0 0 0,-1 0 0,1 0-1,0 0 1,-1 0 0,1 0 0,0 0 0,-1 0 0,1 0-1,0 0 1,-1 0 0,1-1 0,0 1-13,25-4 121,-22 3-78,21-4 23,0 1 1,0 2-1,1 0 1,0 2-1,-1 0 0,1 2 1,-1 1-1,0 1 1,6 3-67,-31-7 3,0 0 1,1 0-1,-1 0 1,0 0-1,0 0 1,0 0-1,0 0 0,0 1 1,1-1-1,-1 0 1,0 0-1,0 0 1,0 0-1,0 0 1,1 0-1,-1 0 1,0 0-1,0 0 1,0 0-1,0 0 1,1 0-1,-1 0 1,0 0-1,0 0 1,0 0-1,0 0 1,1 0-1,-1 0 1,0 0-1,0-1 1,0 1-1,0 0 1,0 0-1,1 0 1,-1 0-1,0 0 1,0 0-1,0 0 1,0-1-1,0 1 1,0 0-1,0 0 1,1 0-1,-1 0 1,0 0-1,0-1 1,0 1-1,0 0 1,0 0-1,0 0 1,0 0-1,0-1 1,0 1-1,0 0 1,0 0-1,0 0-3,2-7-3671,1 1 2544</inkml:trace>
  <inkml:trace contextRef="#ctx0" brushRef="#br0" timeOffset="1646.797">1169 35 5665,'0'0'122,"0"0"0,0 1 0,0-1 0,0 0 0,0 0 0,0 0 0,0 0 0,0 0-1,0 0 1,0 0 0,0 0 0,0 0 0,0 0 0,0 0 0,0 0 0,0 1 0,0-1 0,0 0 0,0 0 0,0 0-1,0 0 1,0 0 0,0 0 0,0 0 0,0 0 0,0 0 0,0 0 0,0 1 0,0-1 0,0 0 0,0 0-1,0 0 1,0 0 0,0 0 0,0 0 0,0 0 0,0 0 0,0 0 0,0 0 0,0 0 0,0 0 0,-1 0 0,1 0-1,0 0 1,0 0 0,0 0 0,0 1 0,0-1 0,0 0 0,0 0 0,0 0 0,0 0 0,0 0 0,0 0 0,-1 0-1,1 0 1,0 0 0,0 0 0,0 0 0,0 0 0,0 0 0,0 0 0,0-1 0,0 1 0,0 0 0,0 0-122,2 16 3079,9 30-4073,-5-20 1572,5 50-362,-4 1 0,-3 0 0,-3 0 0,-4 1-216,3-72 9,-3 63-411,-5 25 402,23-142-2646,-5 8 1769</inkml:trace>
  <inkml:trace contextRef="#ctx0" brushRef="#br0" timeOffset="2208.642">1342 161 4345,'28'-63'2379,"-27"59"-1714,2 0 1,-1 0-1,0 0 0,1 0 0,0 0 1,0 0-1,0 1 0,0-1-665,2 0 323,0 1 0,-1-1-1,1 1 1,0 0-1,1 0 1,-1 1 0,2-1-323,3-2 605,1 0-380,0 0 0,0 0-1,1 1 1,-1 1 0,1 0 0,0 0 0,0 1 0,0 1 0,0 0 0,3 1-225,-11 0 17,-1 0 1,1 1 0,-1-1 0,1 1 0,-1 0 0,1 0-1,-1 0 1,1 1 0,-1-1 0,0 1 0,0 0 0,0 0 0,0 0-1,0 0 1,0 0 0,-1 1 0,1-1 0,-1 1 0,1-1 0,-1 1-1,0 0 1,0 0 0,0 0 0,-1 1 0,1-1 0,-1 0 0,1 1-1,-1-1 1,0 1 0,-1-1 0,1 1 0,0-1 0,-1 1-1,0-1 1,0 1 0,0 0-18,0 10 36,0 0-1,-1 0 1,-1-1-1,0 1 1,-1 0 0,0-1-1,-2 1-35,-35 94 125,32-87-104,-12 20 16,-1-1 0,-2-1 0,-2-1 0,-1-1 0,-2-1 1,-6 4-38,33-39-2,1-1 1,-1 1 0,0-1 0,1 1 0,-1 0 0,1-1 0,-1 1-1,1 0 1,0-1 0,-1 1 0,1 0 0,0-1 0,0 1 0,-1 0 0,1 0-1,0-1 1,0 1 0,0 0 0,0 0 0,0-1 0,0 1 0,0 0-1,0 0 2,0 0-1,1-1 0,-1 0 0,1 1-1,-1-1 1,1 0 0,-1 1-1,1-1 1,-1 0 0,1 0 0,0 1-1,-1-1 1,1 0 0,-1 0-1,1 0 1,0 0 0,-1 0 0,1 0-1,-1 0 1,1 0 0,0 0 0,-1 0-1,1 0 2,40-9 38,-38 8-12,62-19 285,-33 8-207,0 3 0,1 1 0,0 1 0,24-1-104,-56 8-10,-1 0-40,1 0-1,0 0 1,0 0 0,0 0-1,0 0 1,0 0-1,0 0 1,0 0 0,0 0-1,-1 0 1,1-1 0,0 1-1,0 0 1,0 0 0,0-1-1,0 1 1,-1-1-1,1 1 1,0-1 0,0 1-1,-1-1 1,1 1 0,0-1-1,-1 0 1,1 1 0,-1-1-1,1 0 1,-1 0 0,1 1-1,-1-1 1,1-1 50,-1 1-59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3:27.4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68 182 5049,'-1'-2'263,"0"0"0,0 1 0,0-1 0,0 1 0,0-1 0,0 1 0,0 0 0,-1-1 0,1 1 0,0 0 0,-1 0 0,1 0-1,-1 0 1,1 0 0,-1 0 0,0 0 0,1 0 0,-1 1 0,0-1 0,0 1 0,0-1 0,1 1 0,-1 0 0,0-1 0,0 1 0,0 0 0,0 0 0,1 1 0,-1-1 0,0 0 0,0 0 0,0 1 0,1-1-1,-1 1 1,0 0 0,1 0 0,-2 0-263,-4 3 208,1 1 0,0 0-1,1 0 1,-1 0 0,1 1-1,0-1 1,0 1 0,1 1 0,0-1-208,-4 7 160,1 0 0,0 1 0,1-1 0,1 1 0,0 1 0,1-1 1,1 0-1,0 1 0,1 0 0,0 14-160,1-16 82,0 0-1,2 0 1,-1 0 0,2-1 0,-1 1-1,2 0 1,0-1 0,0 1-1,1-1 1,1 0 0,0 0-1,5 8-81,-6-14 57,1 0 0,0 1 0,1-2 0,-1 1-1,1-1 1,0 1 0,0-2 0,0 1 0,1-1-1,0 0 1,0 0 0,0-1 0,0 0-1,8 3-56,-11-5 45,0 0 1,0 0-1,0 0 0,0-1 0,1 1 0,-1-1 0,0 0 0,0 0 0,1 0 0,-1-1 0,0 1 0,0-1 0,0 0 0,0-1 0,0 1 0,0-1 0,0 1 0,0-1 0,0 0 0,-1 0 0,1-1 0,-1 1 0,0-1 0,1 0 0,-1 0 0,0 0 1,2-3-46,2-4 66,-1-1 0,0 0 0,-1 0 0,0 0 0,0-1 0,-1 0 0,-1 0 0,0 0 0,0 0 0,-2 0 0,1-1 0,-1 1 0,-1-1 0,0 1 0,-1 0 0,-1-4-66,-1-7 18,-1 0 0,-1 1 0,-1-1 0,-1 1 0,-1 1 0,-1-1 0,-1 2 0,-5-9-18,13 25-14,0 0 0,-1 0 1,0 0-1,0 0 0,0 0 0,0 1 1,-1-1-1,1 1 0,-1 0 0,0 0 1,0 0-1,0 1 0,0-1 1,-1 1-1,0-1 14,2 3-46,0-1 0,0 0 0,0 1 0,-1 0-1,1-1 1,0 1 0,0 0 0,0 1 0,0-1 0,0 1 0,-1-1 0,1 1 0,0 0 0,0 0 0,0 0 0,1 1 0,-1-1 0,0 1-1,0-1 1,1 1 0,-1 0 0,1 0 0,-2 2 46,-7 4-592,2 1 0,0 1 0,0 0 0,0 0 0,1 0 0,1 1 0,0 0 0,0 1 0,1 0 0,1 0 0,-4 11 592,8-8-868</inkml:trace>
  <inkml:trace contextRef="#ctx0" brushRef="#br0" timeOffset="501.443">2197 327 5569,'-51'-8'3105,"58"5"-737,6-1-535,6 1-129,4 0-640,-2 1-295,3 0-457,-2-1-104,-2 0-80,2 1-32,-3 0-48,-2 0-112,-5-1-472,-4 3-361,-3 1-1295,-4 2 1360</inkml:trace>
  <inkml:trace contextRef="#ctx0" brushRef="#br0" timeOffset="849.401">2142 422 5417,'-62'47'2537,"74"-46"-409,4 0-544,10-5 177,3-1-33,3-3-487,-4-1-273,-5 5-432,0-1-224,-4 3-232,-1-1-16,-1 2-24,-5-3-16,-3 3-496,-1 1-440,-4 0-1129,1 1 1185</inkml:trace>
  <inkml:trace contextRef="#ctx0" brushRef="#br0" timeOffset="3161.273">2678 400 4833,'47'-79'2427,"-43"63"-232,-13 14-1029,-11 11-72,14-2-970,1 0 0,-1 0 0,1 0 0,1 0 0,-1 1 0,1-1 0,1 1 0,-1 1 0,1-1 0,0 2-124,-1 6 105,0 0 0,1 0-1,0 0 1,2 0 0,0 4-105,0-8 135,2 0-1,-1 0 1,2 0 0,0 1-1,0-1 1,1-1 0,0 1-1,1 0 1,1-1 0,0 0 0,0 0-1,2 2-134,-6-12 40,0 1 0,0-1 0,0 0 1,-1 0-1,2 1 0,-1-1 0,0 0 0,0 0 0,0 0 0,0 0 0,1 0 0,-1-1 0,0 1 0,1 0 0,-1-1 0,1 1 0,-1 0 1,1-1-1,-1 0 0,1 1 0,-1-1 0,1 0 0,-1 0 0,1 0 0,0 0-40,1 0 51,-1-1 0,1 0 0,0 0 0,0 0 0,-1 0 0,1 0 0,-1-1 0,1 1-1,-1-1 1,1 1 0,-1-1 0,0 0 0,1-1-51,3-3 90,1-1 1,-1 0-1,0 0 0,-1-1 0,0 0 0,0 0 0,3-8-90,-4 6-42,-1 1-1,0-1 0,0 1 1,-1-1-1,0 0 0,-1 0 1,0 1-1,-1-1 0,0 0 1,0 0-1,-1 0 0,-1 0 1,0 0-1,0 0 0,0 1 1,-1-1-1,-1 1 0,0 0 1,0 0-1,-1 0 0,0 1 1,0-1-1,-1 1 0,0 0 0,0 1 1,-1-1-1,-3-2 43,3 6-713,-5-4-404,12 8 1017,0 0 0,0 0-1,0 0 1,0-1-1,-1 1 1,1 0-1,0 0 1,0 0 0,0 0-1,0-1 1,0 1-1,0 0 1,0 0-1,0 0 1,-1 0 0,1-1-1,0 1 1,0 0-1,0 0 1,0 0 0,0-1-1,0 1 1,0 0-1,0 0 1,0 0-1,0 0 1,0-1 0,0 1-1,1 0 1,-1 0-1,0 0 1,0-1-1,0 1 1,0 0 0,0 0-1,0 0 1,0 0-1,0 0 1,1-1 0,-1 1-1,0 0 1,0 0-1,0 0 1,0 0-1,0 0 1,1 0 0,-1-1-1,0 1 1,0 0-1,0 0 101,11-3-1425</inkml:trace>
  <inkml:trace contextRef="#ctx0" brushRef="#br0" timeOffset="3929.736">3019 463 4633,'19'64'1887,"-2"0"-1,-4 1 1,-2 0-1,-3 13-1886,2 74 3282,-7 34-3282,-14-220 1464,-30-139-843,22 99-615,2 0-1,4-2 0,-1-41-5,13 99-11,1-1-1,1 0 0,1 1 0,0-1 0,2 1 0,4-14 12,-6 24-4,0 0 0,1 1 0,0 0 0,1-1 1,-1 1-1,1 0 0,1 1 0,-1-1 0,1 1 0,1 0 0,-1 0 1,1 0-1,0 1 0,0 0 0,0 0 0,7-3 4,-12 6 1,1 1-1,0 0 1,-1 0-1,1 0 1,0 1-1,-1-1 1,1 0-1,0 1 1,0-1-1,-1 1 1,1-1-1,0 1 1,0 0-1,0 0 1,0 0-1,0 0 1,0 0-1,-1 0 1,1 1-1,0-1 1,0 1-1,0-1 1,0 1-1,-1-1 1,1 1-1,0 0 1,-1 0-1,1 0 0,-1 0 1,1 0-1,-1 0 1,1 1-1,-1-1 1,0 0-1,1 1 1,-1-1-1,0 1 1,0-1-1,0 1 1,0 0-1,-1-1 1,1 1-1,0 0 1,-1 0-1,3 6-1,-1 0 0,0 0 0,0 0 0,-1 0 0,0 0 0,0 1 0,-1-1 0,0 0 0,-2 7 1,-2 7-301,-2-1-1,0 0 1,-2 0-1,0-1 1,-1 0-1,-1 0 1,-1-1-1,0 0 1,-2-1-1,0 0 1,-16 15 301,29-33-1,0 0 0,0 0 0,0 0 0,0 0 0,-1 0 0,1 0 0,0 0 0,0 0 0,0 1 0,0-1 0,0 0 0,-1 0 0,1 0 0,0 0 0,0 0 0,0 0 1,0 0-1,0 1 0,0-1 0,0 0 0,0 0 0,-1 0 0,1 0 0,0 0 0,0 1 0,0-1 0,0 0 0,0 0 0,0 0 0,0 0 0,0 1 0,0-1 0,0 0 0,0 0 0,0 0 1,0 0-1,0 1 0,0-1 0,0 0 0,0 0 0,0 0 0,0 0 0,1 1 0,-1-1 0,0 0 0,0 0 0,0 0 0,0 0 0,0 0 0,0 0 0,0 1 0,0-1 0,1 0 0,-1 0 0,0 0 1,0 0-1,0 0 0,0 0 0,0 0 0,1 0 0,-1 0 0,0 0 0,0 0 0,0 1 0,0-1 0,1 0 0,-1 0 0,0 0 1,20-3 350,23-11 509,-25 7-586,-1-2 0,0 0 0,0-1 1,-1-1-1,0 0 0,-1-1 0,0-1 0,-1 0 0,0-1 1,-1 0-1,1-4-273,-6 7 59,-1 1 0,0-1 0,0 0 0,-1-1 0,-1 0 0,0 0 0,-1 0 0,0-3-59,-2 7-4,0 0 0,-1 0 0,0 0 0,0 0 0,-1 0 1,0 0-1,-1-1 0,0 1 0,0 0 0,-1 0 0,0 0 0,0 0 0,-1 0 4,-6-9-219,9 17 204,0 0 0,-1 0 1,1 0-1,0-1 0,0 1 0,0 0 0,-1 0 1,1 0-1,0 0 0,0 0 0,-1 0 1,1-1-1,0 1 0,0 0 0,-1 0 1,1 0-1,0 0 0,0 0 0,-1 0 0,1 0 1,0 0-1,0 0 0,-1 0 0,1 0 1,0 0-1,0 0 0,-1 1 0,1-1 0,0 0 1,0 0-1,-1 0 0,1 0 0,0 0 1,0 0-1,-1 1 15,0 1-45,0 0 0,0 0 1,0 0-1,0 0 0,0 0 0,0 0 0,0 1 1,1-1-1,-1 0 0,1 0 0,0 1 1,0-1-1,0 0 0,0 1 45,-2 24-97,1-1 0,2 1 1,1-1-1,1 1 0,1-1 0,1 0 0,1 0 0,2-1 1,0 1-1,4 3 97,-10-26 12,-1 0 1,0 0 0,1-1-1,0 1 1,-1-1 0,1 1-1,0-1 1,0 0 0,1 0-1,-1 0 1,0 0 0,1 0-1,1 1-12,-3-3 19,1 0 0,-1 1-1,0-1 1,0 0 0,1 0-1,-1 0 1,0 0 0,0 0-1,1 0 1,-1 0 0,0 0-1,0 0 1,1-1 0,-1 1-1,0-1 1,0 1-1,0-1 1,0 1 0,0-1-1,1 1 1,-1-1 0,0 0-1,0 0 1,0 0 0,-1 1-1,1-1 1,0 0 0,0 0-1,0 0 1,-1 0 0,1-1-1,-1 1 1,1-1-19,9-15 131,0-1 0,-2 0-1,0 0 1,-1-1 0,4-19-131,-2 8-3,1 0 0,4-4 3,-10 25-7,0 1-1,1 0 1,0 0 0,0 1 0,1-1 0,-1 1-1,2 0 1,-1 0 0,4-1 7,-9 6-7,1 1 0,0-1 0,0 1 0,-1 0 0,1-1 0,0 1 0,0 0 0,0 0 0,1 1 0,-1-1 0,0 0 1,0 1-1,0-1 0,0 1 0,1 0 0,-1-1 0,0 1 0,0 0 0,1 1 0,-1-1 0,0 0 0,2 1 7,-1 0-6,0 0 1,0 1-1,0 0 0,-1-1 0,1 1 1,0 0-1,-1 1 0,1-1 1,-1 0-1,0 1 0,0-1 0,0 1 1,0-1-1,0 2 6,6 10 0,0 1 0,-1 0 0,-1 1-1,0-1 1,1 10 0,26 121 190,-27-134-461,-6-12 235,0 0 0,0 1-1,1-1 1,-1 0 0,0 0 0,0 0-1,1 0 1,-1 0 0,0 0 0,1 0 0,-1 0-1,0 0 1,0 0 0,1 0 0,-1 0 0,0 0-1,1 0 1,-1 0 0,0 0 0,0 0-1,1-1 1,-1 1 0,0 0 0,0 0 0,1 0-1,-1 0 1,0 0 0,0-1 0,0 1 0,1 0-1,-1 0 1,0-1 0,0 1 0,0 0-1,0 0 1,1 0 0,-1-1 0,0 1 36,9-10-594</inkml:trace>
  <inkml:trace contextRef="#ctx0" brushRef="#br0" timeOffset="4432.12">4313 400 6225,'0'-2'359,"0"0"-1,0 0 1,0 0-1,-1 1 1,1-1-1,0 0 1,-1 0-1,1 1 1,-1-1-1,1 0 1,-1 1-1,0-1 1,0 0-1,0 1 1,0-1-1,0 1 1,-1-2-359,-2-1 340,1 0 0,-1 0 0,-1 1 1,1-1-1,0 1 0,-3-2-340,-2 0 97,0 0 0,-1 0 0,1 1 0,-1 0 0,0 1 0,-7-2-97,13 5 12,-1-1-1,1 0 1,0 1-1,-1 0 1,1 0-1,0 0 1,-1 1-1,1-1 1,0 1-1,-1 0 1,1 0-1,0 1 1,0-1-1,0 1 1,0 0-1,0 0 1,0 0-1,-2 3-11,0-1 17,1 1-1,0 0 1,1 0 0,-1 1-1,1-1 1,0 1 0,1 0-1,-1 0 1,1 0 0,0 1-1,0 1-16,-3 10 85,1 0 0,0 0 0,1 1-1,2-1 1,0 1 0,0 0 0,2 0-1,1 7-84,-1-17 100,1-1-1,1 0 0,0 0 0,0 0 0,0 0 0,1 0 1,0 0-1,1 0 0,2 4-99,-5-10 35,0 0 0,0 0 0,1-1 0,-1 1 0,0 0 0,1 0 0,0-1 0,-1 1 0,1-1-1,0 0 1,0 1 0,0-1 0,0 0 0,0 0 0,0 0 0,0 0 0,0 0 0,0-1 0,0 1 0,0-1 0,1 1 0,-1-1 0,0 0 0,0 0 0,1 0 0,-1 0 0,0 0-1,0 0 1,1-1 0,-1 1 0,0-1 0,0 0 0,0 0 0,0 1 0,0-1 0,0 0 0,0-1 0,0 1-35,6-4 46,0-1 0,-1 0 0,1 0 0,-1-1 1,-1 0-1,0 0 0,0 0 0,0-1 0,-1 0 0,0 0 0,0-1 0,-1 1 1,1-4-48,5-11-94,-1-2-1,-1 1 0,-1-1 0,1-11 96,-4 13-196,-2 0-1,0 0 1,-2-1-1,0 1 1,-2 0 0,-1-3 196,-8-45-908,-8-20 908,7 35-208,5 28 91,7 27 116,0 1 0,0 0 0,0-1 0,0 1 0,0 0-1,0 0 1,0-1 0,0 1 0,-1 0 0,1 0 0,0-1 0,0 1 0,0 0 0,0 0 0,0-1 0,-1 1 0,1 0 0,0 0 0,0 0 0,0-1 0,-1 1 0,1 0 0,0 0 0,0 0 0,-1 0 0,1-1-1,0 1 1,0 0 0,-1 0 0,1 0 0,0 0 0,-1 0 0,1 0 0,0 0 0,-1 0 1,-5 8 10,-3 15 55,3 17 117,2 0-1,1 0 0,2 0 1,2 0-1,4 18-181,-3-18 143,0-9-26,-2-7-13,1-1 0,1 1-1,1-1 1,1 0-1,1 0 1,8 21-104,-12-42-26,0-1 1,-1 1 0,1-1-1,0 1 1,0-1 0,0 1-1,0-1 1,0 0 0,0 1-1,0-1 1,0 0-1,0 0 1,1 0 0,-1 0-1,0 0 1,1 0 0,0 0 25,-1-1-60,0 0 0,0 1 1,0-1-1,0 0 1,0 0-1,0-1 1,0 1-1,0 0 0,0 0 1,0 0-1,0-1 1,0 1-1,0 0 1,0-1-1,0 1 1,0-1-1,0 1 0,0-1 1,0 0-1,-1 1 1,1-1-1,0 0 1,0 0-1,-1 1 0,1-1 60,17-20-700</inkml:trace>
  <inkml:trace contextRef="#ctx0" brushRef="#br0" timeOffset="4781.316">4414 399 8938,'2'1'233,"1"0"0,0 0 0,-1 0 1,1 0-1,0 0 0,-1 1 0,0-1 0,1 1 1,-1 0-1,0-1 0,0 1 0,1 0 0,-2 0 0,1 1 1,1 0-234,-3 0 153,1-1 0,0 1 0,-1 0 0,0 0 0,1 0 0,-1 0 0,0 0 0,-1 0 1,1 0-1,0 0 0,-1 0 0,0 0 0,0-1 0,0 3-153,-3 10 445,1 0-1,1 0 1,0 1-1,1-1 1,1 15-445,0-27 64,0 1 1,0-1-1,0 1 1,1 0-1,0-1 1,-1 1-1,1-1 1,0 1-1,1-1 1,-1 0-1,1 0 1,-1 1-1,1-1 1,0 0-1,0 0 1,1-1-1,-1 1 1,0 0-1,1-1 1,0 1-1,-1-1 1,1 0-1,0 0 1,0 0-1,1 0 1,-1 0-1,0-1 1,1 0-65,-2 0 31,1-1 0,-1 0 0,1 1 0,-1-2 1,1 1-1,0 0 0,-1 0 0,1-1 0,-1 1 0,1-1 0,-1 0 1,1 0-1,-1 0 0,0 0 0,0 0 0,1 0 0,-1-1 0,0 1 0,0-1 1,0 1-1,0-1 0,0 0 0,-1 0 0,1 0 0,0-1-31,7-8 85,0 0 0,-1-1 0,-1 0 0,1-2-85,-7 12 9,3-5-47,-1 0 0,1 0 0,-1-1-1,-1 1 1,1-1 0,-1 1 0,-1-1 0,0 0 0,0 1 0,0-1 0,-1 0 0,0 0 0,0 0 0,-1 0-1,0 1 1,-1-1 0,1 0 0,-1 1 0,-1-1 0,0 1 0,0 0 0,0 0 0,-1 0 0,0 0-1,0 0 1,-1 1 0,1 0 0,-2 0 0,1 0 0,-1 0 0,1 1 0,-1 0 0,-1 0 0,1 1-1,-1 0 1,0 0 0,-3-1 38,-5 0-605,-17-8-593,31 12 1050,0 1-1,0-1 1,0 1-1,1-1 1,-1 0-1,0 1 1,0-1-1,0 0 1,1 1-1,-1-1 1,0 0-1,1 0 1,-1 0-1,0 0 1,1 0-1,-1 0 1,1 1-1,0-1 1,-1 0-1,1 0 1,0 0-1,0-1 1,-1 1-1,1 0 1,0 0-1,0 0 149,7-18-1131</inkml:trace>
  <inkml:trace contextRef="#ctx0" brushRef="#br0" timeOffset="5162.739">4859 0 8506,'-4'36'3361,"-3"18"-2297,2 9-296,6 3-8,2 2-80,5-3-56,0-3-16,-1-8-247,-1-7-137,-3-13-216,-1-8-248,1-14-633,-6-5-471,0-13 768</inkml:trace>
  <inkml:trace contextRef="#ctx0" brushRef="#br0" timeOffset="5163.739">4552 211 7001,'0'14'3217,"14"-9"-856,13 1-1097,19-5-88,10-1-88,16-3-455,1-2-89,-1-3-1008,-4-5-385,-8-2 465</inkml:trace>
  <inkml:trace contextRef="#ctx0" brushRef="#br0" timeOffset="6196.572">108 153 3721,'-73'-28'2328,"60"22"28,12 3-1218,12 4 3083,17 8-3613,1 2 0,-2 1-1,7 5-607,54 23 816,-60-31-614,-17-6-138,0 1-1,0 0 1,-1 0-1,1 1 1,-1 0 0,0 1-1,5 4-63,-14-9 10,0 0-1,0 0 1,0 0 0,0 0-1,0 0 1,-1 0-1,1 1 1,0-1-1,-1 0 1,1 1 0,-1-1-1,1 0 1,-1 1-1,1-1 1,-1 0-1,0 1 1,0-1 0,0 1-1,0-1 1,0 0-1,0 1 1,0-1-1,0 1 1,0-1 0,-1 0-1,1 1 1,-1-1-1,1 0 1,-1 1-1,1-1 1,-1 0-1,0 1 1,1-1 0,-2 1-10,-4 6 34,0-1 0,0 1 1,-1-1-1,-7 7-34,1-1 9,-14 14-2,-29 22-7,37-34 3,1 1 0,0 0 0,1 2 0,1 0 1,0 1-1,-4 9-3,17-23 0,1-2 48,2-7-4300,0 3 3319</inkml:trace>
  <inkml:trace contextRef="#ctx0" brushRef="#br0" timeOffset="6547.067">398 641 6777,'45'64'2617,"-50"-51"-1809,1 3-296,2-1 48,0 2-152,0-2-167,0-1-49,1-5-152,-4-1-224,4-8-857,-2-3-1823,3-5 1840</inkml:trace>
  <inkml:trace contextRef="#ctx0" brushRef="#br0" timeOffset="6893.733">1044 120 6041,'-97'83'8510,"-1"7"-5895,-17 25-2615,111-111 63,0 0 0,1 0 1,0 0-1,-1 0 0,1 1 0,1 0 0,-1 0 0,-1 3-63,4-7 21,-1 1 0,1-1 1,0 1-1,0-1 0,0 1 0,0-1 1,0 1-1,0-1 0,0 0 0,0 1 1,1-1-1,-1 1 0,1-1 0,-1 0 1,1 1-1,-1-1 0,1 0 0,0 1 1,-1-1-1,1 0 0,0 0 0,0 0 1,0 0-1,0 0 0,0 0 0,0 0 1,0 0-1,1 0 0,-1 0 0,0 0 1,0-1-1,1 1 0,-1-1 0,2 1-21,37 17 403,0-2 0,2-1-1,38 7-402,3 1 143,-45-10-2418,-35-11 1506</inkml:trace>
  <inkml:trace contextRef="#ctx0" brushRef="#br0" timeOffset="7731.907">20 1103 4257,'-16'2'3280,"13"3"1298,27 16-356,-6-9-3923,1-1 0,0 0 1,0-2-1,1 0 0,16 5-299,49 8 328,-44-12-4,24 10-324,-64-20 10,0 0 0,0 0-1,-1 1 1,1-1 0,0 0 0,-1 1-1,1-1 1,0 0 0,-1 1-1,1-1 1,0 1 0,-1-1 0,1 1-1,-1 0 1,1-1 0,-1 1-1,1-1 1,-1 1 0,0 0 0,1-1-1,-1 1 1,0 0 0,1 0-1,-1-1 1,0 1 0,0 0 0,0 0-1,0-1 1,0 1-10,0 1 12,0 0-1,-1 0 1,1 0-1,-1 0 1,1 0 0,-1 0-1,0-1 1,0 1-1,0 0 1,0 0 0,0-1-1,0 1-11,-8 10 20,-1-1 0,0-1 1,-7 7-21,5-6 13,-37 37-7,22-22-2,1 0 0,2 1 1,1 2-1,-13 20-4,35-48-31,0 2-17,0-1-1,-1 1 1,1-1 0,-1 1 0,0-1-1,0 0 1,0 0 0,0 0-1,0 0 1,0 0 0,0 0-1,0-1 1,-1 1 0,-2 1 48,5-7-5053,0 3 3893</inkml:trace>
  <inkml:trace contextRef="#ctx0" brushRef="#br0" timeOffset="8095.19">430 1363 7874,'41'-51'2584,"-96"109"2248,0 15-3948,16-20-89,-13 12-795,38-50 164,0-1 0,-1 0 0,0-1 0,-1 0 0,-1-1 0,-3 1-164,13-11-125,10-6-1407,10-8-1490,-4 8 1903</inkml:trace>
  <inkml:trace contextRef="#ctx0" brushRef="#br0" timeOffset="8798.334">725 1559 3801,'6'2'8741,"9"15"-5946,7 15-3570,-17-24 826,-1 0 1,0 0 0,0 0 0,0 1-1,-1-1 1,0 1 0,-1 0 0,0-1-1,-1 1 1,1 0 0,-1 9-52,-1-12 40,0-1 0,-1 1 1,1-1-1,-1 1 0,0-1 1,0 0-1,-1 0 0,0 1 1,1-1-1,-2 0 0,1 0 1,-1-1-1,1 1 0,-1-1 0,-1 1 1,1-1-1,-1 0 0,1 0 1,-1 0-41,3-3-56,0 0 1,0-1 0,0 1 0,1 0 0,-1-1-1,0 1 1,0-1 0,0 1 0,0-1-1,0 0 1,0 1 0,0-1 0,0 0-1,0 0 1,0 1 0,0-1 0,0 0-1,0 0 1,0 0 0,0 0 0,0 0-1,0-1 1,0 1 0,-1 0 0,1 0-1,0-1 1,1 1 0,-1-1 0,0 1 0,0 0-1,0-1 1,0 0 0,0 1 0,0-1-1,0 0 1,1 1 0,-1-1 0,0 0-1,1 0 1,-1 0 0,0 1 0,1-1-1,-1 0 1,1 0 0,0 0 0,-1 0-1,1 0 1,0 0 0,-1 0 0,1 0 0,0 0-1,0 0 1,0 0 0,0 0 0,0-1-1,0 1 1,0 0 55,1-16-961</inkml:trace>
  <inkml:trace contextRef="#ctx0" brushRef="#br0" timeOffset="9245.348">1317 1067 8146,'-2'0'383,"1"-1"1,0 1-1,-1 0 1,1 0-1,0 0 1,-1 0-1,1 0 1,0 0-1,-1 0 0,1 0 1,0 0-1,0 1 1,-1-1-1,1 0 1,-1 1-384,-9 15 1684,-1 4-1805,-6 2 225,-1-1 1,0-1-1,-2-1 0,-20 16-104,28-25 79,6-4 7,-1 1 1,1-1 0,0 2-1,1-1 1,-1 1 0,2 0 0,-1 0-1,1 0 1,0 1 0,1 0-1,0 0 1,0 2-87,4-10 32,0 1 1,0 0-1,0-1 0,0 1 1,0-1-1,0 1 0,0 0 0,1-1 1,-1 1-1,1-1 0,-1 1 1,1 0-1,0-1 0,-1 0 1,1 1-1,0-1 0,0 1 1,0-1-1,0 0 0,0 0 1,0 1-1,1-1 0,-1 0 0,0 0 1,0 0-1,1-1 0,-1 1 1,1 0-1,-1 0 0,1-1 1,-1 1-1,1-1 0,1 1-32,9 4 165,1-1 0,0-1 0,-1 0 0,2-1-165,-2 1 128,34 7-68,62 13 559,-37-17-3397,-71-6 704,0 0 807</inkml:trace>
  <inkml:trace contextRef="#ctx0" brushRef="#br0" timeOffset="9598.917">1088 1555 8098,'-9'9'789,"-8"13"1422,21-19-1128,12-6-14,0-1-592,1 1 1,0 0-1,0 1 1,-1 1 0,1 0-1,0 1 1,2 1-478,29 5 856,40 9-856,-83-14 43,-5-1-49,38 4-27,-26-8-3837,-11 3 2858</inkml:trace>
  <inkml:trace contextRef="#ctx0" brushRef="#br0" timeOffset="11419.283">2020 1357 6417,'-29'-46'3274,"28"46"-3188,1-1 0,0 1 0,0 0-1,0-1 1,0 1 0,0 0-1,0-1 1,-1 1 0,1-1-1,0 1 1,0 0 0,0-1 0,0 1-1,0 0 1,0-1 0,0 1-1,0-1 1,1 1 0,-1 0 0,0-1-1,0 1 1,0 0 0,0-1-1,0 1 1,1 0 0,-1-1 0,0 1-1,0 0 1,0 0 0,1-1-1,-1 1 1,0 0 0,1 0 0,-1-1-86,15-3 1593,14 5 177,-28-1-1735,0 0 0,0 0 0,0 1 1,0-1-1,-1 0 0,1 0 0,0 1 0,0-1 1,-1 0-1,1 1 0,0-1 0,0 1 1,-1-1-1,1 1 0,0-1 0,-1 1 0,1 0 1,-1-1-1,1 1 0,-1 0 0,1-1 0,-1 1 1,1 0-1,-1-1 0,0 1 0,1 0 1,-1 0-1,0 0 0,0-1 0,0 2-35,1 0 61,-1 1 0,0 0-1,-1-1 1,1 1 0,0 0-1,-1-1 1,0 1 0,0-1-1,1 1 1,-2 1-61,-2 4 88,1-1-1,-1 0 1,-1 0 0,1 0 0,-1 0 0,-4 3-88,7-8 14,0 1 1,0-1 0,-1 0 0,1 0 0,0 0 0,-1-1 0,0 1 0,1-1-1,-1 1 1,0-1 0,0 0 0,0 0 0,0 0 0,0 0 0,0-1 0,0 1-1,0-1 1,0 1 0,0-1 0,-1 0 0,1-1 0,0 1 0,0 0 0,0-1-1,0 0 1,0 0 0,0 0 0,0 0 0,0 0 0,1 0 0,-1-1 0,0 0-1,0 1 1,1-1 0,0 0 0,-1 0 0,1 0 0,0 0 0,0-1 0,0 1-1,0-1 1,0 1 0,1-1 0,-1 0 0,1 0 0,-1 1 0,1-1 0,0 0-1,0 0 1,1 0 0,-1 0 0,0-2-15,0-2 17,1 0 0,-1 0-1,1 0 1,0 0 0,1 0-1,0 0 1,0 1 0,0-1 0,1 0-1,0 0 1,0 1 0,1-1 0,0 1-1,0 0 1,0 0 0,1 0 0,0 0-1,0 1 1,4-4-17,-5 5 19,0 1 0,0 0 0,0 0 1,0 1-1,0-1 0,1 1 0,-1 0 0,1-1 0,0 2 0,0-1 0,0 0 0,0 1 0,0 0 0,0-1 1,0 2-1,0-1 0,0 0 0,0 1 0,1 0 0,-1 0 0,0 0 0,0 0 0,0 1 0,0 0 0,1 0 1,-1 0-1,0 0 0,0 1 0,-1-1 0,1 1 0,0 0 0,0 0 0,0 1-19,2 2 8,1-1 0,-2 1-1,1 1 1,-1-1 0,0 1 0,0 0-1,0 0 1,-1 1 0,0-1 0,0 1-1,0 0 1,-1 0 0,0 0-1,-1 0 1,0 1 0,0-1 0,0 1-1,-1-1 1,0 1 0,0 4-8,-1-7 10,0 1-1,0-1 1,0 1 0,-1 0-1,0-1 1,0 1 0,0-1-1,-1 1 1,1-1 0,-1 0-1,-1 0 1,1 0 0,-1 0-1,0 0 1,0 0 0,0-1-1,-1 1 1,1-1 0,-1 0-1,0 0 1,0 0 0,-1-1-1,1 1 1,-1-1 0,0 0-1,0 0 1,0-1 0,-2 1-10,2-1-2,0-1 0,0 0 0,1 0 0,-1 0 0,0 0 0,0-1 0,0 0 0,0 0 0,0 0 0,0-1 0,0 0 0,0 0 0,0 0 0,1 0 0,-1-1 0,0 0 0,1 0 0,-1 0 0,1 0 0,0-1 0,0 0 0,0 0 0,0 0 0,0 0 0,1-1 0,-1 1 0,-1-3 2,-1-1-13,0-1 0,0 1 1,1-1-1,0 0 1,1 0-1,-1 0 0,1-1 1,1 1-1,0-1 0,0 0 1,1 0-1,0 0 1,1-1-1,-1-1 13,2 5 0,0 0 0,0-1 0,0 1-1,1 0 1,0 0 0,0 0 0,0 0 0,1 0 0,0 0 0,0 0 0,1 1-1,-1-1 1,1 0 0,1 1 0,-1 0 0,1 0 0,-1 0 0,2 0-1,-1 1 1,0 0 0,6-4 0,-4 3 28,1 1 0,0 1 0,0-1 0,0 1-1,0 1 1,0-1 0,1 1 0,-1 0 0,1 1 0,-1 0 0,1 0-1,0 0 1,0 1 0,-1 1 0,1-1 0,0 1 0,3 1-28,-4-1 9,0 1 0,-1-1 1,0 1-1,1 1 0,-1-1 0,0 1 1,0 0-1,0 1 0,-1-1 1,1 1-1,-1 0 0,0 0 1,0 1-1,0 0 0,-1-1 0,1 2 1,-1-1-1,0 0 0,-1 1 1,1 0-1,-1 0 0,-1 0 0,1 0-9,0 2 8,-1-1-1,0 0 1,0 1-1,-1 0 1,0-1-1,-1 1 1,1-1-1,-1 1 0,-1 0 1,0-1-1,0 1 1,0 0-1,-1-1 1,0 0-1,0 1 1,-1-1-1,0 0 1,0 0-1,-1 0 0,0 0-7,0-1 6,0 0-1,0 0 0,0-1 0,-1 0 0,0 1 0,0-1 1,0-1-1,-1 1 0,1-1 0,-1 0 0,0-1 0,-1 1 1,1-1-1,0 0 0,-1-1 0,0 1 0,0-1 0,0-1-5,2 0-5,-1 0 0,1-1-1,-1 0 1,1 0-1,-1 0 1,0-1-1,1 1 1,-1-2 0,1 1-1,-1 0 1,1-1-1,0 0 1,0-1-1,0 1 1,0-1-1,0 0 1,0 0 0,1 0-1,-1 0 1,1-1-1,0 0 1,0 0-1,0-1 6,-2-2-13,0 0 0,1-1 0,0 0 0,0 0 0,0 0 0,1 0 0,1-1-1,-1 1 1,1-1 0,1 0 0,0 0 0,0 0 0,1 0 0,0-1 0,0 1-1,1-3 14,0 5 3,1 0-1,0 0 0,0 1 1,0-1-1,1 0 0,0 1 1,0-1-1,0 1 0,1 0 1,0 0-1,1 0 0,-1 0 1,1 0-1,0 1 0,1-1 1,-1 1-1,1 0 0,0 1 1,0-1-1,0 1 0,1 0 1,3-2-3,-3 2 23,1 1 0,0-1 0,0 1-1,1 0 1,-1 1 0,1 0 0,-1 0 0,1 1 0,0 0 0,-1 0 0,1 0 0,0 1 0,0 0 0,0 1 0,-1 0 0,1 0-1,0 1 1,3 1-23,-5-1 8,-1 0-1,0 0 1,0 1-1,0 0 0,0 0 1,0 0-1,-1 0 1,1 1-1,-1 0 0,0 0 1,0 0-1,0 0 0,-1 1 1,1 0-1,-1-1 1,0 1-1,0 0 0,-1 1 1,0-1-1,0 0 1,0 1-1,0-1 0,-1 1 1,0-1-1,0 4-7,0 0 8,-1-1 0,0 1 0,0-1 0,-1 1 1,0-1-1,0 0 0,-1 1 0,0-1 0,-1 0 0,1 0 0,-2 0 0,1 0 0,-1-1 0,0 1 0,-1-1 0,-4 5-8,6-8-3,0 0 0,0 0 0,-1-1 0,1 1 0,-1-1 0,0 0 0,0 0 0,0 0 0,0-1 0,0 0-1,0 1 1,-1-1 0,1-1 0,-1 1 0,0-1 0,0 0 0,1 0 0,-1 0 0,0 0 0,0-1 0,0 0 0,0 0 0,1-1 0,-1 1-1,0-1 1,0 0 0,0 0 0,1 0 0,-4-2 3,1 0-16,0-1 0,-1 0 0,1 0 0,0 0-1,1-1 1,-1 0 0,1 0 0,0-1 0,0 0 0,1 0 0,0 0-1,0-1 1,0 0 0,1 0 0,0 0 0,0 0 0,1-1-1,0 1 1,0-1 0,1 0 16,0 3-1,1-1-1,0 1 1,0-1-1,0 1 1,1-1-1,0 1 1,0-1-1,1 1 1,-1-1 0,1 1-1,0-1 1,1 1-1,-1-1 1,1 1-1,0 0 1,0 0-1,1 0 1,0 0-1,-1 1 1,2-1 0,-1 1-1,0-1 1,1 1-1,0 0 1,0 0-1,0 1 1,1-1-1,-1 1 1,1 0 0,0 0 0,2-1 26,-1 0-1,1 1 0,-1 0 0,1 1 1,0-1-1,0 1 0,0 1 0,1-1 0,-1 1 1,0 1-1,1-1 0,-1 1 0,0 0 1,1 1-1,-1 0 0,0 0 0,7 2-24,-9-1 8,-1-1-1,1 1 1,-1 0-1,1 1 0,-1-1 1,0 1-1,0 0 1,0 0-1,0 0 1,0 0-1,-1 1 1,1-1-1,-1 1 1,0 0-1,0 0 0,0 1 1,-1-1-1,0 0 1,1 1-1,-2-1 1,1 1-1,0 0 1,-1 0-1,0-1 1,0 1-1,0 5-7,0 0 7,-1 0 1,0 0-1,-1 0 1,0 0-1,-1 0 1,0 0-1,0 0 1,-1 0-1,0 0 0,-1-1 1,-2 5-8,4-9 6,0-1 0,0 0 0,-1 0 0,1 0 0,-1 0 0,0 0 0,0 0 0,0-1 0,0 0 0,-1 1 1,0-1-1,1-1 0,-1 1 0,0 0 0,0-1 0,-1 0 0,1 0 0,0 0 0,-1 0 0,1-1 0,-1 0 0,1 0 0,-1 0 0,0 0 0,-2-1-6,3 0-1,0-1 0,0 1-1,0-1 1,0 0 0,0-1-1,1 1 1,-1 0 0,0-1-1,1 0 1,-1 0-1,1 0 1,0 0 0,0-1-1,0 1 1,0-1 0,0 0-1,0 0 1,1 0 0,-1 0-1,1 0 1,0 0 0,0-1-1,0 1 1,0-1 0,1 0-1,0 1 1,-1-1-1,1 0 1,0 0 0,0-2 1,0-2-8,-1 0 0,1 0 0,0 0 0,1 0 0,0 0 1,0 0-1,1 0 0,0 0 0,0 0 0,1 0 0,0 0 0,0 1 0,1-1 1,2-5 7,-2 8 18,1 0 0,-1 0 1,1 1-1,0-1 0,0 1 1,1 0-1,-1 0 1,1 0-1,0 1 0,0-1 1,0 1-1,0 1 0,1-1 1,-1 1-1,1 0 1,0 0-1,-1 0 0,1 1 1,0 0-19,-3 0 6,0 1 0,0 0 0,0-1 0,0 1 0,0 1 0,0-1 0,0 0 0,0 1 0,-1-1 0,1 1 0,0 0 0,0 0 0,-1 0 0,1 1 0,0-1 0,-1 0 0,1 1 0,-1 0 0,0-1 0,1 1 0,-1 0 0,0 0 0,0 1 0,0-1 0,-1 0 0,1 1 0,0-1 0,-1 1 0,0-1 1,1 1-1,-1 0 0,0-1 0,-1 1 0,1 0 0,0 0 0,-1 0 0,1 0 0,-1 0 0,0 0-6,1 7 11,-1-1 0,-1 0 1,1 1-1,-1-1 0,-1 0 0,0 0 1,0 0-1,0 0 0,-4 6-11,5-12 7,0 1 0,0-1 0,0 0-1,-1 1 1,1-1 0,-1 0 0,0 0 0,0 0-1,0-1 1,0 1 0,-1 0 0,1-1 0,-1 1 0,1-1-1,-1 0 1,0 0 0,0 0 0,0 0 0,0-1 0,0 1-1,-1-1 1,1 1 0,0-1 0,-1 0 0,1-1-1,-2 1-6,3-1 6,-1 0-1,1 0 0,-1 0 0,1-1 0,0 1 0,0-1 0,-1 0 0,1 0 1,0 1-1,0-1 0,0-1 0,0 1 0,0 0 0,0 0 0,0-1 0,0 1 0,0-1 1,1 0-1,-1 1 0,1-1 0,-2-1-5,1 0-4,0-1 0,0 0 0,0 1 0,1-1 0,-1 0 0,1 0 0,0 0 0,0 0 0,0 0 0,1 0 0,-1-1 0,1 0 4,0 1-3,0 0 0,0 0 0,0 0-1,0 0 1,0 0 0,1 0 0,0 0-1,0 1 1,0-1 0,0 0 0,1 0-1,-1 1 1,1-1 0,0 1 0,0-1-1,0 1 1,1 0 0,-1 0-1,1 0 1,0 0 0,-1 0 0,1 1-1,0-1 1,1 1 0,-1 0 0,0 0-1,2 0 4,-3 1 3,0 0 0,0 0 0,1 1 0,-1-1 0,1 1-1,-1 0 1,0-1 0,1 1 0,-1 0 0,1 0 0,-1 1-1,1-1 1,-1 1 0,0-1 0,1 1 0,-1 0 0,0-1-1,0 1 1,1 0 0,-1 1 0,0-1 0,0 0 0,0 1-1,0-1 1,0 1 0,-1-1 0,1 1 0,0 0 0,-1 0-1,1 0 1,-1 0 0,0 0 0,0 0 0,1 0 0,-1 0-1,-1 1 1,1-1 0,0 0 0,0 1 0,-1-1 0,0 1-3,1 0 4,0 0 0,-1 0 0,1 1 0,-1-1 1,0 0-1,0 0 0,0 1 0,-1-1 1,1 0-1,-1 0 0,0 0 0,1 0 0,-2 0 1,1 0-1,0 0 0,0 0 0,-1 0 0,0 0 1,1-1-1,-1 1 0,0 0 0,-1-1 0,1 0 1,0 1-1,0-1 0,-1 0 0,0 0 1,1-1-1,-1 1 0,0 0 0,-1 0-4,3-2 3,-1 1 0,0 0-1,1-1 1,-1 0 0,0 1 0,1-1-1,-1 0 1,0 1 0,1-1 0,-1 0 0,0 0-1,1-1 1,-1 1 0,0 0 0,1 0-1,-1-1 1,0 1 0,1-1 0,-1 0-1,1 1 1,-1-1 0,1 0 0,-1 0-1,1 0 1,-1 0 0,1 0 0,0 0-1,0 0 1,-1 0 0,1-1 0,0 1-1,0-1 1,0 1 0,1 0 0,-1-1-1,0 1 1,0-1 0,1 0 0,-1 1 0,1-1-1,-1-1-2,0-1 0,0 0 0,0 0 0,1 0 0,-1 0 0,1 0 0,0 0 0,0 0 0,0 0 0,1-1 0,-1 1 0,1 0 0,0 0-1,0 0 1,1 1 0,-1-1 0,1 0 0,0 0 0,-1 2 5,1 0-1,0 0 1,0 0 0,0 1-1,0-1 1,0 0-1,0 1 1,0-1 0,0 1-1,0 0 1,1 0-1,-1 0 1,1 0-1,-1 0 1,0 0 0,1 1-1,0-1-4,-2 1-11,0 0-1,0 0 1,0 0 0,0 0-1,0 0 1,0 0-1,0 0 1,0 0 0,-1 0-1,1 1 1,0-1-1,0 0 1,0 1-1,0-1 1,0 1 0,0-1-1,0 1 1,0-1-1,-1 1 1,1-1 0,0 1-1,0 0 1,-1-1-1,1 1 1,0 0 0,-1 0-1,1 0 1,-1-1-1,1 1 1,-1 0-1,1 0 1,-1 0 0,0 0-1,1 0 1,-1 0-1,0 0 1,0 0 0,0 0-1,0 0 1,0 0-1,0 0 1,0 0 0,0 0-1,0 0 12,0 0-108,0-1 0,0 1 0,0-1 0,0 1 1,0-1-1,0 1 0,0-1 0,0 1 0,0-1 0,0 1 0,1-1 0,-1 1 0,0-1 0,0 1 1,1-1-1,-1 1 0,0-1 0,0 0 0,1 1 0,-1-1 0,1 0 0,-1 1 0,0-1 0,1 0 0,-1 1 1,1-1-1,-1 0 0,0 1 0,1-1 0,-1 0 0,1 0 0,-1 0 0,1 0 0,-1 0 0,1 1 108,10 0-785</inkml:trace>
  <inkml:trace contextRef="#ctx0" brushRef="#br0" timeOffset="11761.455">2593 1185 7162,'35'-25'3464,"-21"26"-863,2-1-881,7 0-488,0-3-279,1 1-577,1-3-184,-2 1-128,-1 1-24,-2 2-32,-4 2-96,-5 1-432,-3 0-296,-7 2-1505,-1-1 1489</inkml:trace>
  <inkml:trace contextRef="#ctx0" brushRef="#br0" timeOffset="12165.996">2577 1259 6929,'4'4'3225,"1"2"-544,7-2-1273,10-1-96,2-2 105,0-1-513,2-4-224,-6 2-392,-1-2-168,0 1-256,-3 1-320,-1 0 1984,2 2-1320</inkml:trace>
  <inkml:trace contextRef="#ctx0" brushRef="#br0" timeOffset="12661.917">3235 1180 4593,'2'1'486,"-1"0"25,0-1-1,-1 1 1,1-1-1,0 0 1,-1 1-1,1-1 1,0 0 0,0 1-1,-1-1 1,1 0-1,0 0 1,0 0-1,-1 0 1,1 0 0,0 0-1,0 0 1,0 0-1,-1 0 1,1 0-1,0 0 1,0 0-511,-3-8 4289,-7-8-4160,6 11-806,-2-4 724,-2-1 1,1 1-1,-1 0 1,0 1 0,-1 0-1,-6-5-47,12 11-7,0 0-1,0 0 1,0 0-1,0 0 1,-1 1-1,1-1 1,-1 1-1,1-1 1,-1 1-1,1 0 1,-1 0-1,0 0 1,0 0-1,1 1 1,-1-1-1,0 1 1,0 0-1,0 0 1,1 0-1,-1 0 1,0 0-1,0 0 1,0 1-1,0-1 1,1 1-1,-1 0 1,0 0-1,1 0 1,-1 0-1,1 1 1,-3 0 7,-2 5-38,-1 0 1,1 1-1,0 0 1,0 0-1,1 1 1,0-1-1,1 1 1,0 1-1,0-1 1,1 1-1,0 0 1,1 0-1,0 0 1,-1 6 37,1-2-8,0 0 0,1 1 0,1-1 0,0 1 0,1-1 0,0 1 1,2-1-1,-1 1 0,2-1 0,0 2 8,-1-9 8,0-1 0,0 0 0,1 0 0,0-1 0,0 1 0,0 0 0,1-1 0,-1 0 1,1 0-1,0 0 0,1 0 0,-1-1 0,1 1 0,0-1 0,0-1 0,1 1 0,-1-1 0,5 3-8,-6-4-122,1-1 0,-1 1 0,0-1 0,1 0 0,-1 0 0,1 0 0,-1-1 0,1 0 0,0 0 0,-1 0 0,4 0 122,-3-1-453,0 0 0,0-1 0,0 1 0,0-1-1,0 0 1,0 0 0,-1 0 0,1-1 0,-1 0 0,0 0-1,4-3 454,24-23-2103</inkml:trace>
  <inkml:trace contextRef="#ctx0" brushRef="#br0" timeOffset="13010.182">3376 858 8314,'-1'-34'6608,"1"35"-4719,0 7-1460,4 110 605,19 332-51,-22-439-976,0 1-1,1 0 1,1-1-1,0 1 0,1 3-6,-4-15-17,0 0 0,0 1-1,0-1 1,0 0 0,0 1-1,0-1 1,1 0 0,-1 1-1,0-1 1,0 0 0,0 1-1,0-1 1,0 0 0,0 1-1,1-1 1,-1 0 0,0 0-1,0 1 1,0-1 0,1 0-1,-1 0 1,0 1 0,1-1-1,-1 0 1,0 0 0,0 0-1,1 0 1,-1 1 0,0-1-1,1 0 1,-1 0 0,0 0-1,1 0 1,-1 0 0,0 0-1,1 0 1,-1 0-1,0 0 1,1 0 0,-1 0-1,0 0 1,1 0 0,-1 0-1,0 0 1,0 0 0,1 0-1,-1-1 1,0 1 0,1 0-1,-1 0 1,0 0 0,1 0-1,-1-1 1,0 1 0,0 0-1,1 0 1,-1 0 0,0-1-1,0 1 1,0 0 0,1-1-1,-1 1 1,0 0 0,0 0-1,0-1 1,0 1 17,11-24-1627,-11 22 1402,12-32-2118,1-8 1028</inkml:trace>
  <inkml:trace contextRef="#ctx0" brushRef="#br0" timeOffset="13368.372">3586 1114 7634,'1'0'156,"1"1"0,-1-1 0,1 1 1,-1-1-1,0 1 0,1-1 0,-1 1 1,0 0-1,0 0 0,1 0 0,-1-1 1,0 1-1,0 0 0,0 1 0,0-1 1,0 0-1,0 0 0,-1 0 0,1 0 1,0 1-1,0-1 0,-1 0 0,1 1 1,-1-1-1,1 1 0,-1-1 0,0 0 1,0 1-1,1-1 0,-1 1 0,0 0-156,1 12 481,0 0 0,-1 0 0,-2 10-481,1 11 706,1-25-534,6 61 922,-5-65-946,0-1-1,0 1 1,1-1-1,0 1 1,0-1-1,0 0 1,1 0-1,-1 0 1,1 0-1,1 0 0,0 0-147,-4-3 59,1-1-1,0 0 1,0 0-1,0 0 0,0 0 1,0-1-1,0 1 1,0 0-1,0 0 0,0 0 1,0-1-1,0 1 1,1-1-1,-1 1 0,0-1 1,0 1-1,1-1 1,-1 0-1,0 1 0,1-1 1,-1 0-1,0 0 0,1 0 1,-1 0-1,0 0 1,1-1-59,0 1 71,0-1 1,0 0 0,0-1 0,-1 1-1,1 0 1,0 0 0,-1-1 0,1 1 0,-1-1-1,1 1 1,-1-1 0,1 0 0,-1 1-1,0-1 1,0 0-72,5-9 170,-1 0 0,0-1 0,0 0 0,-1 1 0,0-3-170,1-5 51,-1-1-1,0-1 1,-2 1 0,0 0-1,-1-1 1,-2-10-51,1 20-67,-1 0-1,-1 0 1,0 0 0,0 0-1,-1 0 1,-1 0 0,0 0-1,0 1 1,-1 0 0,0 0-1,-1 0 1,-3-4 67,8 13-93,-1-1 0,1 0 1,-1 1-1,1-1 0,-1 1 0,0-1 1,1 1-1,-1 0 0,0 0 0,0-1 0,0 1 1,0 1-1,0-1 0,0 0 0,0 0 0,-1 1 1,1-1-1,0 1 0,0 0 0,0 0 0,-1 0 1,1 0-1,0 0 0,0 0 0,0 0 0,-1 1 1,1-1-1,0 1 0,0 0 0,0-1 1,0 1-1,-1 1 93,-4 1-781,1 1 0,0 0 0,-1 0-1,2 0 1,-1 1 0,0 0 0,1 0 0,-5 6 781,-10 17-2059</inkml:trace>
  <inkml:trace contextRef="#ctx0" brushRef="#br0" timeOffset="14200.956">3933 1007 5985,'-9'-2'6520,"-9"9"-4689,14-6-1365,-8 4-131,-1 1 0,0 0-1,1 0 1,0 1 0,1 1 0,0 0 0,0 0 0,0 1 0,-8 10-335,19-19 10,-1 1-1,1 0 1,-1 0 0,1 0 0,0 0 0,-1 0-1,1 0 1,0 0 0,0 0 0,-1 0 0,1 0-1,0 0 1,0 0 0,0-1 0,0 1 0,1 0-1,-1 0 1,0 0 0,0 0 0,0 0 0,1 0-1,-1 0 1,1 0 0,-1 0 0,1 0 0,-1 0-1,1-1 1,-1 1 0,1 0 0,-1 0 0,1-1-1,0 1 1,0 0 0,-1-1 0,1 1 0,0-1-1,0 1 1,0-1 0,0 1 0,0-1 0,-1 0-1,2 1-9,50 21 114,-36-16-60,-9-3-38,23 9 60,-1 2-1,2 2-75,-25-12 15,1 0 0,-1 0 0,1 1 0,-1 0 0,-1 0 0,1 0 0,-1 0 0,0 1 0,0 0 0,0 0 0,1 3-15,-5-6 7,0-1 1,0 0 0,0 1 0,0-1 0,0 1-1,0-1 1,-1 1 0,1-1 0,-1 1-1,1-1 1,-1 1 0,0 0 0,0-1-1,0 1 1,-1 0 0,1-1 0,-1 1 0,1-1-1,-1 1 1,0-1 0,0 2-8,-1-1 11,0 0-1,-1 0 1,1 0-1,0 0 1,-1 0-1,0 0 1,0-1 0,0 0-1,0 1 1,0-1-1,0 0 1,0 0 0,-3 0-11,-4 3 16,0-1 1,-1 0 0,1-1-1,-1 0 1,0-1 0,0 0-1,0-1 1,0 0-1,-6-1-16,-39-7 21,53 6-24,0 1 0,0-1 0,0 0 0,0 0 0,1 0 0,-1 0 0,0 0 1,1-1-1,-1 1 0,1-1 0,0 0 0,-1 0 0,1 0 0,0 0 0,0 0 0,0 0 0,-1-2 3,3 3-2,-1-1 0,1 1 0,0 0-1,0 0 1,0 0 0,0 0 0,0 0 0,0 0 0,0 0 0,1 0-1,-1-1 1,0 1 0,1 0 0,-1 0 0,0 0 0,1 0-1,-1 0 1,1 0 0,0 0 0,-1 1 0,1-1 0,0 0-1,0 0 1,-1 0 0,1 1 0,0-1 0,0 0 0,0 1 0,0-1-1,0 1 1,0-1 2,37-21 47,-32 19-24,35-15 470,35-11-493,-30 12 426,28-15-426,-61 26 33,0-1 1,-1 0-1,0-1 0,-1-1 0,1 0 1,-2 0-1,8-9-33,-15 15 26,-1-1 0,0 1-1,0 0 1,0-1 0,0 1 0,-1-1 0,2-3-26,-3 6 6,0 1 0,0-1 0,0 1 0,1-1 0,-1 0 0,0 1 0,0-1 0,0 1 0,0-1 0,0 0 0,0 1 0,0-1 0,-1 1 0,1-1 0,0 0 0,0 1 0,0-1 1,-1 1-1,1-1 0,0 0 0,-1 1-6,1-1 2,-1 1 0,1 0 0,-1-1 0,0 1 0,1 0 1,-1 0-1,0 0 0,0-1 0,1 1 0,-1 0 0,0 0 1,1 0-1,-1 0 0,0 0 0,0 0 0,1 0 0,-1 1 1,0-1-1,1 0 0,-1 0 0,0 0 0,1 1 0,-2-1-2,-1 2-10,0 0 0,-1 0-1,1 1 1,0-1 0,0 1-1,0-1 1,0 1 0,1 0-1,-1 0 1,1 0 0,0 1-1,-1-1 1,2 0 0,-1 1-1,0 0 1,1-1 0,-1 1-1,1 0 1,0 0 0,0 1 9,-2 8-22,0 0 0,1 1-1,0-1 1,1 1-1,0 6 24,1-15-85,1 0 0,-1 1 0,1-1 0,0 0 0,0 0 0,0 0 0,1 0 0,0 0 0,0 0 0,0 0-1,1-1 1,-1 1 0,1-1 0,0 0 0,1 1 0,-1-1 0,1-1 0,-1 1 0,1 0 0,0-1 0,0 0 0,1 0 0,-1 0-1,1-1 1,-1 1 0,1-1 0,0 0 0,0 0 0,2 0 85,3 1-431,1-1-1,0 0 0,0-1 1,-1 1-1,1-2 1,0 0-1,0 0 1,0-1-1,0-1 0,-1 1 1,1-2-1,0 1 1,7-5 431,19-7-769,-1-1 0,-1-2 0,0-2 0,30-22 769,-62 39 135,-1 1-1,1-1 0,-1 0 1,1 1-1,-1-1 0,0 0 1,0-1-1,0 1 1,0 0-1,0-1 0,-1 1 1,1-1-1,-1 1 0,1-1 1,-1 0-1,0 1 0,0-1 1,0 0-1,-1 0 1,1 0-1,0 0 0,-1 0 1,0 0-1,0 0 0,0 0 1,0 0-1,0 0 0,-1 0 1,0 0-1,1 0 1,-1 0-1,0 1 0,0-1 1,0 0-1,-1 0 0,1 1 1,-1-1-1,1 1 0,-1-1 1,0 1-1,0 0 1,0 0-1,0 0 0,-1-1-134,0 0 101,1-1 0,-1 1 0,0 0 0,-1 0 0,1 0-1,0 1 1,-1-1 0,0 1 0,0 0 0,1 0 0,-1 0 0,0 0-1,-1 1 1,1 0 0,0 0 0,-2-1-101,3 2 7,-1 0-1,1 1 1,0-1-1,-1 1 1,1 0-1,0 0 1,0 0-1,-1 0 1,1 0-1,0 1 1,0-1-1,0 1 1,1 0 0,-1 0-1,0 0 1,1 0-1,-1 0 1,1 1-1,0-1 1,0 1-1,-2 2-6,-5 7 41,0 0-1,1 1 0,0 0 1,1 0-1,0 1 0,1 0 1,-1 3-41,5-11 46,1 0 0,-1 0 1,1 0-1,0 0 0,1 0 1,-1 0-1,1 1 0,1-1 1,-1 0-47,1-2 51,-1-1 1,1 0-1,0 0 1,0 0-1,0 1 1,0-1-1,1 0 1,-1 0-1,1-1 0,0 1 1,0 0-1,0 0 1,0-1-1,0 0 1,1 1-1,1 1-51,-2-3 46,0 0-1,0 0 1,0 1-1,0-1 1,0-1-1,0 1 1,0 0-1,0 0 1,1-1-1,-1 1 1,0-1-1,0 0 1,1 0-1,-1 0 1,0 0-1,0 0 1,1 0-1,-1 0 0,0-1 1,0 1-1,0-1 1,0 0-1,1 0 1,-1 0-1,0 0 1,0 0-1,0 0 1,-1 0-1,1 0 1,0-1-1,0 1 1,-1-1-1,1 0 1,-1 1-1,1-1-45,7-8 102,0 0-1,-1 0 1,0-1-1,-1 0 0,3-5-101,0-4-138,-1-1-1,0 1 1,-2-2-1,0 1 0,-1-1 1,-2 0-1,0 0 0,1-21 139,-2-24-838,-2-1-1,-4-17 839,0 63-257,3 22 253,0 0 0,0 0 0,0 0 0,0 0 0,0 0 0,0 0 0,0 1 0,0-1 0,0 0-1,0 0 1,-1 0 0,1 0 0,0 0 0,0 0 0,0 0 0,0 0 0,0 0 0,0 0 0,0 0 0,0 0 0,0 0 0,0 0 0,-1 0 0,1 0 0,0 0 0,0 0 0,0 0 0,0 0 0,0 0-1,0 0 1,0 0 0,0 0 0,0 0 0,-1 0 0,1 0 0,0 0 0,0 0 0,0 0 0,0 0 0,0 0 0,0 0 0,0 0 0,0 0 0,0 0 0,0-1 0,0 1 0,0 0 0,-1 0 0,1 0-1,0 0 1,0 0 0,0 0 0,0 0 0,0 0 0,0 0 0,0 0 0,0 0 0,0-1 0,0 1 0,0 0 0,0 0 0,0 0 0,0 0 0,0 0 0,0 0 0,0 0 0,0 0 0,0 0-1,0-1 6,-9 35-238,4-1 290,2 1 0,1 0-1,1 0 1,2-1 0,1 1 0,6 29-53,-4-42-14,0-1-1,1-1 1,1 1 0,1-1 0,1 0 0,1 0 0,0-1 0,1 0 0,1-1 0,1 0 0,0-1 0,2 1 14,20 13-632,-3-15 266</inkml:trace>
  <inkml:trace contextRef="#ctx0" brushRef="#br0" timeOffset="14712.257">5308 1142 9562,'1'-2'240,"0"0"0,1 0 0,-1 0 0,0 0 0,0 0-1,0 0 1,0-1 0,0 1 0,-1 0 0,1 0 0,-1-1 0,0 1 0,1 0 0,-1-2-240,-1 3 95,0 0 0,0-1 0,0 1 0,0 0 0,-1 0 0,1 0 1,0 0-1,-1 0 0,1 0 0,0 0 0,-1 1 0,1-1 0,-1 0 0,1 1 1,-1-1-1,0 1 0,1 0 0,-1-1 0,1 1 0,-1 0 0,0 0 0,1 0 1,-1 0-96,-2 0 62,-1-1 1,1 1-1,0 0 1,0 0 0,0 1-1,0-1 1,0 1 0,0 0-1,0 0 1,0 0 0,0 1-1,0-1 1,0 1-1,1 0 1,-1 0 0,-1 1-63,-1 2 82,-1 1 0,1-1 1,0 1-1,0 0 0,1 0 0,0 0 1,0 1-1,-2 4-82,1-1 100,0 1 1,0 0 0,1 0-1,1 0 1,0 1 0,0-1-1,1 1 1,1 0 0,0 0-1,1 0 1,0 9-101,1-18 22,0 0 0,0 0 0,0 0 0,1 0-1,-1 0 1,1 0 0,0-1 0,0 1 0,0 0 0,0 0 0,1 0 0,-1-1 0,1 1 0,0-1 0,-1 1 0,1-1 0,0 0 0,0 0-1,1 0 1,-1 0 0,0 0 0,1 0 0,-1 0 0,2 0-22,0-1 20,-1 0 0,0 0 0,0 0 0,0-1 0,1 1 0,-1-1-1,0 0 1,1 0 0,-1 0 0,0 0 0,1-1 0,-1 1 0,0-1 0,0 0 0,1 0 0,-1 0-1,0 0 1,0-1 0,0 1 0,0-1 0,-1 0 0,3-1-20,8-7-9,-2 0 1,1 0-1,-1-1 1,-1 0-1,0-1 1,-1 0-1,0-1 1,0 0-1,5-13 9,-4 6-224,-1 0-1,-1 0 0,-1-1 0,0 0 0,-2-1 0,3-17 225,-4-20-533,-2 0 0,-2-1 0,-3 1 0,-6-21 533,4 63-168,5 17 167,-1-1 1,1 1-1,0 0 0,0 0 0,-1 0 0,1 0 0,0 0 0,-1 0 0,1 0 0,0 0 0,0 0 0,-1 0 0,1 0 0,0 0 0,-1 0 0,1 0 0,0 0 1,0 0-1,-1 0 0,1 0 0,0 0 0,0 1 0,-1-1 0,1 0 0,0 0 0,0 0 0,-1 0 0,1 1 0,0-1 0,0 0 0,0 0 0,-1 0 0,1 1 0,0-1 2,-3 4 25,1-1 0,-1 1 1,1 0-1,0 0 0,0 0 1,1 0-1,-1 1-26,-5 19 145,0 0-1,2 0 1,1 1-1,1 0 0,1 6-144,0 125 592,2-147-551,1 26 254,1-1 1,2 8-296,-2-32 17,0 0 0,0-1 0,0 0 1,1 1-1,1-1 0,0 0 0,0-1 1,0 1-1,1-1 0,2 3-17,-6-10-33,-1 0 0,1-1 0,-1 1 0,1 0 0,-1-1 0,1 1 0,0 0 0,-1-1 0,1 1 0,0-1 0,-1 1 0,1-1 0,0 0 0,0 1 0,0-1 0,-1 0-1,1 1 1,0-1 0,0 0 0,0 0 0,-1 0 0,1 0 0,0 0 0,0 0 0,0 0 0,0 0 0,0 0 0,0 0 33,1-1-139,0 0 1,0 0-1,0 0 0,-1 0 0,1 0 1,0-1-1,-1 1 0,1-1 0,0 1 1,-1-1-1,0 0 0,1 1 139,15-24-728</inkml:trace>
  <inkml:trace contextRef="#ctx0" brushRef="#br0" timeOffset="15079.364">5575 1005 5417,'-3'21'2189,"-3"18"1369,3 0-1,0 36-3557,3-65 266,1 0 0,0 0-1,0-1 1,1 1 0,0 0 0,0-1-1,1 1 1,1-1 0,0 0-1,0 0 1,1 0 0,0-1 0,0 0-1,1 1-265,-4-6 98,1 0 0,0 0-1,-1 0 1,1-1 0,0 1-1,1-1 1,-1 1-1,0-1 1,1 0 0,-1 0-1,1-1 1,0 1 0,-1-1-1,1 0 1,0 0 0,0 0-1,0 0 1,2 0-98,0-2 56,-1 1 0,0 0 0,1-1 0,-1 0 0,0 0-1,0-1 1,0 0 0,0 0 0,0 0 0,0 0 0,0-1 0,3-2-56,4-3-41,-1-1 0,0 0 0,-1-1 0,0 0 0,0-1 0,-1 0 1,0 0-1,-1-1 0,6-11 41,-11 18-128,0 0 0,-1-1 1,1 1-1,-1-1 0,-1 0 1,1 1-1,-1-1 0,0 0 0,0 0 1,0 0-1,-1 1 0,0-1 1,-1 0-1,1 0 0,-1 0 1,0 0-1,0 0 0,-1 1 1,1-1-1,-1 0 0,-1 1 0,1 0 1,-1-1-1,0 1 0,0 0 1,-1 1-1,1-1 0,-1 0 1,0 1-1,0 0 0,0 0 1,-1 0-1,0 0 0,0 1 0,0 0 1,0 0-1,0 0 0,0 1 1,-1-1-1,1 1 128,-10-2-341,0 0 0,0 0-1,0 2 1,-7-1 341,-33-7-2679,46 9 1891</inkml:trace>
  <inkml:trace contextRef="#ctx0" brushRef="#br0" timeOffset="15431.883">5995 719 7474,'0'21'3488,"-1"16"-1399,1 14-841,0 10-592,0 9-72,1 3 56,0-1 9,2-7-41,1-2-128,0-13-272,-2-10-56,1-13-368,-2-11-352,3-16-737,0-7-95,2-14 776</inkml:trace>
  <inkml:trace contextRef="#ctx0" brushRef="#br0" timeOffset="15432.883">5720 978 9250,'33'9'3761,"17"-2"-2233,8-1-96,7-3-295,0-4-393,-3-6-1128,-2-1 4105,-13-2-3041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57:12.8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8 253 5417,'67'-52'2849,"-57"41"-285,-11 5-232,1 6-2206,-1 0 1,1-1-1,0 1 1,-1 0-1,1 0 1,0 0-1,-1 0 1,1 0-1,-1 0 1,1 0-1,0 0 1,-1 0-1,1 0 1,-1 0-1,1 0 1,0 0-1,-1 0 1,1 0-1,0 0 1,-1 1-1,1-1 1,-1 0-1,1 0 1,0 0-1,-1 0 1,1 1-1,0-1 1,0 0-1,-1 0 1,1 1-127,-50 105 864,39-83-805,1-1 0,1 1 0,2 1 0,0 0 0,1 0 0,2 0 0,0 1 0,2 0 0,0-1 0,2 1 0,1 0 0,2 14-59,-1-29 35,0-1 0,1 1 0,0-1 0,1 0-1,0 1 1,0-2 0,1 1 0,0-1 0,0 1 0,1-1 0,0-1-1,1 1 1,0-1 0,0 0 0,1 0-35,-5-4 23,1 0-1,-1 0 1,1-1-1,0 1 1,-1-1 0,1 0-1,0 0 1,1 0 0,-1-1-1,0 1 1,0-1 0,1 0-1,-1 0 1,1-1-1,-1 1 1,1-1 0,-1 0-1,0 0 1,1 0 0,-1-1-1,1 0 1,-1 0 0,1 0-1,-1 0 1,0-1-1,0 1 1,0-1 0,0 0-1,0 0 1,0-1 0,0 1-1,-1-1 1,4-3-23,-2 1 112,0 0 1,0-1-1,-1 0 1,1 0-1,-1-1 0,-1 1 1,1-1-1,-1 0 1,0 0-1,-1 0 0,1 0 1,-1 0-1,-1-1 1,1 1-113,2-22 496,-1 0 0,0-29-496,-3 39 80,0-40 87,-2-1 1,-3 1 0,-5-16-168,9 70 6,0 0 1,0 1-1,0-1 1,0 0-1,-1 0 1,0 1-1,0-1 1,0 1-1,-1 0 1,1-1-1,-1 1 1,0 0-1,0 0 1,0 1-1,-1-1 1,0 1-1,1 0 1,-1 0-1,0 0 1,0 0 0,-1 1-7,-8-5-508,-1 2 1,1 0 0,-1 1 0,-1 0 0,1 1-1,-4 0 508,-11-3-2303,21 3 546,5-1 803</inkml:trace>
  <inkml:trace contextRef="#ctx0" brushRef="#br0" timeOffset="765.673">535 157 7546,'-52'34'3135,"52"-34"-3042,-1 1-1,1-1 1,-1 0-1,0 1 1,1-1 0,0 1-1,-1-1 1,1 1-1,-1-1 1,1 1 0,-1 0-1,1-1 1,0 1-1,0-1 1,-1 1 0,1 0-1,0-1 1,0 1-1,0 0 1,0-1 0,-1 1-1,1 0 1,0-1-1,0 1 1,0 0 0,1-1-1,-1 1 1,0 0-1,0-1 1,0 1 0,0 0-1,1-1 1,-1 1-1,0 0 1,1-1 0,-1 1-1,0-1 1,1 1-1,-1-1 1,1 1 0,-1-1-1,0 1 1,1-1-1,0 1 1,-1-1 0,1 1-1,-1-1 1,1 0-1,0 1-92,28 14 1831,-26-15-1671,10 6 246,17 7 181,0-2 1,0-1-1,1-1 0,12 1-587,-39-10 53,2 1 7,0-1 0,0 1 0,0 0 0,0 1 0,-1 0 0,1-1 0,-1 2 0,1-1 0,-1 1 0,0 0-1,2 1-59,-8-4 24,0 0-1,0 1 1,0-1-1,1 0 1,-1 1-1,0-1 0,1 1 1,-1-1-1,0 1 1,1 0-1,-1-1 0,1 1 1,-1 0-1,1-1 1,-1 1-1,1 0 1,-1 0-1,1-1 0,0 1 1,-1 0-1,1 0 1,0 0-24,-3 3 22,-9 10-12,-1 0 1,0-1-1,-15 11-10,-29 28 17,-56 54 38,74-69-41,37-38-3156,2-1 2381</inkml:trace>
  <inkml:trace contextRef="#ctx0" brushRef="#br0" timeOffset="1188.172">937 256 7042,'14'-30'1220,"-11"24"-630,0 0 0,0 0 0,0 0 0,-1 0-1,0 0 1,0-4-590,-2 20 441,0 0-1,1 0 1,0 0-1,0 0 1,1 0-1,1 2-440,5 39 517,-8 12 1142,-8 55-1659,3-56 976,2 59-976,4-112-97,1 3 400,-6-16-4082,4 3 3071</inkml:trace>
  <inkml:trace contextRef="#ctx0" brushRef="#br0" timeOffset="1729.197">1174 171 8914,'-5'-14'4911,"1"13"-2908,-8 24-2052,5-7 261,2-5-161,1-5 41,1 0 0,0 0 0,0 1 0,1-1 1,0 1-1,0-1 0,1 1 0,-1 0 1,1 1-93,2-8 85,0 1 0,-1 0 0,1-1 0,-1 1 0,1-1 0,0 1 0,-1-1 0,1 1 0,0-1 0,0 1 0,0-1 0,-1 0 0,1 1 0,0-1 0,0 0 0,0 0 0,-1 0 0,1 1 0,0-1 0,0 0 0,0 0 0,0 0 0,0-1 1,0 1-1,0 0-85,2 0-114,6 1 148,0 0 0,-1 1 0,1 0 0,0 0 0,-1 1 1,0 0-1,1 1 0,-1-1 0,-1 2 0,1-1 0,0 1 0,-1 0 0,0 1 0,0-1 0,-1 2 0,0-1 1,0 0-1,0 1 0,-1 0 0,0 1 0,0-1 0,-1 1 0,0 0 0,0 0 0,2 7-34,-2-4 7,2 4 23,0-1-1,-2 1 0,1-1 1,-2 1-1,2 11-29,-5-22 10,0 0 0,0 0-1,0 0 1,0 0 0,-1 0 0,1 0 0,-1-1-1,0 1 1,0 0 0,0 0 0,-1-1 0,1 1 0,-1-1-1,0 1 1,0-1 0,0 0 0,-1 1 0,1-1 0,-1 0-1,1-1 1,-1 1 0,0 0 0,0-1 0,-3 2-10,-1 1 28,0-1 1,-1-1-1,1 1 1,-1-1 0,0 0-1,0-1 1,0 0-1,0 0 1,0-1-1,-1 0 1,1 0 0,-1-1-29,4 0-74,0 0 0,0 0 0,0 0 0,1-1 1,-1 0-1,0 0 0,0 0 0,1-1 0,-1 0 1,0 0-1,1 0 0,0 0 0,-1-1 0,1 1 1,0-1-1,0 0 0,1 0 0,-1-1 0,1 1 1,-1-1-1,1-1 74,2 4-222,1 0 0,-1 0-1,1 0 1,0 0 0,0 0 0,-1 0 0,1 0 0,0 0 0,0 0 0,0 0 0,0 0 0,0 0 0,1 0 0,-1 0 0,0 0-1,0 0 1,1 0 0,-1 0 0,0 0 0,1 0 0,-1 0 222,9-8-1076</inkml:trace>
  <inkml:trace contextRef="#ctx0" brushRef="#br0" timeOffset="2105.37">1164 116 8346,'-25'-56'3657,"43"51"-2121,5-2-136,8 1-664,2 1-240,2-2-223,-2 1-65,-6 2-120,-7 0-16,-8 3-8,-2-1 0,-9 0 0,6-1 8,-4 1 0,-3 1-152,0 0-552,0-1-401,0 1 569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57:38.8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007 2164 2593,'0'-9'8869,"0"-7"-3534,0 13-5143,0-1 0,0 0 0,0 0 0,1 1 0,0-1 0,0 0 0,0 1 0,1-2-192,-2 5 5,0 0-1,0 0 0,0 0 1,0 0-1,0 1 0,0-1 1,0 0-1,0 0 0,0 0 1,0 0-1,0 1 1,0-1-1,0 0 0,1 0 1,-1 0-1,0 0 0,0 0 1,0 0-1,0 1 0,0-1 1,0 0-1,1 0 0,-1 0 1,0 0-1,0 0 1,0 0-1,0 0 0,1 0 1,-1 0-1,0 0 0,0 0 1,0 0-1,0 0 0,1 0 1,-1 0-1,0 0 0,0 0 1,0 0-1,0 0 1,1 0-1,-1 0 0,0 0 1,0 0-1,0 0 0,0 0 1,1 0-1,-1 0 0,0 0 1,0-1-1,0 1 0,0 0 1,0 0-1,1 0 1,-1 0-1,0 0 0,0 0 1,0-1-5,0 2 10,0 0-1,0 0 1,0-1 0,0 1 0,0 0 0,0 0 0,-1-1 0,1 1 0,0 0 0,-1 0 0,1-1 0,0 1 0,-1 0 0,1-1 0,0 1 0,-1-1 0,1 1 0,-1 0 0,1-1-1,-1 1 1,0-1 0,1 1 0,-1-1 0,0 0 0,1 1 0,-1-1 0,0 0 0,0 1-10,1-1 38,-1 0-1,1 0 1,0 1-1,-1-1 1,1 0-1,-1 0 1,1 0-1,0 0 1,-1 0-1,1 0 1,-1 0-1,1 0 1,0 0-1,-1 0 1,1 0-1,-1 0 1,1 0-1,-1 0 1,1-1-1,0 1 1,-1 0-1,1 0 1,0 0-1,-1 0 1,1-1-1,0 1 1,-1 0-1,1-1 1,0 1-1,-1 0 1,1 0-1,0-1 1,0 1-1,-1 0 1,1-1-1,0 1 1,0-1 0,0 1-1,-1 0 1,1-1-1,0 1 1,0-1-1,0 1 1,0 0-1,0-1 1,0 1-1,0-1 1,0 1-1,0 0 1,0-1-1,0 1-37,0-2 22,0 1 1,0 0-1,1 0 0,-1-1 0,0 1 0,0 0 1,1 0-1,-1 0 0,1 0 0,-1 0 0,1 0 1,0 0-1,-1 0 0,1 0 0,0 0 1,0 0-1,-1 0 0,1 0 0,0 0-22,12-5-4,-14 8-22,2-1 21,-1-1 1,0 1-1,0 0 0,0-1 0,0 1 1,0-1-1,0 1 0,0 0 0,0-1 1,-1 1-1,1-1 0,0 1 1,0-1-1,0 1 0,-1-1 0,1 1 1,0-1-1,0 1 0,-1-1 0,1 1 1,-1-1-1,1 1 0,0-1 0,-1 1 1,1-1-1,-1 0 0,1 1 1,-1-1 3,-3 1 2,0 1-1,0-1 0,-1 0 1,1-1-1,0 1 0,-1-1 0,1 0 1,0 0-1,-1 0 0,1-1 1,0 1-1,0-1 0,-1 0 0,-1-1 0,6 2 2,-1 0 0,1-1 0,-1 1 0,1 0 0,-1-1 0,1 1 0,-1 0-1,1-1 1,-1 1 0,1 0 0,0-1 0,-1 1 0,1-1 0,0 1 0,-1-1-1,1 1 1,0-1 0,0 1 0,0-1 0,-1 1 0,1-1 0,0 1 0,0-1-1,0 1 1,0-1 0,0 0 0,0 1 0,0-1 0,0 1 0,0-1-1,0 1 1,0-1 0,0 1 0,1-1 0,-1 0 0,0 1 0,0-1 0,0 1-1,1-1 1,-1 1 0,0 0 0,1-1 0,-1 1 0,0-1 0,1 1 0,-1-1-1,1 1 1,-1 0-2,19-20 172,-15 17-93,0 0 0,0 1 0,0-1 0,0 1 0,1 0 0,-1 0 0,1 0-1,-1 0 1,1 1 0,2 0-79,-5 0 17,0 1 0,0-1-1,1 1 1,-1 0 0,0 0-1,0 0 1,1 1 0,-1-1-1,0 0 1,0 1 0,0-1-1,1 1 1,-1 0 0,0 0-1,0 0 1,0 0 0,0 0-1,0 0 1,-1 0 0,1 1-1,0-1 1,1 2-17,-3-2 1,1 0-1,0 1 1,0-1-1,-1 0 0,1 1 1,-1-1-1,1 0 1,-1 1-1,0-1 1,0 1-1,1-1 1,-1 1-1,0-1 1,0 1-1,0-1 1,-1 0-1,1 1 1,0-1-1,-1 1 1,1-1-1,0 0 0,-1 1 1,0-1-1,1 0 1,-1 1-1,0-1 1,1 0-1,-1 0 1,0 0-1,0 1 1,-1-1-1,0 2-4,1-1 1,-1 0 0,0 0-1,0 0 1,0 0-1,-1 0 1,1 0 0,0-1-1,-1 1 1,1-1 0,-1 0-1,0 1 1,1-1-1,-1 0 1,-2 0 3,2-1-11,0 0 0,0 0 0,0 0-1,0-1 1,0 1 0,0-1 0,1 0-1,-1 0 1,0 0 0,0 0 0,1 0 0,-1 0-1,1-1 1,-1 1 0,1-1 0,-1 0 0,1 0-1,0 0 1,0 0 0,0 0 0,0 0 0,0-1-1,1 1 1,-1 0 0,0-2 11,1 2-370,0-1 1,0 0-1,0 1 0,0-1 1,0 0-1,0 0 0,1 0 1,0 0-1,-1 1 0,1-3 370,0 5-653</inkml:trace>
  <inkml:trace contextRef="#ctx0" brushRef="#br0" timeOffset="2930.112">3822 2645 3809,'-6'-9'10517,"2"1"-5869,4 7-4643,1 0 1,-1 1-1,1-1 0,-1 0 1,1 1-1,0-1 0,-1 1 1,1-1-1,0 1 0,-1-1 0,1 1 1,0 0-1,0-1 0,-1 1 1,1 0-1,0 0 0,0 0 0,0-1 1,0 1-1,-1 0-5,1 0-1,0 0 0,0 0 0,0 0 0,0 1 0,-1-1-1,1 0 1,0 0 0,0 1 0,-1-1 0,1 0 0,0 1 0,0-1 0,-1 0 0,1 1-1,0-1 1,-1 1 0,1 0 0,0-1 0,-1 1 0,1-1 0,-1 1 0,1 0 0,-1-1 0,0 1-1,1 0 1,-1 0 0,1-1 0,-1 1 0,0 0 0,0 0 0,0 0 0,1-1 0,-1 1-1,0 0 1,0 0 0,0 0 0,0 0 0,0-1 0,0 1 0,-1 0 0,1 0 0,0 0-1,0-1 1,-1 1 0,1 0 0,0 0 0,-1 0 0,1-1 0,0 1 0,-1 0 0,1-1 0,-1 1-1,0 0 2,1-1 27,-1 0 0,1 1 0,0-1 0,-1 0 0,1 0 0,0 0 0,-1 0 0,1 1-1,-1-1 1,1 0 0,0 0 0,-1 0 0,1 0 0,0 0 0,-1 0 0,1 0-1,-1 0 1,1 0 0,0 0 0,-1 0 0,1-1 0,-1 1 0,1 0 0,0 0 0,-1 0-1,1 0 1,0 0 0,-1-1 0,1 1 0,0 0 0,-1 0 0,1-1 0,0 1 0,0 0-1,-1-1 1,1 1 0,0 0 0,0-1 0,-1 1 0,1 0 0,0-1 0,0 1 0,0 0-1,0-1 1,0 1 0,0 0 0,0-1 0,-1 1 0,1-1 0,0 1 0,0 0 0,0-1-1,0 1 1,1-1 0,-1 1 0,0 0 0,0-1 0,0 1 0,0 0 0,0-1 0,0 1-1,1-1 1,-1 1 0,0 0 0,0 0 0,0-1 0,1 1 0,-1 0-27,5-6 28,0 1 1,0 0 0,0 1 0,0-1-1,1 1 1,0 0 0,0 0-1,0 1 1,0 0 0,3-1-29,-7 3 10,-1 1-12,0-1 0,0 1 0,-1 0 0,1-1 0,0 1 0,0 0 0,0 0 0,0-1 0,0 1 0,0 0 0,0 0 0,0 0 0,0 0 0,0 0 0,0 1 0,0-1 0,0 0 0,0 0 0,0 1 0,0-1 0,0 0 0,0 1 0,-1-1 0,1 1 0,0-1 0,0 1 0,0-1 0,-1 1 0,1 0 0,0-1 0,-1 1 0,1 0 0,0 0 0,-1 0 0,1-1 0,-1 2 2,1-1-7,0 1-1,0 0 1,0-1 0,0 1 0,-1 0 0,1 0-1,-1-1 1,1 1 0,-1 0 0,0 0-1,0 0 1,0 0 0,0 0 0,0-1-1,0 1 1,0 1 7,-2 0-9,1 0-1,0 0 0,-1-1 1,0 1-1,0 0 1,0-1-1,0 1 1,0-1-1,0 0 1,0 0-1,-1 1 1,1-2-1,-1 1 0,0 0 1,1 0-1,-1-1 1,0 1-1,0-1 1,0 0-1,0 0 1,0 0-1,0-1 0,0 1 1,-1-1 9,2 1 27,0-1 0,-1 0 0,1 0-1,0 0 1,0 0 0,-1 0 0,1 0 0,0-1 0,0 1 0,-1-1 0,1 0 0,0 0 0,0 1 0,0-1-1,0-1 1,0 1 0,0 0 0,0 0 0,1-1 0,-1 1 0,0-1 0,1 1 0,-1-1 0,1 0 0,-1 0-1,1 1 1,0-1 0,0 0 0,0 0 0,0 0 0,0-1 0,0 1 0,1 0 0,-1 0-27,1 0 33,0 0 0,0 0 1,0 0-1,0 1 0,0-1 1,1 0-1,-1 0 0,0 0 1,1 1-1,0-1 0,-1 0 1,1 1-1,0-1 0,0 0 1,0 1-1,0-1 0,0 1 1,0 0-1,0-1 0,1 1 1,-1 0-1,0 0 0,1-1 1,-1 1-1,1 0 0,0 1 1,-1-1-1,1 0 0,0 0 1,-1 1-1,1-1 0,0 0-33,6-2 50,-1 0-1,1 1 1,0 0 0,0 0-1,0 1 1,6-1-50,-13 2-2,0 0-1,0 0 1,0 0 0,0 0-1,0 0 1,0 0 0,0 0-1,-1 0 1,1 0 0,0 1-1,0-1 1,0 0 0,0 0-1,-1 1 1,1-1 0,0 1 0,0-1-1,0 1 1,-1-1 0,1 1-1,0 0 1,-1-1 0,1 1-1,-1 0 1,1-1 0,-1 1-1,1 0 1,-1 0 0,1-1-1,-1 1 1,0 0 0,1 0-1,-1 0 1,0 0 0,0 0 0,1-1-1,-1 1 1,0 0 0,0 0-1,0 0 1,0 0 0,0 0-1,-1 0 1,1 0 0,0 0-1,0-1 1,-1 1 0,1 0-1,0 0 1,-1 0 0,1 0-1,-1-1 3,1 3-23,-1-1-1,0 0 0,0 0 1,0 1-1,0-1 0,0 0 0,-1 0 1,1 0-1,-1 0 0,1-1 1,-1 1-1,0 0 0,1-1 0,-1 1 1,0-1-1,0 1 0,0-1 1,0 0-1,-1 0 0,0 1 24,-1-2-349,0 0-1,0 0 0,0 0 1,0-1-1,0 1 1,0-1-1,0 0 1,0 0-1,0-1 0,1 1 1,-1-1-1,0 1 1,1-1-1,-1 0 1,1-1-1,-1 1 1,-1-2 349,1-1-1077</inkml:trace>
  <inkml:trace contextRef="#ctx0" brushRef="#br0" timeOffset="5946.155">1388 1015 5601,'-56'-9'2942,"56"8"-2820,0 1-1,-1 0 1,1 0 0,0 0-1,-1-1 1,1 1 0,0 0-1,-1 0 1,1-1 0,0 1-1,0 0 1,-1 0 0,1-1-1,0 1 1,0 0 0,-1-1-1,1 1 1,0 0 0,0-1-1,0 1 1,0-1-1,0 1 1,0 0 0,0-1-1,-1 1 1,1 0 0,0-1-1,0 1 1,0-1 0,0 1-1,1 0 1,-1-1 0,0 1-1,0-1 1,0 1 0,0 0-1,0-1 1,0 1 0,1-1-122,8-19 2732,-3 8-103,-6 11-2338,0 1-70,0 0-58,0 0-48,-6 28 202,6-28-302,0 1-1,-1-1 0,1 0 0,0 0 1,0 1-1,0-1 0,0 0 1,-1 0-1,1 1 0,0-1 0,0 0 1,-1 0-1,1 0 0,0 0 1,0 1-1,-1-1 0,1 0 0,0 0 1,0 0-1,-1 0 0,1 0 1,0 0-1,-1 0 0,1 0 1,0 0-1,0 0 0,-1 0 0,1 0 1,0 0-1,-1 0 0,1 0 1,0 0-1,-1 0 0,1 0 0,0 0 1,0 0-1,-1 0 0,1 0 1,0-1-1,0 1 0,-1 0 1,1 0-1,0 0 0,0 0 0,-1-1 1,1 1-1,0 0 0,0 0 1,0-1-1,0 1 0,-1 0 0,1 0 1,0-1-1,0 1 0,0 0 1,0 0-1,0-1 0,0 1-14,-2-6 585,4 10-390,0 1-187,0 0 1,-1 1 0,0-1-1,0 1 1,0-1 0,-1 1-1,0-1 1,0 1 0,0 0-1,-1-1 1,1 1 0,-1-1-9,0-4 0,1 0 0,0 0 0,0 0 1,0 0-1,-1 0 0,1 0 1,-1 0-1,1 0 0,-1 0 1,1 0-1,-1 0 0,1 0 0,-1-1 1,0 1-1,1 0 0,-1 0 1,0-1-1,0 1 0,0 0 1,1-1-1,-1 1 0,0-1 1,0 1-1,0-1 0,0 0 0,0 1 1,0-1-1,0 0 0,0 0 1,0 1-1,0-1 0,0 0 1,0 0-1,0 0 0,0 0 0,0 0 1,0-1-1,0 1 0,0 0 1,0 0-1,0-1 0,0 1 1,0 0-1,0-1 0,-2 0-4,1 0 0,-1-1 1,1 1-1,0-1 0,0 1 1,0-1-1,0 0 0,0 0 0,0 0 1,0 0-1,0 0 0,1 0 1,-1 0-1,0-3 4,1 3 11,0-1 0,0 1 0,1-1 0,-1 0 1,1 1-1,0-1 0,-1 0 0,1 1 0,0-1 0,1 0 0,-1 1 1,0-1-1,1 0 0,0 1 0,-1-1 0,1 1 0,0-1 0,0 1 1,1 0-1,0-2-11,-1 2 15,0 1-1,0 0 1,0-1 0,0 1 0,1 0 0,-1 0 0,0-1 0,1 1 0,-1 0 0,1 0 0,-1 1 0,1-1 0,-1 0 0,1 0 0,0 1-1,-1-1 1,1 1 0,0 0 0,0-1 0,-1 1 0,1 0 0,0 0 0,0 0 0,-1 0 0,1 0 0,0 1 0,0-1 0,-1 0 0,1 1-1,0-1 1,0 1-15,-1 0 7,1 0 0,-1-1-1,0 1 1,0 0 0,1 0-1,-1 0 1,0 0 0,0 0-1,0 0 1,0 0-1,0 1 1,0-1 0,0 0-1,-1 1 1,1-1 0,0 0-1,-1 1 1,1-1 0,-1 1-1,1-1 1,-1 2-7,0-2-17,1-1 0,-1 1 1,0 0-1,0 0 0,0 0 0,0 0 0,0 0 1,0 0-1,0 0 0,0 0 0,0 0 1,-1 0-1,1 0 0,0 0 0,0 0 0,-1 0 1,1 0-1,-1 0 0,1-1 0,-1 1 1,1 0-1,-1 0 0,0-1 0,1 1 0,-1 0 1,0-1-1,1 1 0,-1 0 0,0-1 1,0 1-1,0-1 0,0 1 17,-1-1-315,1 0 1,0-1-1,-1 1 0,1 0 1,0-1-1,-1 1 0,1-1 1,0 1-1,0-1 0,-1 1 1,1-1-1,0 0 0,0 0 1,0 0-1,0 1 0,0-1 1,0 0-1,0-1 315,1-2-1115</inkml:trace>
  <inkml:trace contextRef="#ctx0" brushRef="#br0" timeOffset="8474.978">488 451 1480,'-2'-1'1204,"-7"-10"7422,6-3-3551,3 14-5008,0 0-2,-17 24 302,16-24-328,0 1 0,0-1 1,0 1-1,0-1 0,0 1 1,0-1-1,0 0 0,-1 0 1,1 1-1,0-1 0,0 0 1,0 0-1,0 0 0,0 0 1,0 0-1,0-1 0,-1 1-39,2 0 74,-1 0 0,1 0 0,0-1 0,-1 1-1,1 0 1,0 0 0,-1-1 0,1 1 0,0 0 0,-1-1-1,1 1 1,0 0 0,0 0 0,-1-1 0,1 1 0,0-1-1,0 1 1,0 0 0,0-1 0,-1 1 0,1-1 0,0 1-1,0 0 1,0-1 0,0 1 0,0-1 0,0 1 0,0 0-1,0-1-73,0-1 55,1 1 0,-1 0-1,1-1 1,0 1 0,-1-1-1,1 1 1,0 0 0,0-1-1,0 1 1,0 0-1,0 0 1,0 0 0,0 0-1,0 0 1,1 0 0,-1 0-1,0 0 1,1 0-1,-1 1 1,0-1 0,1 1-1,-1-1 1,1 1 0,-1-1-1,1 1 1,-1 0 0,2-1-55,1 1 5,0-1 1,0 0 0,0 1-1,0 0 1,1 0 0,-1 0 0,0 1-1,1 0-5,-4-1 3,0 0-1,0 0 1,0 1 0,0-1-1,0 0 1,1 1-1,-1-1 1,0 1 0,-1 0-1,1-1 1,0 1-1,0 0 1,0-1 0,0 1-1,0 0 1,-1 0-1,1 0 1,0 0 0,-1 0-1,1 0 1,0 0-1,-1 0 1,0 0-1,1 0 1,-1 0 0,1 0-1,-1 0 1,0 0-1,0 0 1,0 0 0,0 0-1,0 1 1,0-1-1,0 0 1,0 0 0,0 0-1,0 0 1,-1 0-1,1 0 1,0 1-3,-1 0 7,0 0 0,1 1 0,-1-1-1,0 0 1,0 0 0,-1 0 0,1 0 0,0 0 0,-1 0 0,1 0 0,-1 0 0,0 0-1,1-1 1,-1 1 0,0 0 0,0-1 0,0 0 0,0 1 0,0-1 0,-1 0 0,1 0-1,0 0 1,-1-1 0,1 1 0,0-1 0,-1 1 0,1-1 0,0 0 0,-1 1 0,1-1-1,-1 0 1,1-1 0,-1 1 0,1 0 0,0-1 0,-1 1 0,1-1 0,-2-1-7,0 1 2,1 1-1,0-1 1,-1 0 0,1-1 0,0 1 0,0 0 0,0-1 0,0 0-1,0 0 1,0 0 0,1 0 0,-1 0 0,1 0 0,-1-1 0,1 1-1,0-1 1,0 0 0,0 0 0,0 1 0,1-1 0,-1 0 0,1-1 0,-1 1-1,1 0 1,0 0 0,1-1 0,-2-1-2,3 4 0,-1 0-1,0 0 1,0 0 0,0 0-1,1 0 1,-1 1 0,0-1-1,1 0 1,-1 0 0,0 0-1,1 0 1,0 1 0,-1-1-1,1 0 1,-1 0 0,1 1-1,0-1 1,-1 0 0,1 1-1,0-1 1,0 1 0,0-1-1,-1 1 1,1 0 0,0-1 0,0 1-1,0 0 1,0-1 0,0 1-1,0 0 1,0 0 0,-1 0-1,1 0 1,0 0 0,0 0-1,1 0 1,1 0 0,1 0-1,0 0 0,0 0 0,0 1 1,-1-1-1,1 1 0,0 0 1,0 1 0,1 0-85,0 1 1,-1 0-1,1 0 1,-1 0-1,0 1 1,0 0-1,0-1 1,3 5 84,-7-8-13,1 1 0,0-1 1,-1 1-1,1-1 0,0 1 1,-1 0-1,1 0 0,-1-1 1,1 1-1,-1 0 0,1 0 0,-1 0 1,0-1-1,1 1 0,-1 0 1,0 0-1,0 0 0,0 0 0,1 0 1,-1 0-1,0-1 0,0 1 1,0 0-1,0 0 0,-1 0 1,1 0-1,0 0 0,0 0 0,0 0 1,-1-1-1,1 1 0,-1 0 1,1 0-1,0 0 0,-1 0 1,1-1-1,-1 1 0,0 0 0,1-1 1,-1 1-1,0 0 0,1-1 1,-1 1-1,0-1 0,1 1 1,-1-1-1,0 1 0,0-1 0,0 0 1,0 1-1,1-1 0,-1 0 1,0 0-1,-1 1 13,-7-1 440,0-3-335</inkml:trace>
  <inkml:trace contextRef="#ctx0" brushRef="#br0" timeOffset="14528.398">113 136 2192,'-38'13'1437,"41"-10"-803,-1 0 0,1-1 0,0 1 0,0 0 0,0-1 1,0 0-1,1 0 0,-1 0 0,1 0-634,11 9 1057,23 19 692,136 103 1395,184 93-1378,-324-205-1609,216 148 693,-152-100-653,104 81 189,-63-44 69,-47-44-133,19 5-322,43 29 137,95 93 21,-138-100 552,54 29-710,-17-15 363,32 20-24,54 33 178,-16-11-34,-154-107-340,2-2 1,35 12-144,75 36 159,-30-14 7,69 40 38,8 3-68,-189-96-32,-1 3 0,0 0 0,-2 2 0,15 14-104,4 2 23,-9-11 4,1-2 0,1-1 0,9 1-27,-12-7 56,-1 3 0,-2 0-1,0 3 1,5 5-56,-20-9 59,-1 1-1,-2 0 1,0 1-1,1 3-58,-5-4 155,1-2 0,1 0 0,1-1 1,1 0-1,11 7-155,-29-24 28,0-1 1,0 1 0,0-1 0,0 0 0,0 1 0,0-1 0,-1 1 0,1 0-1,0-1 1,0 1 0,-1 0 0,1 0 0,0-1 0,-1 1 0,1 0-1,-1 0 1,1 0 0,-1 0 0,0-1 0,1 1 0,-1 0 0,1 1-29,-24 8 174,11-7-250,5-1 74,-58 15 27,60-16-23,-1 0 1,1 0-1,-1-1 1,1 0-1,-1 0 0,0 0 1,1 0-1,-1-1 1,1 0-1,0 0 0,-4-1-2,7 1 1,1 0-1,-1 0 0,0 0 0,0 0 0,1 0 0,-1 0 0,0 0 0,1 0 0,-1 0 0,1-1 1,0 1-1,-1-1 0,1 1 0,0-1 0,0 0 0,0 1 0,0-1 0,0 0 0,0 0 0,1 0 1,-1 1-1,1-1 0,-1 0 0,1 0 0,0 0 0,-1 0 0,1-1 0,2 2 5,0 0 1,-1 1-1,1-1 0,0 0 0,-1 1 1,1 0-1,0-1 0,0 1 0,0 0 0,-1 0 1,1 0-1,0 0 0,1 1-5,1-1 8,25 1 14,0 1-1,11 3-21,-18-1 13,0-1-1,1-1 1,-1-1-1,1-2 1,19-2-14,-40 3 8,0 0 0,0 0 0,0-1-1,-1 1 1,1-1 0,0 1 0,0-1-1,-1 0 1,1 0 0,0 0 0,-1 0-1,1 0 1,-1 0 0,1 0 0,-1-1-1,0 1 1,1 0 0,-1-1-1,0 1 1,0-1 0,0 0 0,0 1-1,0-1 1,0 0 0,-1 1 0,1-1-1,0 0 1,-1 0 0,0 0 0,1 1-1,-1-1 1,0 0 0,0 0 0,0 0-1,0 0 1,0 0 0,0 0-1,-1 1 1,1-1-7,-2-9 62,-1 1 0,0 0 0,0 0 0,-1 0-1,0 1 1,-1-1-62,2 5 19,-13-27 102,-2 1 1,-2 1-1,-8-9-121,2 1 24,11 16-224,0 1-1,-1 0 1,-1 0 0,-1 2 0,-1 0-1,-1 2 1,-3-2 200,-2 2 249</inkml:trace>
  <inkml:trace contextRef="#ctx0" brushRef="#br0" timeOffset="15505.108">66 78 4889,'-60'-25'2607,"55"25"345,12 7-1164,8 9 4049,-13-8-5780,0 0 0,0 0 0,0 0 0,1 0 0,1-1-1,-1 0 1,1 1 0,0-1 0,1-1 0,0 2-57,4 4 66,-1 1 1,-1 0-1,5 13-66,8 21 118,-7-18-47,-1 0-1,-1 1 0,-1 0 0,3 27-70,-13-44 248,-5-21-70,-12-35 56,11 27-139,-39-87 409,20 51-167,4 0-1,1-2 1,-3-22-337,21 70 31,1 3-18,0 1 0,0-1 1,0 0-1,1 0 0,-1 0 0,1 0 0,0 0 1,0 0-1,0 0 0,0 1 0,0-1 0,1 0 0,-1 0 1,1-1-14,0 3 3,0 1 0,0-1 1,0 1-1,0 0 1,0-1-1,0 1 0,0 0 1,0 0-1,0 0 1,0 0-1,1 0 0,-1 0 1,0 0-1,0 0 1,0 0-1,0 1 0,0-1 1,0 0-1,0 1 0,0-1 1,0 1-1,-1-1 1,2 1-4,31 15 52,-24-11-32,61 37 57,-59-33-68,1-1 0,1 0 0,-1-1 0,1 0 0,1-1 0,-1-1 0,1 0 0,0-1 0,1 0-9,-12-3-30,-1-1 0,0 0 0,1 1 1,-1-1-1,1 0 0,-1 0 0,0-1 0,1 1 1,-1 0-1,0-1 0,1 0 0,-1 1 1,0-1-1,1 0 0,-1 0 0,0 0 0,0 0 1,0-1-1,0 1 0,0-1 0,1-1 30,12-11-154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57:31.92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3 133 2705,'-10'-7'10022,"1"-2"-8058,10 8-1957,-1 1 0,1-1 0,-1 0 0,1 1 1,0-1-1,-1 1 0,1-1 0,0 1 0,0-1 0,-1 1 0,1-1 0,0 1 1,0 0-1,0 0 0,0-1 0,0 1 0,-1 0 0,1 0 0,0 0 0,0 0 1,0 0-8,9-3 206,-12 0 672,1 2-819,1 1 0,-1-1 0,0 1 0,1-1 0,-1 0 0,1 1 0,-1-1 0,1 0 0,-1 1 0,1-1 0,-1 0 0,1 1 0,0-1 0,-1 0 0,1 0 0,0 0 0,0 1 0,-1-1 0,1 0 0,0 0 0,0 0 0,0 0 0,0 0 0,0 1 0,0-2-59,0 1 36,1-1 0,-1 1 0,0 0 1,0-1-1,1 1 0,-1 0 0,0-1 1,1 1-1,-1 0 0,1-1 0,0 1 0,-1 0 1,1 0-1,0 0 0,0 0 0,0 0 1,0 0-1,0 0 0,0 0 0,0 0 0,0 0 1,0 0-1,0 1 0,1-1 0,-1 0 1,0 1-1,1-1 0,-1 1 0,0-1 0,1 1 1,0 0-37,-2 0 0,0 0 0,1 1 0,-1-1 1,0 0-1,1 1 0,-1-1 1,0 0-1,0 1 0,1-1 0,-1 1 1,0-1-1,0 0 0,0 1 0,0-1 1,0 1-1,0-1 0,0 1 0,0-1 1,0 1-1,0-1 0,0 0 1,0 1-1,0-1 0,0 1 0,0-1 1,0 1-1,0-1 0,0 0 0,0 1 1,-1-1-1,1 1 0,-4 12-71,3-11 67,-1 0-1,0 0 1,0 0 0,0-1-1,0 1 1,-1-1-1,1 0 1,0 1 0,-1-1-1,1 0 1,-1 0 0,1-1-1,-1 1 1,1-1 0,-1 1-1,1-1 1,-1 0 4,-33 3-46,34-3 53,1 0 0,0 0 1,0 0-1,0 0 0,0-1 0,-1 1 1,1 0-1,0 0 0,0-1 1,0 1-1,0-1 0,0 1 0,0-1 1,0 1-1,0-1 0,0 0 0,0 1 1,0-1-1,0 0 0,0 0 0,1 0 1,-1 0-1,0 0 0,1 0 0,-1 0 1,0 0-1,1 0 0,0 0 0,-1 0 1,1 0-1,-1 0 0,1 0 0,0 0 1,0-1-1,0 1 0,0 0 1,0 0-1,0 0 0,0 0 0,0-1 1,0 1-1,0 0 0,1 0 0,-1-1-7,1-2 47,0-1 0,1 0-1,0 1 1,-1 0-1,2-1 1,-1 1 0,0 0-1,1 0 1,2-2-47,-3 4 41,1 0 0,0 0 0,0 0 0,0 0-1,0 0 1,1 1 0,-1 0 0,0-1 0,1 1 0,-1 1 0,0-1 0,1 0 0,-1 1 0,1 0 0,0-1 0,-1 2 0,1-1 0,-1 0 0,3 1-41,-4-1 4,0 0 0,-1 0-1,1 1 1,0-1 0,-1 0 0,1 1 0,0-1 0,-1 1 0,1 0 0,-1-1 0,1 1 0,-1 0 0,1 0 0,-1 0 0,0 0 0,1 0-1,-1 0 1,0 0 0,0 1 0,0-1 0,0 0 0,0 1 0,0-1 0,0 0 0,0 1 0,-1 0 0,1-1 0,-1 1 0,1-1-1,-1 1 1,1 0 0,-1-1 0,0 1 0,0 0 0,0-1 0,0 1 0,0 0 0,0-1 0,0 1 0,0 0 0,-1 0-4,0 1-4,-1-1 0,1 1 0,-1-1 1,1 0-1,-1 1 0,0-1 0,0 0 0,1 0 1,-2-1-1,1 1 0,0 0 0,0-1 1,0 1-1,-1-1 0,1 1 0,-1-1 1,1 0-1,-1 0 0,0-1 0,1 1 0,-1 0 1,0-1-1,0 1 4,-3 0-10,1 0-1,-1 0 1,0-1 0,1 0 0,-1 0-1,0 0 1,1 0 0,-1-1 0,0 0-1,-5-2 11,10 3 3,0 0-1,-1-1 1,1 1-1,-1-1 1,1 1-1,0-1 1,-1 1-1,1-1 1,0 0-1,0 0 1,0 0-1,-1 0 1,1 0-1,0 0 1,0 0-1,0 0 1,0 0-1,1 0 1,-1 0-1,0-1 1,0 1-1,1 0 1,-1-1-1,1 1 1,-1 0-1,1-1 1,0 1-1,-1-1 1,1 1-1,0 0 1,0-1-1,0 1 1,0-1-1,0 1 1,0-1-1,1 0-2,0 0 6,0 0 0,0 0 0,0 0 0,0 1 0,1-1-1,-1 0 1,1 1 0,-1-1 0,1 1 0,0 0 0,-1-1 0,1 1 0,0 0 0,0 0 0,0 0 0,0 0-1,0 1 1,0-1 0,0 0 0,0 1 0,0-1 0,0 1 0,0 0 0,0 0 0,2 0-6,-2 0 2,42 1-25,-44-1 23,1 0 0,0 0 0,0 0 0,0 0 1,0 0-1,-1 0 0,1 1 0,0-1 0,0 0 1,0 0-1,-1 0 0,1 1 0,0-1 0,0 1 1,-1-1-1,1 0 0,0 1 0,-1-1 0,1 1 1,0 0-1,-1-1 0,1 1 0,-1-1 0,1 1 0,-1 0 1,1-1-1,-1 1 0,1 0 0,-1 0 0,0 0 1,1-1-1,-1 1 0,0 0 0,0 0 0,0 0 1,0-1-1,0 1 0,1 0 0,-2 0 0,1 0 1,0 0-1,0-1 0,0 1 0,0 0 0,0 0 1,-1 0-1,0 1 25,0-1 1,0 0-1,0 1 1,0-1-1,0 0 0,-1 0 1,1 0-1,-1 0 1,1 0-1,0 0 1,-1 0-1,1-1 1,-1 1-1,0 0 1,1-1-1,-1 1 1,0-1-1,1 0 1,-1 0-1,0 1 1,1-1-1,-1 0 1,0 0-1,1-1 1,-1 1-1,0 0 1,0 0-1,1-1 1,-1 1-1,1-1 0,-1 0 1,0 1-1,1-1 1,-1 0-1,1 0 1,0 0-1,-1 0 1,0-1-26,0-2 871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56:47.5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2 33 2929,'-42'-7'2710,"43"8"-582,30 8 2008,-30-8-4043,0-1 1,0 0 0,0 0 0,0 0 0,0 1 0,0-1 0,1 1 0,-1-1 0,-1 1 0,1-1 0,0 1 0,0-1 0,0 1 0,0 0 0,0-1 0,0 1 0,-1 0-1,1 0 1,0 0 0,-1 0 0,1 0 0,-1 0 0,1 0 0,-1 0 0,1 0 0,-1 0 0,1 0 0,-1 0 0,0 0 0,0 0 0,0 0 0,1 0 0,-1 0 0,0 0-1,0 0 1,-1 0 0,1 1 0,0-1 0,0 0 0,0 0 0,-1 0 0,1 0 0,-1 0-94,0 2 40,-1 0 1,0-1-1,0 1 0,0-1 0,0 1 1,0-1-1,0 0 0,-1 0 1,1 0-1,-1 0 0,1-1 0,-1 1 1,0-1-1,0 1 0,-2 0-40,4-2 21,0 1-1,0-1 0,0 1 1,-1-1-1,1 0 1,0 0-1,-1 1 1,1-1-1,0 0 0,-1 0 1,1 0-1,0-1 1,-1 1-1,1 0 0,0 0 1,0-1-1,-1 1 1,1 0-1,0-1 1,0 0-1,-1 1 0,1-1 1,0 0-1,0 1 1,0-1-1,0 0 0,0 0 1,0 0-1,0 0 1,0 0-1,1 0 1,-1 0-1,0 0 0,1 0 1,-1 0-1,0-1 1,1 1-1,-1 0 0,1 0 1,0-1-1,-1 1 1,1 0-1,0-1 0,0 1 1,0 0-1,0-2-20,0 2 55,0-1-1,0 0 1,0 1-1,0-1 0,0 0 1,0 1-1,0-1 1,1 0-1,-1 1 0,1-1 1,-1 0-1,1 1 1,0-1-1,0 1 1,0-1-1,-1 1 0,1 0 1,1-1-1,-1 1 1,0 0-1,0 0 1,0-1-1,1 1 0,-1 0 1,0 0-1,1 0 1,-1 1-1,1-1 0,-1 0 1,1 1-1,-1-1 1,1 1-1,0-1 1,-1 1-1,1-1 0,0 1 1,1 0-55,-1 0 23,0 0 0,0 0-1,1 0 1,-1 0 0,0 0 0,0 1 0,0-1 0,0 1 0,0-1-1,0 1 1,0 0 0,0 0 0,0 0 0,-1 0 0,1 0 0,0 0-1,0 0 1,-1 1 0,1-1 0,-1 1 0,1 0-23,-1-1 11,-1 1 0,1-1 0,-1 1 1,1-1-1,-1 1 0,0-1 0,0 1 0,0-1 0,0 1 0,0 0 1,0-1-1,0 1 0,0-1 0,-1 1 0,1-1 0,0 1 0,-1-1 1,0 1-1,1-1 0,-1 1 0,0-1 0,0 0 0,1 1 0,-1-1 1,0 0-1,0 0 0,-1 1 0,0-1-11,2 0 5,-1 0 0,1 1 0,-1-1 0,0-1 0,0 1 0,0 0 0,0 0 0,1 0 1,-1 0-1,0-1 0,0 1 0,0 0 0,-1-1 0,1 1 0,0-1 0,0 1 0,0-1 0,0 1 0,0-1 0,-1 0 0,1 0 0,0 0 0,0 0 0,-1 1 0,1-2 0,0 1 1,0 0-1,0 0 0,-1 0 0,1 0 0,0-1 0,0 1 0,0-1 0,0 1 0,-1-1 0,1 1 0,0-1 0,0 0 0,0 1 0,0-1 0,0 0 0,0 0 0,1 0 0,-1 0 1,0 0-1,0 0 0,1 0 0,-1 0-5,-1-2 7,0 1 0,1-1 0,0 1 0,0-1 1,0 0-1,0 1 0,0-1 0,0 0 0,0 0 1,1 0-1,0 1 0,0-1 0,-1 0 0,1 0 0,1 0 1,-1 0-1,0 0 0,1 1 0,0-1 0,-1 0 0,2-2-7,-1 3 29,1 0-1,-1 0 0,0 0 1,1 0-1,0 0 0,-1 0 1,1 1-1,0-1 0,0 0 0,0 1 1,0 0-1,0-1 0,0 1 1,1 0-1,-1 0 0,2-1-28,-3 2-40,0 0-1,0 0 1,0 0 0,0 0-1,0 0 1,0 0-1,0 0 1,-1 0-1,1 0 1,0 0-1,0 0 1,0 0 0,0 1-1,0-1 1,0 0-1,0 1 1,-1-1-1,1 1 1,0-1 0,0 1-1,0-1 1,-1 1-1,1-1 1,0 1-1,-1 0 1,1-1-1,-1 1 1,1 0 0,-1 0-1,1-1 1,-1 1-1,1 0 1,-1 0-1,0 0 1,1 0-1,-1 0 1,0 0 0,0-1-1,1 1 1,-1 0-1,0 0 1,0 0-1,0 0 1,0 0 0,-1 0 39,2 5-592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06:50.3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46 16 7458,'-3'16'8,"-2"10"0,-6 20 8,-7 13-8,-3 13 16,-10 15 64,-3 9 16,-5 16 8,-7 7 0,1 6-96,3-1-232,13-11-1441,7-17 1177</inkml:trace>
  <inkml:trace contextRef="#ctx0" brushRef="#br0" timeOffset="357.309">989 1 6833,'-40'62'2297,"-3"21"-2249,-1 7 0,-6 16 0,-4 12-8,-5 13 0,-1 9 8,-2 14 8,4 3 0,3 14-8,1-7-24,0-13-200,1-18-176,14-35-920,8-19-929,11-36 1385</inkml:trace>
  <inkml:trace contextRef="#ctx0" brushRef="#br0" timeOffset="693.868">1436 234 9034,'-57'112'3025,"-7"34"-2953,-2 15 0,0 20 16,-5 10 0,-5 19-24,4 9 0,-10 8-8,-1-3 8,0-10-16,2-13 0,16-28-48,11-14-136,15-39-456,6-16-289,18-40-1167,6-22 1272</inkml:trace>
  <inkml:trace contextRef="#ctx0" brushRef="#br0" timeOffset="1066.127">1845 834 9410,'-37'81'3302,"-11"43"-2888,8-19-210,-389 1061 1540,87-11-1440,310-1047-479,16-57-1059,3 0 1,-4 31 1233,16-65-2026,15-42 862</inkml:trace>
  <inkml:trace contextRef="#ctx0" brushRef="#br0" timeOffset="1423.249">2144 1109 11114,'-49'98'3395,"-8"42"-2765,12-29-511,-302 770 412,-113 401 65,435-1212-668,-44 125-1478,-6 53 1550,72-233-1096,5-15-45,9-25-1016,-8 16 1634,26-57-1313</inkml:trace>
  <inkml:trace contextRef="#ctx0" brushRef="#br0" timeOffset="1790.984">2731 1309 10106,'-80'218'4894,"-29"75"-4531,-10-11 66,-48 124 45,-305 851 222,457-1217-722,-68 196-1579,-6 62 1605,82-260-1924,8-33 668,5-11 119,17-39-171</inkml:trace>
  <inkml:trace contextRef="#ctx0" brushRef="#br0" timeOffset="1791.984">3110 1563 11779,'-63'116'3992,"-15"53"-3752,-4 22-96,-5 34 16,-2 19 89,-9 16 63,-3 9 0,-5-4-24,2-11-80,18-23-120,10-23-8,19-51-80,7-31-152,19-58-400,7-28-473,17-59-1079,15-30-1233,27-60 2089</inkml:trace>
  <inkml:trace contextRef="#ctx0" brushRef="#br0" timeOffset="2156.529">3520 1575 10082,'-56'114'3729,"-14"20"-2585,9 45-784,-4 21 0,-15 30 48,-5 13-79,-16 15-105,-1-4-16,8-10-48,9-13-40,13-27-56,5-17-8,10-41-56,3-25-176,22-52-376,11-26-625,24-54-1631,14-27 1823</inkml:trace>
  <inkml:trace contextRef="#ctx0" brushRef="#br0" timeOffset="2504.646">3770 2104 11330,'-75'174'4265,"0"7"-2888,9 32-1241,-1 7-16,4 4 0,0 5-8,4-7-32,-1-7-16,0-22-8,2-20 0,4-37-120,8-21-208,18-49-512,9-23-649,19-47-1671,11-33 1967</inkml:trace>
  <inkml:trace contextRef="#ctx0" brushRef="#br0" timeOffset="2505.646">4185 2378 11682,'-53'139'4249,"-29"38"-3392,16 20-609,9 12-184,1 8-8,-1-1 8,-4-13-8,-8-2-8,0-20-48,2-33-320,5-14-240,22-61-737,8-27-439,21-56 1080</inkml:trace>
  <inkml:trace contextRef="#ctx0" brushRef="#br0" timeOffset="2882.842">4501 3073 13387,'-73'187'4553,"7"-8"-4329,6-1-136,3-16-32,8-4-88,4-19-464,3-14-408,3-21-1033,1-21-503,7-34-881,4-19 1937</inkml:trace>
  <inkml:trace contextRef="#ctx0" brushRef="#br0" timeOffset="3224.138">5201 3012 11130,'-20'80'3833,"-8"12"-3521,5 8-224,0 22-40,-4 2-56,-6 16-160,-9 7-264,-8 3-680,-2 0-384,-12-6 855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56:42.7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4 146 1664,'0'0'783,"0"0"93,0 0 227,0 0 350,0 0 151,0 0-28,0 0-131,0 0-173,0 0-108,0 0-150,0 0-137,0 0-174,0 0-115,0 0-118,0 0-37,0 0 18,0 0-9,0 0-60,0 0-66,0 0-97,-5 23 411,5-23-582,0 0-1,1 0 1,-1 0-1,0-1 1,1 1-1,-1 0 1,0 0-1,0 0 0,1-1 1,-1 1-1,0 0 1,0 0-1,1-1 1,-1 1-1,0 0 1,0-1-1,0 1 0,1 0 1,-1-1-1,0 1 1,0 0-1,0-1 1,0 1-1,0 0 1,0-1-1,0 1 0,0 0 1,0-1-1,0 1 1,0 0-1,0-1 1,0 1-1,0 0 1,0-1-1,0 1 0,0 0 1,0-1-1,0 1 1,-1 0-1,1-1 1,0 1-1,0 0 0,0-1 1,-1 1-1,1 0 1,0 0-1,0-1 1,-1 1-1,1 0 1,0 0-1,-1-1 0,1 1 1,0 0-1,0 0-47,0 0 36,0 0 10,-3 11 170,3-11-214,-1 0 0,1 0 0,0 0 0,-1 0 0,1 0 0,0 0 0,-1 0 0,1 0 0,-1 0 0,1 0 0,0 0 0,-1 0 0,1 0 0,-1-1 0,1 1 0,0 0 0,-1 0 0,1 0 0,0-1 1,-1 1-1,1 0 0,0 0 0,0-1 0,-1 1 0,1 0 0,0 0 0,0-1 0,-1 1 0,1 0 0,0-1 0,0 1 0,0-1 0,0 1 0,0 0 0,-1-1 0,1 1 0,0 0 0,0-1 0,0 1 0,0-1 0,0 1 0,0 0 0,0-1 0,0 1 0,0-1 0,0 1 1,1 0-1,-1-1 0,0 1 0,0 0 0,0-1 0,0 1 0,0 0 0,1-1 0,-1 1 0,0 0 0,1-1-2,-1-1 10,1 1 0,0-1 0,0 1 0,0 0 1,0-1-1,1 1 0,-1 0 0,0-1 0,1 1 0,-1 0 1,0 0-1,1 0 0,0 0-10,-1 1 5,-1 0 1,1-1-1,0 1 1,0 0-1,0 0 1,0 0-1,0 0 1,-1 0-1,1 0 1,0 0-1,0 1 1,0-1-1,0 0 1,-1 0-1,1 1 1,0-1-1,0 0 0,-1 1 1,1-1-1,0 1 1,0-1-1,-1 1 1,1-1-1,-1 1 1,1 0-1,0-1 1,-1 1-1,1 0 1,-1-1-1,1 1 1,-1 0-1,0 0 1,1-1-1,-1 1 1,0 0-1,0 0 1,1 0-1,-1 0 1,0-1-1,0 1 1,0 0-1,0 0 0,0 0 1,0 0-1,0-1 1,0 1-1,0 0 1,-1 0-1,1 0 1,0 0-1,-1-1 1,1 1-1,0 0 1,-1 0-1,1 0-5,-1-1-1,0 1 1,1-1-1,-1 0 0,0 0 0,0 1 0,1-1 0,-1 0 1,0 0-1,0 0 0,0 0 0,1 0 0,-1 0 0,0 0 1,0 0-1,0 0 0,1 0 0,-1 0 0,0 0 1,0 0-1,1-1 0,-1 1 0,0 0 0,0-1 0,1 1 1,-1-1-1,0 1 0,0-1 1,1 1 1,0 0-1,-1 0 1,1 0 0,0 0 0,-1-1-1,1 1 1,0 0 0,0 0-1,-1 0 1,1-1 0,0 1 0,0 0-1,-1-1 1,1 1 0,0 0 0,0 0-1,0-1 1,-1 1 0,1 0-1,0-1 1,0 1 0,0 0 0,0-1-1,0 1 1,0 0 0,0-1 0,0 1-1,0-1 1,0 1 0,0 0 0,0-1-1,0 1 1,0 0 0,0-1-1,0 1 1,0 0 0,0-1 0,0 1-1,1 0 1,-1-1 0,0 1 0,0 0-1,0-1 1,1 1 0,-1 0-1,0 0 1,0-1 0,1 1 0,-1 0-1,0 0 1,0-1 0,1 1 0,-1 0-1,0 0 1,1 0 0,-1 0-1,0 0 1,1-1-1,0 0-1168,-1-1 1623</inkml:trace>
  <inkml:trace contextRef="#ctx0" brushRef="#br0" timeOffset="1122.004">111 92 5561,'-29'-34'3145,"26"21"1788,4 11-1893,-2 6-1955,-2 8-994,0-1 1,-1 0-1,-1 0 0,-3 6-91,8-16 5,0 0-1,-1-1 1,1 1-1,-1 0 1,1 0 0,0 0-1,-1-1 1,1 1-1,-1 0 1,0 0-1,1-1 1,-1 1-1,0 0 1,1-1 0,-1 1-1,0-1 1,0 1-1,1-1 1,-1 1-1,0-1 1,0 0-1,0 1 1,0-1 0,1 0-1,-1 0 1,0 0-1,0 1 1,0-1-1,0 0 1,0 0-1,0 0 1,0-1 0,0 1-1,0 0 1,1 0-1,-1 0 1,0-1-1,0 1 1,0 0-1,0-1 1,0 1-1,1 0 1,-1-1 0,0 0-1,0 1 1,1-1-1,-1 1 1,0-1-1,1 0 1,-1 1-5,-1-3 28,0 1-1,0-1 1,1 1 0,-1-1-1,0 1 1,1-1 0,0 0 0,0 0-1,0 0 1,0 0 0,0 0-1,0-2-27,1 3 39,0 0-1,0 1 0,1-1 0,-1 0 1,0 1-1,1-1 0,-1 1 0,1-1 1,0 1-1,0-1 0,-1 1 0,1-1 1,0 1-1,0 0 0,0-1 0,1 1 1,-1 0-1,0 0 0,0 0 0,1 0 1,-1 0-1,0 0 0,1 0 0,-1 0 1,1 1-1,-1-1 0,1 0 0,0 1 1,-1-1-1,1 1 0,-1 0 0,1 0 1,0 0-1,-1-1 0,1 1 0,1 1-38,-1-2 20,0 1-1,0 0 1,0 0-1,0 0 1,0 0-1,-1 1 1,1-1-1,0 1 1,0-1-1,0 1 1,0-1-1,0 1 1,0 0-1,-1 0 1,1 0-1,0 0 1,-1 0-1,1 1 1,-1-1-1,1 0 1,-1 1 0,1-1-1,-1 1 1,0-1-1,0 1 1,0 0-1,0-1 1,0 1-1,0 0 1,0 0-1,0 1-19,0-1 9,-1 0 1,0 0-1,1-1 0,-1 1 0,0 0 1,0 0-1,0 0 0,0-1 0,0 1 1,0 0-1,-1 0 0,1 0 0,0-1 1,-1 1-1,0 0 0,1-1 0,-1 1 1,0 0-1,0-1 0,0 1 0,0-1 1,0 1-1,0-1 0,0 0 0,-1 1 1,1-1-1,0 0 0,-1 0 0,1 0 1,-1 0-1,1 0 0,-1 0 0,0 0 1,1-1-1,-1 1 0,0 0 0,1-1 1,-1 0-1,0 1 0,0-1 0,0 0 0,1 0 1,-1 0-1,0 0 0,0 0 0,0 0 1,1-1-1,-1 1 0,0 0 0,0-1 1,1 0-1,-1 1 0,0-1 0,1 0 1,-1 0-1,1 0 0,-1 0 0,1 0 1,-1 0-1,1 0 0,-1-1-9,1 0 4,0 1 0,0 0 0,0-1 1,0 1-1,0 0 0,0-1 0,0 1 0,0-1 0,1 0 0,-1 1 0,1-1 0,-1 1 0,1-1 0,0 0 0,-1 0 0,1 1 0,0-1 1,0 0-1,0 1 0,0-1 0,1 0-4,-1-2 29,1-1 0,0 1 0,1 0 0,-1 0 0,1 0 0,-1 1 0,1-1 0,0 0-1,2-2-28,-1 2 31,-1 1-1,1-1 1,0 1-1,0 0 1,0 0-1,1 0 1,-1 0-1,1 1 0,1-1-30,-4 2 7,1 0-1,-1 0 0,1 0 0,0 1 1,-1-1-1,1 0 0,0 1 1,0 0-1,-1-1 0,1 1 0,0 0 1,0 0-1,0 0 0,-1 0 0,1 0 1,0 0-1,0 1 0,-1-1 0,1 0 1,0 1-7,-1 0 8,1 0 0,-1 0 1,0 0-1,0 0 0,-1 0 1,1 0-1,0 0 0,0 0 1,0 0-1,-1 0 0,1 1 0,-1-1 1,1 0-1,-1 0 0,1 1 1,-1-1-1,0 0 0,1 1 1,-1-1-1,0 0 0,0 1 1,0-1-1,0 0 0,0 1 1,0-1-1,-1 1 0,1-1 1,0 0-1,-1 1 0,1-1 0,-1 0 1,1 0-1,-1 0 0,0 2-8,-1 0-111,1 0 0,-1 1 0,1-1 0,-1 0-1,0 0 1,0 0 0,0 0 0,-1 0 0,1 0-1,0-1 1,-1 1 0,0-1 0,-1 1 111,-5-3-2746,7-1 195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56:53.2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90 2113 696,'69'3'1510,"-72"-3"4743,-4-1-54,6 1-6142,1 0 0,-1 0 0,1 0 0,0 0-1,-1 0 1,1-1 0,-1 1 0,1 0 0,0 0 0,-1-1-1,1 1 1,0 0 0,-1-1 0,1 1 0,0 0 0,-1-1-1,1 1 1,0-1 0,0 1 0,0 0 0,-1-1-1,1 1 1,0-1 0,0 1 0,0-1 0,0 1 0,0 0-1,0-1 1,0 1 0,0-1 0,0 1 0,0-1 0,0 1-1,0-1 1,0 1 0,0 0 0,0-1-57,0 1 103,0 0-21,10 26 222,-9-21-287,-1-1 0,1 1 0,-1-1 0,1 1 0,-1-1 0,-1 1 0,1-1 0,-1 4-17,1-8 2,0 0 0,0 0 0,0 1-1,0-1 1,0 0 0,0 1-1,0-1 1,0 0 0,0 0 0,0 1-1,0-1 1,0 0 0,0 1 0,0-1-1,0 0 1,0 0 0,-1 1 0,1-1-1,0 0 1,0 0 0,0 1-1,0-1 1,-1 0 0,1 0 0,0 0-1,0 0 1,-1 1 0,1-1 0,0 0-1,0 0 1,0 0 0,-1 0-1,1 0 1,0 1 0,-1-1 0,1 0-1,0 0 1,0 0 0,-1 0 0,1 0-1,0 0 1,-1 0 0,1 0 0,0 0-1,0 0 1,-1 0 0,1 0-1,0 0 1,0-1 0,-1 1 0,1 0-1,0 0 1,0 0 0,-1 0 0,1 0-1,0-1 1,0 1 0,-1 0-1,1 0 1,0 0 0,0 0 0,0-1-1,-1 1 1,1 0 0,0 0 0,0-1-1,0 1-1,-11-17 79,1-4 1,10 21-65,-1-1 0,0 0-1,0 0 1,1 0-1,-1 0 1,0 0 0,1-1-1,-1 1 1,1 0-1,-1 0 1,1 0 0,0 0-1,-1-1 1,1 1 0,0 0-1,0 0 1,0 0-1,0-1 1,0 1 0,0 0-1,0 0 1,1-1-1,-1 1 1,0 0 0,1 0-1,-1 0 1,1 0 0,-1-1-15,1 1 22,0 1 0,-1-1 1,1 0-1,0 0 0,0 0 1,-1 1-1,1-1 0,0 1 1,0-1-1,0 0 1,0 1-1,0-1 0,0 1 1,0 0-1,0-1 0,0 1 1,0 0-1,0 0 0,0 0 1,0 0-1,0-1 1,0 1-1,0 1 0,0-1 1,1 0-1,-1 0 0,0 0 1,0 1-1,0-1 0,0 0 1,0 1-1,0-1 1,0 1-1,0-1 0,-1 1 1,1-1-1,0 1 0,0 0 1,0 0-23,0 0 12,1 0 1,-1 1 0,1-1-1,-1 1 1,0 0 0,0-1-1,0 1 1,0 0-1,0 0 1,0 0 0,0 0-1,0 0 1,-1 0 0,1 0-1,-1 0 1,0 0 0,1 0-1,-1 0 1,0 0 0,0 1-13,0 29 55,0-32-55,0 1 1,0-1 1,0 0-1,0 1 0,0-1 1,0 0-1,-1 1 1,1-1-1,0 0 0,0 1 1,0-1-1,0 0 1,0 1-1,0-1 0,-1 0 1,1 1-1,0-1 1,0 0-1,0 0 0,-1 1 1,1-1-1,0 0 1,0 0-1,-1 0 1,1 1-1,0-1 0,-1 0 1,1 0-1,0 0 1,-1 0-1,1 1 0,0-1 1,-1 0-1,1 0 1,0 0-1,-1 0 0,1 0 1,0 0-1,-1 0 1,1 0-1,0 0 0,-1 0 1,1 0-1,0 0 1,-1 0-1,1-1 0,0 1 1,-1 0-1,1 0 1,0 0-1,-1 0 0,1-1 1,0 1-1,0 0 1,-1 0-1,1 0 1,0-1-1,0 1 0,-1 0-1,-13-12 16,12 10-5,0 0-1,1-1 0,-1 1 1,0 0-1,1-1 0,-1 1 1,1-1-1,0 0 0,0 1 1,0-1-1,0 0 0,0 0 1,1 0-1,-1 1 0,1-1 1,0 0-1,0-3-10,2 5 7,0 0 0,1 0-1,-1 0 1,1 0 0,-1 1-1,1-1 1,-1 1 0,1 0-1,0 0 1,-1 0 0,1 0-1,-1 0 1,1 0 0,0 1-1,1 0-6,26 4 39,-29-5-33,-1 0-1,0 0 1,1 0 0,-1 0-1,1 0 1,-1 0 0,0 0-1,1 0 1,-1 0 0,1 0-1,-1 1 1,0-1 0,1 0-1,-1 0 1,0 0 0,1 1-1,-1-1 1,0 0 0,1 0-1,-1 1 1,0-1 0,1 0-1,-1 1 1,0-1 0,0 0-1,1 1 1,-1-1 0,0 1-1,0-1 1,0 0 0,0 1-1,1-1 1,-1 0 0,0 1-1,0-1 1,0 1 0,0-1-7,0 1 4,-1-1 0,1 0 0,0 0 0,-1 0-1,1 0 1,-1 1 0,1-1 0,0 0 0,-1 0-1,1 0 1,0 0 0,-1 0 0,1 0 0,0 0-1,-1 0 1,1 0 0,-1 0 0,1 0 0,0 0-1,-1 0 1,1-1 0,0 1 0,-1 0 0,1 0-1,0 0 1,-1 0 0,1-1 0,0 1 0,-1 0-1,1 0 1,0-1 0,0 1 0,-1 0 0,1 0-1,0-1 1,0 1 0,-1 0 0,1-1 0,0 1-3,-10-10-2817,9 9 2152</inkml:trace>
  <inkml:trace contextRef="#ctx0" brushRef="#br0" timeOffset="2155.914">209 2720 3713,'0'0'2152,"0"0"-279,0 0-497,0 0-176,11 7-232,4 0-127,33 10-249,-32-22-88,0 0-136,0-1-120,0 1-160,2-6-24,1 5 16,-3-3-312,2-1-824,2 4-929,7-7 1121</inkml:trace>
  <inkml:trace contextRef="#ctx0" brushRef="#br0" timeOffset="2502.295">797 2471 4297,'8'-10'2480,"-1"5"-255,0-2-337,0 1-639,3 2-209,-2 5-448,0-1-192,2 0-216,0 0-72,1-4-56,3 3 24,5-2-608,0-4-456,2-7-1777,3-1 1657</inkml:trace>
  <inkml:trace contextRef="#ctx0" brushRef="#br0" timeOffset="11926.705">206 2758 7042,'0'-4'2840,"3"-3"-2000,2-2-160,1 0-327,-1-3-105,8 1-40,5 1-56,4 2-176,1 0-288,-2 2-1313,0-4 1129</inkml:trace>
  <inkml:trace contextRef="#ctx0" brushRef="#br0" timeOffset="12311.634">681 2483 4337,'9'-1'2464,"4"-3"-383,3-7-1401,2-1-240,7-1-352,-4-7-264,7 1 136</inkml:trace>
  <inkml:trace contextRef="#ctx0" brushRef="#br0" timeOffset="12312.634">1320 2135 5777,'4'-3'2433,"1"1"-1481,0-3-72,-5 3-488,0 1-120,8-3-360,14-15-368,39-41 296</inkml:trace>
  <inkml:trace contextRef="#ctx0" brushRef="#br0" timeOffset="14852.059">283 2531 6313,'-54'-14'3106,"53"13"-2911,0 1-1,0 0 1,1-1 0,-1 1-1,0-1 1,0 1-1,1-1 1,-1 1-1,0-1 1,1 1-1,-1-1 1,1 0 0,-1 1-1,1-1 1,-1 0-1,1 0 1,-1 1-1,1-1 1,0 0-1,-1 0 1,1 0 0,0 1-1,0-1 1,-1 0-1,1 0 1,0 0-1,0 0 1,0 0-1,0 1 1,0-1 0,0-1-195,0 3 2398,0 0-852,-13 44-1213,5-19-280,0 0 0,-1 0 0,-2-1 0,-5 9-53,-31 47 68,30-53-41,0 0 1,2 1 0,1 1-1,1 1 1,2 0 0,-2 11-28,12-39 5,1 0-1,-1-1 1,1 1 0,0 0 0,0 0 0,0-1 0,0 1 0,0 0 0,1-1 0,-1 1 0,1 0 0,0-1 0,0 1 0,0 0 0,0-1-1,0 1 1,0-1 0,1 0 0,-1 1 0,1-1 0,0 0 0,-1 0 0,1 0 0,0 0 0,0 0 0,1-1 0,-1 1 0,0-1 0,0 1-1,1-1 1,-1 0 0,1 0 0,-1 0 0,1 0-5,13 5 30,0-2-1,0 0 0,0 0 1,0-2-1,9 1-29,-2-1 18,47 6 26,-26-4-703,38 10 659,-48-5-255</inkml:trace>
  <inkml:trace contextRef="#ctx0" brushRef="#br0" timeOffset="12660.742">1876 1800 4969,'11'-8'2897,"-1"1"-601,-4-3-1024,0 2-471,1 1-553,1-3-208,5-1-664,6-1-417,9-2-2071,2 0 1967</inkml:trace>
  <inkml:trace contextRef="#ctx0" brushRef="#br0" timeOffset="12661.742">2274 1609 4121,'10'-4'2336,"1"0"-439,0 3-801,4-4-352,1-2-360,-3-2-240,7-4-1648,2 4 1120</inkml:trace>
  <inkml:trace contextRef="#ctx0" brushRef="#br0" timeOffset="13014.952">2750 1429 4593,'3'-4'2424,"-2"-1"-903,8 2-449,-7-5-312,15-1-568,2 0-592,8-8 256</inkml:trace>
  <inkml:trace contextRef="#ctx0" brushRef="#br0" timeOffset="13015.952">3254 1251 4969,'0'-2'2313,"-3"-3"-841,3-9-1160,4 3-8,9-1-384,5-4-304,13-2-1721,4 2 1457</inkml:trace>
  <inkml:trace contextRef="#ctx0" brushRef="#br0" timeOffset="13016.952">3716 1030 4649,'0'-2'2457,"0"-1"-729,0 3-576,0-1-600,0 0-312,0-1-464,4 1-616,24-5 576</inkml:trace>
  <inkml:trace contextRef="#ctx0" brushRef="#br0" timeOffset="13377.393">4133 920 3369,'-3'1'1696,"0"-4"-416,4 1-888,-1 0-192,0 1-87,12-5-1394,11-5 977</inkml:trace>
  <inkml:trace contextRef="#ctx0" brushRef="#br0" timeOffset="13378.393">4571 744 3113,'14'-4'2040,"-6"0"41,2 0-345,-3-3-512,0 1-272,2-3-424,4 3-175,5-4-233,4 1-208,3-1-1297,3-1 1009</inkml:trace>
  <inkml:trace contextRef="#ctx0" brushRef="#br0" timeOffset="13740.513">5020 548 3809,'10'-10'1560,"3"0"-1096,0 2-64,3-2-328,4 1-408,5 0 232</inkml:trace>
  <inkml:trace contextRef="#ctx0" brushRef="#br0" timeOffset="14100.341">5500 344 2777,'13'-8'868,"0"-2"0,0 0 1,-1 0-1,-1-1 0,0-1 1,0 0-1,-1 0 0,-1-1 1,3-5-869,-9 14 35,1 0 0,0 0-1,0 1 1,0-1 0,1 1 0,3-2-35,-5 3 7,0-1 0,1 1 0,-1-1 0,0 1-1,0-1 1,0 0 0,0 0 0,0-1-7,-3 3 4,0 1 1,0 0 0,0-1 0,0 1 0,0-1-1,0 1 1,0-1 0,0 1 0,0-1-1,0 1 1,0 0 0,0-1 0,0 1 0,0-1-1,0 1 1,0-1 0,0 1 0,0 0-1,-1-1 1,1 1 0,0-1 0,0 1-1,-1 0 1,1-1 0,0 1 0,0 0 0,-1-1-1,1 1 1,0 0 0,-1 0 0,1-1-1,0 1 1,-1 0 0,1 0 0,-1-1 0,1 1-1,-1 0-4,-15-7 122,-2 4-48,0 0-1,-1 1 1,0 1-1,1 1 1,-11 1-74,-25-1 55,-160-6 372,205 6-330,8 0-65,-1 1 1,1-1 0,-1 0-1,0 0 1,1 0 0,-1 0-1,1 0 1,-1-1 0,0 1-1,1 0 1,-1-1 0,1 1-1,-1-1 1,1 1 0,0-1-1,-1 0 1,1 1 0,-1-1-1,1 0-32,6-3 427,48-9 230,-1 3 1,22 0-658,18-4 496,-43 6-137,64-12 2388,22-10-2747,-132 29 106,-1 1-1,1-1 0,0 0 1,-1 0-1,1-1 0,-1 1 1,0-1-1,1 1 0,-1-1 1,0 0-1,1 0-105,9-8 1272,-25 60-378,3-15-904,4-17-29,1-1 1,1 1 0,0 0-1,1 0 1,1 0 0,1 0-1,1 16 39,0-33-31,1 11-383,1 0 0,1-1 0,0 1 0,2 3 414,12 21-628</inkml:trace>
  <inkml:trace contextRef="#ctx0" brushRef="#br0" timeOffset="23148.903">527 2676 5561,'-4'6'2233,"-3"6"-1401,10 12-424,-1 8-16,8 24 48,4 7 56,-6 13-136,3 5-96,-5 0-96,1-2-40,4-5-40,-4-6-24,1-13-80,-1-5-264,0-22-1280,-7-16 1080</inkml:trace>
  <inkml:trace contextRef="#ctx0" brushRef="#br0" timeOffset="23529.169">804 2459 8418,'-1'3'3361,"-6"11"-2393,0 11-152,8 16-344,-1 12-136,7 20-112,6 6-48,5 10-120,1 12-24,11 2-8,-1-6 16,-1-12-328,0-19-296,-7-26-1048,-4-16-1545,-3-30 2065</inkml:trace>
  <inkml:trace contextRef="#ctx0" brushRef="#br0" timeOffset="23878.737">1116 2426 6889,'-3'26'2841,"6"9"-1233,1 20-1368,6 13 49,5 15 31,2 11-32,7 9-104,-3 7-64,0-6-24,-4-10-32,-2-18-608,-1-13-513,-3-28 633</inkml:trace>
  <inkml:trace contextRef="#ctx0" brushRef="#br0" timeOffset="23879.737">1460 2334 8170,'3'46'2888,"5"27"-2496,10 13-127,9 18-65,6 11-40,2 12-56,-1 0-16,-8-12-72,-8-14-288,-4-37 192</inkml:trace>
  <inkml:trace contextRef="#ctx0" brushRef="#br0" timeOffset="24247.291">1808 2003 6681,'-4'44'3169,"4"9"-712,11 30-2017,7 18-112,7 29-144,5 9-56,-3 23-40,-5 3 8,-6-5-320,0-10-184,-1-44-849,1-21 745</inkml:trace>
  <inkml:trace contextRef="#ctx0" brushRef="#br0" timeOffset="24248.291">2190 1783 7802,'8'63'3080,"6"38"-2103,4 7-257,7 31-320,-2 13-80,6 21-72,5 19-88,-5 4-64,0-7-104,-6-32-448,-3-28-256,-5-54 376</inkml:trace>
  <inkml:trace contextRef="#ctx0" brushRef="#br0" timeOffset="24650.654">2618 1661 8298,'0'59'3360,"-1"24"-2031,6 17-337,16 27-328,6 14-152,11 34-312,2 2-48,-4 7-128,-2 5-224,-11-31-552,-8-18-504,-2-46 712</inkml:trace>
  <inkml:trace contextRef="#ctx0" brushRef="#br0" timeOffset="24997.784">3043 1409 7594,'-5'62'3192,"8"28"-1807,6 25-489,11 38-488,7 19-104,7 38-160,2 5-24,-3-4-168,-7-7-192,-9-45-416,-5-24-312,-4-53 576</inkml:trace>
  <inkml:trace contextRef="#ctx0" brushRef="#br0" timeOffset="24998.784">3460 1250 8322,'-6'47'3553,"8"40"-1945,7 19-344,7 42-496,4 14-200,8 25-296,2 8-71,5 11-73,-5-9-24,-9-17-56,0-16-144,-7-41-681,-2-24-367,5-45 624</inkml:trace>
  <inkml:trace contextRef="#ctx0" brushRef="#br0" timeOffset="25372.57">3778 957 6241,'8'55'3321,"2"23"-712,11 54-1505,4 23-344,8 58-432,7 21-136,4 39-104,-2 8-208,-10-13-368,-6-13-72,-7-56-960,-1-30 215,0-57 809</inkml:trace>
  <inkml:trace contextRef="#ctx0" brushRef="#br0" timeOffset="25743.785">4163 1001 5921,'-9'93'3337,"15"41"-240,9 20-1561,18 49-864,9 17-208,5 15-304,0 21-160,-8-7-304,-3-15-368,-9-28-424,-3-40-192,-8-55-1025,-5-31 1553</inkml:trace>
  <inkml:trace contextRef="#ctx0" brushRef="#br0" timeOffset="25744.785">4392 670 7314,'7'100'3480,"6"20"-1495,10 52-945,8 26-344,10 43-448,1 24-96,6 20-336,-6-1-272,-9-24-800,-4-26-257,-11-59-439,-3-31 1064</inkml:trace>
  <inkml:trace contextRef="#ctx0" brushRef="#br0" timeOffset="26149.317">4703 860 7394,'13'94'3168,"6"44"-1751,2 20-409,12 30-528,2 17-176,-1 23-208,1 10-128,-15 2-376,-2-11-232,-8-31-497,-3-31 25,-1-53 120,-2-28 544</inkml:trace>
  <inkml:trace contextRef="#ctx0" brushRef="#br0" timeOffset="26150.317">4959 737 6521,'6'5'3385,"1"44"-952,5 23-593,10 56-864,0 27-344,7 35-408,-2 16-144,-9 4-512,-3-4-272,-15-35-600,-3-29-400,-1-51 1119</inkml:trace>
  <inkml:trace contextRef="#ctx0" brushRef="#br0" timeOffset="26512.001">5254 671 8546,'3'99'3345,"12"33"-2361,3 16-352,0 23-320,-2 2-176,-6 0 1544,-3-14-1248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56:36.6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8 130 4657,'-2'-2'9455,"3"-1"-6314,2 5-3101,-3 9 109,0-11-113,0 1 0,0-1-1,0 1 1,-1-1-1,1 1 1,0-1-1,0 0 1,0 1 0,0-1-1,0 0 1,-1 1-1,1-1 1,0 1 0,0-1-1,-1 0 1,1 1-1,0-1 1,0 0-1,-1 0 1,1 1 0,0-1-1,-1 0 1,1 0-1,0 1 1,-1-1-1,1 0 1,0 0 0,-1 0-1,1 0 1,-1 0-1,1 1 1,0-1 0,-1 0-1,1 0 1,-1 0-1,1 0 1,-1 0-1,1 0 1,0 0 0,-1 0-1,1-1 1,-1 1-1,1 0 1,0 0-1,-1 0 1,1 0 0,-1 0-1,1-1 1,0 1-1,-1 0 1,1 0 0,0-1-1,-1 1 1,1 0-1,0-1 1,0 1-1,-1 0 1,1-1 0,0 1-1,0 0 1,-1-1-36,1 1 27,0 0 1,-1 0-1,1-1 1,0 1 0,0 0-1,-1 0 1,1-1-1,0 1 1,-1 0-1,1-1 1,0 1-1,0 0 1,0-1-1,-1 1 1,1 0 0,0-1-1,0 1 1,0 0-1,0-1 1,0 1-1,0 0 1,0-1-1,0 1 1,0-1-1,0 1 1,0 0 0,0-1-1,0 1 1,0-1-1,0 1 1,0 0-1,0-1 1,0 1-1,0 0 1,1-1-1,-1 1 1,0 0 0,0-1-1,0 1 1,1 0-1,-1-1 1,0 1-1,0 0 1,1 0-1,-1-1 1,0 1-1,1 0 1,-1 0 0,0 0-1,1-1 1,-1 1-1,0 0 1,1 0-1,-1 0 1,0 0-1,1 0 1,-1 0-1,1 0 1,-1-1 0,0 1-1,1 0 1,-1 1-1,0-1 1,1 0-1,-1 0 1,1 0-1,-1 0 1,1 0-28,-1 0 71,0 1-66,0 0 1,0 1-1,0-1 1,0 0-1,0 0 0,0 0 1,-1 1-1,1-1 1,0 0-1,-1 0 1,1 0-1,-1 0 1,1 0-1,-1 0 1,1 0-1,-1 0 1,0 0-1,1 0 1,-1 0-1,0 0 1,0 0-1,0 0 1,0-1-1,0 1 1,0 0-1,0-1 1,0 1-1,0-1 1,0 1-1,0-1 0,0 1 1,0-1-1,0 0 1,-1 1-1,1-1 1,0 0-1,0 0 1,0 0-1,-1 0 1,1 0-1,0 0 1,0 0-1,0-1 1,0 1-1,-1 0 1,1-1-6,0 0 57,-1-1-1,1 1 1,0-1 0,0 1 0,0-1 0,0 1 0,0-1 0,1 0 0,-1 1 0,0-1 0,1 0 0,0 0 0,-1 1 0,1-1-1,0 0 1,0 0 0,0 0 0,0 0 0,0 1 0,0-1 0,0 0 0,1 0 0,-1 0 0,0 1 0,2-3-57,0-3 56,0 0 0,1 0 0,0 0 0,0 1 0,1-1 0,0 1 0,0 0 0,3-3-56,-6 8 10,0 0 1,0-1-1,0 1 0,1 0 1,-1 0-1,0 0 0,1 0 1,-1 0-1,1 0 1,-1 0-1,1 0 0,-1 1 1,1-1-1,0 1 0,-1-1 1,1 1-1,0 0 0,0-1-10,0 2 2,0-1 0,-1 0 0,1 1 0,0 0-1,0-1 1,-1 1 0,1 0 0,-1 0 0,1 0 0,-1 0-1,1 0 1,-1 0 0,0 0 0,1 1 0,-1-1 0,0 0-1,0 1 1,0-1 0,0 1 0,0-1 0,0 1-1,0 0-1,1 3 0,-1-1-1,1 0 0,-1 1 0,0-1 0,0 1 0,0-1 0,0 1 0,-1 0 0,0-1 0,0 1 0,0-1 0,-1 1 0,1 0 0,-1-1 0,0 1 0,0-1 1,-1 0-1,-1 4 1,2-5-5,0-1 0,0 0 1,0 0-1,0 0 1,0 0-1,0 0 0,0 0 1,-1 0-1,1 0 1,-1 0-1,0-1 1,1 1-1,-1-1 0,0 1 1,0-1-1,0 1 1,0-1-1,0 0 0,0 0 1,-1 0-1,1-1 1,0 1-1,0 0 0,-1-1 1,1 1-1,0-1 1,-1 0-1,1 0 0,0 0 1,-1 0-1,1 0 1,-1 0-1,1-1 0,0 1 1,0-1-1,-1 0 1,1 0 4,-2 0 7,1-1 0,0-1 0,-1 1 0,1-1 0,0 1 0,0-1 0,1 0 0,-1 0 0,1 0 0,-1 0 0,1 0 0,0-1 0,0 1 0,0-1 0,1 0 0,-1 1 0,1-1 0,0 0 1,0 0-1,0 0 0,0 0 0,1 0 0,0 0 0,0 1 0,0-1 0,0 0 0,1-3-7,-1 4 22,0-1 0,0 1 0,0-1 0,1 0 0,-1 1 0,1-1 0,0 1 0,0 0 0,0-1 1,1 1-1,-1 0 0,1-1 0,0 1 0,0 0 0,0 0 0,0 0 0,0 1 0,1-1 0,-1 0 0,1 1 0,0 0 0,0 0 0,0 0 1,0 0-1,0 0 0,0 0 0,0 1 0,1-1 0,-1 1 0,1 0-22,-1 1 4,0-1 1,0 1-1,0 0 1,0 1 0,-1-1-1,1 0 1,0 1-1,0 0 1,-1-1-1,1 1 1,0 0-1,-1 1 1,1-1-1,-1 0 1,1 1-1,-1-1 1,0 1-1,1 0 1,-1 0-1,0 0 1,0 0-1,0 0 1,-1 0-1,1 0 1,0 1-1,-1-1 1,1 1 0,-1-1-1,0 1 1,0 1-5,0-2 1,0 1 0,0 0 0,0-1 0,0 1 0,-1 0 0,1-1 0,-1 1 0,0 0 0,0 0 0,0-1 1,0 1-1,0 0 0,-1-1 0,1 1 0,-1 0 0,0-1 0,0 1 0,0 0 0,0-1 0,0 1 0,0-1 0,-1 0 1,1 1-1,-1-1 0,0 0 0,0 0 0,0 0 0,0 0 0,0 0 0,0-1 0,0 1-1,-10 4-26,0 0-1,-1-1 0,1-1 1,-1 0-1,0-1 0,0 0 1,-8 0 26,21-3-2,0 0 0,0 0 1,0 0-1,0 0 1,-1 0-1,1 0 1,0 0-1,0 0 1,0 0-1,-1 0 0,1 0 1,0 0-1,0 0 1,0 0-1,0 0 1,-1 0-1,1 0 0,0-1 1,0 1-1,0 0 1,0 0-1,-1 0 1,1 0-1,0 0 1,0 0-1,0 0 0,0-1 1,0 1-1,0 0 1,-1 0-1,1 0 1,0 0-1,0 0 1,0-1-1,0 1 0,0 0 1,0 0-1,0 0 1,0-1-1,0 1 1,0 0-1,0 0 0,0 0 1,0 0-1,0-1 1,0 1-1,0 0 1,0 0-1,0 0 1,0 0-1,0-1 0,0 1 1,0 0 1,0-1 621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08:11.1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3 297 2873,'-16'0'642,"-2"-1"129,3-5 3430,15 6-4015,0 0-1,-1 0 0,1 0 1,-1-1-1,1 1 0,-1 0 1,1-1-1,0 1 0,-1 0 1,1 0-1,0-1 1,-1 1-1,1-1 0,0 1 1,0 0-1,-1-1 0,1 1 1,0-1-1,0 1 1,0 0-1,-1-1 0,1 1 1,0-1-1,0 1 0,0-1 1,0 1-1,0-1 0,0 1 1,0-1-1,0 1 1,0-1-1,0 1 0,0-1 1,0 1-1,1 0 0,-1-1-185,14-18 1084,24-8-1705,-38 26 618,1 1-1,0-1 1,-1 1-1,1-1 1,0 1-1,-1 0 0,1-1 1,0 1-1,-1 0 1,1 0-1,0-1 1,0 1-1,-1 0 0,1 0 1,0 0-1,0 0 1,0 0-1,-1 0 1,1 0-1,0 0 0,0 0 1,-1 0-1,1 1 1,0-1-1,0 0 1,-1 0-1,1 1 1,0-1-1,-1 0 0,1 1 1,0-1-1,-1 1 1,1-1-1,0 1 4,1 3-2,0-1-1,-1 1 1,1 0-1,-1-1 1,0 1-1,0 0 1,0 4 2,1 2 1,-1 2 0,0-1 1,-1 0-1,0 0 0,-1 0 1,0 0-1,-2 7-1,-2 8 9,-2 0 1,0 0-1,-2-1-9,-50 115 47,15-37 73,50-132 365,-5 25-479,1 0 0,0 1 1,0-1-1,0 1 0,0-1 0,0 1 0,1 0 0,0 0 0,-1 0 1,1 1-1,0-1 0,1 0 0,-1 1 0,0 0 0,1 0 1,-1 0-1,1 0 0,0 0-6,0 1-4,1 1 1,-1-1-1,0 0 1,1 1-1,-1 0 1,0 0-1,1 1 1,-1-1-1,0 1 1,0 0-1,1 0 1,-1 0-1,0 0 1,0 1-1,0 0 1,3 1 3,6 4-334,2 0 558,-1 0 0,1-1 1,7 1-225,-18-5-325,0-1-1,-1-1 1,1 1 0,0 0 0,-1-1 0,1 0-1,0 0 1,0 0 0,-1 0 0,1-1 0,0 1 0,-1-1-1,1 0 1,0 0 0,-1-1 0,1 1 0,0-1 325,10-7-1422</inkml:trace>
  <inkml:trace contextRef="#ctx0" brushRef="#br0" timeOffset="636.92">565 378 5001,'-1'0'94,"1"0"0,0-1 1,0 1-1,0 0 0,0 0 0,-1-1 0,1 1 1,0 0-1,0-1 0,-1 1 0,1 0 0,0 0 1,-1 0-1,1-1 0,0 1 0,0 0 0,-1 0 1,1 0-1,0 0 0,-1 0 0,1 0 0,0 0 1,-1-1-1,1 1 0,0 0 0,-1 0 0,1 0 1,0 0-1,-1 0 0,1 1 0,0-1 0,-1 0 1,1 0-1,0 0 0,-1 0 0,1 0 0,0 0 0,-1 0 1,1 1-1,0-1 0,-1 0 0,1 0 0,0 0 1,0 1-1,-1-1 0,1 0 0,0 0 0,0 1 1,0-1-1,-1 0 0,1 1 0,0-1 0,0 0 1,0 1-1,0-1 0,0 0 0,0 1 0,-1-1 1,1 0-1,0 1 0,0-1 0,0 0 0,0 1 1,0-1-95,-7 32 945,5-6-632,0 0 0,2 1 0,1-1 0,2 6-313,-2-24 69,0 1 0,0 0 0,1-1 0,0 1 0,1-1 1,0 0-1,0 0 0,1 0 0,-1 0 0,2 0 0,-1-1 0,1 0 0,0 0 0,1 0 0,1 1-69,-6-7 15,0 0-1,-1-1 1,1 1-1,0-1 1,-1 1-1,1-1 1,0 1-1,0-1 1,0 1-1,-1-1 1,1 0-1,0 1 1,0-1-1,0 0 0,0 0 1,0 0-1,0 1 1,0-1-1,-1 0 1,1 0-1,0 0 1,0-1-1,0 1 1,0 0-1,0 0 1,0 0-1,0-1-14,1 0 26,-1 0 0,0 0 0,1 0 0,-1-1 0,0 1 0,0 0 0,0-1 0,1 1 0,-2-1 0,1 1 0,0-1 0,0 1 0,0-2-26,3-6 72,-2-1 0,1 1 0,-1 0 0,0 0 1,-1-2-73,12-73 157,-6 44-388,-2-1-1,0-31 232,-10 58-91,2 11-13,1 12-70,2 39 169,1 0-1,3-1 1,7 35 5,35 140 534,-20-106 439,1 37-973,-25-141 58,5 70 288,-7-75-310,0-1 0,0 1-1,-1-1 1,1 1 0,-2-1-1,1 0 1,-1 1 0,0-1 0,0 0-1,-3 4-35,4-8 11,0 0 0,0-1-1,-1 1 1,1-1 0,-1 0-1,1 1 1,-1-1 0,1 0-1,-1 0 1,0 0 0,0 0 0,0 0-1,1 0 1,-1-1 0,0 1-1,0-1 1,0 1 0,0-1-1,0 0 1,0 1 0,0-1-1,0 0 1,0 0 0,0-1-1,0 1 1,0 0 0,0-1 0,0 1-1,0-1 1,0 0 0,0 1-1,1-1 1,-2 0-11,-6-3 28,0-1-1,0 1 1,0-1 0,1-1-1,0 1 1,-2-3-28,-6-5-20,1-1 1,1 0-1,0-1 0,0-1 0,-2-5 20,12 16-258,0 0 0,1-1 0,-1 1 0,1-1 0,0 0 0,1 0 0,0 0 0,0 0 0,0-1 0,0 1 0,1 0 0,0-1 0,1 1 0,-1-1 0,1 1-1,0-1 1,1 1 0,1-6 258,6-14-726</inkml:trace>
  <inkml:trace contextRef="#ctx0" brushRef="#br0" timeOffset="1095.636">864 304 3945,'18'-54'2144,"-15"54"-71,4 0-1313,4 1-232,4 1-40,3-2-72,0-3-8,3-5-120,-2 4-80,-2-1-128,2 5-32,-6 2-184,-2-1-304,1 2-1848,-9-4 1568</inkml:trace>
  <inkml:trace contextRef="#ctx0" brushRef="#br0" timeOffset="1513.882">956 326 5401,'-68'88'2409,"75"-88"-1193,4-1 48,4-3-432,2 0-247,1-2-369,-2 2-112,-2 0-56,1 1-8,-2 3-473,-2 0-551,0 0 624</inkml:trace>
  <inkml:trace contextRef="#ctx0" brushRef="#br0" timeOffset="1914.972">1333 364 3321,'-1'0'1944,"0"0"-344,1 0-559,0 0-137,0 0-432,5 1-144,8 2-232,3 1-40,34 6-16,-33-13 0,-1 0-400,-2-1-616,0 4 640</inkml:trace>
  <inkml:trace contextRef="#ctx0" brushRef="#br0" timeOffset="2383.683">1556 115 3097,'-29'-24'2039,"30"18"4242,9 0-4634,20-7-1964,-27 12 719,4-2-362,-1 1-1,0-1 1,1 1-1,-1 0 0,1 1 1,0 0-1,0 0 0,-1 0 1,1 1-1,0 0 0,0 0 1,0 1-1,0 0 0,-1 0 1,1 0-1,0 1 0,-1 0 1,0 0-1,1 1 0,-1 0 1,0 0-1,0 1-39,-3-3 7,-1 1 1,1-1-1,-1 1 1,0 0-1,0 0 1,1 0-1,-1 0 1,-1 0-1,1 1 1,0-1-1,0 1 1,-1-1-1,0 1 1,1-1-1,-1 1 0,0 0 1,0 0-1,0 0 1,-1-1-1,1 1 1,-1 0-1,0 0 1,0 0-1,1 0 1,-2 0-1,1 0 1,0 0-1,-1 0 1,1 0-1,-1-1 1,0 1-1,0 0 0,0 0 1,0-1-1,-1 1 1,1 0-1,-1-1 1,1 1-1,-1-1 1,-2 2-8,-4 6 24,-1-1 1,0 0 0,-1 0 0,0-1-1,0-1 1,-1 0 0,0 0 0,0-1-1,-12 5-24,-4 4 59,104-35 236,-72 19-291,0 0 0,0 0 0,-1 0 1,1 1-1,0 0 0,0 0 0,0 0 0,0 1 1,-1 0-1,1-1 0,0 2 0,-1-1 0,1 0 1,0 1-1,-1 0 0,0 0 0,1 0 1,-1 1-1,0 0 0,0-1 0,0 1 0,-1 1 1,1-1-1,-1 0 0,0 1 0,0 0 0,0 0 1,0 0-1,0 0 0,-1 0 0,0 0 0,0 1 1,0 1-5,1 0 14,-1 0 1,0 0-1,-1 1 1,0-1-1,0 0 1,0 1-1,-1-1 1,1 1 0,-2-1-1,1 1 1,-1-1-1,0 1 1,0-1-1,-1 1 1,1-1-1,-1 0 1,-1 0 0,1 0-1,-1 0 1,-1 0-1,1-1 1,-1 1-1,-2 2-14,2-3 24,-1 0 0,1 0 0,-1 0 0,0-1 0,-1 0 0,1 0 0,-1 0 0,1 0 0,-1-1 0,0 0 0,-1-1 0,1 1 0,0-1-1,-1 0 1,1-1 0,-1 1 0,0-1 0,1-1 0,-1 1 0,0-1 0,0 0-24,6 0-29,1 0-1,-1 0 1,0 0 0,1-1 0,-1 1-1,1 0 1,-1 0 0,1 0-1,-1 0 1,1 0 0,-1-1 0,0 1-1,1 0 1,-1-1 0,1 1-1,0 0 1,-1-1 0,1 1 0,-1 0-1,1-1 1,-1 1 0,1-1-1,0 1 1,-1-1 0,1 1 0,0-1-1,0 1 1,-1-1 0,1 1-1,0-1 1,0 0 0,0 1-1,0-1 1,-1 1 0,1-1 0,0 1-1,0-1 1,0 0 0,0 1-1,1-1 1,-1 1 0,0-1 0,0 1-1,0-1 1,0 0 0,0 1-1,1-1 30,0-1-444,0-1-1,0 1 0,1 0 0,-1 0 0,1-1 0,-1 1 0,1 0 1,0 0-1,0 1 0,1-2 445,10-8-1015</inkml:trace>
  <inkml:trace contextRef="#ctx0" brushRef="#br0" timeOffset="2796.821">2195 219 2713,'-13'7'1104,"1"1"1,-1 0-1,1 0 1,1 1-1,-1 2-1104,-16 16 1391,1 1 0,-8 14-1391,-39 41 1531,59-68-1348,9-8-96,-1-1-1,0 1 0,0-1 0,-8 5-86,11-11 0,4-7-3045,2-3 2304</inkml:trace>
  <inkml:trace contextRef="#ctx0" brushRef="#br0" timeOffset="3161.984">1887 292 3945,'0'-3'172,"0"0"0,1 0 0,-1 0 0,1 0 0,0 1 0,-1-1 0,1 0-1,0 1 1,1-1 0,-1 1 0,0-1 0,2-1-172,-2 3 51,-1 1 1,0 0-1,1 0 0,-1 0 0,1 0 0,-1 0 0,1 0 0,-1 0 0,1 0 0,-1 0 1,0 1-1,1-1 0,-1 0 0,1 0 0,-1 0 0,0 0 0,1 1 0,-1-1 0,0 0 1,1 0-1,-1 1 0,0-1 0,1 0 0,-1 1 0,0-1 0,1 0-51,16 21 1090,12 16 115,1-1 0,1-2 0,2-1 0,2-2 0,10 7-1205,-25-29 252,-16-10-4052,-5 0 2690</inkml:trace>
  <inkml:trace contextRef="#ctx0" brushRef="#br0" timeOffset="3534.099">2327 228 4425,'48'-35'1696,"-52"56"-864,3-2-39,-2 5 287,3 2 0,2 1-240,0 2-168,5-2-263,-3-3-105,-1-6-176,1-2-48,-4-6-24,0-2-8,-1-2-632,1-2-489,0-5 649</inkml:trace>
  <inkml:trace contextRef="#ctx0" brushRef="#br0" timeOffset="3535.099">2316 363 4809,'-26'-101'2473,"37"99"-609,4 0-1016,6 2-392,-1-1-248,0 1-176,-1 1-80,2 1-480,-2-1-456,3 2 592</inkml:trace>
  <inkml:trace contextRef="#ctx0" brushRef="#br0" timeOffset="3903.01">2663 50 4457,'90'18'2144,"-90"25"-767,-1-4 95,2-3-296,5 1-168,-2-3-327,1-1-129,1-1-152,-3-6-72,1-5-120,0-6-48,-1-5-88,1-5-8,-4-5-32,1-4-176,-2 3-560,-1-1-336,2 1 560</inkml:trace>
  <inkml:trace contextRef="#ctx0" brushRef="#br0" timeOffset="4339.035">2869 121 4929,'26'-65'2167,"-25"61"-1955,1 1 1,0 0-1,0 0 0,0 1 0,0-1 1,0 0-1,1 1 0,-1-1 0,1 1 1,0 0-1,-1 0 0,1 0 0,0 0 1,0 0-1,1 1 0,-1-1 0,0 1 1,0 0-1,1 0 0,-1 0 0,1 0 1,0 0-213,-1 1 125,7-3-42,-1 1 0,1 1 1,0-1-1,-1 2 1,1-1-1,0 1 1,0 1-1,0 0 1,2 1-84,-9-2 27,0 1 1,0 0-1,0 0 1,0 0-1,0 0 1,0 1-1,0-1 1,-1 1-1,1-1 1,-1 1-1,1 0 1,-1 0-1,0 0 1,1 0-1,-1 1 1,0-1-1,0 1 1,-1-1-1,1 1 1,-1-1-1,1 1 1,-1 0-1,0 0 1,0 0-1,0 0 1,0 0-1,0 0 1,-1 0-1,1 0 1,-1 3-28,0 1 39,0 1 0,0-1 0,-1 1 0,0-1 0,0 1 0,-1-1 0,0 0 0,0 1 1,-1-1-1,0 0 0,0-1 0,-1 1 0,-1 2-39,-9 13 70,-2-1-1,0-1 1,-7 6-70,9-11 200,0 0 0,2 1 0,0 1 0,1 0 1,-3 7-201,12-20 111,0 0 1,0 0-1,1 0 1,-1 0-1,1 0 1,0 0-1,0 1 1,1 1-112,0-6 19,0 1 1,0-1 0,0 1 0,0-1 0,0 0 0,0 1 0,0-1 0,0 1 0,0-1 0,0 0 0,1 1 0,-1-1 0,0 0 0,0 1 0,0-1-1,1 0 1,-1 1 0,0-1 0,1 0 0,-1 1 0,0-1 0,1 0 0,-1 0 0,0 0 0,1 1 0,-1-1 0,0 0 0,1 0 0,-1 0-1,1 0-19,21-4 472,10-6-286,0 0-1,1 2 0,0 1 0,0 2 0,1 1 0,0 2 1,4 1-186,-31 0 4,-4 1-9,-1-1 1,1 1-1,-1 0 1,0 0-1,1-1 1,-1 2-1,1-1 1,-1 0-1,0 0 1,1 1-1,-1-1 0,1 1 1,1 1 4,-4-2-42,0 0-1,0 0 1,0 0 0,0 0-1,0 0 1,0 0 0,0 0 0,0 1-1,0-1 1,0 0 0,0 0-1,0 0 1,0 0 0,0 0-1,0 0 1,0 0 0,0 1-1,-1-1 1,1 0 0,0 0 0,0 0-1,0 0 1,0 0 0,0 0-1,0 0 1,0 0 0,0 0-1,0 0 1,0 1 0,0-1 0,-1 0-1,1 0 1,0 0 0,0 0-1,0 0 1,0 0 0,0 0-1,0 0 1,0 0 0,0 0 0,-1 0-1,1 0 1,0 0 0,0 0-1,0 0 1,0 0 0,0 0-1,0 0 1,0 0 0,-1 0 0,1 0-1,0 0 1,0 0 0,0 0-1,0 0 1,0 0 0,0 0-1,0-1 43,-1 1-1536,-1 0 469</inkml:trace>
  <inkml:trace contextRef="#ctx0" brushRef="#br0" timeOffset="5127.34">14 886 3505,'-14'-7'3252,"15"-1"-184,25-7-636,6 3-1836,0 1-1,1 1 0,1 2 1,5 0-596,138-15 449,-31 5-80,70-25 19,-171 31-299,0-1 0,0-3 1,26-14-90,-67 28-32,14-7 62,-14 8-392,-12 6-584,-49 32-4598,35-19 4087</inkml:trace>
  <inkml:trace contextRef="#ctx0" brushRef="#br0" timeOffset="5493.899">378 946 2825,'-28'8'4851,"43"-14"-1071,45-17-1484,-54 22-2188,13-5 53,0 1 0,0 1 1,0 0-1,12 1-161,-26 3 2,-1 0 0,1 0 0,0 0 0,-1 1 0,1 0 0,0 0 0,-1 0 0,1 0 0,-1 1 0,1 0-2,-3-1 2,0 0 0,0 0 0,0 1 0,0-1 0,0 0 0,-1 1 0,1 0-1,0-1 1,-1 1 0,1 0 0,-1 0 0,0 0 0,0 0 0,0 0 0,0 0 0,0 0-1,0 0 1,0 1 0,-1-1 0,1 1-2,0 0 6,-1 1 0,0-1 0,0 1 0,0-1 0,0 0 0,0 1 0,-1-1 0,1 0 0,-1 1 0,0-1 0,0 0 0,0 1 0,-1-1 0,1 0 0,-1 0 0,0 0 0,0 0 0,0-1 0,0 1 0,0 0 0,0-1 0,-2 2-6,-9 7 28,0 0 0,0 0 0,-1-1 0,-5 1-28,-26 22 76,44-30 56,7-4 70,18-6 59,-19 6-285,76-24 147,70-12-123,19 15-3628,-101 17 2449</inkml:trace>
  <inkml:trace contextRef="#ctx0" brushRef="#br0" timeOffset="6017.825">1386 749 4273,'0'0'48,"0"0"0,0 0 0,-1 1-1,1-1 1,0 0 0,0 0 0,0 0 0,0 1 0,-1-1 0,1 0-1,0 0 1,0 0 0,0 1 0,0-1 0,0 0 0,0 0 0,-1 1 0,1-1-1,0 0 1,0 0 0,0 1 0,0-1 0,0 0 0,0 0 0,0 1-1,0-1 1,0 0 0,0 0 0,0 1 0,0-1 0,1 0 0,-1 0 0,0 1-1,0-1 1,0 0 0,0 0 0,0 1 0,0-1 0,0 0 0,1 0-1,-1 0 1,0 0 0,0 1 0,0-1 0,1 0 0,-1 0 0,0 0 0,0 0-1,0 1 1,1-1 0,-1 0 0,0 0 0,0 0 0,1 0 0,-1 0-1,0 0 1,0 0 0,1 0 0,-1 0 0,0 0 0,0 0 0,1 0 0,-1 0-1,0 0-47,26-2 1376,-24 1-1295,106-21 2413,-1-4 0,12-10-2494,148-36 793,-43 32-509,127-3-284,225 5 557,-528 37-488,73-7 105,-104 6-127,1-1-1,-1-1 1,0-1 0,0 0-1,10-5-46,-25 9 1,0-1 0,0 1 0,0-1 0,0 1 0,0-1 0,0 1 0,-1-1 0,1 0 0,0 0 0,-1 0 0,0 0 0,1 0 0,-1 0 1,0 0-1,0-1-1,-1 3-47,0-1 0,1 1 1,-1-1-1,0 1 1,0-1-1,0 0 1,0 1-1,0-1 0,0 1 1,0-1-1,0 1 1,0-1-1,0 1 1,0-1-1,0 0 0,0 1 1,0-1-1,-1 1 1,1-1-1,0 1 0,0-1 1,-1 1-1,1-1 1,0 1 46,-1-1-155,0 0-1,0 1 1,0 0 0,0-1 0,0 1 0,0-1 0,0 1-1,0 0 1,0 0 0,0 0 0,0 0 0,0-1-1,0 1 1,0 0 0,0 1 0,1-1 0,-1 0 0,0 0-1,0 0 1,0 1 155,-14 1-1251</inkml:trace>
  <inkml:trace contextRef="#ctx0" brushRef="#br0" timeOffset="6493.309">2408 810 5849,'14'-1'6305,"25"-7"-4202,48-9-1299,-71 15-735,2 0 29,-1 1 0,0 0 1,9 2-99,-22-1 15,-1 0 0,1 0 0,-1 1 0,1-1 0,-1 1 0,1 0 0,-1 0 0,0 1 0,1-1 1,-1 1-1,0-1 0,0 1 0,0 0 0,0 0 0,0 0 0,-1 1 0,1-1 0,-1 1 0,1 0-15,-2-1 5,0 0 0,0 0 0,0 0 0,-1 0 0,1 0 0,-1 1 0,1-1 0,-1 0 0,0 0-1,0 0 1,0 1 0,0-1 0,0 0 0,0 0 0,-1 0 0,1 1 0,-1-1 0,0 0 0,0 0 0,1 0-1,-1 0 1,0 0 0,-1 0 0,1 0 0,0-1 0,0 1 0,-1 0 0,1 0 0,-1-1-5,-7 10 17,-1-1 1,0 0 0,-1 0-1,-1-1-17,7-4 7,-30 22 58,-36 20-65,39-26 136,1 0 1,-27 26-137,57-46 27,0-1 1,-1 1-1,1 0 0,0 0 1,0 0-1,1 0 1,-1 0-1,0 0 0,0 0 1,0 1-1,1-1 1,-1 0-1,1 0 1,-1 1-1,1-1 0,-1 0-27,1 0 20,1-1-1,-1 0 0,0 1 0,1-1 0,-1 0 1,0 0-1,1 1 0,-1-1 0,1 0 0,-1 0 1,0 0-1,1 1 0,-1-1 0,1 0 0,-1 0 1,1 0-1,-1 0 0,0 0 0,1 0 0,-1 0 1,1 0-1,-1 0 0,1 0 0,-1 0 0,1 0 1,-1 0-1,0-1 0,1 1 0,0 0-19,50-15 820,-40 12-804,23-8 8,2 1-1,-1 2 1,1 2 0,33-2-24,-67 8-60,-1 0-52,0 0 0,1 0 0,-1-1 1,0 1-1,1 1 0,-1-1 0,0 0 0,1 0 0,-1 0 0,0 1 0,0-1 0,1 1 0,-1-1 0,0 1 0,0-1 1,0 1-1,0 0 0,1 0 112,3 5-822</inkml:trace>
  <inkml:trace contextRef="#ctx0" brushRef="#br0" timeOffset="7261.604">1753 1551 5465,'-49'-20'2402,"41"15"-852,7 5 42,7 12-676,0 21-667,21 88 762,-23-106-835,1-1 0,1 1 0,0-1 0,0 0-1,2-1 1,7 12-176,-14-23 35,0 0-1,1 0 0,-1-1 0,0 1 1,1-1-1,-1 1 0,1-1 1,-1 1-1,1-1 0,0 0 0,-1 1 1,1-1-1,0 0 0,0 0 0,0-1 1,0 1-1,0 0 0,0-1 1,0 1-1,0-1 0,0 1 0,1-1-34,-1-1 43,0 1-1,0-1 0,0 1 0,0-1 0,-1 0 1,1 0-1,0 0 0,0 0 0,-1 0 0,1 0 1,-1-1-1,1 1 0,-1 0 0,1-1 1,-1 1-1,0-1 0,0 0 0,1-1-42,4-7 89,0 0 0,-1-1-1,-1 1 1,0-1 0,0 0 0,-1-1 0,-1-1-89,3-10-74,-2-1 0,-1 0 0,-1 1 0,-1-1 0,-1 0 0,-1 0 1,-2 1-1,-3-17 74,7 40-8,0 0 1,0 0-1,0 1 1,-1-1-1,1 0 1,0 0 0,0 0-1,0 0 1,0 0-1,0 0 1,0 0-1,0 0 1,0 1 0,-1-1-1,1 0 1,0 0-1,0 0 1,0 0-1,0 0 1,0 0-1,0 0 1,-1 0 0,1 0-1,0 0 1,0 0-1,0 0 1,0 0-1,0 0 1,0 0-1,-1 0 1,1 0 0,0 0-1,0 0 1,0 0-1,0 0 1,0 0-1,-1 0 1,1 0-1,0-1 1,0 1 0,0 0-1,0 0 1,0 0-1,0 0 1,0 0-1,0 0 1,-1 0-1,1 0 1,0-1 0,0 1-1,0 0 1,0 0-1,0 0 1,0 0-1,0 0 1,0 0-1,0-1 1,0 1 0,0 0 7,-4 15-53,4 14 48,2 1 1,1-1 0,1 1 0,3 10 4,35 121 38,-20-79 73,-21-80-107,7 30 134,-1 0 1,-1 0-1,0 12-138,-6-35 31,1 0 0,-1-1-1,-1 1 1,1 0 0,-1 0-1,-1-1 1,0 1 0,0-1 0,0 0-1,-1 1 1,-1-1 0,1 0-1,-1-1 1,-1 1 0,0 0-31,3-5 8,0-1 1,0 1 0,0-1-1,-1 0 1,1 0-1,-1 0 1,1 0-1,-1 0 1,0 0-1,0-1 1,0 0 0,0 1-1,0-1 1,0 0-1,0 0 1,0-1-1,0 1 1,-2 0-9,-1-1 21,0 0-1,0 0 1,0-1-1,0 1 1,0-1 0,0 0-1,0-1 1,1 0-1,-1 0 1,-1 0-21,-1-2-47,-1 0 1,1 0-1,0-1 0,0 0 1,1 0-1,-1-1 0,1 0 1,1 0-1,-1-1 0,1 1 0,0-1 1,0-1-1,-1-3 47,4 6-398,1-1 0,0 1 0,0 0-1,0-1 1,1 0 0,0 1 0,0-1 0,1 0-1,-1 0 1,1 0 0,0 1 0,1-6 398,4-21-1382</inkml:trace>
  <inkml:trace contextRef="#ctx0" brushRef="#br0" timeOffset="7636.816">2062 1577 4505,'106'-108'2432,"-98"107"-431,2-3-929,6 0 48,-3-3-431,5 0-193,-2 1-328,-1-1-104,1 2-56,-3 1-128,-3-2-400,-2 6-281,1 0-2279,-8 0 2080</inkml:trace>
  <inkml:trace contextRef="#ctx0" brushRef="#br0" timeOffset="8012.296">2209 1509 3729,'-50'87'1944,"60"-87"-431,2-4-73,6-2-288,0 1-264,2-5-456,-6 1-200,-5 0-176,2 1-24,0 1-80,-1 3-136,0 2-456,-2 1-472,-4 1 672</inkml:trace>
  <inkml:trace contextRef="#ctx0" brushRef="#br0" timeOffset="8463.33">2685 1516 4313,'-52'-3'2160,"60"-1"-551,3 2-177,2-3-440,-1 0-296,5 1-504,-1-3-120,2 4-56,0 3-40,-5 0-256,2 0-184,-3 0-880,1 1-1337,-2 2 1753</inkml:trace>
  <inkml:trace contextRef="#ctx0" brushRef="#br0" timeOffset="9181.596">2880 1380 5337,'31'-69'2310,"-31"68"-2159,1 0 0,0 0-1,-1 0 1,1 0 0,0 0 0,0 0 0,0 0 0,0 0-1,0 1 1,0-1 0,0 0 0,0 0 0,0 1 0,1-1-1,-1 1 1,0-1 0,0 1 0,1 0 0,-1-1 0,0 1-1,0 0 1,1 0 0,-1 0 0,0 0 0,1 0 0,-1 0-1,0 0 1,0 0 0,1 1 0,-1-1 0,0 0 0,1 1-151,4 0 495,-3-2-430,-1 1-1,0 0 0,1 0 0,-1 1 1,1-1-1,-1 0 0,0 1 0,1-1 1,-1 1-1,0 0 0,0 0 1,1 0-1,-1 0 0,0 0 0,0 0 1,0 1-1,0-1 0,0 1 0,-1-1 1,1 1-1,0 0 0,-1-1 0,1 2-64,-1-1 21,0 0 0,-1 0 0,1 0 0,-1 0 0,0 0 0,1 0 0,-1 1 0,0-1 0,0 0 0,-1 0 0,1 0 0,0 0 0,-1 0 0,1 0 0,-1 0 0,0 0 0,1 0 0,-1 0 0,0 0 0,0 0 0,0 0 0,-1 0 0,1-1 0,0 1 0,-1 0 0,0 0-21,-27 29 149,27-29-117,-1 0-1,1 0 0,0-1 0,0 1 0,-1-1 0,1 1 0,-1-1 1,1 0-1,-1 0 0,0 0 0,1 0 0,-1 0 0,-2 0-31,4-2 20,1 1 0,0 0-1,0 0 1,0-1 0,0 1-1,0 0 1,0 0 0,0 0-1,0-1 1,0 1 0,0 0-1,0 0 1,0-1 0,1 1-1,-1 0 1,0 0 0,0 0-1,0-1 1,0 1 0,0 0-1,0 0 1,0 0 0,1-1-1,-1 1 1,0 0 0,0 0-1,0 0 1,0 0 0,1 0-1,-1-1 1,0 1 0,0 0-1,0 0 1,1 0 0,-1 0-1,0 0 1,0 0 0,0 0-1,1 0 1,-1 0 0,0 0-1,0 0 1,1 0-20,5-1 14,1 0 0,0 1 0,0 0 0,0 1 1,0-1-1,-1 1 0,1 1 0,0-1 0,5 3-14,-8-3 3,0 0-1,0 1 1,-1 0 0,1-1 0,-1 1-1,1 1 1,-1-1 0,0 0-1,0 1 1,0 0 0,0-1 0,0 1-1,0 0 1,-1 1 0,0-1 0,1 0-1,0 3-2,-2-5 5,-1 1 0,1 0 0,0-1 1,-1 1-1,1 0 0,-1 0 0,1 0 0,-1 0 0,0-1 0,0 1 0,0 0 0,0 0 0,0 0 0,0 0 0,-1 0 1,1-1-1,0 1 0,-1 0 0,0 0 0,1-1 0,-1 1 0,0 0 0,0-1 0,0 1 0,0 0 0,0-1 0,0 1 1,0-1-1,-1 0 0,1 1 0,0-1 0,-1 0 0,1 0 0,-1 0 0,0 0 0,1 0 0,-1 0 0,0-1 0,1 1 0,-1 0 1,0-1-1,0 1 0,0-1-5,-2 1 12,-1 0 0,1 0 0,-1 0 0,1 0 1,-1-1-1,1 0 0,-1 0 0,0 0 0,1 0 0,-1-1 1,1 0-1,-1 0 0,1 0 0,0-1 0,-1 1 0,1-1 1,-1-1-13,3 3-243,-2-3-115,3 2-4649,1 1 3961</inkml:trace>
  <inkml:trace contextRef="#ctx0" brushRef="#br0" timeOffset="9561.077">2915 1607 3673,'-40'56'2226,"40"-57"-2130,0 1 0,1 0 1,-1 0-1,0 1 0,0-1 1,0 0-1,1 0 1,-1 0-1,0 0 0,0 0 1,0 0-1,0 0 0,1 0 1,-1 0-1,0 0 0,0 0 1,0 0-1,0 1 1,0-1-1,1 0 0,-1 0 1,0 0-1,0 0 0,0 0 1,0 0-1,0 1 0,0-1 1,0 0-1,0 0 1,1 0-1,-1 0 0,0 1 1,0-1-1,0 0 0,0 0 1,0 0-1,0 1 0,0-1 1,0 0-1,0 0 1,0 0-1,0 0 0,0 1 1,0-1-1,0 0 0,-1 0 1,1 0-1,0 1 0,0-1 1,0 0-1,0 0 1,0 0-1,0 0 0,0 0 1,0 1-1,-1-1 0,1 0 1,0 0-1,0 0 1,0 0-1,0 0 0,0 0 1,-1 0-1,1 0 0,0 1 1,0-1-1,0 0 0,0 0 1,-1 0-97,19-6 1811,-8 3-1803,66-17 579,33-4-587,-105 26-1004,-2-1-2556,-4-1 2452</inkml:trace>
  <inkml:trace contextRef="#ctx0" brushRef="#br0" timeOffset="10025.765">2979 1881 3761,'-11'-1'7803,"16"-3"-4560,24-4-2667,-19 5-553,-3 1-1,1 1 0,-1-1 0,0 1 0,1 0 0,-1 1 0,7 0-22,-12 0 5,-1 0-1,1 1 1,0-1-1,-1 0 1,1 1-1,0 0 1,-1-1 0,1 1-1,-1 0 1,1-1-1,-1 1 1,1 0-1,-1 0 1,0 0-1,1 1 1,-1-1-1,0 0 1,0 0 0,0 1-1,0-1 1,0 0-1,0 1 1,0-1-1,-1 1 1,1 0-1,0-1 1,-1 1-1,1-1 1,-1 1 0,0 0-1,1-1 1,-1 1-1,0 0 1,0 0-5,0 3 8,0 0 1,-1 0 0,1 1-1,-1-1 1,0 0-1,-1 0 1,1-1 0,-1 1-1,0 0 1,0 0 0,0-1-1,-1 1 1,1-1 0,-1 0-1,0 0 1,-1 0-1,1 0 1,-1 0 0,1-1-1,-1 1 1,-1-1-9,-11 10 48,-1-2-1,0 0 1,0 0 0,-13 4-48,21-12 518,13-6 171,13-8-273,-4 7-392,0-1 1,0 2-1,0 0 1,0 0-1,0 1 0,1 1 1,-1 0-1,1 1 1,1 0-25,-9 2-115,1-2-45,-5-5-3969,-2 4 3220</inkml:trace>
  <inkml:trace contextRef="#ctx0" brushRef="#br0" timeOffset="10440.479">3336 1372 3721,'-9'11'3864,"-3"10"-2415,4-5-750,-57 87 4497,-16 13-5196,79-113-369,-2 3 1079,2-8-6170,2 1 4396</inkml:trace>
  <inkml:trace contextRef="#ctx0" brushRef="#br0" timeOffset="10828.81">3150 1393 3489,'9'17'2400,"-1"0"0,-1 0 0,2 5-2400,-6-10 326,1-1 1,1 0 0,0 0 0,1 0 0,0-1-1,0 0 1,1 0 0,0-1 0,2 2-327,-2-4 147,-4-4-103,0 1 0,0-1 0,0 0 0,1 0 0,0 0 0,0 0 1,-1-1-1,1 1 0,1-1 0,0 0-44,-5-2-62,0 0 1,0 0-1,0 0 1,0 0 0,0 0-1,0 0 1,0 0-1,0 0 1,1 0-1,-1 0 1,0 0-1,0 0 1,0 0 0,0 0-1,0 0 1,0 0-1,0 0 1,0 0-1,1 0 1,-1 0 0,0 0-1,0 0 1,0 0-1,0 0 1,0 0-1,0-1 1,0 1 0,0 0-1,0 0 1,0 0-1,0 0 1,0 0-1,1 0 1,-1 0 0,0 0-1,0 0 1,0 0-1,0-1 1,0 1-1,0 0 1,0 0-1,0 0 1,0 0 0,0 0-1,0 0 1,0 0-1,0-1 1,0 1-1,0 0 1,0 0 0,0 0-1,0 0 1,0 0-1,0 0 1,-1 0-1,1 0 1,0 0 0,0-1-1,0 1 1,0 0-1,0 0 62,-1-1-1124</inkml:trace>
  <inkml:trace contextRef="#ctx0" brushRef="#br0" timeOffset="11196.089">3515 1434 2072,'90'-77'1297,"-90"86"175,0 4 32,-1 5-103,1-2-81,0 7-312,0-4-136,1 2-232,-1 1-167,0-4-273,0-2-72,0 0-80,0-5-16,0-6-200,2-1-256,-2-4-873,-2 0-1471,1-1 1783</inkml:trace>
  <inkml:trace contextRef="#ctx0" brushRef="#br0" timeOffset="11544.024">3539 1493 4641,'-25'-49'2376,"43"47"-599,-3-3-169,5-2-480,0-2-231,2-3-457,2 6-120,-3-2-152,-3 1-72,-3 4-224,-4-1-256,0 3-568,0 0-457,-5 1 833</inkml:trace>
  <inkml:trace contextRef="#ctx0" brushRef="#br0" timeOffset="11894.052">3799 1210 4809,'63'-40'1978,"-63"40"-1947,1 0 1,-1-1-1,0 1 1,1 0-1,-1 0 1,1 0-1,-1 0 1,0 0-1,1 0 1,-1 0 0,0 0-1,1 0 1,-1 0-1,1 0 1,-1 0-1,0 0 1,1 0-1,-1 0 1,0 0-1,1 0 1,-1 1-1,1-1 1,-1 0-1,0 0 1,1 0-1,-1 0 1,0 1-1,0-1 1,1 0-1,-1 1 1,0-1 0,0 0-1,1 0 1,-1 1-1,0-1 1,0 0-1,1 1 1,-1-1-1,0 0 1,0 1-1,0-1 1,0 1-1,0-1 1,0 0-1,0 1 1,0-1-1,0 0 1,0 1-1,0-1 1,0 1-1,0-1 1,0 0-1,0 1 1,0-1 0,0 0-1,0 1 1,0-1-1,-1 1 1,1-1-32,-5 29 1099,4-24-820,-4 21 652,2 0 0,0 0-1,2 0 1,1 19-931,1-32 165,0 0 0,1 0 0,0-1 0,1 1 0,1 0 0,0-1 0,1 0 0,0 0 0,0 0 0,5 5-165,-9-14 20,1 0 0,0 0 1,0-1-1,0 1 0,1 0 1,-1-1-1,1 0 0,-1 1 0,1-1 1,0 0-1,0 0 0,0 0 0,0-1 1,0 1-1,0-1 0,0 0 0,0 1 1,1-1-1,-1-1 0,0 1 1,1 0-1,1-1-20,-1 0 20,1-1 1,-1 1-1,1-1 1,-1 0-1,0 0 1,0-1-1,1 1 0,-1-1 1,0 0-1,0 0 1,0 0-1,-1-1 1,1 1-1,-1-1 1,1 0-1,-1 0 0,1-1-20,3-3-2,0 0-1,0-1 1,-1 0-1,0-1 1,0 1-1,-1-1 1,4-8 2,-8 15-23,0 0 0,0 1 0,-1-1 0,1 0 0,-1 0 0,1 1 0,-1-1 1,0 0-1,1 0 0,-1 0 0,0 1 0,0-1 0,0 0 0,-1 0 0,1 0 0,0 1 1,-1-1-1,1 0 0,-1 0 0,1 1 0,-1-1 0,0 0 0,0 1 0,0-1 0,0 1 0,0-1 1,0 1-1,0-1 0,0 1 0,-1 0 0,1 0 0,-1-1 0,1 1 0,-1 0 0,1 0 1,-1 1-1,1-1 0,-1 0 0,0 0 0,1 1 0,-1-1 0,0 1 0,0-1 0,0 1 0,1 0 1,-2 0 22,0-1-19,0 1 1,0 0 0,1 0 0,-1 0 0,0 0-1,0 0 1,1 0 0,-1 1 0,0 0 0,1-1-1,-1 1 1,0 0 0,1 0 0,-1 0 0,1 1-1,-1-1 1,1 1 0,0-1 0,0 1 0,0 0-1,-1 0 1,2 0 0,-1 0 0,0 0 0,0 0-1,1 0 1,-1 1 0,1 0 18,-8 11-118,1 1-1,0 0 1,2 1 0,-3 9 118,-7 14-2358,14-38 1580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09:16.8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9 211 2721,'-12'-13'609,"10"10"-248,0 1-1,-1-1 1,1 1 0,-1 0 0,0-1 0,1 1 0,-1 0 0,0 1-1,-2-2-360,5 8 3421,0 15-3184,-1 0-150,0 22 3,2 101 731,0-122-618,1 0-1,1 0 0,1 0 0,1-1 0,6 16-202,-5-20 125,-5-10-77,0-1 1,1 0-1,0 0 1,0 0 0,0 0-1,1 0 1,0 0 0,0 0-1,0-1 1,0 0 0,1 0-1,-1 1 1,1-2-1,3 3-48,-6-5 17,0-1-1,-1 0 0,1 1 0,0-1 0,0 0 0,-1 0 1,1 0-1,0 0 0,0 1 0,0-1 0,-1 0 0,1-1 0,0 1 1,0 0-1,0 0 0,-1 0 0,1 0 0,0-1 0,0 1 1,0 0-1,-1-1 0,1 1 0,0 0 0,-1-1 0,1 1 1,0-1-1,-1 1 0,1-1 0,-1 1 0,1-1 0,0 0 0,-1 1 1,0-1-1,1 0 0,-1 1 0,1-1 0,-1 0 0,0 0 1,1 1-1,-1-2-16,12-34 614,-11 31-577,10-42 246,-2 0-1,-2 0 1,0-23-283,-6 52 36,-1-1 1,0 1 0,-1 0 0,-1-1 0,-1 1 0,-1 0 0,0 0 0,-1 1-1,-1-1 1,-5-8-37,9 23 2,0 0 0,0 0-1,0 0 1,-1 0-1,1 0 1,-1 1 0,0-1-1,0 1 1,0 0-1,0 0 1,0 0 0,0 0-1,-1 0 1,1 1-1,0-1 1,-1 1 0,0 0-1,1 0 1,-1 0-1,0 1 1,1-1 0,-1 1-1,0 0 1,1 0-1,-1 0 1,0 1 0,0-1-1,1 1 1,-1 0 0,1 0-1,-1 0 1,1 0-1,-1 1 1,1-1 0,-1 1-1,1 0 1,0 0-1,0 0 1,0 0 0,0 1-1,1-1 1,-1 1-1,1 0 1,-1 1-2,1-2-127,1 1-1,0 0 1,0 0 0,0 0-1,0 0 1,0 0 0,1 0-1,-1 0 1,1 0 0,0 1-1,0-1 1,0 0 0,0 0-1,1 0 1,-1 0 0,1 0-1,0 0 1,0 0 0,0 1 127,7 9-828</inkml:trace>
  <inkml:trace contextRef="#ctx0" brushRef="#br0" timeOffset="864.352">447 156 1432,'43'-2'1399,"-41"2"-1075,0 0 1,0-1-1,0 1 0,0-1 0,0 1 0,0-1 1,0 0-1,0 0 0,-1 0 0,1 0 0,0 0 0,0 0 1,-1-1-1,1 1 0,-1 0 0,1-1 0,0-1-324,-1 2 264,1-1-1,-1 1 0,0 0 1,1-1-1,-1 1 1,1 0-1,-1 0 1,1 0-1,0 0 0,-1 1 1,2-1-264,-3 5 5170,-8 30-4378,-4-7-465,-1 0 0,-1-1 1,-1-1-1,-17 21-327,16-22 134,9-12-17,-1 1 0,0-2 0,-1 1-1,-1-1 1,1 0 0,-2-1 0,0 0 0,-11 7-117,22-17 7,0 0-1,-1 0 0,1 0 1,0 0-1,0 0 0,0 0 0,-1 0 1,1 1-1,0-1 0,0 0 1,0 0-1,0 0 0,-1 0 1,1 0-1,0 0 0,0 0 1,0 0-1,0 1 0,-1-1 1,1 0-1,0 0 0,0 0 1,0 0-1,0 1 0,0-1 1,0 0-1,-1 0 0,1 0 1,0 1-1,0-1 0,0 0 1,0 0-1,0 0 0,0 1 1,0-1-1,0 0 0,0 0 1,0 0-1,0 1 0,0-1 1,0 0-1,0 0 0,0 0 1,0 1-1,0-1 0,0 0 1,1 0-1,-1 0 0,0 0 1,0 1-1,0-1 0,0 0 1,0 0-1,0 0 0,1 0 1,-1 1-7,16 4 193,-2-1-210,233 73 350,-228-74 144,-8-5-1666,-8-4-2797,-3 5 2643</inkml:trace>
  <inkml:trace contextRef="#ctx0" brushRef="#br0" timeOffset="1297.147">875 382 4265,'-3'-6'6627,"6"1"-4099,15-3-2815,-7 4 924,146-42 939,-129 36-1313,-22 3-2692,-6 6 1564</inkml:trace>
  <inkml:trace contextRef="#ctx0" brushRef="#br0" timeOffset="2048.558">1297 59 5137,'-16'5'4432,"7"-3"-2656,10-5 2217,22-14-3350,1 2 0,12-6-643,-34 20 13,-1 0 1,1 0-1,0 0 1,0 0-1,0 0 1,0 0-1,0 1 0,0-1 1,0 1-1,0-1 1,1 1-1,-1 0 1,0 0-1,0 0 1,0 0-1,0 0 1,0 0-1,0 1 1,0-1-1,1 1 1,-1 0-1,0-1 1,0 1-1,-1 0 1,1 0-1,0 0 1,0 0-1,0 1 1,-1-1-1,1 0 1,0 1-1,-1-1 1,1 1-1,0 0-13,0 2 13,1 0 0,-1 1 0,1-1 0,-1 0 0,0 1 0,-1-1 0,1 1-1,-1 0 1,0 0 0,0-1 0,-1 1 0,1 4-13,-1 1 24,-1 0 1,0-1-1,-1 1 0,1 0 1,-2-1-1,0 0 0,0 1 1,0-1-1,-1 0 0,-1-1 1,1 1-1,-2 0-24,-3 5 193,-1 0 0,0-1-1,-2 0 1,1-1 0,-1 0-1,-10 6-192,16-16 352,8-9-157,7-11-94,14 0-38,-15 12-48,1 1 0,-1-1 0,1 2-1,0-1 1,0 1 0,0 0 0,0 1 0,1 0-15,-6 2 3,1 0 1,-1 0 0,0 1-1,0-1 1,0 1-1,1 0 1,-1 1 0,0-1-1,0 1 1,0-1-1,1 1 1,-1 1 0,0-1-1,0 0 1,-1 1-1,1 0 1,0 0 0,0 0-1,-1 0 1,1 1-1,-1-1 1,0 1 0,1 1-4,2 2 14,-1 0 1,0 0-1,0 1 1,0 0 0,-1 0-1,0 0 1,0 0 0,-1 1-1,0-1 1,0 1 0,-1 0-1,0 0 1,0 0-1,-1 0 1,0 1 0,0-1-1,-1 0 1,0 0 0,0 1-1,-1-1 1,-1 1-15,0 4 87,-1 0-1,0 0 1,-1 0-1,-1-1 1,0 1 0,0-1-1,-1 0 1,-1-1 0,0 1-1,-1-1 1,0-1-1,-6 7-86,2-5 139,0 0 0,-1-1 0,-1 0 0,1-1 0,-16 7-139,23-13 33,-1 0-1,0-1 1,0 0-1,0 0 1,0-1-1,0 0 1,-1 0-1,1 0 1,-1-1-1,1 0 1,-1-1-1,1 0 1,-1 0-1,-3-1-32,7 0 8,0-1-1,0 1 1,1-1 0,-1 0 0,1 0-1,-1 0 1,1-1 0,0 1-1,0-1 1,0 0-8,-5-10-4206,8 11 3229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3:46.0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8 1117 3393,'-3'-2'209,"-15"-6"1063,1-1 0,1 0 0,0-2 0,0 0 0,-1-2-1272,12 9 228,1 0-1,0-1 1,0 0 0,0 0 0,0 0 0,1 0 0,0 0-1,0-1 1,0 0 0,1 1 0,0-1 0,0 0 0,0 0-1,1 0 1,0 0 0,0 0 0,0-5-228,1-1 219,1 0-1,0 1 1,0-1 0,1 1-1,1-1 1,0 1 0,0 0-1,1 0 1,1 1 0,0-1-1,4-6-218,12-18 410,2 1 0,16-19-410,-36 49 16,30-40 54,2 2 0,2 0 0,2 3 0,13-9-70,-36 34-8,1 1 1,0 1 0,1 1-1,0 1 1,1 0 0,0 1-1,0 1 1,1 1 0,0 1-1,0 1 1,1 0 0,20-1 7,-14 5-11,1 1 0,0 1 0,0 2 1,-1 0-1,0 2 0,1 1 0,-2 1 0,1 2 1,-1 0-1,0 2 0,18 10 11,-8-1 0,-1 0 0,-1 3-1,-1 1 1,-1 1 0,-2 2 0,0 1 0,15 19 0,-33-34 13,0 1 0,-1 0 1,-1 0-1,0 1 0,-1 0 1,-1 1-1,0 0 0,-1 0 1,-1 0-1,-1 1 0,1 6-13,-5-11 98,-6-13-13,-5-14-26,6 7-67,1-1 0,0 0-1,0 0 1,1 0 0,0 0 0,0 0 0,1-1 0,0 1 0,1-1 0,0 1-1,1 0 1,0-1 0,0 1 0,1 0 0,1-4 8,1 2-14,0-1 0,1 1 0,1-1 0,0 1 0,0 1 1,1-1-1,1 1 0,-1 1 0,2-1 0,-1 1 0,5-3 14,8-7 0,1 1-1,0 2 1,2 0-1,-1 1 1,2 2 0,0 0-1,16-5 1,-5 5 11,1 2 0,0 1 0,1 1 0,0 2 0,10 1-11,21 2 7,1 2 0,-1 4 0,0 2 0,0 4 0,67 16-7,-70-10 16,-1 2 0,-1 4 0,-1 2 0,0 3 0,36 21-16,-95-44 7,-1 0 1,1-1-1,-1 1 1,1-1 0,0 0-1,0 0 1,-1 0-1,1 0 1,0-1-1,0 0 1,0 0 0,0 0-1,0 0 1,-1 0-1,1-1 1,0 1-1,0-1 1,0 0-1,-1-1 1,1 1 0,-1-1-1,1 1 1,-1-1-1,1 0 1,-1 0-1,1-1-7,9-8 19,-1 0 0,0-1 0,0 0 0,-2-1 0,8-10-19,11-13 13,9-6-32,1 3 1,2 1-1,1 2 1,2 2-1,2 2 1,40-21 18,-43 30-11,0 2 0,2 3 0,0 1 0,0 2 0,2 2 0,0 3 0,0 1 0,4 2 11,8 1-11,0 3-1,0 3 1,0 2-1,0 3 1,0 3 0,-1 2-1,0 2 1,38 15 11,-49-11 6,-1 1 0,-1 3-1,0 2 1,-2 2 0,0 1 0,-2 3 0,-1 1 0,-1 2 0,-2 2 0,18 20-6,-37-31 32,-11-13-16,1 0 0,-1-1 1,1 0-1,0 0 0,7 4-16,-14-11 4,1 0 0,0 0 0,-1 0 0,1 0 0,0 0 0,0 0 0,0 0 0,0-1 0,0 1 0,0-1-1,0 1 1,0-1 0,0 0 0,0 0 0,0 0 0,0 0 0,0 0 0,0 0 0,0 0 0,0-1 0,0 1 0,0-1 0,0 1-1,0-1 1,0 0 0,-1 0 0,1 0 0,0 0 0,0 0 0,-1 0 0,1-1 0,0 1-4,68-69 83,-51 49-88,1 0 1,1 2-1,20-14 5,-8 11-21,2 2-1,0 1 1,1 2 0,0 1-1,3 2 22,23-7-38,1 4-1,48-8 39,-61 18 0,0 2-1,0 2 1,1 2-1,-1 3 1,0 1-1,0 3 1,0 2-1,-1 2 0,0 3 1,-1 1-1,0 3 1,-1 1-1,36 21 1,-61-27-3,0 1 0,0 1 0,-1 1 0,-1 1 0,0 1-1,-1 1 1,-1 0 0,-1 1 0,0 2 3,-6-6 8,-1 0 1,0 1 0,-2 0-1,0 0 1,0 1-1,-1 0 1,-2 0 0,1 1-1,-2-1 1,-1 1 0,0 0-1,0 18-8,-2-26 18,2 27 21,-3-37-35,1 1-1,-1 0 0,0-1 1,0 1-1,1-1 1,-1 1-1,0 0 0,1-1 1,-1 1-1,1-1 0,-1 1 1,0-1-1,1 1 0,-1-1 1,1 1-1,0-1 1,-1 0-1,1 1 0,-1-1 1,1 0-1,-1 1 0,1-1 1,0 0-1,-1 0 0,1 0 1,0 1-1,-1-1 1,1 0-1,0 0 0,-1 0 1,1 0-1,0 0 0,-1 0 1,1 0-1,0-1 0,-1 1 1,1 0-1,0 0 1,-1 0-1,1-1 0,-1 1 1,1 0-1,0-1 0,-1 1 1,1 0-1,-1-1-3,50-24-6,0 3-1,2 1 0,0 3 1,1 2-1,1 3 0,29-3 7,-58 12-5,-1 2-1,1 0 0,0 2 0,1 1 0,-2 1 0,1 1 0,0 1 0,-1 1 0,1 2 1,-1 0-1,-1 1 0,0 2 0,0 0 0,0 1 0,12 10 6,-21-12-10,0 1-1,-1 1 1,0 0-1,-1 1 1,0 1-1,-1 0 1,0 0-1,-1 1 0,-1 0 1,0 1-1,-1-1 1,4 12 10,-6-13-12,-1 1 1,-1 0-1,-1 0 1,0 1-1,0-1 1,-2 0-1,0 1 0,0 0 1,-1-1-1,-1 1 1,-1-1-1,0 1 1,-1-1-1,-3 13 12,-7 5 90,-1 0 0,-2-1 0,0 0-1,-2-1 1,-2-1 0,-11 13-90,10-13 117,25-33-81,1 0 0,-1 0 1,1 0-1,0 1 0,0 0 0,0 0 0,1 0 0,-1 0 0,4 0-36,64-23-9,-51 20 16,0 1-1,0 1 1,0 0 0,1 2-1,-1 1 1,1 1-1,-1 0 1,1 2 0,6 2-7,-15-1 0,-1 0 1,-1 0 0,1 2-1,-1-1 1,1 2 0,-1 0 0,-1 0-1,1 1 1,-1 0 0,0 1-1,-1 0 1,0 1 0,0 0 0,-1 1-1,0 0 1,4 6-1,-3-2-2,-1 0 0,0 0 0,-1 1 0,-1 0 0,0 0 0,-1 1 0,-1 0 1,0 0-1,-1 0 0,-1 1 0,0-1 0,0 17 2,-3-11 10,-1-1 0,-1 0 1,0 1-1,-2-1 0,-1 0 0,0-1 1,-1 1-1,-2-1 0,-5 11-10,-5 4 50,-1 0 0,-2-2 0,-1 0 0,-2-1 0,-1-2 0,-1 0-1,-2-2 1,-1-1 0,-1-1 0,-26 17-50,11-13 90,-1-1 0,-29 12-90,54-30 30,-1-2 1,0 0-1,0-1 1,-1-2-1,0 0 1,0-2-1,-4 0-30,25-3 7,-1-1 0,1 0 0,-1 1 0,1-1 0,0-1 0,-1 1 0,1 0-1,-1 0 1,1-1 0,0 1 0,-1-1 0,1 0 0,0 0 0,0 0 0,0 0-1,0 0 1,-1 0 0,1-1 0,1 1 0,-1-1 0,0 1 0,0-1-1,1 0 1,-1 0 0,1 1 0,-2-3-7,2 2-2,1 0 1,0 1-1,-1-1 0,1 0 0,0 0 0,0 0 1,0 1-1,0-1 0,0 0 0,0 0 1,1 0-1,-1 0 0,0 1 0,1-1 1,0 0-1,-1 1 0,1-1 0,0 0 1,0 1-1,0-1 0,0 1 0,0-1 1,0 1-1,0-1 0,1 1 0,-1 0 1,1 0-1,-1 0 0,0 0 0,1 0 0,0 0 1,-1 0-1,1 0 0,0 0 2,1-1-5,0 0-1,0 1 1,0-1-1,1 1 1,-1-1-1,1 1 1,-1 0-1,1 0 1,-1 1-1,1-1 1,-1 1-1,1-1 1,0 1-1,-1 0 1,1 1-1,-1-1 1,1 1-1,0-1 1,-1 1 5,2 1-6,0 0 1,-1 0 0,1 1 0,-1-1 0,0 1 0,0 0-1,0 0 1,0 0 0,0 1 0,-1-1 0,1 1 0,1 3 5,3 4-5,-1 0 0,0 1 0,-1-1 0,0 1 1,-1 1-1,0-1 0,-1 1 0,-1-1 0,0 1 0,0 1 5,-1 8 6,0 0-1,-2 1 0,-1-1 0,0 1 0,-2-1 0,0 0 1,-2 0-1,0 0 0,-2 0 0,0-1 0,-1 0 0,-1-1 1,-1 1-1,-11 14-5,5-10 53,-1 0 1,-1-2 0,-1 0 0,-1-1-1,-1-1 1,-1-1 0,-1-1-1,0-1 1,-2-1 0,0-1-1,-1-1-53,-21 8 47,0-2 0,-2-2 0,0-2-1,-1-3 1,0-1 0,-1-3 0,-1-2-1,-28-1-46,-22-2 100,0-5-1,0-5 0,-90-15-99,93 2 99,1-3 0,2-5-1,-85-36-98,147 49 9,-2 0-10,-1 1 0,-3 0 1,39 13-6,-1 0 0,1 1 0,0-1 0,-1 0 0,1 0 0,0 0 0,0 1 0,0-1 0,0 1 0,0-1 0,1 1 0,-1-1 0,0 1 0,1-1 0,-1 1 0,1 0 0,-1-1 0,1 1 0,0 1 6,-4 8-3,-6 12 11,-1 0 0,-1-1 0,-1 0 0,-1-1 0,-1-1 0,-1 0 1,0-1-1,-2 0 0,0-2 0,-1 0 0,0-1 0,-3 0-8,-22 11 36,-1-3 0,-1-1 0,-1-3-1,-1-1 1,0-3 0,-2-2 0,1-2-1,-48 5-35,19-8 33,0-3-1,0-3 1,0-4-1,0-3 0,-40-9-32,71 6 27,1-2-1,0-3 1,0-1 0,2-2-1,-1-2 1,2-3-1,-18-11-26,31 15 1,2-2-1,0-1 1,2-2 0,0 0-1,1-2 1,1-1-1,1 0 1,1-2 0,2-1-1,-15-23 0,30 42-9,0 0 1,1 0-1,0-1 0,0 1 0,1-1 0,0 0 0,1 0 0,0 0 0,-1-6 9,2 21 0,0 0-1,0 0 0,-1 0 1,0-1-1,0 1 1,-1-1-1,1 1 0,-1-1 1,-1 0-1,1 0 1,-3 3 0,-47 50 40,29-35-2,-2-2 1,0-1 0,-2-1 0,0-2-1,-1 0 1,0-2 0,-16 5-39,-13 3 77,-1-3-1,-1-2 1,-35 4-77,43-12 20,-1-3 0,0-2 1,-1-2-1,1-3 0,-1-2 0,-11-3-20,19-1 18,0-2 0,1-2 0,1-1 0,-1-3 0,2-2 0,0-1 0,-14-10-18,32 13-8,1-1 1,1-1 0,0-1 0,2-1-1,0-1 1,0-1 0,2-1 0,1 0-1,0-2 1,2 0 0,-11-20 7,21 32-11,1 1 0,0-1 0,1 0 0,-1-5 11,4 13-4,0 0-1,1 0 0,-1 1 0,0-1 0,1 0 1,0 0-1,0 0 0,0 0 0,0 0 1,0 0-1,0 0 0,1 0 0,-1 0 1,1 0-1,0 1 0,0-1 0,0 0 0,2-2 5,-3 4-2,1 0-1,-1 1 0,1-1 0,-1 0 0,1 1 0,-1-1 0,1 1 0,0-1 0,-1 1 0,1-1 0,0 1 1,0-1-1,-1 1 0,1 0 0,0-1 0,0 1 0,-1 0 0,1 0 0,0-1 0,0 1 0,0 0 0,0 0 1,-1 0-1,1 0 0,0 0 0,0 0 0,0 0 0,0 0 3,1 1-3,-1 0 0,1 0 0,0 0 0,-1 0 0,1 0 0,-1 0 0,1 0 0,-1 0 0,0 1 0,1-1 0,-1 0 0,1 2 4,2 2-2,-1 1 1,1-1 0,-1 1 0,-1 0 0,1 0 0,-1 0 0,1 1 0,-2-1 5,0 0-1,-1 0 1,1 0 0,-1 0-1,0 0 1,-1 0 0,1 0-1,-1 0 1,-1 0-1,1 0 1,-1 0 0,0 0-1,0-1 1,-1 1 0,1-1-1,-1 0 1,0 1 0,-1-2-1,1 1 1,-1 0 0,0-1-1,-1 1 1,1-1-1,-1 0 1,1 0 0,-4 1-5,-15 11 19,-1-1 1,0-1-1,-1-2 1,-1 0 0,-2 0-20,21-10 2,-40 17 22,-1-3 0,-1-2 0,-1-2 0,0-2 0,-48 3-24,21-8 17,-1-2 0,1-5 0,-44-7-17,80 5 8,0-2-1,1-2 0,0-2 1,1-1-1,0-2 0,-15-8-7,39 14-7,0 0 1,0-1-1,1-1 0,0 0 0,0-1 0,1 0 0,0-1 0,1-1 0,0 0 0,1-1 0,0 0 0,1 0 0,1-1 0,0 0 0,1-1 0,-6-15 7,11 21-8,0 0-1,1 0 0,1 0 0,-1 0 0,2 0 1,-1-1-1,1 1 0,1 0 0,-1 0 0,1-1 1,1 1-1,0 0 0,0 0 0,1 1 0,0-1 1,1 0-1,0 1 0,0 0 0,0 0 0,2-2 9,-1 3-2,0 0 0,0 0 0,0 0 0,1 1 0,0 0 0,0 0 0,1 1 0,0-1 0,-1 1 0,2 1 0,-1-1 0,0 1 0,1 1 0,0-1 0,0 1 0,0 1 0,0-1 0,1 2 0,-1-1 0,1 1 0,7-1 2,-47 0 109,0-1 1,1-2-1,-1-1 1,-10-5-110,-19-7 6,0-2 1,-2-4-7,47 18-5,0 0 1,1-2-1,0 0 1,0 0-1,1-2 1,0 1 0,0-2-1,1 0 1,1 0-1,0-1 1,0 0-1,1-1 1,1 0 0,0-1-1,1 0 1,0 0-1,1-1 1,1 1-1,0-2 1,1 1 0,1-1-1,0 1 1,2-1-1,-1 0 1,1-4 4,2-2-18,1 1 0,0 0 0,1 0 0,2 0 0,0 0 0,1 0 0,1 1 0,1 0 0,1 0 0,0 1 0,2-1 0,0 2 0,1 0-1,1 0 1,7-8 18,5-3-15,1 2 0,1 0 0,1 1 0,1 2 0,1 1 0,2 1 0,0 1 0,14-5 15,-16 11 0,-18 10 6,0 0-1,-1-1 1,0 0 0,0-1 0,0 0-1,-1-1 1,1 0-6,-9 7 7,0 0-1,0 0 0,0 0 1,-1 0-1,1 0 1,0-1-1,-1 1 1,1 0-1,0 0 0,-1 0 1,1-1-1,-1 1 1,0 0-1,1-1 1,-1 1-1,0 0 1,0-1-1,0 1 0,0 0 1,0-1-1,0 1 1,0 0-1,-1-1-6,0-1 9,0 1-1,0 0 1,0 0-1,0 0 1,-1 0 0,1 0-1,-1 0 1,1 0-1,-1 0 1,0 1-1,1-1 1,-3-1-9,-7-4 22,0 0 0,0 0 0,-1 1 0,-9-3-22,13 5 1,-140-58 6,62 28-12,2-5-1,-2-4 6,59 28 5,0 1-34,0-2 0,1 0 0,1-2 0,0-1 0,-11-12 29,31 27-52,0-1-1,1 0 1,0 0-1,0 0 1,0 0-1,0-1 0,1 1 1,0-1-1,0 0 1,1 0-1,-1 0 0,1 0 1,1-1-1,-1 1 1,1 0-1,0-1 0,1 1 1,-1-1-1,1 1 1,0-1-1,1 1 0,0-1 1,0 1-1,0-1 1,1 1-1,0 0 0,0 0 1,2-4 52,5-6-160,0 1 1,1 0 0,1 0-1,1 1 1,0 0-1,0 1 1,2 0-1,-1 1 1,2 1 0,-1 0-1,7-2 160,60-41-252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08:59.20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9 132 1648,'-1'-1'165,"0"1"0,0-1 0,0 0 0,0 0-1,0 1 1,0-1 0,0 0 0,0 0 0,1 0 0,-1 0-1,0 0 1,1 0 0,-1 0 0,1 0 0,-1 0-1,1 0 1,-1-1 0,1 1 0,0 0 0,-1 0 0,1 0-1,0 0 1,0-1 0,0 1 0,0 0 0,0-1-165,0 0 221,0 1 1,0-1-1,0 1 1,0-1-1,-1 1 1,1-1-1,0 1 1,-1-1-1,0 1 1,1 0-1,-1-1 1,0 1-1,1-1 1,-1 1 0,0 0-1,-1-1-221,0-1 1289,-9-11 227,11 14-1518,0-1 0,0 0 0,0 1 0,0-1 0,0 0 0,1 1 0,-1-1 0,0 1 0,0-1 1,1 0-1,-1 1 0,0-1 0,1 1 0,-1-1 0,0 1 0,1-1 0,-1 1 0,1-1 1,-1 1-1,1 0 0,-1-1 0,1 1 0,-1 0 0,1-1 0,0 1 0,-1 0 0,1 0 0,-1-1 1,1 1-1,0 0 0,-1 0 0,1 0 0,0 0 2,0-1 8,0 1 0,0 0 1,0-1-1,0 1 0,0 0 0,1 0 1,-1 0-1,0 0 0,0 0 0,0 0 1,0 0-1,0 0 0,0 0 0,0 0 1,0 1-1,1-1 0,-1 1 0,0-1 0,0 0 1,0 1-1,0 0 0,0-1 0,-1 1 1,1-1-1,0 1 0,0 0 0,0 0 1,0 0-1,-1-1 0,1 1 0,0 0 1,-1 0-1,1 0 0,-1 0 0,1 0 1,-1 0-1,0 0 0,1 0 0,-1 0 1,0 1-1,0-1 0,1 0 0,-1 0 0,0 0 1,0 1-9,1 5 19,-1-1 1,1 1-1,-1-1 1,0 1-1,-1 0 1,0 0-20,1-5 12,-1 0 0,0 0 0,-1 0-1,1 0 1,0-1 0,0 1 0,-1 0 0,1 0-1,-1-1 1,1 1 0,-1-1 0,0 0 0,0 1 0,0-1-1,0 0 1,1 0 0,-2 0 0,1 0 0,0 0-1,0-1 1,0 1 0,0-1 0,0 1 0,-2-1-12,2 1 7,0-1 0,0 1 1,-1-1-1,1 1 1,0-1-1,-1 0 0,1 0 1,0 0-1,0 0 1,-1 0-1,1-1 0,0 1 1,-1-1-1,1 0 0,0 1 1,0-1-1,0 0 1,0 0-1,0 0 0,0-1 1,-2 0-8,3-1 7,0 0 0,0 1 1,0-1-1,0 0 0,0 0 0,1 0 1,-1 0-1,1 0 0,0 0 0,0 0 1,0 0-1,0 0 0,1 0 0,-1 0 1,1 0-1,-1 0 0,1 0 0,0 0 1,1 0-1,-1 0 0,0 1 0,1-1 1,-1 0-1,1 1 0,0-1 1,0 0-8,3-4 13,0 1 1,0-1 0,1 1 0,0-1 0,0 2 0,0-1 0,1 1-1,0 0 1,0 0-14,-6 4 3,0 0 0,1 1 0,-1-1 0,0 0 0,1 1 0,-1-1 0,0 1 0,1 0 0,-1-1-1,1 1 1,-1 0 0,0 0 0,1 0 0,-1 0 0,1 0 0,-1 0 0,1 0 0,-1 0 0,1 1 0,-1-1 0,0 0 0,1 1 0,-1-1-1,1 1-1,0 1 9,-1-1 0,1 1 0,0-1 0,-1 1 1,0 0-1,1-1 0,-1 1 0,0 0 1,0 0-1,0 0 0,0 0 0,0 0 1,-1 0-1,1 0 0,0 0-10,0 4 26,0 0 0,0 0 1,0 0-1,0 0 0,-1 0 0,0 0 0,-1 1 1,1-1-1,-1 0 0,0 0 0,-1 2-26,-1-2 30,1-1-1,-1 1 1,-1-1-1,1 0 1,0 0-1,-1 0 1,0 0-1,0-1 1,-1 0-1,1 0 1,-4 2-30,7-5 5,0 0 1,-1 0-1,1 0 1,-1 0-1,1 0 1,-1 0-1,1-1 1,-1 1-1,0-1 1,1 1-1,-1-1 1,0 1-1,1-1 1,-1 0-1,0 0 1,1 0 0,-1 0-1,0 0 1,0 0-1,1-1 1,-1 1-1,0-1 1,1 1-1,-1-1 1,1 1-1,-1-1 1,0 0-1,1 0 1,0 0-1,-1 0 1,1 0-1,-1 0 1,1 0-1,0 0 1,0 0-1,0-1 1,0 1-1,0-1 1,0 1-1,0 0 1,0-1-1,0-1-5,-2-1 4,1-1-1,0 0 0,0 0 0,1 0 0,-1-1 0,1 1 0,0 0 0,0-1 0,1 1 0,0 0 0,0-1 0,0 1 0,0 0 1,1-1-1,0 1 0,0 0 0,1-2-3,-1 4 3,-1 0 0,1 0-1,1 0 1,-1 1 0,0-1 0,1 0 0,-1 1 0,1-1 0,0 1 0,0-1-1,0 1 1,0 0 0,0 0 0,0 0 0,1 0 0,-1 1 0,1-1-1,-1 0 1,1 1 0,0 0 0,-1-1 0,1 1 0,0 0 0,0 1 0,0-1-1,0 0 1,0 1 0,0 0 0,0 0 0,0 0 0,1 0-3,-2 0 5,1 0 1,0 0 0,-1 1-1,1-1 1,0 1-1,-1 0 1,1 0 0,-1 0-1,1 0 1,-1 0-1,0 1 1,1-1 0,-1 1-1,0 0 1,0-1-1,0 1 1,0 0 0,0 0-1,0 0 1,-1 0-1,1 1 1,-1-1-1,1 0 1,-1 1 0,0-1-1,0 1 1,0-1-1,0 1 1,0-1 0,-1 2-6,1 0 19,0-1 0,-1 1 0,1 0 0,-1 0 0,0 0 1,0 0-1,-1 0 0,1 0 0,-1 0 0,0 0 0,0 0 0,0 0 1,-1-1-1,1 1 0,-1 0 0,0-1 0,0 1 0,0-1 0,0 0 1,-1 1-20,-3 2 35,0-1 0,0-1 0,0 1 0,-1-1 0,0 0 0,0-1 0,1 1 0,-2-1 0,1-1 0,0 1 0,-2-1-35,5-1 9,-1 0 0,1 0 0,0-1 1,0 0-1,0 1 0,-1-2 0,1 1 0,0 0 1,0-1-1,-2 0-9,4 1 0,0-1 1,1 0-1,-1 0 0,0 1 1,0-1-1,0 0 0,0-1 1,1 1-1,-1 0 0,0 0 1,1-1-1,-1 1 0,1-1 1,0 1-1,-1-1 0,1 0 1,0 0-1,0 1 0,0-1 1,0-1-1,0 2-5,1-1 1,-1 0-1,0 0 1,1 1-1,0-1 1,-1 0-1,1 0 1,0 0-1,0 0 1,0 0-1,0 0 1,0 1-1,1-1 1,-1 0-1,0 0 1,1 0-1,0 1 1,-1-1-1,1 0 1,0 0-1,0 0 5,1-1-2,1 0-1,-1 0 1,1 0-1,-1 0 1,1 0-1,0 0 1,0 1-1,0-1 1,1 1-1,1-1 3,0 0 4,-1 0 0,1 1-1,0 0 1,0 0 0,0 0-1,0 0 1,1 1 0,-1 0-1,0 0 1,1 1 0,-1-1 0,0 1-1,1 0 1,-1 0 0,5 2-4,-9-2 5,0 0 1,0 1 0,0-1 0,-1 1-1,1-1 1,0 1 0,0 0 0,-1-1-1,1 1 1,0 0 0,-1-1 0,1 1-1,-1 0 1,1 0 0,-1 0-1,1-1 1,-1 1 0,1 0 0,-1 0-1,0 0 1,0 0 0,1 0 0,-1 0-1,0 0 1,0 0 0,0 0 0,0 0-1,0-1 1,0 1 0,0 0 0,0 0-1,-1 0 1,1 0 0,0 0-1,0 0 1,-1 0 0,1 0 0,-1 0-1,1-1 1,-1 1 0,0 0-6,-22 39-528,21-37 331,-9 9-95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07:17.7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70 273 3337,'-25'-2'644,"0"-1"308,4 3 4445,42-2-4242,0 0 1,0-1-1,14-4-1155,19-3 724,-51 9-632,1 1 0,0-1 0,0 1 0,-1 0 0,1 0 0,0 0-1,0 0 1,-1 1 0,1 0 0,0 0 0,-1 0 0,1 0-1,-1 0 1,1 1 0,-1-1 0,1 1 0,1 2-92,-2-3 41,9 4 165,1-1-1,-1 0 1,1-1-1,0 0 0,10 0-205,46 13 324,-45-10-267,0-1 0,0-1 0,0-1 0,1-1 0,-1-1 0,25-3-57,-10 1 45,0 2 0,9 3-45,78 7 55,-60-7 11,37 9-66,221 37 98,-245-43 18,1-4-1,73-6-115,10 1 72,416-14 273,-165 2 150,-175 21-132,-121 0-84,67-8-279,308-10 251,-34 2 358,-297 1-447,641-24 480,-570 25-366,-41-1 77,98 13-353,-233-2 134,-1-2 0,0-3 0,17-4-134,-71 6 24,-1 0 0,0 0 1,1 0-1,-1-1 0,1 1 1,-1 0-1,0-1 0,1 1 0,-1-1 1,0 0-1,0 1 0,0-1 1,1 0-1,-1 0 0,0 0 0,0 0 1,0 0-1,0 0 0,0 0 1,0 0-25,-1 0 27,0 0 1,0 1 0,0-1 0,0 0 0,0 0-1,0 1 1,0-1 0,0 0 0,0 1 0,0-1 0,-1 0-1,1 0 1,0 1 0,0-1 0,-1 0 0,1 1 0,0-1-1,-1 1 1,1-1 0,-1 0 0,1 1 0,-1-1-1,1 1 1,-1-1 0,1 1 0,-1-1 0,1 1 0,-1 0-1,0-1 1,1 1 0,-1 0 0,0-1 0,1 1 0,-1 0-1,0 0 1,1-1 0,-1 1 0,0 0-28,-60-32 94,44 22-72,0 0 1,-1 2-1,-15-6-22,12 8 6,-1 0 0,0 1-1,0 1 1,-1 1-1,1 1 1,-14 1-6,-4 2-7,0 2 0,0 2 1,-9 3 6,61-5-321,22 0 319,139-1-17,-84-3 42,42 7-23,-126-6 1,3 1 1,-1 0-1,1 0 1,-1 0-1,0 1 1,0 0-1,5 2-1,-10-3 4,-1-1-1,0 1 1,1 0-1,-1 0 1,1 0-1,-1 0 1,0 0-1,0 0 1,1 1-1,-1-1 1,0 0-1,0 0 1,0 1-1,-1-1 1,1 1-1,0-1 1,0 1-1,-1-1 1,1 1-1,-1 0 1,1-1-1,-1 1 1,0-1-1,0 1 1,0 0-1,0-1 1,0 1-1,0 0 1,0-1-1,0 1 1,-1 1-5,-1 7 12,-1 0-1,0 0 1,0 0-1,-1 0 0,0-1 1,-1 0-1,0 0 1,-3 4-11,-13 17 53,-20 22-53,-12 14 34,-63 111 16,105-164 233,5-9-745,4-5-2507,2-1 2034</inkml:trace>
  <inkml:trace contextRef="#ctx0" brushRef="#br0" timeOffset="886.354">449 133 4633,'-16'-54'1061,"5"18"1459,1-2 4524,10 38-6971,0 0 1,0 0-1,0 0 0,0-1 0,0 1 1,0 0-1,0 0 0,0 0 1,0 0-1,0 0 0,0-1 1,0 1-1,0 0 0,0 0 0,0 0 1,0 0-1,0 0 0,0 0 1,-1-1-1,1 1 0,0 0 0,0 0 1,0 0-1,0 0 0,0 0 1,0 0-1,0 0 0,0-1 1,0 1-1,-1 0 0,1 0 0,0 0 1,0 0-1,0 0 0,0 0 1,0 0-1,0 0 0,-1 0 1,1 0-1,0 0 0,0 0 0,0 0 1,0 0-1,0 0 0,-1 0 1,1 0-1,0 0 0,0 0 1,0 0-1,0 0 0,0 0 0,-1 0 1,1 0-1,0 0 0,0 0 1,0 0-1,0 0 0,0 0 1,0 0-1,-1 0-73,-7 12 217,-2 3-160,-40 41 111,-43 36-168,-32 35 81,102-102-27,2 2 0,0 0 0,2 2 0,-1 3-54,18-29 26,0 1 1,0-1-1,0 1 0,1-1 1,0 1-1,-1 0 0,1-1 1,0 1-1,1 0 1,-1 0-1,1 0 0,0-1 1,0 1-1,0 2-26,1-4 11,-1 1-1,1-1 1,0 0-1,0 0 1,0 0-1,1 0 1,-1 0 0,0 0-1,1 0 1,-1 0-1,1-1 1,0 1-1,0 0 1,-1-1 0,1 1-1,0-1 1,0 0-1,0 0 1,1 0-1,-1 0 1,0 0 0,0 0-1,3 0-10,24 8 61,1-1 0,0-2-1,29 3-60,-36-7 347,0 1 0,0 2 0,0 0 0,0 1-1,-1 2 1,0 0 0,21 11-347,-9 2 1004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09:38.812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0 251 3233,'7'-86'2944,"-2"76"-952,-1 3-663,-7 3 996,3 4-2117,-8 207 481,6-164-608,0-7 50,2 0-1,1 0 1,2-1-1,1 1 1,2 0-1,2-1 0,1 0 1,1-1-1,2 0 1,4 3-131,-13-31 54,0-1 0,0 1 1,1-1-1,-1 0 1,2 0-1,-1-1 0,0 1 1,1-1-1,0 0 0,0 0 1,0 0-1,0-1 1,1 0-1,3 2-54,-7-4 36,1 0 0,0 0 0,0 0 0,0 0 0,0 0 0,0-1 0,0 1 0,0-1 1,0 0-1,0 0 0,0 0 0,0 0 0,0-1 0,0 1 0,0-1 0,0 0 0,0 1 0,0-1 0,0-1 0,0 1 0,0 0 0,-1-1 0,1 1 0,-1-1 0,1 0 1,-1 0-1,0 0 0,1 0 0,-1 0 0,1-2-36,3-6 87,1 1 1,-1-1-1,-1 0 0,0-1 1,-1 1-1,0-1 0,0 0 1,-1 0-1,0 0 1,-1-1-1,-1 1 0,1-8-87,0-27 381,-2-1 0,-3-23-381,2 46 95,-2-21 49,-1-1 0,-9-36-144,11 69 15,-2 1-1,1-1 1,-1 1-1,-1-1 1,0 1-1,-1 1 1,0-1-1,-1 1 1,0 0-1,-1 1 0,0 0 1,-3-2-15,7 8 12,0 0 1,0 1-1,-1-1 1,1 1-1,-1 0 1,0 1-1,0-1 1,0 1-1,0 0 1,0 0-1,0 1 1,-1-1-1,1 1 1,0 0-1,-2 0-12,-2 1-276,0 0-1,1 1 0,-1 0 1,0 0-1,0 1 0,1 0 1,-1 0-1,-5 3 277,11-4-451,3-1 391,0 0 0,0 0 0,0 0 0,0 0 1,0 1-1,0-1 0,1 0 0,-1 0 0,0 0 0,0 0 0,0 0 0,0 0 0,0 0 0,0 0 1,0 0-1,0 0 0,0 1 0,0-1 0,0 0 0,0 0 0,0 0 0,0 0 0,0 0 1,0 0-1,0 0 0,0 0 0,0 1 0,0-1 0,0 0 0,0 0 0,0 0 0,0 0 1,0 0-1,0 0 0,0 0 0,0 0 0,-1 0 0,1 1 0,0-1 0,0 0 0,0 0 1,0 0-1,0 0 0,0 0 0,0 0 0,0 0 0,0 0 0,0 0 0,-1 0 0,1 0 0,0 0 1,0 0-1,0 0 0,0 0 0,0 0 0,0 0 0,0 0 0,0 0 0,-1 0 60,9 4-1231</inkml:trace>
  <inkml:trace contextRef="#ctx0" brushRef="#br0" timeOffset="656.958">541 49 3657,'-77'-21'1796,"77"21"-1750,-1-1-1,1 1 1,0 0 0,-1 0-1,1 0 1,-1-1 0,1 1-1,-1 0 1,1 0-1,-1 0 1,1 0 0,-1 0-1,1 0 1,-1 0-1,1 0 1,-1 0 0,1 0-1,-1 0 1,1 0 0,-1 0-1,1 0 1,-1 0-1,1 1 1,-1-1 0,1 0-1,0 0 1,-1 1 0,1-1-1,-1 0 1,1 1-1,0-1 1,-1 0 0,1 1-1,0-1 1,-1 0 0,1 1-1,0-1 1,-1 1-1,1-1 1,0 1 0,0-1-1,0 0 1,-1 1 0,1-1-1,0 1 1,0-1-1,0 1 1,0-1 0,0 1-1,0-1 1,0 1 0,0-1-1,0 1 1,0-1-1,0 1 1,0-1 0,1 1-1,-1-1 1,0 1-1,0-1 1,0 1 0,1-1-1,-1 1 1,0-1 0,0 0-46,16 24 1576,-3-16-1159,0-1 0,0-1 0,1-1 0,0 0 0,0 0 0,0-1 0,0-1 0,0-1 0,12 1-417,-5 0 304,-1 1 0,1 1 1,-1 0-1,9 5-304,-28-10 28,0 1 1,-1-1 0,1 0 0,0 0 0,-1 0 0,1 1 0,-1-1 0,1 0 0,0 1 0,-1-1 0,1 1-1,-1-1 1,1 1 0,-1-1 0,1 1 0,-1-1 0,1 1 0,-1-1 0,0 1 0,1 0 0,-1-1 0,0 1-1,1-1 1,-1 1 0,0 0 0,0-1 0,0 1 0,1 0 0,-1 0 0,0-1 0,0 1-29,-13 25 534,5-14-642,-26 40 165,-3-1 1,-2-2-1,-2-1 0,-23 18-57,34-43-1934,34-24 1315</inkml:trace>
  <inkml:trace contextRef="#ctx0" brushRef="#br0" timeOffset="1083.763">933 329 5129,'62'14'2507,"-65"-13"-2138,0 0-1,0 0 0,0 0 1,0 0-1,0 1 1,0-1-1,0 1 0,1 0 1,-1 0-1,1 0 1,-1 0-1,1 0 0,-1 0 1,1 1-1,0 0-368,-46 48 236,-107 147 1160,40-47-433,106-139-860,5-8-222,7-17-469,-2 9 420,0 0 1,0 0 0,1 0 0,-1 0 0,1 0 0,0 1 0,0-1 0,0 1-1,1-1 1,-1 1 0,1 0 0,0 0 0,0 0 0,0 0 0,3-1 167,5-7-534,17-16-536</inkml:trace>
  <inkml:trace contextRef="#ctx0" brushRef="#br0" timeOffset="1454.692">1298 32 7746,'-2'1'223,"1"0"0,-1 0 1,1 1-1,0-1 1,-1 0-1,1 0 1,0 1-1,0-1 0,0 0 1,0 1-1,0-1 1,0 1-1,0 0 1,0-1-1,1 1 0,-1 0 1,1-1-1,-1 1 1,1 0-1,0 0 0,-1-1 1,1 1-1,0 0 1,0 0-1,0 0 1,1-1-1,-1 1-223,7 60-128,-5-47 632,17 112 644,3 14 859,-4 35-2007,-19-160 68,1-14-58,0 0-1,0 1 1,0-1-1,0 0 1,0 0 0,0 0-1,0 0 1,1 1-1,-1-1 1,1 0-1,0 0-9,3-18-1899,4-13 1271</inkml:trace>
  <inkml:trace contextRef="#ctx0" brushRef="#br0" timeOffset="2044.776">1536 116 4841,'24'-58'1923,"-23"55"-1652,0 0 1,1 1-1,0 0 1,-1-1-1,1 1 0,0 0 1,0 0-1,0 0 1,0 0-1,0 1 0,1-1 1,-1 0-1,1 1 0,-1 0 1,1-1-272,38-13 1316,-35 14-960,3-2-175,-1 1 0,0 1-1,0-1 1,1 1 0,-1 1 0,1 0 0,-1 0 0,1 0 0,-1 1 0,0 1 0,6 0-181,-10 0 35,0-1 1,0 0-1,-1 1 0,1 0 1,0-1-1,-1 2 0,1-1 1,-1 0-1,0 1 1,1-1-1,-1 1 0,0 0 1,-1 0-1,1 0 1,-1 1-1,1-1 0,-1 0 1,0 1-1,0 0 0,0-1 1,-1 1-1,1 0 1,-1 0-1,0 0-35,1 9 65,0 0 0,0 0 0,-1 1 0,-1-1 0,-1 0 1,0 0-1,0 0 0,-1 1 0,-3 7-65,-7 25 111,-3-1 1,-1 1-112,7-22 32,-20 48 224,-4-2 0,-8 10-256,1-3 474,40-76-469,0-1-1,0 0 1,0 0 0,-1 0 0,1 0-1,0 0 1,0 1 0,0-1-1,0 0 1,0 0 0,0 0 0,0 0-1,0 0 1,0 1 0,0-1-1,0 0 1,0 0 0,0 0 0,0 1-1,0-1 1,0 0 0,0 0-1,0 0 1,0 0 0,0 0 0,0 1-1,0-1 1,0 0 0,0 0 0,1 0-1,-1 0 1,0 1 0,0-1-1,0 0 1,0 0 0,0 0 0,0 0-1,0 0 1,1 0 0,-1 0-1,0 0 1,0 1 0,0-1 0,0 0-1,1 0 1,-1 0 0,0 0-5,12 0 99,12-7 7,68-30 211,-64 24-248,1 1 0,0 2 0,1 1 0,3 0-69,111-10 372,-144 19-373,-1-1-1,1 1 1,0 0-1,0 0 1,0 0 0,0 0-1,0 0 1,0 0-1,0 0 1,0 0-1,0 0 1,0-1-1,0 1 1,0 0 0,0 0-1,0 0 1,0 0-1,0 0 1,1 0-1,-1 0 1,0 0-1,0 0 1,0-1-1,0 1 1,0 0 0,0 0-1,0 0 1,0 0-1,0 0 1,0 0-1,0 0 1,0 0-1,0 0 1,0 0 0,1 0-1,-1 0 1,0 0-1,0 0 1,0 0-1,0 0 1,0 0-1,0 0 1,0 0-1,0 0 2,-3-3-831,1 2 581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09:44.936"/>
    </inkml:context>
    <inkml:brush xml:id="br0">
      <inkml:brushProperty name="width" value="0.025" units="cm"/>
      <inkml:brushProperty name="height" value="0.025" units="cm"/>
      <inkml:brushProperty name="color" value="#AB008B"/>
    </inkml:brush>
  </inkml:definitions>
  <inkml:trace contextRef="#ctx0" brushRef="#br0">5 626 2881,'-4'0'1384,"5"-6"-152,10-8-192,17-18 121,6-10-49,23-18-400,8-9-184,12-14-304,4-3-64,2-1-472,2 7-584,7 13 584</inkml:trace>
  <inkml:trace contextRef="#ctx0" brushRef="#br0" timeOffset="452.747">465 710 5081,'-15'27'1977,"22"-25"-1153,14-14-216,22-28-56,15-17 32,21-26-192,11-3-72,5-12-136,2 1-40,-6 17-432,-8 5-584,-5 31 568</inkml:trace>
  <inkml:trace contextRef="#ctx0" brushRef="#br0" timeOffset="453.747">770 1193 6977,'19'-8'2697,"17"-36"-1561,18-17-328,23-35-71,13-13-9,27-7-312,6 1-128,-2 14-144,-3 14-8,-16 19-552,-6 20-432,-19 31 528</inkml:trace>
  <inkml:trace contextRef="#ctx0" brushRef="#br0" timeOffset="796.99">1095 1719 7266,'14'-27'3040,"22"-20"-1615,40-50-577,15-22 24,24-24-216,8-8-200,15 4-264,2 7-56,-3 21-72,-7 13-88,-33 33-728,-14 23-1809,-43 50 1705</inkml:trace>
  <inkml:trace contextRef="#ctx0" brushRef="#br0" timeOffset="1150.024">1264 2077 7610,'49'-53'3184,"22"-39"-1767,19-19-561,26-26-304,11-6-168,6 4-208,4 6-64,-8 19-336,-12 18-528,-16 35 496</inkml:trace>
  <inkml:trace contextRef="#ctx0" brushRef="#br0" timeOffset="1151.024">1484 2712 7826,'40'-58'3528,"22"-29"-1215,57-43-1673,15-23-16,20-24-168,12 2-136,0 10-144,-3 14-40,-12 32-480,-18 17-344,-41 38-1200,-21 24 1136</inkml:trace>
  <inkml:trace contextRef="#ctx0" brushRef="#br0" timeOffset="1544.607">1767 3145 7026,'53'-55'3240,"16"-31"-1335,42-49-929,14-20-40,29-17-312,8-4-144,11 15-224,0 8-80,-24 26-64,-12 23-216,-41 38-896,-26 27-656,-45 45 928</inkml:trace>
  <inkml:trace contextRef="#ctx0" brushRef="#br0" timeOffset="1545.607">2336 3343 7674,'83'-86'3296,"5"-19"-1919,30-22-329,5-7-16,7 6-432,0 16-128,-16 24-952,-16 20-224,-36 46 392</inkml:trace>
  <inkml:trace contextRef="#ctx0" brushRef="#br0" timeOffset="1914.629">2596 4005 9146,'50'-42'3601,"26"-42"-2481,19-12-248,17-33-296,6-1-176,6 1-328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09:49.54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 1558 7938,'-1'-3'258,"1"0"1,0 0 0,0 0 0,0 0 0,0 0-1,1 0 1,-1 0 0,1 0 0,0 0 0,0 0-1,0 0 1,0 0 0,0 0 0,1 0 0,-1 1-1,1-1 1,0 0-259,38-47 869,-29 39-319,54-62 734,40-45 1588,79-116-2872,-25 1 1345,91-185-1345,-221 363 68,-2-2 0,-3-1 0,-2 0-1,-2-2 1,1-19-68,-29 140 122,3 1-1,3 55-121,2-112 5,6 140 21,6-1-1,21 89-25,-3-28 21,140 1524 187,-165-1650-199,8 238 28,-68-1577-235,11 464 166,35 583 32,4 120-28,-6-13 28,11 100-18,-1-1-1,0 1 1,-1 0 0,1 0-1,-1 0 1,0 0-1,-1 0 1,-1-2 18,4 8-6,0 0 1,-1-1-1,1 1 0,0-1 1,0 1-1,-1 0 1,1-1-1,-1 1 0,1 0 1,0-1-1,-1 1 0,1 0 1,-1 0-1,1-1 1,-1 1-1,1 0 0,0 0 1,-1 0-1,1 0 1,-1 0-1,1 0 0,-1-1 1,1 1-1,-1 0 0,1 0 1,-1 1-1,1-1 1,-1 0-1,1 0 0,-1 0 1,1 0-1,-1 0 6,-1 1-19,1 1-1,-1-1 1,0 0-1,1 1 1,-1-1 0,1 1-1,-1-1 1,1 1-1,0 0 1,0 0 0,-1-1-1,1 2 20,-8 14-88,2-1 1,0 1-1,0 1 0,2-1 0,0 1 0,-1 10 88,0-2-57,-84 411-222,-13 51 335,97-466-33,-14 64 251,-5-1 1,-4-1-1,-18 35-274,35-99 233,12-20-231,0 0 0,0 0 0,0 0 0,0 0 0,0 0 0,0 1 0,0-1 0,-1 0 0,1 0 0,0 0 0,0 0 0,0 0 0,0 0 0,0 0 1,0 0-1,0 0 0,0 0 0,-1 0 0,1 0 0,0 0 0,0 0 0,0 0 0,0 0 0,0 0 0,0 0 0,0 0 0,-1 0 0,1 0 0,0 0 0,0 0 0,0 0 0,0 0 0,0 0 1,0 0-1,0-1 0,0 1 0,0 0 0,-1 0 0,1 0 0,0 0 0,0 0 0,0 0 0,0 0 0,0 0 0,0 0 0,0 0 0,0-1 0,0 1 0,0 0 0,0 0 0,0 0 0,0 0 1,0 0-1,0 0 0,0 0 0,0-1 0,0 1 0,0 0 0,0 0 0,0 0 0,0 0 0,0 0 0,0 0 0,0 0 0,0 0 0,0-1 0,0 1 0,0 0 0,0 0-2,4-41 145,-4 40-141,33-186 263,23-55-267,-17 80 38,95-464 74,-124 576-102,-9 43-6,-2 10-2,-18 64 4,6-21-1,-90 295 35,-25 97 21,126-432-60,-7 27 7,1 0-1,2 1 0,1 0 1,1 6-8,7-32 15,5-16 6,5-11 4,-2-1 0,0 0 0,-1 0 0,7-22-25,-6 13 20,124-322 174,-41 100 79,19-13-273,-73 186 17,-18 51-15,-11 24-4,-11 3 2,1 1 0,0-1-1,-1 1 1,1 0 0,-1-1 0,0 1 0,1-1-1,-1 1 1,1 0 0,-1-1 0,0 1 0,0 0-1,1-1 1,-1 1 0,0 0 0,0-1-1,0 1 1,0 0 0,0 0 0,0 0 0,0 25 2,-1 1 0,-1-1 0,-2 0-1,-5 20-1,7-34 2,-81 391 61,-28 169-48,107-550-201,1 1 0,1 0 0,1-1 0,2 1 0,1 19 186,10-2-343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09:03.1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21 1959 2088,'-2'6'6882,"-6"28"-5697,-1-2-1278,8-28 157,0-1 0,-1 1 0,1-1 0,-1 0 0,0 0 0,0 0 0,0 0-1,-1 0 1,1 0 0,-3 2-64,5-5 29,-1 1 0,1 0 0,-1-1 0,0 1 0,1-1 0,-1 1 0,0-1 0,0 1 0,1-1 0,-1 1 0,0-1 0,0 0 0,0 1 0,1-1-1,-1 0 1,0 0 0,0 0 0,0 0 0,0 0 0,0 0 0,0 0 0,1 0 0,-1 0 0,0 0 0,0 0 0,0 0 0,0-1 0,0 1 0,1 0 0,-1-1 0,0 1 0,0 0-1,0-1 1,1 1 0,-1-1 0,0 1 0,1-1 0,-1 0-29,-1-1 36,1-1 0,0 1 0,0-1 0,0 1 0,0-1-1,0 0 1,1 0 0,-1 1 0,1-1 0,0 0 0,0 0 0,0 1 0,0-1-1,0 0 1,0 0 0,1-2-36,0-2 71,1-1 0,0 1 0,0 0 1,0 0-1,3-5-71,-5 10 10,1 1 0,0-1 1,0 1-1,-1-1 0,1 1 1,0 0-1,0 0 0,0-1 1,0 1-1,0 0 0,1 0 1,-1 0-1,0 0 0,0 0 1,1 0-1,-1 1 0,1-1 1,-1 0-1,1 1 0,-1-1 1,1 1-1,-1-1 0,1 1 1,-1 0-1,1-1 0,-1 1 1,1 0-1,0 0 0,-1 0 1,1 1-1,-1-1 0,1 0 1,-1 0-1,1 1 0,0-1 1,-1 1-1,0 0 0,1-1 1,-1 1-1,1 0 0,-1 0 1,0 0-1,1 0-10,1 1 21,0 0 1,-1 0-1,1 1 0,-1-1 0,0 0 1,1 1-1,-1 0 0,0-1 0,-1 1 1,1 0-1,0 0 0,-1 0 0,0 0 1,1 0-1,-1 1 0,-1-1 1,1 0-1,0 0 0,-1 1 0,0-1 1,1 1-22,-2-1 37,1 0 0,0-1 0,-1 1 0,0 0 1,0 0-1,1 0 0,-2-1 0,1 1 0,0 0 1,0-1-1,-1 1 0,0-1 0,1 1 0,-1-1 1,0 0-1,0 0 0,0 0 0,-1 0 0,1 0 1,0 0-1,-1-1 0,1 1 0,-1-1 1,1 0-1,-1 1 0,0-1 0,-1 0-37,2-1 14,0 1 0,0-1 0,0 0 0,0 0 0,0 0 0,0 0 0,0 0 1,0 0-1,0 0 0,-1-1 0,1 1 0,0-1 0,0 0 0,0 1 0,0-1 0,1 0 0,-1 0 0,0 0 0,0-1 0,0 1 0,1 0 0,-1-1 0,1 1 0,-1-1 0,1 1 0,0-1 0,-1 0 0,1 1 1,0-1-1,0 0 0,0 0 0,0 0 0,1 0 0,-1 0 0,0 0 0,1 0 0,-1-1-14,1 2-67,-1 0 0,1 0-1,0 0 1,0 0 0,-1 0 0,1-1 0,0 1-1,0 0 1,0 0 0,0 0 0,0 0 0,1 0-1,-1 0 1,0 0 0,0 0 0,1-1 0,-1 1-1,0 0 1,1 0 0,-1 0 0,1 1 0,0-1-1,-1 0 1,1 0 0,0 0 0,-1 0 0,1 0-1,0 1 1,0-1 0,0 0 0,0 1 0,0-1-1,0 1 1,0-1 0,0 1 0,0-1 0,0 1 0,0-1-1,0 1 68,7-2-875</inkml:trace>
  <inkml:trace contextRef="#ctx0" brushRef="#br0" timeOffset="2573.924">2000 2922 3737,'0'1'2385,"-3"15"-598,3-16-1768,0-1 1,0 1-1,0 0 1,0 0 0,0 0-1,0 0 1,-1 0-1,1 0 1,0-1 0,0 1-1,0 0 1,0 0 0,0 0-1,0 0 1,-1 0-1,1 0 1,0 0 0,0 0-1,0 0 1,0 0-1,0 0 1,-1 0 0,1 0-1,0 0 1,0 0 0,0 0-1,0 0 1,-1 0-1,1 0 1,0 0 0,0 0-1,0 0 1,0 0 0,-1 0-1,1 0 1,0 0-1,0 0 1,0 0 0,0 0-1,0 0 1,-1 0-1,1 1 1,0-1 0,0 0-1,0 0 1,0 0 0,0 0-1,0 0 1,0 0-1,0 1 1,0-1 0,-1 0-1,1 0 1,0 0-1,0 0 1,0 0 0,0 1-1,0-1 1,0 0-20,0 0 35,0-1-1,0 1 1,0-1 0,0 1 0,0-1-1,0 1 1,0 0 0,0-1 0,0 1 0,0-1-1,0 1 1,0-1 0,1 1 0,-1 0-1,0-1 1,0 1 0,0-1 0,1 1-1,-1 0 1,0-1 0,0 1 0,1 0-1,-1-1 1,0 1 0,1 0 0,-1 0-1,1-1 1,-1 1 0,0 0 0,1 0 0,-1-1-1,0 1 1,1 0 0,-1 0 0,1 0-1,-1 0 1,1 0 0,-1 0 0,0 0-1,1 0 1,-1 0 0,1 0-35,21-3 794,-21 3-743,-1 1 1,1 0 0,-1-1-1,1 1 1,-1 0 0,1-1-1,-1 1 1,0 0 0,1-1-1,-1 1 1,0 0 0,0 0-1,1-1 1,-1 1 0,0 0-1,0 0 1,0 0 0,0-1-1,0 1 1,0 0 0,0 0-52,-3 6 342,-6-15-185,1-6-60,0-1 1,0 0-1,-5-16-97,13 31 8,-1-1 0,1 0 0,0 1 0,0-1 0,-1 0 0,1 1 0,0-1-1,0 0 1,-1 1 0,1-1 0,0 0 0,0 1 0,0-1 0,0 0 0,0 1 0,0-1 0,0 0 0,0 0 0,1 1-1,-1-1 1,0 0 0,0 1 0,1-1 0,-1 0 0,0 1 0,1-1 0,-1 0-8,10 3 241,-9-1-148,-1-1 23,4 17 215,-1 0-181,-3-13-2570,-1-4 1581</inkml:trace>
  <inkml:trace contextRef="#ctx0" brushRef="#br0" timeOffset="9154.228">106 264 712,'-1'0'135,"1"0"0,0 0 0,-1 0 0,1 0 0,0 1 0,-1-1 0,1 0-1,0 0 1,-1 1 0,1-1 0,0 0 0,0 0 0,-1 1 0,1-1 0,0 0 0,0 1 0,0-1-1,-1 0 1,1 1 0,0-1 0,0 0 0,0 1 0,0-1 0,0 1 0,0-1 0,0 0 0,0 1 0,0-1-1,0 0 1,0 1 0,0-1 0,0 1-135,11 8 5226,12 7-5036,198 183 3313,-187-163-2785,0 2-1,19 30-717,10 12 611,28 43 98,-47-63-31,11 10-678,11 8 293,-4 3 0,-3 3 0,11 26-293,42 69 1060,59 63-1060,-106-154 142,169 248 463,-168-228-383,222 340 231,-169-270-131,40 55-101,-5-6-100,-21-31-52,116 172 129,-244-362-193,42 59 105,3-2 0,3-3 1,8 3-111,-10-11 110,-2 3 1,-2 2 0,37 61-111,-58-76 15,34 59 46,5-3 0,44 50-61,61 34 48,-61-69-33,-29-17 4,-50-58 8,1-2-1,32 29-26,-62-64-1,0 0 1,0 0 0,0 0-1,0 0 1,0 0 0,0 0-1,0 0 1,0 0 0,0 0-1,0 1 1,-1-1 0,1 0-1,0 1 1,0 1 0,-2-3-1,1 0-1,0 1 1,0-1 0,0 0 0,0 1-1,0-1 1,-1 0 0,1 1 0,0-1-1,0 0 1,-1 0 0,1 1 0,0-1-1,0 0 1,-1 0 0,1 1-1,0-1 1,-1 0 0,1 0 0,0 0-1,-1 0 1,1 0 0,0 1 0,-1-1-1,1 0 1,-1 0 0,1 0 0,0 0-1,-1 0 1,1 0 0,0 0 0,-1 0-1,1 0 1,-1 0 1,-8-1-6,0 0 1,0 0-1,1-1 0,-8-2 6,-26-8 3,0-3 0,1-1 0,1-2 0,0-2 0,0-3-3,-44-28-8,-60-49 8,122 82-7,1-1 1,-11-13 6,18 18-11,13 13-4,1 1 6,11 5 1,5 1 9,-1 1 0,0 1 0,0 1 1,-1 0-1,0 0 0,4 6-1,49 32 9,309 203 55,-353-234-53,-4-2-2,1 0 0,0-2 0,1 0 0,0-1 0,15 5-9,-36-16 2,1 0 0,0 0 1,-1 1-1,1-1 0,0 0 0,0 0 1,-1 0-1,1 1 0,0-1 1,-1 0-1,1 0 0,0 0 0,0 0 1,-1-1-1,1 1 0,0 0 0,-1 0 1,1 0-1,0 0 0,-1-1 1,1 1-1,0 0 0,-1-1 0,1 1 1,0-1-1,-1 1 0,1 0 0,-1-1 1,1 1-1,-1-1 0,1 0 1,-1 1-1,1-1 0,-1 1 0,0-1 1,1 0-1,-1 1 0,0-1 0,1 0 1,-1 1-1,0-1 0,0 0 0,0 1 1,0-1-1,0 0 0,0 0 1,0 1-1,0-1 0,0 0 0,0 0-2,0-4 39,0 0-1,-1 0 0,0 0 0,0 0 0,0 0 1,-2-4-39,-15-35 689,-19-34-689,-10-21 404,-76-207 233,-132-299-279,209 514-284,-11-8-74,-17-32-2971,53 87 2165</inkml:trace>
  <inkml:trace contextRef="#ctx0" brushRef="#br0" timeOffset="9971.155">168 332 3977,'-69'22'2000,"67"-21"-1879,1-1 0,-1 0-1,1 0 1,-1 0 0,1 0 0,-1 0-1,0 0 1,1 0 0,-1-1 0,1 1-1,-1 0 1,1-1 0,-1 0 0,1 1-1,-1-1 1,1 0 0,0 1-1,-1-1 1,1 0 0,0 0 0,0 0-1,-1 0 1,1-1 0,0 1 0,0 0-121,-15-28 3318,16 29-3229,5 17 2635,10 33-2677,23 41 133,-5-16 479,-3 0 1,-4 3-1,5 30-659,-55-168 879,5 15-747,2 2-28,-54-153 328,6-11-432,64 203 3,-22-94 119,22 87-95,-1 1-1,1-1 1,1 0 0,0 1-1,1-1 1,0 1 0,0-1-1,3-4-26,-4 12 8,1 0 0,0 0 0,0 1-1,0-1 1,1 0 0,-1 1 0,1-1 0,-1 1-1,1 0 1,0-1 0,0 1 0,0 0-1,0 0 1,0 0 0,0 0 0,1 1-1,-1-1 1,1 1 0,-1-1 0,1 1-1,0 0 1,-1 0 0,1 0 0,0 0-1,0 0 1,0 1 0,-1-1 0,1 1 0,0 0-1,0 0 1,0 0 0,0 0 0,0 0-1,0 1 1,3 0-8,12 3 45,0 1 0,0 0 0,0 2 0,-1 0 1,7 4-46,1 0 45,-15-7-52,30 13 129,0-3 0,21 5-122,-47-16-45,-1 0-1,1-1 1,0 0-1,-1-1 1,1-1 0,0 0-1,0-1 1,0-1-1,10-2 46,-1 1 562,-1 6-356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07:00.7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7 3106 1128,'0'0'632,"0"-1"-120,0 1-63,0 0-57,0 0-40,1 0-40,-1 0-48,0-2-136,0 2-32,0 0-64,0 0-24,0-1-8,0 1-64,0-1-712,0 1 560</inkml:trace>
  <inkml:trace contextRef="#ctx0" brushRef="#br0" timeOffset="342.454">223 3078 4201,'0'-1'1880,"0"-1"-863,1-2-193,5-15-224,15-32-176,-16 28-232,3 7-72,-3 3-64,-5-2-8,0 5-16,-3 1-16,1 0-144,1 4-160,2 4-352,-1-2-176,0 1-937,-1 1 1129</inkml:trace>
  <inkml:trace contextRef="#ctx0" brushRef="#br0" timeOffset="717.86">260 2826 3777,'26'-36'1952,"-30"31"-607,0-2-425,4-3-464,0-2-224,1-4-200,5 0-8,-1-2-24,2 0-152,2 0-1128,-5 0 919</inkml:trace>
  <inkml:trace contextRef="#ctx0" brushRef="#br0" timeOffset="718.86">303 2568 3033,'-7'-86'1720,"3"77"-336,1 0-391,3-2-465,-3 0-232,3 0-232,2 1-152,0 3-1257,1 0 985</inkml:trace>
  <inkml:trace contextRef="#ctx0" brushRef="#br0" timeOffset="1088.193">273 2329 3953,'-2'-75'1864,"2"69"-792,0-1-255,-1-4-449,1 4-128,0-5-168,1 5-120,1 2-824,-2-5-881,0 6 1065</inkml:trace>
  <inkml:trace contextRef="#ctx0" brushRef="#br0" timeOffset="1089.193">256 2111 3049,'-12'-94'1856,"8"82"-312,2-1-583,-2 0-321,5-4-368,5 0-120,-3-1-232,2 3-296,1 3-1105,-5-1 985</inkml:trace>
  <inkml:trace contextRef="#ctx0" brushRef="#br0" timeOffset="1432.8">242 1819 3289,'-1'-90'1984,"0"80"-175,-2-1-257,3 2-512,0-2-248,1-2-392,1-1-144,-1 1-152,2-1-240,1 1-1408,-1-3 1128</inkml:trace>
  <inkml:trace contextRef="#ctx0" brushRef="#br0" timeOffset="1433.8">289 1379 5993,'-5'-5'2241,"-2"-4"-1825,3-3-176,4-2-512,3-3-464,3-2 480</inkml:trace>
  <inkml:trace contextRef="#ctx0" brushRef="#br0" timeOffset="1835.911">293 949 3033,'-5'-17'1392,"1"1"-768,1 5-256,5-2-96,2 1-1016,-4-2 560</inkml:trace>
  <inkml:trace contextRef="#ctx0" brushRef="#br0" timeOffset="1836.911">284 780 2641,'-3'-102'1864,"2"95"56,-3-1-775,4-4-225,-4-3-280,4-1-112,3-6-208,1-2-88,0-4-120,6 3-112,-6 1-1160,0 0-1209,4-1 1457</inkml:trace>
  <inkml:trace contextRef="#ctx0" brushRef="#br0" timeOffset="2181.99">335 220 4273,'-13'-16'2368,"2"-1"-551,3-1-385,-2 1-672,7-2-248,2 4-296,0 1-88,-2 4-528,4 3-736,2 6 744</inkml:trace>
  <inkml:trace contextRef="#ctx0" brushRef="#br0" timeOffset="2537.961">141 2671 6169,'35'47'2657,"-35"-30"-1393,3 3-232,-1 1-383,5 1-201,-4 2-296,0 2-48,2 6-48,-2-3-8,1 3-472,0 1-561,-1-1 625</inkml:trace>
  <inkml:trace contextRef="#ctx0" brushRef="#br0" timeOffset="2538.961">237 3339 6857,'-10'24'3057,"2"-4"-1513,5 3-935,2 1-177,1-1-320,2 0-88,1-1-536,1 6-465,0 1 585</inkml:trace>
  <inkml:trace contextRef="#ctx0" brushRef="#br0" timeOffset="4269.936">317 218 4697,'-47'-82'2619,"47"81"-2462,-1 0-1,1 0 1,-1 0-1,1 0 1,-1 0-1,0 0 1,1 0-1,-1 0 1,0 0-1,0 1 1,1-1-1,-1 0 0,0 0 1,0 1-1,0-1 1,0 0-1,0 1 1,0-1-1,0 1 1,0 0-1,0-1 1,0 1-1,0 0 1,0 0-1,-1-1 1,1 1-1,0 0 1,0 0-1,0 0 1,0 0-1,0 0 1,0 1-1,-1-1 1,1 0-1,0 1 0,0-1 1,0 0-1,0 1 1,0-1-1,-1 1-156,-1 2 130,-1 0-1,1 0 0,0 1 0,0-1 0,1 1 0,-1-1 1,1 1-1,-1 1-129,0-1 131,-47 80 240,4 2-1,-5 21-370,-3 4 988,106-229-634,-29 64-301,26-47-53,-1 23 309,4 3 0,37-40-309,-89 115 20,0-1-1,0 1 0,1 0 0,-1-1 0,0 1 0,0 0 0,1-1 1,-1 1-1,0 0 0,1 0 0,-1-1 0,0 1 0,1 0 0,-1 0 0,0 0 1,1 0-1,-1-1 0,1 1 0,-1 0 0,0 0 0,1 0 0,-1 0 1,1 0-1,-1 0 0,0 0 0,1 0 0,-1 0 0,1 0 0,-1 0 1,0 0-1,1 0 0,-1 1 0,1-1 0,-1 0 0,0 0 0,1 0 1,-1 1-20,13 16 348,8 39-183,-15-37-82,4 7-16,2 4-630,0-1 0,8 11 563,-4-13-432</inkml:trace>
  <inkml:trace contextRef="#ctx0" brushRef="#br0" timeOffset="2909.543">252 3974 4953,'-4'33'2321,"4"5"-1081,0-2-344,3 0-448,4-2-208,-3-2-168,1 3-216,-2-4-1552,0 1 1232</inkml:trace>
  <inkml:trace contextRef="#ctx0" brushRef="#br0" timeOffset="2910.543">296 4729 6817,'-4'28'2705,"0"-3"-1817,4 1-432,-1-2-264,3-1-104,1-3-104,3-4-152,2 0-416,-5-3-400,1 4-1120,-4-3 1311</inkml:trace>
  <inkml:trace contextRef="#ctx0" brushRef="#br0" timeOffset="3614.433">302 5184 3049,'9'208'7257,"0"-26"-6258,-4-74-713,-2-37 475,-3 28-761,-7 230 2705,7-328-2689,0-1 0,0 0 0,0 0 0,0 0 0,0 1 0,0-1 0,0 0 0,0 0 0,0 0 0,0 1 0,0-1 1,0 0-1,0 0 0,0 0 0,0 1 0,-1-1 0,1 0 0,0 0 0,0 0 0,0 0 0,0 0 0,0 1 0,-1-1 1,1 0-1,0 0 0,0 0 0,0 0 0,0 0 0,-1 0 0,1 0 0,0 1 0,0-1 0,0 0 0,-1 0 0,1 0 1,0 0-1,0 0 0,0 0 0,-1 0 0,1 0 0,0 0-16,-12-4 302,-11-9-92,23 12-183,-21-15 54,0-1-1,2 0 0,0-2 1,1 0-1,1-1 0,1-1 1,1-1-1,0 0 0,2-1 1,1 0-1,0-1 0,2 0 1,1-1-1,1 0 0,1 0 1,1-1-1,-2-21-80,21 96 459,2 1 0,3 1-459,-5-11 86,-6-20-54,0 4 72,1-1-1,2 0 0,8 15-103,-16-33 42,1 0 0,0-1 0,0 1 0,0-1 0,0 1 0,1-1 1,0 0-1,0 0 0,0-1 0,0 1 0,1-1 0,-1 0 0,1 0 0,0-1 0,0 1 1,0-1-1,0 0 0,0 0 0,1-1-42,-4 0 30,0-1 0,0 0 0,0 0 0,0 0 0,0 0 0,0 0 0,0 0 0,0 0 0,1-1 0,-1 1 0,0-1 0,0 0 0,-1 0 0,1 1 0,0-1 0,0 0 0,0-1 0,0 1 0,-1 0 0,1 0 0,-1-1 0,1 1 0,-1-1 1,1 1-1,-1-1 0,0 0 0,0 1 0,0-1 0,1-1-30,3-7 92,-1 0 0,0 0 0,-1 0 0,0 0 1,1-5-93,-2 6 26,41-200 287,-18 84-911,-4 17-402,3-10 412</inkml:trace>
  <inkml:trace contextRef="#ctx0" brushRef="#br0" timeOffset="7490.059">485 3708 6425,'0'0'110,"-13"-3"2109,13 2-2164,0 0 0,0 0 0,0 0 0,0 0 1,0 1-1,0-1 0,0 0 0,0 0 0,0 0 0,1 0 0,-1 0 1,0 0-1,1 0 0,-1 1 0,1-1 0,-1 0 0,1 0 0,-1 0 1,1 1-1,-1-1 0,1 0 0,0 1 0,0-1-55,39-45 114,2 1 0,2 3 0,33-24-114,-23 19 94,421-341 124,21 19-155,-242 182 14,397-276-53,-369 279-149,-198 135-287,2 4-1,34-10 413,-116 53-47,54-20-788,-55 21 718,1 0-1,-1 0 0,1 0 1,-1 1-1,1-1 0,0 1 1,-1 0-1,1 0 0,-1 0 1,1 0-1,0 1 0,0-1 118,-3 1-33,0-1 0,0 1 0,0 0-1,0-1 1,-1 1 0,1 0 0,0 0 0,-1-1-1,1 1 1,0 0 0,-1 0 0,1 0-1,-1 0 1,0-1 0,1 1 0,-1 0 0,0 0-1,1 0 1,-1 0 0,0 0 0,0 0-1,0 1 34</inkml:trace>
  <inkml:trace contextRef="#ctx0" brushRef="#br0" timeOffset="7837.756">716 4739 8378,'76'-83'3424,"-19"20"-3359,279-291 987,153-110-1052,176-105 89,28 39-781,-568 444-583,3 5 0,36-12 1275,-151 86-358,-1 1 0,1 0 0,0 1 0,0 0 0,0 1 0,1 0 0,-1 1-1,10-1 359,-21 4-42,-1 0 0,0 1-1,1-1 1,-1 0-1,0 0 1,0 1-1,0-1 1,1 0-1,-1 1 1,0-1-1,0 1 1,0 0 0,0-1-1,0 1 1,0 0-1,0 0 1,0 0-1,0 0 43</inkml:trace>
  <inkml:trace contextRef="#ctx0" brushRef="#br0" timeOffset="8215.669">684 5703 9402,'-12'7'2054,"8"-11"-960,4 1-1022,1 0-1,0 0 1,0-1 0,0 1-1,0 0 1,0 0 0,1 0-1,-1 1 1,1-2-72,14-21 43,1 1 0,1 0 1,1 2-1,1 0 1,2 0-44,14-17 26,190-194 110,18 2-136,254-205-19,1087-806 352,-1537 1207-356,129-92 9,-138 102-220,1 2 0,1 1 0,25-7 234,-31 17-626,-35 12 602,0-1 1,0 1 0,1 0 0,-1 0-1,0 0 1,0 0 0,1 0 0,-1 0-1,0 0 1,0 0 0,1 0 0,-1-1-1,0 1 1,0 0 0,1 0-1,-1 0 1,0 0 0,0 0 0,1 0-1,-1 1 1,0-1 0,0 0 0,1 0-1,-1 0 1,0 0 0,0 0 0,0 0-1,1 0 1,-1 0 0,0 1-1,0-1 1,0 0 0,1 0 0,-1 0-1,0 0 1,0 1 0,0-1 0,0 0-1,1 0 1,-1 0 0,0 1 0,0-1-1,0 0 1,0 0 0,0 1 0,0-1-1,0 0 1,0 0 0,0 1-1,0-1 1,0 0 0,0 0 0,0 1-1,0-1 1,0 0 0,0 0 0,0 1-1,0-1 1,0 0 23,-9 16-930,-28 23 216</inkml:trace>
  <inkml:trace contextRef="#ctx0" brushRef="#br0" timeOffset="8216.669">1378 5744 10594,'33'-57'3513,"35"-46"-3297,26-20-136,51-30 48,19-13 40,31-17-152,18-4 16,-2-5 32,8 9-8,-9 24-192,-15 14-120,-20 30-352,-18 14-160,-33 31-208,-22 16-145,-33 32-495,-22 16-320,-40 31 1223</inkml:trace>
  <inkml:trace contextRef="#ctx0" brushRef="#br0" timeOffset="8581.056">2132 5940 9514,'-4'-6'3169,"40"-38"-2961,23-24-40,45-35 112,23-21 24,31-25-144,15-7-80,12-10-56,4 4 32,6 11-304,-3 10-312,-23 26-784,-13 18-809,-38 34 1353</inkml:trace>
  <inkml:trace contextRef="#ctx0" brushRef="#br0" timeOffset="8980.676">3153 6006 8266,'40'-53'2920,"21"-14"-2432,34-34-95,16-7 15,26-20-88,9 1-144,18-1-32,4 0-456,3 15 272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07:49.7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86 4216 6169,'-26'4'2309,"24"-10"-895,13-10 171,0 9-69,-7 13 393,-4-4-1826,0 0 0,0-1 0,0 1-1,0-1 1,-1 1 0,1 0 0,-1-1 0,1 1 0,-1-1 0,1 1 0,-1-1-1,0 0 1,0 1 0,-1 0-83,2-2 7,0 1 1,0-1-1,0 0 1,0 0-1,-1 0 0,1 0 1,0 0-1,0 0 0,0 0 1,0 0-1,-1 0 1,1 0-1,0 0 0,0 0 1,0 0-1,0 0 0,0 0 1,-1 0-1,1 0 1,0 0-1,0-1 0,0 1 1,0 0-1,-1 0 0,1 0 1,0 0-1,0 0 1,0 0-1,0 0 0,0 0 1,0-1-1,0 1 0,-1 0 1,1 0-1,0 0 1,0 0-1,0 0 0,0-1 1,0 1-1,0 0 0,0 0 1,0 0-1,0 0 1,0 0-1,0-1 0,0 1 1,0 0-1,0 0 0,0 0 1,0 0-1,0-1 1,0 1-1,0 0 0,0 0 1,0 0-1,0 0 0,0 0 1,0-1-1,0 1 1,0 0-1,1 0 0,-1 0 1,0 0-1,0 0 0,0-1 1,0 1-8,0-3-3316,-1 3 2430</inkml:trace>
  <inkml:trace contextRef="#ctx0" brushRef="#br0" timeOffset="470.341">891 4473 6217,'-70'40'2558,"69"-40"-2443,1 0-1,0 0 1,0 1-1,0-1 1,-1 0 0,1 0-1,0 0 1,0 1-1,-1-1 1,1 0-1,0 0 1,-1 0-1,1 0 1,0 0 0,0 1-1,-1-1 1,1 0-1,0 0 1,-1 0-1,1 0 1,0 0-1,-1 0 1,1 0 0,0 0-1,-1 0 1,1 0-1,0 0 1,-1 0-1,1-1 1,0 1-1,-1 0 1,1 0 0,0 0-1,0 0 1,-1 0-1,1-1 1,0 1-1,0 0 1,-1 0-1,1 0 1,0-1 0,0 1-1,-1 0 1,1 0-1,0-1 1,0 1-115,1-13 4970,-1 10-3915,0 3-994,0 0-14,0 0-14,0 0-9,0 0-43,0 0-178,0 0-268,0 0-496,0 0-544,0 0-537,0 0 823</inkml:trace>
  <inkml:trace contextRef="#ctx0" brushRef="#br0" timeOffset="1001.308">511 4807 3705,'-29'-44'1995,"28"43"-1776,0 0 1,0 0 0,1 0-1,-1 0 1,1 0-1,-1 0 1,1 0-1,-1 0 1,1 0-1,0 0 1,-1 0 0,1 0-1,0-1 1,0 1-1,0 0 1,0 0-1,0 0 1,0 0-1,0 0 1,0 0 0,1 0-1,-1-1 1,0 1-1,1 0 1,-1 0-1,0 0 1,1 0-220,-1 1-1962</inkml:trace>
  <inkml:trace contextRef="#ctx0" brushRef="#br0" timeOffset="1556.506">261 4962 7474,'-70'16'2775,"70"-15"-2673,-1-1 0,0 1 1,0-1-1,1 1 0,-1-1 0,1 1 0,-1 0 1,0-1-1,1 1 0,-1 0 0,1-1 1,0 1-1,-1 0 0,1-1 0,0 1 1,-1 0-1,1 0 0,0 0 0,0-1 0,-1 1 1,1 0-1,0 0 0,0 0 0,0 0 1,0-1-1,0 1 0,0 0 0,0 0 1,1 0-1,-1-1 0,0 1 0,0 0 0,1 0 1,-1 0-1,1 0-102,0 6 616,-1-4-350,0 2 150,-1 0 1,1 0-1,-1 1 0,0-1 0,0 0 0,-2 4-416,2-40 58,1 29-478</inkml:trace>
  <inkml:trace contextRef="#ctx0" brushRef="#br0" timeOffset="-9530.974">2223 3015 1952,'0'0'1597,"0"0"262,0 0-119,0 0-185,0 0-192,7 0 4944,-8 0-6277,1 0 0,-1 1 0,1-1 0,-1 0 0,1 0 0,-1 0 0,1 0 0,-1 0 0,1-1 0,-1 1 0,1 0 0,-1 0 0,1 0 0,0 0 0,-1 0 0,1-1 0,-1 1 0,1 0 0,-1 0 0,1-1 0,0 1 0,-1 0 0,1-1 0,0 1 0,-1 0 0,1-1 0,0 1 0,-1 0 0,1-1 0,0 1 0,0-1 0,0 1 0,-1-1 0,1 1 0,0 0 0,0-1 0,0 1-30,0-1 23,0 0 0,0 1 1,1-1-1,-1 0 0,0 1 0,0-1 0,1 0 0,-1 1 0,0-1 0,1 1 0,-1-1 0,1 0 0,-1 1 0,1-1 0,-1 1 0,1 0 0,-1-1 0,1 1 1,-1-1-1,1 1 0,0 0 0,-1-1 0,1 1 0,0 0 0,-1 0-23,25-5 441,-24 5-330,-1 0-2,2 26 298,-8-24-395,1 1 0,-1-1 0,0 0-1,0 0 1,1-1 0,-1 0 0,-2 0-12,8-1 15,0 0 1,0 0 0,-1 0-1,1 0 1,0 0 0,0 0-1,-1 0 1,1 0 0,0 0-1,-1 0 1,1 0 0,0 0-1,0 0 1,-1 0 0,1 0-1,0-1 1,0 1 0,0 0-1,-1 0 1,1 0 0,0 0-1,0 0 1,0-1 0,-1 1-1,1 0 1,0 0 0,0-1-1,0 1 1,0 0 0,-1 0-1,1 0 1,0-1 0,0 1-1,0 0 1,0 0 0,0-1-1,0 1 1,0 0 0,0-1-1,0 1 1,0 0 0,0 0-1,0-1 1,0 1 0,0 0-1,0 0 1,0-1 0,0 1-1,0 0 1,0 0 0,1-1-1,-1 1 1,0 0 0,0 0-1,0-1 1,0 1 0,0 0-1,1 0 1,-1 0 0,0 0-1,0-1 1,0 1 0,1 0-1,-1 0 1,0 0 0,0 0-16,13-14 238,-12 13-223,1 0-1,-1 0 1,0 0-1,1 0 1,-1 0-1,1 0 1,-1 0-1,1 0 1,0 1-1,-1-1 1,1 1-1,0-1 1,-1 1-1,1 0 1,0-1-1,-1 1 1,1 0-1,0 0 1,0 0-1,0 1-14,0 0 11,-1 0 0,0 0 0,1 1 0,-1-1 0,0 1 0,0-1-1,0 1 1,0-1 0,0 1 0,0 0 0,-1-1 0,1 1 0,-1 0 0,1 0-1,-1 0 1,1-1 0,-1 1 0,0 0 0,0 0 0,0 0 0,0 0-1,0 1-10,0 31 47,-1-33-44,1 0 1,-1 0-1,1 0 0,-1 0 0,1 0 1,-1 0-1,0 0 0,1 0 0,-1 0 0,0 0 1,0 0-1,0 0 0,0-1 0,0 1 1,0 0-1,0-1 0,0 1 0,0 0 0,0-1 1,0 0-1,0 1 0,-1-1 0,1 0 1,0 1-1,0-1 0,0 0 0,-1 0 1,1 0-1,0 0 0,0 0 0,0 0 0,-1 0 1,1-1-4,-4 1 6,1 0 1,-1-1-1,1 0 1,0 0-1,-1 0 1,1 0-1,-4-3-6,6 3 10,-1-1-1,1 0 0,0 0 1,0 0-1,0 0 0,0 0 1,0-1-1,1 1 0,-1-1 1,0 1-1,1-1 1,0 1-1,0-1 0,0 0 1,0 0-1,0 0 0,0 1 1,1-1-1,-1 0 1,1 0-1,0 0 0,0 0 1,0 0-1,0 0 0,1 0 1,-1 0-1,1-1-9,0 0 20,-1 1 1,1 0-1,0-1 0,0 1 1,0 0-1,0-1 0,1 1 1,-1 0-1,1 0 0,0 0 1,0 0-1,0 1 0,0-1 0,0 0 1,1 1-1,-1 0 0,1-1 1,-1 1-1,1 0 0,0 0 1,0 0-1,0 1 0,1-1-20,-1 1 7,-1 1-1,0 0 0,1 0 0,-1 0 0,1 0 1,-1 0-1,1 0 0,-1 1 0,0-1 1,1 1-1,-1 0 0,0-1 0,1 1 1,-1 0-1,0 1 0,0-1 0,0 0 0,0 1 1,0-1-1,0 1 0,0-1 0,0 1 1,-1 0-1,1 0 0,-1 0 0,2 1-6,-2-1 6,1 0 0,-1 0 0,1 0-1,-1 0 1,0 0 0,0 0 0,0 0-1,0 1 1,0-1 0,-1 0 0,1 1 0,-1-1-1,1 1 1,-1-1 0,0 0 0,0 1-1,0-1 1,0 1 0,-1-1 0,1 1 0,0-1-1,-1 0 1,0 1 0,0-1 0,0 0-1,0 1-5,-2 2 8,-1-1 0,0 0-1,0 0 1,0 0 0,0 0-1,-1-1 1,1 1 0,-1-1-1,0 0 1,0-1-1,0 1 1,0-1 0,0 0-1,-1-1 1,1 1 0,-1-1-1,1 0 1,-1 0 0,1 0-1,-1-1 1,0 0 0,1 0-1,-1-1 1,1 0-1,-1 1 1,-3-3-8,7 3-3,1 0 0,0-1 0,0 1 0,-1-1 0,1 1 0,0-1 0,0 0 0,0 1 0,0-1 0,0 0 0,0 0 0,0 0 0,0 0 0,0 0 0,0 0 0,0 0 0,1 0 0,-1 0 0,0 0 0,1 0 1,-1-1-1,1 1 0,-1 0 0,1 0 0,0-1 0,-1 1 3,1-2-2,0 0 0,1 1 1,-1-1-1,0 1 1,1-1-1,0 1 0,-1 0 1,1-1-1,0 1 0,0 0 1,0-1-1,1 1 1,0-1 1,2-4 4,2 0 0,-1 0 0,0 1 0,1 0 0,1 0 1,-1 0-1,7-4-4,-8 8 3,-1 0 1,0 1-1,1-1 1,-1 1-1,1 0 1,-1 0-1,1 1 0,0-1 1,-1 1-1,1 0 1,0 1-4,-3-2 3,-1 1-1,1 0 1,-1 0 0,0 0 0,1 0 0,-1 0-1,1 1 1,-1-1 0,1 0 0,-1 1 0,0-1-1,1 1 1,-1 0 0,0-1 0,1 1 0,-1 0-1,0 0 1,0-1 0,0 1 0,1 0 0,-1 0-1,0 0 1,-1 1 0,1-1 0,0 0 0,0 0-1,0 0 1,-1 1 0,1-1 0,0 0 0,-1 1-1,1-1 1,-1 1 0,0-1 0,1 1-3,-2 0 5,1 0 0,0 0 0,-1 0 0,0 0 0,1 0 0,-1 0 0,0 0 0,0-1 0,0 1 0,0 0 0,0-1 0,0 1 0,-1-1 0,1 1 0,-1-1 0,1 0 0,-1 1 0,1-1 0,-1 0 0,1 0 0,-1 0 0,0 0 0,0 0 0,0-1 0,0 1 0,1 0 0,-1-1 0,0 1 0,0-1 0,0 0 0,-2 0-5,1 1-3,0-1 0,0 1 0,-1-1 0,1 0 0,0 0 0,0 0 1,0 0-1,-1-1 0,1 1 0,0-1 0,0 0 0,0 0 0,0 0 0,0 0 0,0 0 1,0-1-1,1 0 0,-1 1 0,-1-2 3,-12-19-1294,16 5-5726,0 15 5168</inkml:trace>
  <inkml:trace contextRef="#ctx0" brushRef="#br0" timeOffset="-7833.461">2553 2804 4081,'-7'-4'5954,"-11"-5"-1618,17 9-4321,1-1 1,0 1 0,0 0 0,0 0-1,0 0 1,-1 0 0,1-1 0,0 1 0,0 0-1,0 0 1,0-1 0,0 1 0,-1 0-1,1 0 1,0 0 0,0-1 0,0 1-1,0 0 1,0 0 0,0-1 0,0 1 0,0 0-1,0 0 1,0-1 0,0 1 0,0 0-1,0 0 1,0-1 0,0 1 0,0 0-1,0 0 1,1-1 0,-1 1 0,0 0 0,0 0-1,0-1 1,0 1 0,0 0 0,1 0-1,-1 0 1,0 0 0,0-1 0,0 1 0,0 0-1,1 0 1,-1 0 0,0 0 0,0 0-1,1-1 1,-1 1 0,0 0 0,0 0-1,1 0 1,-1 0 0,0 0 0,0 0 0,1 0-1,-1 0 1,0 0 0,0 0 0,1 0-1,-1 0 1,0 0 0,0 0 0,1 0 0,-1 0-1,0 1-15,-4-7 2603,2-13-4720,2 15 1479</inkml:trace>
  <inkml:trace contextRef="#ctx0" brushRef="#br0" timeOffset="-7184.304">2863 2507 3073,'-41'18'1793,"33"-16"433,10-7 540,3 2-184,-7 6-907,-4-3-467,3-9-876,2-9-144,2 15-159,-1-1-1,0 1 1,1 0-1,0 0 1,0-1-1,0 1 1,0 0-1,0 0 1,1 0-1,-1 1 1,2-3-29,1-3 56,-3 7-50,-1 1 1,0-1 0,0 1-1,0-1 1,0 0-1,1 1 1,-1-1-1,0 1 1,0-1 0,1 1-1,-1-1 1,0 1-1,1-1 1,-1 1 0,1 0-1,-1-1 1,1 1-1,-1-1 1,0 1-1,1 0 1,0-1 0,-1 1-1,1 0 1,-1 0-1,1-1 1,-1 1 0,1 0-1,-1 0 1,1 0-1,0 0 1,-1 0-1,1 0 1,-1 0 0,1 0-1,0 0 1,-1 0-1,1 0 1,-1 0 0,1 0-1,0 1 1,-1-1-1,1 0 1,-1 0-1,1 0 1,-1 1 0,1-1-1,-1 0 1,1 1-1,-1-1 1,1 1 0,-1-1-1,0 0 1,1 1-1,-1-1 1,0 1-1,1-1 1,-1 1 0,0-1-7,2 3 30,0-1 0,0 1 0,-1-1 0,1 1 1,-1 0-1,0 0 0,0-1 0,0 1 0,0 2-30,-1-2 56,0-1 0,-1 1 0,1 0 0,-1 0 0,0-1 1,1 1-1,-1-1 0,-1 1 0,1-1 0,-1 3-56,2-5-89,0 1 0,-1-1 0,1 1-1,0-1 1,0 1 0,-1 0 0,1-1 0,-1 1 0,1-1 0,0 0 0,-1 1 0,1-1 0,-1 1 0,1-1 0,-1 0 0,1 1 0,-1-1 0,1 0 0,-1 1 0,1-1 0,-1 0 0,0 0-1,1 1 1,-1-1 0,1 0 0,-1 0 0,0 0 0,1 0 0,-1 0 0,1 0 0,-1 0 0,0 0 0,1 0 0,-1 0 0,0-1 0,1 1 0,-1 0 0,1 0 0,-1 0 0,1-1 0,-1 1-1,1 0 1,-1-1 0,1 1 0,-1 0 0,1-1 0,-1 1 0,1-1 89,-2 0-1069</inkml:trace>
  <inkml:trace contextRef="#ctx0" brushRef="#br0" timeOffset="-6597.772">3107 2232 2617,'-29'-21'1733,"29"21"-1568,0 0 0,0-1 0,0 1 0,0-1 0,0 1-1,0-1 1,0 1 0,0 0 0,0-1 0,0 1 0,0-1-1,0 1 1,0-1 0,0 1 0,0 0 0,0-1 0,0 1 0,0-1-1,1 1 1,-1 0 0,0-1 0,0 1 0,1-1 0,-1 1 0,0 0-1,0-1 1,1 1 0,-1 0 0,0 0-165,3-1 3456,-8 11-1963,5-9-1443,0-1-1,-1 0 0,1 1 0,0-1 0,0 0 0,-1 1 1,1-1-1,0 0 0,0 0 0,-1 1 0,1-1 0,0 0 1,-1 0-1,1 0 0,0 1 0,-1-1 0,1 0 1,-1 0-1,1 0 0,0 0 0,-1 0 0,1 0 0,0 0 1,-1 0-1,1 0 0,-1 0 0,1 0 0,0 0 0,-1 0 1,1 0-1,0 0 0,-1 0 0,1 0 0,-1 0 1,1-1-1,0 1 0,-1 0 0,1 0 0,0 0 0,0-1 1,-1 1-1,1 0 0,0 0 0,-1-1 0,1 1 0,0 0 1,0-1-1,-1 1 0,1 0 0,0-1 0,0 1 1,0 0-1,0-1 0,0 1 0,-1 0 0,1-1 0,0 1 1,0 0-1,0-1 0,0 1 0,0-1 0,0 1-49,-1-2-391,1 2-24</inkml:trace>
  <inkml:trace contextRef="#ctx0" brushRef="#br0" timeOffset="-5897.155">3465 1934 1544,'-30'9'1207,"9"-1"10061,-6 3-7973,-4 1-4286,32-13 1006,-1 1 0,0 0 0,1-1 0,-1 1 0,1 0-1,-1-1 1,0 1 0,1-1 0,-1 1 0,0-1-1,0 1 1,1 0 0,-1-1 0,0 1 0,0-1 0,0 1-1,1-1 1,-1 1 0,0-1 0,0 1 0,0-1-1,0 0 1,0 1 0,0-1 0,0 1 0,0-1 0,0 1-1,-1-1 1,1 1 0,0-1 0,0 1 0,0-1-1,0 1 1,-1-1 0,1 1 0,0 0 0,-1-1 0,1 1-1,0-1 1,-1 1 0,1 0 0,0-1 0,-1 1-1,1 0 1,-1-1 0,1 1 0,-1 0 0,1-1 0,-1 1-1,1 0 1,-1 0 0,1 0 0,-1 0 0,1-1-15,5 1 13,1 1 0,-1-1 0,1 1 0,0 0 0,-1 0 0,1 0 0,-1 1 0,0 0 0,1 0 0,-1 1-13,-5-3 6,1 0 0,-1 0 0,1 0-1,-1 0 1,1 0 0,-1 1-1,1-1 1,-1 0 0,1 0 0,-1 0-1,0 1 1,1-1 0,-1 0 0,1 1-1,-1-1 1,0 0 0,1 1 0,-1-1-1,0 1 1,0-1 0,1 0-1,-1 1 1,0-1 0,0 1 0,0-1-1,1 1 1,-1-1 0,0 1 0,0-1-1,0 1 1,0-1 0,0 1-1,0-1 1,0 1 0,0-1 0,0 1-1,0-1 1,0 1 0,-1-1 0,1 1-1,0-1-5,-2 3-3817,0-5 2732</inkml:trace>
  <inkml:trace contextRef="#ctx0" brushRef="#br0" timeOffset="-5321.104">3676 1692 3217,'-12'-11'651,"10"10"-417,-1-1 0,1 0 1,0 0-1,0 0 0,0-1 0,0 1 1,1 0-1,-1-1 0,0 1 0,1-1 1,0 1-1,-1-2-234,0 4 6020,-2 0-3301,-7 2-5034,11-2 1135</inkml:trace>
  <inkml:trace contextRef="#ctx0" brushRef="#br0" timeOffset="-4235.417">4032 1333 5305,'2'22'1164,"0"-3"3161,-3-20-3355,1 1-130,0 0-44,0 0-33,0 0-75,0 0-68,-7-20 3404,3 8-6357,4 11 1518</inkml:trace>
  <inkml:trace contextRef="#ctx0" brushRef="#br0" timeOffset="-3698.206">4321 1073 4585,'-7'-3'8419,"-3"3"-3544,0-1-4249,5-1-5376,5 1 3366</inkml:trace>
  <inkml:trace contextRef="#ctx0" brushRef="#br0" timeOffset="-3332.23">4490 811 6465,'49'-23'3045,"-49"22"-2998,0 1 1,0 0-1,1 0 0,-1 0 0,0 0 1,0-1-1,0 1 0,0 0 0,0 0 1,1 0-1,-1 0 0,0 0 1,0 0-1,0 0 0,0-1 0,1 1 1,-1 0-1,0 0 0,0 0 0,0 0 1,1 0-1,-1 0 0,0 0 0,0 0 1,0 0-1,1 0 0,-1 0 1,0 0-1,0 0 0,0 0 0,1 0 1,-1 0-1,0 0 0,0 0 0,0 1 1,1-1-1,-1 0 0,0 0 1,0 0-1,0 0 0,0 0 0,1 0 1,-1 0-1,0 1 0,0-1 0,0 0 1,0 0-1,0 0 0,0 0 0,0 1-47,-4 6 4518,2-4-3283,2-3-1657</inkml:trace>
  <inkml:trace contextRef="#ctx0" brushRef="#br0" timeOffset="-2896.284">4803 555 3825,'-2'-8'9392,"1"-5"-6704,1 13-2958</inkml:trace>
  <inkml:trace contextRef="#ctx0" brushRef="#br0" timeOffset="-2347.719">5051 234 2104,'41'-27'843,"-1"-1"3638,-34 22 4847,-5 3-4730,-4 2-6118,1 1 2090</inkml:trace>
  <inkml:trace contextRef="#ctx0" brushRef="#br0" timeOffset="-1381.557">1951 3284 3153,'0'0'1517,"0"0"-254,0 0-137,0 0-3,0 0 60,0 0 56,0 0 5,0 0-45,0 0-55,0 0-138,0 0-174,0 0-268,-11 4 2699,8-3-7256,1-1 2965</inkml:trace>
  <inkml:trace contextRef="#ctx0" brushRef="#br0" timeOffset="-850.226">1688 3592 6337,'-31'28'2426,"19"-29"7422,8 1-10086,0 0-3703,3 0 2568</inkml:trace>
  <inkml:trace contextRef="#ctx0" brushRef="#br0" timeOffset="-463.179">1417 3857 5217,'-93'27'3071,"72"-23"1094,23-6-2920,-2 2-884,0 0-13,0 0 28,0 0 55,0 0 14,0 0-33,0 0-37,0 0-65,0 0-64,0 0-84,0 2 77,0-1-5957,0-1 3835</inkml:trace>
  <inkml:trace contextRef="#ctx0" brushRef="#br0">1086 4216 6169,'-26'4'2309,"24"-10"-895,13-10 171,0 9-69,-7 13 393,-4-4-1826,0 0 0,0-1 0,0 1-1,0-1 1,-1 1 0,1 0 0,-1-1 0,1 1 0,-1-1 0,1 1 0,-1-1-1,0 0 1,0 1 0,-1 0-83,2-2 7,0 1 1,0-1-1,0 0 1,0 0-1,-1 0 0,1 0 1,0 0-1,0 0 0,0 0 1,0 0-1,-1 0 1,1 0-1,0 0 0,0 0 1,0 0-1,0 0 0,0 0 1,-1 0-1,1 0 1,0 0-1,0-1 0,0 1 1,0 0-1,-1 0 0,1 0 1,0 0-1,0 0 1,0 0-1,0 0 0,0 0 1,0-1-1,0 1 0,-1 0 1,1 0-1,0 0 1,0 0-1,0 0 0,0-1 1,0 1-1,0 0 0,0 0 1,0 0-1,0 0 1,0 0-1,0-1 0,0 1 1,0 0-1,0 0 0,0 0 1,0 0-1,0-1 1,0 1-1,0 0 0,0 0 1,0 0-1,0 0 0,0 0 1,0-1-1,0 1 1,0 0-1,1 0 0,-1 0 1,0 0-1,0 0 0,0-1 1,0 1-8,0-3-3316,-1 3 2430</inkml:trace>
  <inkml:trace contextRef="#ctx0" brushRef="#br0" timeOffset="470.341">891 4473 6217,'-70'40'2558,"69"-40"-2443,1 0-1,0 0 1,0 1-1,0-1 1,-1 0 0,1 0-1,0 0 1,0 1-1,-1-1 1,1 0-1,0 0 1,-1 0-1,1 0 1,0 0 0,0 1-1,-1-1 1,1 0-1,0 0 1,-1 0-1,1 0 1,0 0-1,-1 0 1,1 0 0,0 0-1,-1 0 1,1 0-1,0 0 1,-1 0-1,1-1 1,0 1-1,-1 0 1,1 0 0,0 0-1,0 0 1,-1 0-1,1-1 1,0 1-1,0 0 1,-1 0-1,1 0 1,0-1 0,0 1-1,-1 0 1,1 0-1,0-1 1,0 1-115,1-13 4970,-1 10-3915,0 3-994,0 0-14,0 0-14,0 0-9,0 0-43,0 0-178,0 0-268,0 0-496,0 0-544,0 0-537,0 0 823</inkml:trace>
  <inkml:trace contextRef="#ctx0" brushRef="#br0" timeOffset="1001.308">511 4806 3705,'-29'-44'1995,"28"43"-1776,0 0 1,0 0 0,1 0-1,-1 0 1,1 0-1,-1 0 1,1 0-1,-1 0 1,1 0-1,0 0 1,-1 0 0,1 0-1,0-1 1,0 1-1,0 0 1,0 0-1,0 0 1,0 0-1,0 0 1,0 0 0,1 0-1,-1-1 1,0 1-1,1 0 1,-1 0-1,0 0 1,1 0-220,-1 1-1962</inkml:trace>
  <inkml:trace contextRef="#ctx0" brushRef="#br0" timeOffset="1556.506">261 4961 7474,'-70'16'2775,"70"-15"-2673,-1-1 0,0 1 1,0-1-1,1 1 0,-1-1 0,1 1 0,-1 0 1,0-1-1,1 1 0,-1 0 0,1-1 1,0 1-1,-1 0 0,1-1 0,0 1 1,-1 0-1,1 0 0,0 0 0,0-1 0,-1 1 1,1 0-1,0 0 0,0 0 0,0 0 1,0-1-1,0 1 0,0 0 0,0 0 1,1 0-1,-1-1 0,0 1 0,0 0 0,1 0 1,-1 0-1,1 0-102,0 6 616,-1-4-350,0 2 150,-1 0 1,1 0-1,-1 1 0,0-1 0,0 0 0,-2 4-416,2-40 58,1 29-478</inkml:trace>
  <inkml:trace contextRef="#ctx0" brushRef="#br0" timeOffset="4988.87">33 5135 2208,'-18'33'1585,"21"-36"239,4-2-143,-2 1-257,3-2-120,-1 2-312,3-2-159,0-2-353,-2-2-184,4-2-208,-5-3-32,11-5-8,-2-2 0,2-4-240,4 1-424,-4-3-1929,4-5 1689</inkml:trace>
  <inkml:trace contextRef="#ctx0" brushRef="#br0" timeOffset="5335.812">518 4615 6153,'-1'1'2417,"1"-1"-1761,0 3-232,0-3-336,0-1-48,0-1-8,0 1 0,4-2-120,13-8-288,38-29-1496,-31 22 1279</inkml:trace>
  <inkml:trace contextRef="#ctx0" brushRef="#br0" timeOffset="5336.812">700 4463 5001,'99'-107'2449,"-96"97"-1105,1 5-392,-1-5-672,2 5-232,1-5-520,1 0-592,4 1 664</inkml:trace>
  <inkml:trace contextRef="#ctx0" brushRef="#br0" timeOffset="5748.726">1098 4127 7642,'-18'8'3064,"-1"-5"-1623,15-7-1729,4-2-209,5-6-423,8-5-448,7-3 928</inkml:trace>
  <inkml:trace contextRef="#ctx0" brushRef="#br0" timeOffset="5749.726">1415 3729 3809,'3'-9'1416,"4"0"-1136,4-1-1496,-2-4 880</inkml:trace>
  <inkml:trace contextRef="#ctx0" brushRef="#br0" timeOffset="6098.782">1797 3476 8042,'-9'3'2744,"9"-9"-2544,3-3-152,14-8-384,-1-8-208,7-4-728,0 1-961,2-2 1465</inkml:trace>
  <inkml:trace contextRef="#ctx0" brushRef="#br0" timeOffset="6099.782">2252 3018 3873,'8'-8'2208,"2"-3"-431,5-4-1089,-2-3-264,5-4-408,2-1-160,5-6-1144,10 0 912</inkml:trace>
  <inkml:trace contextRef="#ctx0" brushRef="#br0" timeOffset="6496.449">2731 2586 5321,'4'-4'2337,"0"0"-993,4-2-944,7-1-288,1-5-32,8-5-80,3 0-72,3-5-1224,2 2 944</inkml:trace>
  <inkml:trace contextRef="#ctx0" brushRef="#br0" timeOffset="6497.449">3151 2203 5817,'0'-2'2601,"-1"-1"-1033,2 2-1312,-1 0-192,0-1-192,0 1-200,18-5-1296,-1-2 1112</inkml:trace>
  <inkml:trace contextRef="#ctx0" brushRef="#br0" timeOffset="6848.314">3453 1959 4281,'0'1'2496,"1"-1"-95,0 0-1817,-1 0-288,0 0-264,0-1 0,0-1-904,0 1 664</inkml:trace>
  <inkml:trace contextRef="#ctx0" brushRef="#br0" timeOffset="6849.314">3644 1779 8714,'22'-56'3081,"-26"56"-2481,11-4-920,6-5-409,7-3-911,2-3-488,1-1 1231</inkml:trace>
  <inkml:trace contextRef="#ctx0" brushRef="#br0" timeOffset="7198.312">3977 1383 4009,'7'-6'2280,"4"-3"-423,0-4-513,5-2-488,-1-3-232,0-3-240,3 2-80,-4 1-183,4-3-57,-4 2-24,-2 1-32,8 1-641,-5-1-1047,7 0 1088</inkml:trace>
  <inkml:trace contextRef="#ctx0" brushRef="#br0" timeOffset="7199.312">4262 1079 6881,'82'-90'3337,"-85"88"-1168,3-3-1145,6-2-688,2-3-192,7-1-192,5-3-216,-1-1-776,2 1-801,1-1 1097</inkml:trace>
  <inkml:trace contextRef="#ctx0" brushRef="#br0" timeOffset="7550.838">4702 668 7050,'-2'0'3400,"-3"-4"-1031,8-2-1729,-3 5-328,0-1-224,8-9-24,13-7-48,40-34-88,-37 34-576,-1 0-416,-2-3-1441,-3 0 1529</inkml:trace>
  <inkml:trace contextRef="#ctx0" brushRef="#br0" timeOffset="7993.771">4947 415 6209,'81'-61'2986,"-64"44"-532,-16 10-754,4 0-254,8-2-1418,0-1 0,-1 0 0,0-1 0,-1 0 0,0 0 0,0-2-28,22-22 48,-19 18 84,0 0 0,0 0-1,-2-2 1,0 1-1,-1-1 1,-1-1 0,1-4-132,-5-4 1179,-6 28-1133,0-1 1,-1 0-1,1 1 1,0-1 0,0 1-1,0-1 1,0 0-1,-1 1 1,1-1 0,0 1-1,-1-1 1,1 1-1,0-1 1,-1 1-1,1-1 1,-1 1 0,1-1-1,-1 1 1,1 0-1,-1-1 1,1 1-1,-1-1 1,1 1 0,-1 0-1,0-1-46,-4 1 44,1-1 1,-1 1-1,0 0 0,0 0 0,0 0 1,0 1-1,1 0 0,-1 0 0,0 0 1,-2 1-45,-37 11-14,0 1 0,1 2 0,1 3 0,-30 16 14,57-26-5,-77 47 20,79-48-22,1 1 0,1 1 0,0 0 1,0 0-1,1 1 0,-1 2 7,10-12-3,1-1 0,0 0 0,-1 1 0,1-1 0,0 0 0,-1 1 0,1-1 0,0 1 0,-1-1 0,1 0 0,0 1 0,0-1 0,-1 1 0,1-1 0,0 1 0,0-1 0,0 1 0,0-1 0,0 1 0,0-1 0,0 1 0,0-1 0,0 1 0,0-1 0,0 1 0,0-1 0,0 1 0,0-1 0,0 1 3,13-1-37,23-13 93,126-84 316,-10 6-211,-121 74-132,1 2 0,0 2-1,1 1 1,1 1-29,-33 10 6,0 1-1,-1 0 1,1-1-1,0 1 1,0 0 0,0-1-1,0 1 1,0 0-1,-1 0 1,1 0 0,0 0-1,0 0 1,0 0-1,0 0 1,0 0 0,0 0-1,0 0 1,0 0-1,-1 1 1,1-1-1,0 0 1,0 1 0,0-1-1,0 0 1,-1 1-1,1-1 1,0 1 0,0-1-1,-1 1 1,1 0-1,-1-1 1,1 1-1,0 0 1,-1-1 0,1 1-1,-1 0 1,1 0-1,-1 0 1,0-1 0,1 1-1,-1 0 1,0 1-6,1 3 48,-1 0 0,0 0-1,0 1 1,0-1 0,-1 0 0,0 1 0,0 0-48,-1 8 32,-5 33 244,-11 34-276,6-33-484,-3 37 484,13-67-1574,1 0 0,1 1 1,2 16 1573,0-6-1274</inkml:trace>
  <inkml:trace contextRef="#ctx0" brushRef="#br0" timeOffset="8875.232">139 4856 1824,'0'-13'1316,"-2"1"-1,1-1 0,-2 0 0,-1-3-1315,4 13 388,-1 1 0,0-1 1,0 1-1,0-1 0,0 1 0,0-1 0,-1 1 0,1 0 0,-1-1 1,0 1-1,1 0 0,-1 0 0,0 0 0,0 0 0,0 1 1,0-1-1,-1 0 0,1 1 0,0 0 0,-1-1 0,1 1 1,-1 0-1,1 0-388,1 1 166,1 0-1,0 0 1,0 0 0,-1 0 0,1 0 0,0 0 0,-1 0-1,1 0 1,0 0 0,-1 0 0,1 0 0,0 0 0,0 1-1,-1-1 1,1 0 0,0 0 0,-1 0 0,1 0 0,0 0-1,0 1 1,0-1 0,-1 0 0,1 0 0,0 0 0,0 1-1,0-1 1,-1 0 0,1 0 0,0 1 0,0-1 0,0 0-1,0 1 1,0-1 0,0 0 0,-1 0 0,1 1-1,0-1 1,0 0 0,0 1-166,-2 18-294,2-9 868,-5 90 599,4-59-956,-1 1 0,-3-1 0,-1 0 0,-6 20-217,4-32 50,-2 0-1,-1 0 0,-6 8-49,31-43-32,0 2 0,1 0 0,-1 0 0,10 0 32,0 1-505,0 1-1,0 1 1,0 1-1,0 1 1,12 3 505,19 0-3470,-26-3 2554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09:48.431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47 6 6281,'-1'0'64,"-31"-6"2938,31 7-2957,0-1 0,1 0 1,-1 0-1,0 0 0,1 1 0,-1-1 0,1 0 0,-1 1 0,0-1 0,1 0 0,-1 1 0,1-1 0,-1 1 0,1-1 0,-1 1 1,1-1-1,0 1 0,-1-1 0,1 1 0,-1-1 0,1 1 0,0 0 0,0-1 0,-1 1 0,1-1 0,0 1 0,0 0 0,0-1 1,0 1-1,0 0 0,0-1 0,0 1 0,0 0 0,0-1 0,0 1 0,0 0 0,0-1 0,0 1 0,0 0 0,1-1 0,-1 1 1,0 0-1,0-1 0,1 1 0,-1-1-45,5 18 406,1 0 0,1-1 1,1 1-1,0-2 0,4 6-406,54 81 1046,-65-102-1031,380 503 2303,-367-487-2270,312 369 728,91 117-157,-407-490-597,12 14 75,-2 2 1,0 0-1,-2 1 1,-2 1 0,8 18-98,-18-21 82,-6-28-82,0 0 0,0 0 0,0 1 0,0-1-1,0 0 1,0 0 0,0 0 0,0 1 0,0-1 0,0 0-1,0 0 1,0 0 0,0 1 0,0-1 0,0 0 0,0 0-1,0 0 1,0 1 0,0-1 0,-1 0 0,1 0-1,0 0 1,0 1 0,0-1 0,0 0 0,0 0 0,0 0-1,-1 0 1,1 0 0,0 1 0,0-1 0,0 0-1,0 0 1,-1 0 0,1 0 0,0 0 0,0 0 0,0 0-1,-1 0 1,1 0 0,0 0 0,0 0 0,0 0 0,-1 0-1,1 0 1,0 0 0,0 0 0,0 0 0,-1 0-1,1 0 1,0 0 0,0 0 0,0 0 0,-1 0 0,1 0-1,0 0 1,0 0 0,0 0 0,-1 0 0,1-1 0,-11-6-233,1-1 0,-1-1 1,2 0-1,-1-1 0,1 1 1,0-2-1,1 1 0,-1-3 233,-5-6-658,-31-39-1415,4-6 858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09:31.759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7 3205 6809,'-7'28'2809,"7"10"-897,18 21-2080,4 8 64,12 9 112,4 6 8,9 7 0,3 1 0,0-7-264,1-5-384,-11-21 408</inkml:trace>
  <inkml:trace contextRef="#ctx0" brushRef="#br0" timeOffset="339.606">359 2561 7042,'40'66'2584,"6"17"-1896,19 41-624,1 15 16,16 20 8,5 14 0,4 0-8,-2-4 0,-19-43-544,-10-28-2168,-20-52 1855</inkml:trace>
  <inkml:trace contextRef="#ctx0" brushRef="#br0" timeOffset="692.037">956 2183 6721,'62'130'2369,"5"21"-1745,23 35-256,8 7 8,15 23 56,4-2-192,-19-32-144,-17-25-232,-32-67-1280,-13-38 1024</inkml:trace>
  <inkml:trace contextRef="#ctx0" brushRef="#br0" timeOffset="693.037">1378 1804 7114,'61'116'2840,"15"26"-2000,22 39-48,12 21 1,21 27-345,5 15-184,-4-10-168,-8-23-16,-41-63-648,-16-41-817,-32-77 889</inkml:trace>
  <inkml:trace contextRef="#ctx0" brushRef="#br0" timeOffset="1061.619">1739 1212 7770,'140'169'2992,"-52"29"-1903,18 22-321,31 38 8,12 12-176,13 17-288,-2-8-152,-23-40-72,-15-34-64,-40-76-568,-20-41-568,-34-72 672</inkml:trace>
  <inkml:trace contextRef="#ctx0" brushRef="#br0" timeOffset="1062.619">2346 917 7338,'66'147'2896,"41"68"-1880,17 25 33,24 38-313,13 13-168,-4 6-360,-5-8-80,-33-52-48,-24-38-80,-37-88-680,-17-46 504</inkml:trace>
  <inkml:trace contextRef="#ctx0" brushRef="#br0" timeOffset="1413.403">2776 331 6881,'51'146'3057,"8"27"-1649,42 62-311,17 16-145,19 28-384,4 9-176,-8-13-256,-16-24-32,-29-83-568,-16-42-344,-42-88 480</inkml:trace>
  <inkml:trace contextRef="#ctx0" brushRef="#br0" timeOffset="1758.646">3078 0 6465,'60'128'2681,"21"49"-1401,12 15-240,5 9-223,-4-4-145,-16-38-336,-12-31-144,-20-58-1672,-17-34 1127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4:14.8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0 447 3593,'-11'7'1088,"-8"3"7884,36-31-3393,19-18-4041,-2-1 1,9-18-1539,-4 7 1087,37-39-1087,52-43 194,-135 135-295,0 0 0,0 0 0,0 0 0,0 1 0,-4 2 101,-18 12-224,1 2 1,0 0-1,2 2 0,0 0 1,-2 5 223,-115 126-77,106-110 124,11-17 273,26-25-308,0 0 0,0 0 0,0 0 0,0 0-1,0 0 1,0 0 0,0-1 0,0 1 0,-1 0 0,1 0 0,0 0 0,0 0-1,0 0 1,0 0 0,0 0 0,0 0 0,0 0 0,0 0 0,0 0 0,0 0-1,0 0 1,0 0 0,0 0 0,0 0 0,0 0 0,0 0 0,0 0 0,0 0 0,0 0-1,-1 0 1,1 0 0,0 0 0,0 0 0,0 0 0,0 0-12,13-17 216,32-33-144,1 1 0,2 3 1,2 1-1,3 3 0,23-13-72,-39 32 21,-24 16-13,-2 0 1,1 0-1,-1-2 0,0 1 1,0-1-1,4-6-8,-67 47-63,-13 12 2,3 2 0,2 3 0,2 3 0,-4 8 61,-49 66 79,107-119 26,13-11-43,14-12 0,6-12-1,0-2 0,-2-1 0,2-6-61,41-45 173,4 7 165,26-16-338,-120 105 29,-77 61-85,42-20 48,3 2 0,3 2 0,2 3 0,-17 31 8,53-71 33,21-27 6,30-30 15,-35 30-53,178-158 105,-140 130-77,0 1 0,2 2 0,27-11-29,-23 14 10,-77 48-14,-24 23 4,7-6-20,-174 132-5,123-97 72,96-73-46,0 0 0,-1 0 0,1 0-1,0 1 1,0-1 0,0 0 0,0 0 0,0 0 0,0 0-1,0 1 1,-1-1 0,1 0 0,0 0 0,0 0 0,0 0-1,0 0 1,-1 0 0,1 0 0,0 1 0,0-1 0,0 0-1,-1 0 1,1 0 0,0 0 0,0 0 0,0 0-1,-1 0 1,1 0 0,0 0 0,0 0 0,0 0 0,-1 0-1,1 0 1,0 0 0,0 0 0,0 0 0,-1 0 0,1 0-1,0-1 1,0 1 0,0 0 0,0 0 0,-1 0 0,1 0-1,0 0 1,0 0 0,0-1 0,0 1 0,0 0-1,-1 0 0,4-13 19,9-16-16,-12 29-3,21-38-6,2 1 1,1 1-1,2 1 1,22-21 5,-30 33-1,-9 8-16,-21 20-22,-22 20-39,13-2 56,1 1 0,1 1 1,2 1-1,-11 19 22,7-10-22,-2-1 1,-10 10 21,21-29 2,2-1 8,-1-1-1,-1-1 0,1 0 1,-2 0-1,0-1 1,-9 5-10,13-12 97,14-11-31,17-10-8,-17 16-52,0-1 0,0 1 0,0 0 0,0 1 0,0-1 0,0 1 0,0 0 0,0 0 0,0 0 0,0 1 0,0 0 0,-1 0 0,1 0 0,0 0 0,0 1 0,0 0 0,-1 0 0,1 0 0,-1 0 0,4 4-6,13 7 9,-1 2 1,-1 0-1,14 14-9,-24-21 4,76 67 6,113 106 22,-196-179-30,25 28 6,-26-28-4,0-1 0,0 1 0,0-1 0,0 1 1,0-1-1,0 1 0,0 0 0,0 0 0,-1-1 1,1 1-1,-1 0 0,1 0 0,-1 0 0,0-1 1,1 1-1,-1 0 0,0 2-4,-3-6 11,-1 1 1,1 0-1,0-1 1,1 0-1,-1 0 1,0 0-1,0 0 1,0-1-12,-41-35-39,1-2 1,2-2-1,-30-40 39,8 0-289,-37-67 289,88 132-69,9 16-94,18 31-6,29 33 193,3-2 0,3-3-1,2-1 1,51 42-24,-121-119 123,1 0 1,0-1-1,2-1 0,-8-14-123,-59-108-22,-9-48-358,121 246 367,3-1 0,2-2 1,2-1-1,28 27 13,-30-39 25,2-2 0,32 23-25,-33-29 31,-42-35 101,-50-44 270,-44-50-402,55 46 16,3-3 0,-2-9-16,-39-52-136,74 106 34,11 18-13,16 22 13,322 378 238,-301-357-38,-70-87-1939,15 20 1272</inkml:trace>
  <inkml:trace contextRef="#ctx0" brushRef="#br0" timeOffset="2494.503">529 130 6025,'0'-16'4927,"0"16"-4853,0 0 1,0 0-1,0 0 1,0 0-1,0 0 1,0 0-1,0 1 1,0-1-1,0 0 0,0 0 1,0 0-1,0 0 1,0 0-1,0 0 1,0 0-1,0 0 1,0 0-1,1 0 0,-1 0 1,0 0-1,0 0 1,0 0-1,0 0 1,0 0-1,0 0 1,0 0-1,0 0 0,0 1 1,0-1-1,0 0 1,0 0-1,0 0 1,0 0-1,1 0 1,-1 0-1,0 0 0,0 0 1,0 0-1,0 0 1,0 0-1,0 0 1,0 0-1,0-1 1,0 1-1,0 0 0,0 0 1,0 0-1,0 0 1,1 0-1,-1 0 1,0 0-1,0 0 1,0 0-1,0 0 0,0 0 1,0 0-1,0 0 1,0 0-1,0 0 1,0 0-75,6 14 2560,1 10-3353,9 35 1013,-3 1 0,4 51-220,5 132 142,-6-46 169,-22-245 917,-8-78-341,-1-40-88,-12-24-799,-5-43-114,28 220-1,0 19-92,-3 22-30,5 13 171,2 1 0,1-1 0,2 0 0,7 31 66,0 13-17,-8-72 16,6 80 77,-3-1 0,-4 5-76,-5-73 139,3-20 104,2-14 17,3-22 56,-1 0-1,-2 0 0,-1 0 1,-4-22-316,-22-129 588,13 106-600,-2-73 12,13 142-118,-2 13 10,-3 17-43,-2 22 98,2 0 1,2 0-1,1 1 0,3 18 53,-1 12 44,-4 2-44,0-41 22,1-6 246,11-52 169,3-23-217,-3 1 0,-1-1 0,-2 0 1,-2-3-221,-11-177 186,10 223-192,0 0-1,0-1 1,0 1 0,-1 0 0,1 0-1,0 0 1,-1 0 0,0 0 0,0 0-1,1 0 1,-2-1 6,2 3-2,0-1 0,-1 1 0,1 0 0,0 0 0,0 0 0,-1 0-1,1 0 1,0 0 0,-1 0 0,1 0 0,0 0 0,-1 0 0,1 0 0,0 0 0,0 0 0,-1 0-1,1 0 1,0 0 0,-1 1 0,1-1 0,0 0 0,0 0 0,-1 0 0,1 0 0,0 0 0,0 1-1,0-1 1,-1 0 0,1 0 0,0 1 0,0-1 0,0 0 0,-1 0 0,1 0 0,0 1 0,0-1-1,0 0 1,0 1 0,0-1 0,0 0 0,0 0 0,0 1 2,-21 49-138,15-35 131,-34 83 3,-52 90 4,85-175 2,-10 17 90,17-30-91,0 0 1,0 0 0,0 0 0,0 0-1,0 1 1,0-1 0,0 0-1,0 0 1,0 0 0,0 0 0,-1 0-1,1 0 1,0 0 0,0 1 0,0-1-1,0 0 1,0 0 0,0 0-1,0 0 1,0 0 0,-1 0 0,1 0-1,0 0 1,0 0 0,0 0-1,0 0 1,0 0 0,0 0 0,-1 0-1,1 0 1,0 0 0,0 0 0,0 0-1,0 0 1,0 0 0,-1 0-1,1 0 1,0 0 0,0 0 0,0 0-1,0 0 1,0 0 0,0 0 0,0 0-1,-1 0 1,1 0 0,0-1-1,0 1 1,0 0 0,0 0 0,0 0-1,0 0 1,0 0 0,0 0-1,0 0 1,0 0-2,-1-20 134,4 0-86,1 0 0,1 0 0,1 1 0,1 0 0,7-16-48,9-23 34,51-144-13,-72 190-111,-11 23 8,-10 24-25,-1 9-16,-12 29-184,-19 63 307,51-135-1,-1-1 0,1 0 0,0 1 0,-1-1 0,1 1 0,0 0 0,0-1 1,0 1-1,-1-1 0,1 1 0,0-1 0,0 1 0,0-1 0,0 1 0,0 0 0,0-1 1,0 1-1,0-1 0,0 1 0,0 0 0,0-1 0,0 1 0,0-1 0,1 1 0,-1-1 1,0 1-1,0-1 0,1 1 0,-1 0 0,0-1 0,1 0 0,-1 1 0,1 0 1,16-11 3,21-29 42,11-25 93,3-10-138,-9 11 60,21-20-60,-56 72 0,-7 9-1,0 1 0,0-1 1,0 0-1,0 1 0,0-1 0,0 1 0,1 0 0,-1-1 0,0 1 0,1 0 0,-1 0 0,1 0 0,-1 0 0,1 0 0,0 0 1,-1 0-1,1 1 0,0-1 1,-1 1-3,-1 1 0,1-1 0,0 1 1,-1 0-1,1-1 0,-1 1 1,1-1-1,0 1 0,-1 0 0,1 0 1,-1-1-1,0 1 0,1 0 0,-1 0 1,0-1-1,1 1 0,-1 0 0,0 0 1,0 0-1,0 0 0,0 0 0,1 0 3,3 28-32,-3-24 22,4 45-103,-2 0 1,-3 0-1,-1 0 1,-3-1-1,-2 3 113,-15 72-619,-17 50 619,35-159-73,-6 19 379,10-61 311,42-432 715,-26 315-1700,-24 233-79,2 66 447,-2 48-518,-4-74 330,6 13 188,21-181 426,-8 9-278,-1 0-1,-2 0 0,0 0 0,-2-1 1,-2-8-148,-5-158 174,1 126-156,1-109-364,-6 331 229,7-94 65,-2 0 1,-3-1-1,-6 20 52,5-45 9,4-13 9,-1-1 0,0 1 1,-1-1-1,-1 0 0,-2 1-18,5-18 93,0-9-46,-2-11 5,-24-118 59,11 63-128,3-1-1,-1-57 18,16 133-4,0-1-1,0 0 1,0 1-1,0-1 1,0 0-1,0 1 1,1-1-1,-1 0 1,-1 1-1,1-1 1,0 1-1,0-1 1,0 0-1,0 1 1,0-1-1,-1 0 1,1 1-1,0-1 0,0 1 1,-1-1-1,1 0 1,0 1-1,-1-1 1,1 1-1,-1-1 1,1 1-1,-1-1 1,1 1-1,-1 0 1,0-1 4,-10 18-83,-8 41 23,18-54 58,-9 36-11,9-30 18,-1-1 0,0 0 0,-1 1 0,1-1 1,-2 0-1,0-1 0,0 1 0,-4 7-5,8-17-47,-1 1 0,1-1-1,0 1 1,0 0 0,0-1 0,0 1 0,0-1-1,0 1 1,0 0 0,0-1 0,0 1 0,0-1-1,0 1 1,0 0 0,0-1 0,0 1 0,1-1-1,-1 1 1,0 0 0,0-1 0,0 1 0,0 0-1,1-1 1,-1 1 0,0 0 0,0-1-1,1 1 1,-1 0 0,0-1 0,1 1 0,-1 0-1,0 0 1,1 0 0,-1-1 0,1 1 47,8-2-864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09:08.84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 49 3361,'64'-14'1735,"-64"14"-1619,0 0 0,0 0 0,0 0 1,0 0-1,0 0 0,0 0 0,0 0 1,0 0-1,1 0 0,-1 0 0,0 0 1,0 0-1,0 0 0,0 0 0,0 0 1,0 0-1,0 0 0,0 0 0,0 0 1,1 0-1,-1-1 0,0 1 0,0 0 0,0 0 1,0 0-1,0 0 0,0 0 0,0 0 1,0 0-1,0 0 0,0 0 0,0 0 1,0 0-1,0-1 0,0 1 0,0 0 1,0 0-1,1 0 0,-1 0 0,0 0 1,0 0-1,0 0 0,0 0 0,0 0 0,0-1 1,0 1-1,0 0 0,0 0 0,-1 0 1,1 0-1,0 0 0,0 0 0,0 0 1,0 0-1,0 0 0,0-1 0,0 1 1,0 0-1,0 0 0,0 0 0,0 0-116,-6-4 2252,4 2-2001,10 4 393,-7-1-620,1 0 0,-1 0 0,1 1 0,-1-1 0,0 1 0,0-1 1,1 1-1,-1 0 0,-1-1 0,1 1 0,0 0 0,0 0 1,0 0-1,-1-1 0,1 1 0,-1 0 0,0 0 0,0 0 0,1 0 1,-1 0-1,0 0-24,2 35 79,-2-36-73,0 1 1,-1 0-1,1-1 0,0 1 0,-1-1 0,1 0 0,-1 1 0,0-1 0,1 1 0,-1-1 0,0 0 0,0 1 0,0-1 0,0 0 0,0 0 0,0 0 0,0 0 0,-1 0 1,1 0-1,0 0 0,0 0 0,-1 0 0,1-1 0,-1 1 0,1 0 0,0-1 0,-1 1 0,1-1 0,-1 0 0,0 0 0,1 1 0,-1-1 0,1 0 0,-1 0 0,1 0 0,-1 0-5,-1 0 9,1-1 1,-1 1 0,1 0-1,-1-1 1,1 1 0,-1-1-1,0 0 1,1 0 0,0 0 0,-1 0-1,1 0 1,0 0 0,-1-1-1,1 1 1,0-1 0,0 0-1,0 1 1,1-1 0,-3-2-11,3 2 19,0-1 0,0 0 0,1 1 0,-1-1 0,0 1 0,1-1 1,0 0-1,0 0 0,-1 1 0,2-1 0,-1 0 0,0 0 0,0 1 0,1-1 0,0 0 0,-1 1 1,1-1-1,0 1 0,0-1 0,0 1 0,1-1 0,-1 1 0,1 0 0,-1 0 0,1-1 0,0 1 1,0 0-1,0 0 0,0 1 0,1-2-19,0 0 19,-1 1-1,1 0 1,-1 0 0,1 0 0,0 0-1,0 0 1,0 0 0,0 1 0,0 0-1,0-1 1,0 1 0,0 0 0,1 0-1,-1 1 1,0-1 0,1 1 0,-1 0-1,0 0 1,1 0 0,-1 0-1,1 0 1,-1 1 0,0-1 0,3 2-19,-5-1 11,0 0 0,0-1 0,0 1 0,0 0 0,0 0 0,0 0 0,-1 0 0,1 0 0,0 0 0,-1 0 0,1 0 0,-1 0 0,1 0 0,-1 1 0,0-1 0,1 0 0,-1 0 0,0 0 0,0 0 0,0 1 0,0-1 1,0 0-1,0 0 0,0 0 0,0 1 0,0-1 0,-1 0 0,1 0 0,0 0 0,-1 1 0,1-1 0,-1 0 0,1 0 0,-1 0 0,0 0 0,1 0 0,-1 0-11,-1 2 22,0 0 0,0 1-1,1-1 1,-2-1 0,1 1 0,0 0-1,0-1 1,-1 1 0,0-1 0,1 1-1,-1-1 1,-3 1-22,4-2 5,0-1-1,-1 0 0,1 0 1,0 0-1,-1 0 1,1 0-1,0 0 1,-1-1-1,1 1 1,0-1-1,-1 1 0,1-1 1,0 0-1,0 0 1,0 0-1,0 0 1,0-1-1,0 1 0,0 0 1,0-1-1,0 0 1,1 1-1,-2-2-4,1 1 3,0 0 0,0 0 0,0 0 0,0 0 0,1 0 0,-1-1 0,1 1 0,-1 0 0,1-1 0,0 1 0,0-1 0,0 1 0,0-1 0,0 0 0,1 1 0,-1-1 0,1 0 0,0 0 0,0 1 0,0-2-3,0 3 3,1 0 1,-1 0 0,0 0 0,1 0-1,-1 0 1,1 0 0,0 0 0,-1 0-1,1 0 1,0 0 0,-1 1 0,1-1 0,0 0-1,0 1 1,0-1 0,0 0 0,0 1-1,0-1 1,0 1 0,0-1 0,0 1 0,0 0-1,0 0 1,0-1 0,0 1 0,0 0-1,0 0 1,0 0 0,0 0 0,0 0-4,35 4-803,-30-3 542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07:28.87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59 75 5641,'-2'-2'210,"0"0"0,0 0-1,0 1 1,0-1 0,-1 0-1,1 1 1,0-1 0,-1 1-1,1 0 1,-1 0 0,0 0-1,1 0 1,-1 0 0,0 1-1,-1-1-209,2 1 44,0 1 0,1-1 0,-1 1 0,0-1 0,0 1 0,1 0 0,-1 0 0,1-1 0,-1 1 0,1 0 0,-1 1 0,1-1 0,-1 0-1,1 0 1,0 1 0,0-1 0,0 0 0,-1 1 0,1-1 0,1 1 0,-1 0 0,0-1 0,0 1 0,1 0 0,-1-1 0,0 2-44,-8 21 129,1 1 1,1 0 0,1 0-1,-2 19-129,-8 111 304,13-119-237,-24 605 393,32-2-313,74 997 253,-60-1329-86,-17-280-270,-2-15-46,0-1-1,1 0 1,1 0-1,1 6 3,-2-43-124,-8-381-58,-1 157 134,3-1303 273,5 1514-221,25-920 167,-25 941-57,-2 25-19,-3 32-24,1 115-69,11 79-2,24 157-33,-24-308 41,34 328 12,62 463 120,47 484 139,-138-1267-298,-5-64-8,-7-25 26,0-1 1,0 0-1,0 0 1,0 0 0,0 0-1,0 0 1,0 0 0,0 1-1,0-1 1,0 0-1,0 0 1,0 0 0,1 0-1,-1 0 1,0 0-1,0 0 1,0 1 0,0-1-1,0 0 1,0 0-1,0 0 1,0 0 0,0 0-1,0 0 1,1 0-1,-1 0 1,0 0 0,0 0-1,0 1 1,0-1-1,0 0 1,0 0 0,1 0-1,-1 0 1,0 0 0,0 0-1,0 0 1,0 0-1,0 0 1,0 0 0,1 0-1,-1 0 1,0 0-1,0 0 1,0 0 0,0 0-1,0-1 1,0 1-1,1 0 1,-1 0 0,0 0-1,0 0 1,0 0-1,0 0 1,0 0 0,0 0-1,0 0 1,0 0-1,1 0 1,-1-1 0,0 1-1,0 0 1,0 0 0,0 0-1,0 0 1,0 0 0,9-47-54,2-108-4,-8-150 58,-4 175 12,-1-177 57,1-558 113,24-5-95,80-374-29,-97 1196-55,1-4 8,2 2 0,4-10-11,-9 52 22,-3 21-14,-4 36-1,-39 926 0,54-2-350,55 638-881,-64-1547 1213,-1-19-33,1 0 1,2 0 0,11 42 43,-15-84-12,0 1 1,0-1-1,0 0 1,0 1 0,0-1-1,1 0 1,0 0-1,-1 0 1,1 0-1,1 1 12,-3-3-3,1-1 0,-1 0 0,0 0 0,1 1 0,-1-1-1,0 0 1,1 0 0,-1 0 0,0 0 0,1 1 0,-1-1-1,1 0 1,-1 0 0,0 0 0,1 0 0,-1 0-1,1 0 1,-1 0 0,0 0 0,1 0 0,-1 0 0,1 0-1,-1 0 1,0-1 0,1 1 0,-1 0 0,0 0 0,1 0-1,-1 0 1,0-1 0,1 1 0,-1 0 0,0 0-1,1-1 1,-1 1 0,0 0 0,0-1 0,1 1 0,-1 0-1,0 0 1,0-1 0,0 1 0,1-1 0,-1 1 0,0 0 3,3-8-24,1 0 1,-1 0-1,-1 0 1,0-1 0,0 1-1,-1 0 1,0-1 0,0-5 23,4-145-107,-7-30 107,1 178 0,-9-281 5,-6-61 35,3-790 65,67 7-119,-24 861 38,-59 411 45,1 54-115,10 2 0,6 46 46,17 397-196,79 630-692,47 0 460,-125-1205 453,12 77 122,-17-132-131,0 0 1,0-1-1,1 1 1,0 0-1,-1 0 0,1 0 1,2 2-17,-4-7 1,0 0 0,0 0 1,1 1-1,-1-1 0,0 0 1,0 0-1,0 0 1,0 0-1,0 0 0,0 1 1,1-1-1,-1 0 0,0 0 1,0 0-1,0 0 0,1 0 1,-1 0-1,0 0 0,0 0 1,0 0-1,0 0 0,1 0 1,-1 0-1,0 0 0,0 0 1,0 0-1,1 0 0,-1 0 1,0 0-1,0 0 0,0 0 1,1 0-1,-1 0 1,0 0-1,0 0 0,0 0 1,0 0-1,1 0 0,-1-1 1,0 1-1,0 0 0,0 0 1,0 0-1,0 0 0,1 0 1,-1 0-1,0-1 0,0 1 1,0 0-1,0 0-1,8-24 78,3-62-15,-4 0 1,-3-30-64,1-149 65,-5-67-14,-5-187 4,4-777 152,68 3-69,-20 905-149,-37 335 37,-7 49 2,-3 11 5,-6 97 83,-8 74-20,-1 75-60,2 93-5,8 65 9,29 694 173,50 8-213,-70-1073 2,9 109-1,19 65-1,-11-124-79,-9-71 6,-12-18 71,0-1 0,0 0 0,1 0 0,-1 0 1,0 1-1,0-1 0,1 0 0,-1 0 0,0 0 0,1 0 0,-1 0 0,0 0 0,1 0 0,-1 0 0,0 0 1,1 0-1,-1 0 0,0 0 0,1 0 0,-1 0 0,0 0 0,0 0 0,1 0 0,-1 0 0,0 0 1,1 0-1,-1 0 0,0-1 0,1 1 0,-1 0 0,0 0 0,0 0 0,1-1 2,1-1-9,-1 0 0,1-1 0,-1 1 1,1-1-1,-1 0 0,0 1 0,0-1 0,0 0 0,0 0 0,0 0 0,-1 1 0,1-2 9,5-53-61,-2 0-1,-3-1 0,-3-20 62,2 43-9,-20-593-70,-2-150 75,39-91 46,10 479-3,27-76-39,-8 209-5,-5 88-3,-38 156 14,1 1-1,0 0 1,1-1 0,4-7-6,0 13 24,-3 21 8,-1 86 53,-11 341 55,0-55-103,9 68 13,59 1394-188,-39-1289 66,-12-306 194,-1-92 36,-9-150-141,0-1-1,1 1 0,0-1 0,1 1 1,1 3-17,3-6 24,-1-19-14,2-39-29,-2 1-1,-2-1 0,-3-34 20,-1 72 1,-5-1059 58,-3 342-6,23-121 78,4 540-21,47-228-110,-55 462 0,4 1-1,4 1 1,2 1 0,5-4 0,-19 60-6,1-1 1,0 1 0,3-3 5,-1 11 12,-3 14 13,-6 0-17,0 0 0,0 0 1,-1 0-1,1 0 0,-1 0 0,0 0 0,-1 0 0,1 2-8,-30 281 175,10-23-136,6 75-10,15 282-205,28-1-1,27-1 1,46 111 176,-63-531-55,-9-84-17,-30-114 67,1 0-1,0 0 1,0 0-1,0 0 1,0 0-1,0 0 1,0 0-1,0 0 1,1 0 0,-1-1-1,1 2 6,-1-3-1,-1 0 0,0 0-1,1 0 1,-1 1 0,0-1 0,1 0 0,-1 0-1,0 0 1,1 0 0,-1 0 0,0 0-1,1 0 1,-1 0 0,0 0 0,1 0 0,-1 0-1,0 0 1,1 0 0,-1 0 0,1 0-1,-1 0 1,0 0 0,1 0 0,-1 0-1,0-1 1,1 1 0,-1 0 0,0 0 0,0 0-1,1-1 1,-1 1 0,0 0 0,1 0-1,-1-1 1,0 1 1,3-4-6,-1 1-1,0-1 0,0 0 1,-1 0-1,1 0 0,-1 0 1,0 0-1,0 0 0,0-1 7,9-62-29,-4 0-1,-1-55 30,-4 82-1,1-1101 119,-7 615-25,12-224 159,7 448-92,32-143-160,-39 392 4,-3 15-6,1 1-1,3 0 1,0 0 0,3 0-1,11-25 3,-22 60 1,1 0 0,-1 0-1,1 0 1,0 0 0,0 0-1,0 0 1,0 0 0,0 0 0,1 0-1,-1 0 1,1 0 0,-1 1 0,1-1-1,-1 1 1,1-1 0,0 1-1,0 0 1,1-1-1,-3 2 1,1 0 1,-1 0-1,1 0 0,-1 0 0,1 1 0,-1-1 0,1 0 1,-1 0-1,1 1 0,-1-1 0,1 0 0,-1 1 1,0-1-1,1 1 0,-1-1 0,1 0 0,-1 1 1,0-1-1,0 1 0,1-1 0,-1 1 0,0-1 0,0 1 1,1 0-2,8 26 42,-1 18 21,-1 0-1,-3 1 1,-1 40-63,0-2 51,10 206 64,2 103-57,4 71-210,48 751-1263,48-8 1177,-101-1109 623,-8-81-205,-6-17-177,0 0-1,0 0 0,-1 0 0,1 0 0,0-1 0,0 1 1,0 0-1,0 0 0,0 0 0,0 0 0,0 0 0,0 0 1,0 0-1,0-1 0,0 1 0,0 0 0,0 0 1,0 0-1,0 0 0,0 0 0,0 0 0,1-1 0,-1 1 1,0 0-1,0 0 0,0 0 0,0 0 0,0 0 1,0 0-1,0 0 0,0 0 0,0 0 0,0-1 0,0 1 1,1 0-1,-1 0 0,0 0 0,0 0 0,0 0 1,0 0-1,0 0 0,0 0 0,0 0 0,1 0 0,-1 0 1,0 0-1,0 0 0,0 0 0,0 0 0,0 0 0,0 0 1,0 0-1,1 0 0,-1 0 0,0 0 0,0 0 1,0 0-1,0 0 0,0 0 0,0 0 0,0 0 0,1 0 1,-1 1-1,0-1 0,0 0 0,0 0 0,0 0 1,0 0-1,0 0-2,5-29 44,-2-1 1,-1 1 0,-1-1-1,-2-9-44,1-6 0,-16-884-48,3-280 80,57 404 48,-16 548-55,11 3 0,15-17-25,-38 206-11,14-31 11,-25 80-2,1 0 1,0 0-1,2 0 0,3-4 2,-11 19 1,0 1 0,1-1 0,-1 1 0,0-1 0,0 1 0,1-1 0,-1 1 0,0-1 0,1 1 0,-1-1 0,0 1 0,1 0 0,-1-1 0,1 1 0,-1 0 0,1-1 0,-1 1 0,0 0 0,1 0 0,-1-1 0,1 1 0,0 0 0,-1 0 0,1 0-1,-1 0 1,1 0 0,-1 0 0,1 0 0,-1 0 0,1 0 0,-1 0 0,1 0 0,-1 0 0,1 0 0,0 0 0,-1 0 0,1 0 0,-1 1 0,1-1 0,-1 0 0,1 0 0,-1 1 0,0-1 0,1 0 0,-1 1 0,1-1 0,-1 0 0,0 1 0,1-1 0,-1 1-1,0-1 1,1 1 0,-1-1 0,0 1 0,1-1 0,-1 1 0,0-1 0,0 1 0,0-1 0,0 1 0,0-1-1,4 8 13,-2 1 0,1-1 1,-1 0-1,-1 1 0,0-1 0,0 1 0,0 5-13,3 152 124,-4 86 7,-3 102-39,1 71-89,74 2094-2287,-63-2383 2664,-8-126-309,0 0 0,0-1 0,1 1 0,1-1 0,2 8-71,-5-17 3,0 0-1,0 0 1,0 1-1,0-1 1,0 0-1,0 0 1,1 0-1,-1 1 0,0-1 1,0 0-1,0 0 1,0 0-1,0 1 1,1-1-1,-1 0 1,0 0-1,0 0 1,0 0-1,1 0 1,-1 0-1,0 0 1,0 1-1,0-1 1,1 0-1,-1 0 1,0 0-1,0 0 1,1 0-1,-1 0 1,0 0-1,0 0 0,0 0 1,1 0-1,-1 0 1,0 0-1,0 0 1,1 0-1,-1 0 1,0-1-1,0 1 1,0 0-1,1 0 1,-1 0-1,0 0-2,8-13 67,-4 1-48,0 1 0,-1-1 0,-1 1 0,1-11-19,13-158 264,-7-169-264,-8 264 34,0-68 14,26-1087 158,1 782-139,64-302-67,-49 535 7,-6 77-2,-35 142 2,-1-1 0,2 1 0,-1-1 0,1 1 0,0 0 0,0 0 0,1-2-7,-3 8 1,-1-1 0,0 1 0,0 0-1,0 0 1,0 0 0,0 0 0,0 0-1,0 0 1,0-1 0,1 1-1,-1 0 1,0 0 0,0 0 0,0 0-1,0 0 1,0 0 0,0 0 0,1 0-1,-1 0 1,0 0 0,0 0 0,0 0-1,0 0 1,1 0 0,-1 0 0,0 0-1,0 0 1,0 0 0,0 0-1,0 0 1,1 0 0,-1 0 0,0 0-1,0 0 1,0 0 0,0 0 0,0 0-1,1 0 1,-1 0 0,0 0 0,0 0-1,0 0 1,0 0 0,0 1 0,0-1-1,1 0 1,-1 0 0,0 0-1,0 0 1,0 0-1,4 20 42,-2 54 115,-5 51-157,0-42 39,-4 189 25,1 76-51,13 885-914,1-248 70,-14-504 1605,3-373-218,5-84-264,-2-24-289,0 0 1,0 0-1,0 0 0,1 0 0,-1 0 0,0 0 0,0 0 1,0 0-1,0-1 0,0 1 0,0 0 0,0 0 0,0 0 1,0 0-1,0 0 0,0 0 0,1 0 0,-1 0 1,0 0-1,0 0 0,0 0 0,0 0 0,0 0 0,0 1 1,0-1-1,0 0 0,0 0 0,0 0 0,0 0 0,1 0 1,-1 0-1,0 0 0,0 0 0,0 0 0,0 0 0,0 0 1,0 0-1,0 0 0,0 0 0,0 0 0,0 0 1,0 0-1,0 1 0,0-1 0,0 0 0,0 0 0,0 0 1,0 0-1,0 0 0,0 0 0,0 0 0,0 0 0,0 0 1,0 0-1,0 1 0,0-1-3,7-37 154,15-259-111,1-725 93,28-546-30,-24 1218-88,-23 299-14,15-159 54,29-120-58,-41 296 30,-3 27 7,-1 58 43,-18 1069-16,15-958-133,-7 754-870,-39-16 976,42-859 74,0 8 348,-2 0 1,-5 19-460,13-123 373,-2-21-325,28-685-58,22-386-7,14 532-2,-27 385 46,43-131-27,-47 248 59,-21 80 2,-12 32-59,0 0-1,0 0 0,0 0 0,0 1 0,0-1 1,0 0-1,0 0 0,1 0 0,-1 0 0,0 0 1,0 0-1,0 0 0,0 0 0,0 0 0,0 0 1,0 0-1,1 0 0,-1 0 0,0 0 0,0 0 1,0 0-1,0 0 0,0 0 0,0 0 0,0 0 1,1 0-1,-1 0 0,0 0 0,0 0 1,0 0-1,0 0 0,0 0 0,0 0 0,0 0 1,0 0-1,0-1 0,1 1 0,-1 0 0,0 0 1,0 0-1,0 0 0,0 0 0,0 0 0,0 0 1,0 0-1,0 0 0,0-1 0,0 1 0,0 0 1,0 0-1,0 0-1,-5 56 117,-47 393 307,10 346-424,49 446-361,-5-1156 302,22 1076-2087,-19-920 943,4-78 538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07:26.06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330 165 2304,'-1'0'127,"-1"-1"0,1 1 0,0 0 0,0-1-1,-1 1 1,1-1 0,0 1 0,0-1-1,-1 0 1,1 0 0,0 1 0,0-1-1,0 0 1,0 0 0,0 0 0,0 0-1,0 0 1,1 0 0,-1 0 0,0 0-1,0-1 1,1 1 0,-1 0 0,1-1-127,-1 0 140,1-1 0,-1 1 0,1-1 0,0 1 0,0-1 0,0 1 1,0-1-1,1 1 0,-1-1 0,1 1 0,0-1 0,-1 1 0,1-1-140,2-3 165,0-1 1,0 0-1,1 1 0,-1 0 0,1-1 1,1 1-1,-1 1 0,1-1 0,2-1-165,0 2 23,1 0 1,0 0-1,0 0 0,0 1 0,1 0 0,-1 1 0,1-1 1,0 2-1,0-1 0,0 2 0,1-1 0,-1 1 0,0 0 1,1 1-1,-1 0 0,7 1-23,22 3 16,-1 1 0,1 2-1,14 5-15,-48-11 10,147 35 84,2-6 0,38-3-94,687 19 1125,-606-49-502,0-12 0,24-15-623,-12-18 111,-181 27 15,0 4 0,1 5 0,45 3-126,-22 9 207,178 2 328,-217 11-457,-69-9-45,-1-1 0,1 0-1,0-2 1,0 0 0,13-2-33,-32 1 13,0 0 1,0 0 0,1 0-1,-1 0 1,0 0-1,0 0 1,1 0-1,-1 0 1,0 0 0,0 0-1,1 1 1,-1-1-1,0 0 1,0 0-1,1 0 1,-1 0 0,0 0-1,0 0 1,0 1-1,1-1 1,-1 0-1,0 0 1,0 0 0,0 0-1,1 1 1,-1-1-1,0 0 1,0 0-1,0 0 1,0 1 0,0-1-1,0 0 1,0 0-1,1 1 1,-1-1-1,0 0 1,0 0 0,0 1-1,0-1-13,-1 16-12,1-3 52,-27 334 116,13-202-125,-81 699 90,7-82-58,73-604-46,-31 347 26,25 1-15,37 41 22,-2-114-4,-5-301-73,-26-211-17,16 77 51,0 1 1,0-1-1,0 1 0,-1-1 0,1 1 0,-1-1 0,1 1 0,0 0 0,-1 0 1,0 0-1,1 0 0,-1 0 0,0 0 0,0 0 0,1 1 0,-1-1 0,0 1 0,0-1 1,0 1-1,0 0 0,0 0 0,1-1 0,-1 1 0,0 1 0,0-1 0,0 0 0,-1 1-7,-6-2 15,-86-5 44,0 4 0,0 4 0,0 4 0,0 5 0,1 3-1,-13 8-58,-136 29 217,-215 16-217,-252-21 406,-111-30-406,501-30 54,128 4 4,-106 10-58,263 2 0,2-1-23,1 1-1,0 2 1,0 1 0,-10 3 23,42-8-48,-1 0 0,0 0 0,0 0 1,1 0-1,-1 1 0,0-1 0,1 0 0,-1 0 1,0 1-1,0-1 0,1 0 0,-1 1 0,1-1 0,-1 0 1,0 1-1,1-1 0,-1 1 0,1-1 0,-1 1 0,1-1 1,-1 1-1,1 0 0,-1-1 0,1 1 0,-1 0 48,2-1-178,0 1-1,0-1 1,0 0 0,0 0-1,0 1 1,0-1-1,0 0 1,0 0-1,1 0 1,-1 0-1,0 0 1,0 0 0,0 0-1,0-1 1,0 1-1,0 0 1,0 0-1,0-1 179,20-7-1148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07:24.50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52 257 792,'-10'-84'1814,"8"60"-1154,0 0 0,-2 0 0,-1 0-1,0 1 1,-9-21-660,7 35 466,5 16-278,2 24-164,0-26 1,18 334 762,-2-71-215,55 1569 1518,-53-1262-1893,7 131 186,28-7-91,-41-580-249,-16-200-1481,-1 1 109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10:49.1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1 366 1512,'-59'-45'1250,"41"29"1218,10 11 120,5 11-1111,-1 8-1773,-5 16 564,1-1 0,1 1 0,1 1 0,2-1 1,1 1-1,2-1 0,0 1 0,3 14-268,0-37 83,-1 0 0,1-1 1,1 1-1,-1-1 0,1 1 1,1-1-1,-1 0 0,1 0 1,0 0-1,5 5-83,-6-9 31,-1 0 1,1 0-1,0 0 0,-1 0 1,1 0-1,0-1 1,1 1-1,-1-1 0,0 0 1,1 0-1,-1 0 0,1-1 1,0 1-1,0-1 0,-1 0 1,1 0-1,0 0 0,0-1 1,0 1-1,0-1 0,0 0 1,1 0-32,-2-1 35,-1 1-1,0-1 1,0 0 0,0 0 0,0 0 0,0 0-1,-1 0 1,1-1 0,0 1 0,0-1 0,-1 1-1,1-1 1,-1 1 0,1-1 0,-1 0 0,0 0-1,0 0 1,0 0 0,0 0 0,0 0 0,1-1-35,15-50 406,-15 48-374,6-27 22,-2 0 0,-1-1-1,-1 1 1,-2-1 0,-1 0 0,-1 0-1,-2 0 1,-2 0 0,-1 1-1,-1 0 1,-4-10-54,5 26 33,-1 0 1,-1 0-1,-7-12-33,11 22 6,0 1-1,-1 0 1,1 0-1,-1 0 0,0 0 1,0 0-1,-1 1 1,1 0-1,-1 0 1,0 0-1,-5-3-5,8 6-11,-1 0 0,1 0 0,-1 1 0,0-1 0,1 1 0,-1 0 0,1-1 0,-1 1 0,0 0 0,1 0 0,-1 1 0,0-1 0,1 1 1,-1-1-1,1 1 0,-1 0 0,1 0 0,-1 0 0,1 0 0,0 0 0,-1 0 0,1 1 0,0-1 0,0 1 0,0 0 0,0 0 0,0 0 11,-1 0-299,0 1 1,1 0-1,0-1 1,-1 1-1,1 0 0,0 0 1,1 0-1,-1 0 1,0 0-1,1 1 0,0-1 1,0 0-1,0 1 1,0-1-1,0 1 1,1-1-1,-1 1 0,1-1 1,0 3 298,4 3-1024</inkml:trace>
  <inkml:trace contextRef="#ctx0" brushRef="#br0" timeOffset="829.238">714 189 3753,'0'0'1151,"-2"4"-84,-1 6-896,-1 0 1,-1-1 0,1 1 0,-2-1 0,1 0-1,-1 0 1,-1-1 0,-6 8-172,9-12 74,-17 19 342,-1-2 1,-1 0 0,-1-1-1,-1-2 1,-2 1-417,26-19 3,-24 21 430,25-14-20,16-4-186,191 0 505,-206-3-816,0 0 0,0 0 0,0 0 0,0 0-1,0 0 1,1 1 0,-1-1 0,0 0 0,0 1 0,0-1-1,-1 1 1,1-1 0,0 1 0,0 0 0,0-1-1,0 1 1,0 0 0,-1 0 0,1-1 0,0 1 0,-1 0-1,1 0 1,0 0 0,-1 0 84,6 5-704</inkml:trace>
  <inkml:trace contextRef="#ctx0" brushRef="#br0" timeOffset="1269.248">993 120 5801,'9'-17'2779,"-4"13"-1784,-4 14-298,-6 19-567,-1 0 0,-2 0-1,-1-1 1,-6 12-130,-18 64 311,33-103-281,0 0 0,-1 0 0,1 0 0,0 0 0,0 0 0,0 0 0,0 0 0,0 0 0,0 0 0,0 0 0,0 1 0,0-1-1,0 0 1,1-1 0,-1 1 0,0 1-30,1-1 16,-1-1 0,0 0 0,1 0-1,-1 1 1,0-1 0,1 0 0,-1 0-1,1 1 1,-1-1 0,0 0 0,1 0-1,-1 0 1,1 0 0,-1 0 0,0 0-1,1 1 1,-1-1 0,1 0 0,-1 0-1,1 0 1,-1 0 0,1-1 0,-1 1-1,0 0 1,1 0 0,0 0-16,36-18 607,-14 5-353,-1 7-379,0 1 0,0 1 0,1 1 0,-1 1 1,1 1-1,0 0 125,-21 2-448,2-1-3405,-4 0 2412</inkml:trace>
  <inkml:trace contextRef="#ctx0" brushRef="#br0" timeOffset="1661.264">1169 0 4105,'-1'1'269,"0"1"1,1-1-1,-1 0 1,1 1-1,-1-1 0,1 0 1,0 1-1,0-1 1,-1 1-1,1-1 1,0 0-1,0 1 1,0-1-1,1 1 0,-1-1 1,0 1-270,2 35 403,-1-30-23,9 137 1125,6 141-404,-17-252-941,0-11 57,1-1 0,1 1 0,1-1 0,1 0-1,2 6-216,-5-27 5,0 0 0,-1 0 0,1 0-1,0 0 1,0 0 0,0 0 0,0 0 0,0 1-1,0-1 1,0 0 0,0 0 0,0 0-1,0 0 1,0 0 0,0 0 0,0 1-1,0-1 1,0 0 0,0 0 0,0 0-1,1 0 1,-1 0 0,0 0 0,0 1-1,0-1 1,0 0 0,0 0 0,0 0-1,0 0 1,0 0 0,0 0 0,0 0-1,0 0 1,1 0 0,-1 1 0,0-1-1,0 0 1,0 0 0,0 0 0,0 0-1,0 0 1,1 0 0,-1 0 0,0 0-1,0 0 1,0 0 0,0 0 0,0 0-1,0 0 1,1 0 0,-1 0 0,0 0 0,0 0-1,0 0 1,0 0 0,0 0 0,0 0-1,0 0 1,1 0 0,-1-1 0,0 1-1,0 0 1,0 0 0,0 0-5,0-8-2285,-1 6 1642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11:39.09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33 2020 2865,'-27'8'2263,"22"-9"-355,17-8 618,28-19-2098,-1-1 0,-1-3 0,-2-1-1,17-21-427,14-12 353,84-68 170,35-16-523,170-115 37,-207 157-4,983-708 136,-718 530-44,-390 269-91,-88 64 315,2 3 0,2 4-349,-108 86-2,-156 129 30,122-95-16,-70 61-16,-119 95 9,87-77 31,206-168-17,-9-1 13,-4-6 0,-3-4-32,51-33 15,45-31-47,18-10 18,0 0 0,0 0 0,0 0 0,1 0 0,-1 0 0,0 0 0,0 0 0,0 0 0,0 0 0,0 0 0,0 0 0,0 0 0,0 0 0,0 0 0,1 0 0,-1 0 0,0 0 0,0 0 0,0 0 0,0 0 0,0-1 0,0 1 0,0 0 0,0 0 0,0 0 0,0 0 0,0 0 0,0 0 0,0 0 0,0 0 0,0 0-1,0 0 1,0-1 0,1 1 0,-1 0 0,0 0 0,0 0 0,0 0 0,0 0 0,0 0 0,0 0 0,-1 0 0,1-1 0,0 1 0,0 0 0,0 0 0,0 0 0,0 0 0,0 0 0,0 0 0,0 0 0,0 0 0,0 0 0,0 0 0,0-1 0,0 1 0,0 0 0,0 0 0,0 0 0,0 0 0,-1 0 0,1 0 0,0 0 0,0 0 0,0 0 0,0 0 0,0 0 0,0 0-1,0 0 15,26-24-2948,-6 11 2112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11:38.31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362 48 4161,'-2'-9'547,"1"5"-418,0 0-1,0 1 1,0-1-1,-1 1 1,1-1-1,-1 1 0,0 0 1,-1-2-129,3 4 18,-1 1 0,0-1 0,1 1 0,-1-1 0,0 1 1,0 0-1,1-1 0,-1 1 0,0 0 0,0 0 0,0-1 0,0 1 0,1 0 1,-1 0-1,0 0 0,0 0 0,0 0 0,0 0 0,0 0 0,1 0 0,-1 0 1,0 1-1,0-1 0,0 0 0,0 0 0,1 1 0,-1-1 0,0 1 0,0-1 1,1 1-1,-1-1 0,0 1 0,1-1 0,-1 1 0,0-1 0,1 1 0,-1 0 1,1-1-1,-1 1-18,-20 19 381,0 2 1,2-1 0,0 2 0,-4 9-382,-22 26 334,-112 136 651,-46 86-985,8-7 244,-65 57-244,102-133 178,-153 181 165,78-89-227,52-63-50,139-177-35,-3-1 1,-24 19-32,46-46 50,-2-2 0,0 0 0,-1-2 1,-1-1-1,0-1 0,-8 2-50,28-14 39,1 0 0,-1-1 1,0 0-1,0 0 1,0-1-1,-1 0 1,1 0-1,-2-1-39,6 1 12,0-2 0,0 1 0,-1 0 0,1-1 0,0 1 0,0-1 0,0 0 0,0 0 0,1 0 0,-1-1 0,0 1 0,0 0 0,1-1 0,-1 0 0,1 0 0,-1 0-1,1 0 1,0 0 0,0 0 0,-1-1-12,1-6-3796,2 9 2799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11:31.565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118 291 5897,'-45'-41'1785,"45"41"-1769,-1 0-1,1-1 1,-1 1 0,1 0 0,-1-1 0,1 1 0,-1 0 0,1 0 0,-1-1 0,1 1-1,-1 0 1,1 0 0,-1 0 0,1 0 0,-1 0 0,0 0 0,1 0 0,-1 0 0,1 0-1,-1 0 1,1 0 0,-1 0 0,0 0 0,1 0 0,-1 0 0,1 1 0,-1-1 0,1 0-1,-1 0 1,1 1 0,-1-1 0,1 0 0,0 1 0,-1-1 0,1 0 0,-1 1 0,1-1-1,0 1 1,-1-1 0,1 1 0,0-1 0,-1 1 0,1-1 0,0 1 0,0-1-1,-1 1 1,1-1-16,-5 24 154,4 11 292,1 1 1,3 0 0,1 0-1,1-1 1,2 0-1,1 0 1,8 17-447,-13-40 186,0-1 1,1 0-1,0 0 1,1-1-1,0 1 0,0-1 1,1 0-1,1 0 1,0-1-1,2 2-186,-9-10 39,1-1 0,0 1 0,-1 0 0,1-1 0,-1 1 0,1-1 1,0 1-1,0-1 0,-1 1 0,1-1 0,0 0 0,0 1 0,0-1 0,-1 0 0,1 1 0,0-1 0,0 0 0,0 0 0,0 0 0,-1 0 0,1 0 0,0 0 0,0 0 0,0 0 0,0 0 0,0-1 0,-1 1 0,1 0 0,0 0 1,1-1-40,-1 0 72,1-1 1,-1 1 0,0-1 0,1 1 0,-1-1-1,0 0 1,0 1 0,0-1 0,0 0 0,0 0-1,0 0 1,0 1 0,-1-2-73,4-10 229,-1 1 0,0-1 0,-2 0 0,1 0-229,1-28 68,-2-1-1,-1 1 0,-3 0 1,-1 0-1,-2 0 0,-2 0 1,-1 1-1,-2 0 0,-2 1 1,-3-3-68,12 32-35,-1 1 1,0-1-1,0 1 1,-1 0-1,-6-7 35,10 13-55,1 1-1,-1 0 1,0 0-1,0 0 1,0 1-1,0-1 1,0 0 0,-1 1-1,1-1 1,0 1-1,-1 0 1,1 0-1,-1 0 1,1 0-1,-1 0 1,0 0-1,1 1 1,-1-1-1,0 1 1,0 0 0,1 0-1,-1 0 1,0 0-1,1 1 1,-2-1 55,2 1-225,0 0 1,0 0-1,1 0 1,-1 0-1,0 0 0,1 0 1,-1 0-1,0 1 1,1-1-1,0 1 1,-1-1-1,1 1 1,0-1-1,0 1 1,0 0-1,0 0 1,0-1-1,0 1 0,0 0 225,-3 10-964</inkml:trace>
  <inkml:trace contextRef="#ctx0" brushRef="#br0" timeOffset="502.565">376 27 5897,'32'28'1153,"-22"-18"-355,1 0 0,1-1 1,6 5-799,-7-8 302,0 0 0,0-1 0,1 0 0,0 0 0,-1-2 0,1 1 0,1-1 0,-1-1 0,6 0-302,22 1 215,1-1 1,8-3-216,-10 1 315,-38 0-291,-1 0-1,1 0 0,0 0 0,0 0 1,0 0-1,-1 0 0,1 0 1,0 0-1,0 0 0,-1 1 0,1-1 1,0 0-1,0 0 0,-1 1 0,1-1 1,0 1-1,-1-1 0,1 1 0,-1-1 1,1 1-24,-3 10 362,-24 17 48,15-18-365,-58 68-259,4 4 0,-24 41 214,54-80-2724,36-40 1027,2-3 748</inkml:trace>
  <inkml:trace contextRef="#ctx0" brushRef="#br0" timeOffset="865.781">868 257 7130,'-16'6'3931,"11"-2"-3845,0 1-1,0 0 0,0 0 1,1 1-1,-2 2-85,5-8 56,-23 36 184,2 0 0,-9 20-240,-4 6 187,-57 85 541,88-138-769,7-7-547,12-12-922,0-6 840</inkml:trace>
  <inkml:trace contextRef="#ctx0" brushRef="#br0" timeOffset="1217.392">1066 84 5241,'16'-55'2063,"-16"55"-1989,0 0 1,0 0-1,0-1 0,0 1 0,0 0 1,0 0-1,0-1 0,0 1 0,0 0 1,0 0-1,0 0 0,0-1 0,0 1 0,0 0 1,0 0-1,0 0 0,0-1 0,0 1 1,0 0-1,-1 0 0,1 0 0,0-1 1,0 1-1,0 0 0,0 0 0,0 0 0,-1 0 1,1-1-1,0 1 0,0 0 0,0 0 1,0 0-1,-1 0 0,1 0 0,0 0 1,0 0-1,0 0 0,-1 0-74,3-1 2809,8-1-2311,11-4-60,-10 3-332,0 0-1,0 1 1,1 0 0,-1 0-1,0 1 1,1 1-1,-1 0 1,0 1 0,9 1-106,-17-2 5,1 1 0,-1 0 0,1 0 0,-1 0 0,0 1 0,0-1 0,1 1 0,-1 0 0,0-1 0,0 1 0,0 1 0,-1-1 0,1 0 0,0 1 0,-1 0 0,0-1 0,1 1 0,-1 0 0,0 0 1,-1 0-1,1 0 0,-1 1 0,1-1 0,-1 0 0,0 1 0,0-1 0,0 1 0,0-1 0,-1 1 0,0-1 0,1 1 0,-1 0 0,-1-1 0,1 1 0,0-1 0,-1 1-5,-2 13 28,0-1-1,-1 0 0,-1 1 1,0-2-1,-1 1 1,-1 0-1,-2 1-27,-37 68 107,29-56-11,1 1 0,1 0 0,2 1 0,-9 31-96,21-61 8,1 0 0,0-1 1,-1 1-1,1-1 1,0 1-1,0-1 1,0 1-1,0 0 0,0-1 1,0 1-1,0 0 1,0-1-1,0 1 0,0-1 1,0 1-1,0 0 1,0-1-1,0 1 0,0-1 1,1 1-1,-1 0 1,0-1-1,1 1 0,-1-1 1,0 1-1,1-1 1,-1 1-1,0-1 0,1 1 1,-1-1-1,1 1 1,0-1-9,0 1 14,0-1 0,1 0 1,-1 0-1,1 0 0,-1 0 0,0 0 1,1 0-1,-1 0 0,0 0 1,1 0-1,-1-1 0,1 1 1,-1 0-1,1-1-14,45-22 261,-46 22-250,15-8-73,0 0-1,1 1 1,-1 0-1,2 1 1,-1 1-1,4 0 63,5 3-200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10:28.8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4 18 1888,'-14'52'3508,"14"-52"-3353,-1 0 1,1 1-1,-1-1 1,1 0-1,-1 0 1,1 1-1,-1-1 1,1 0-1,-1 0 1,1 0 0,-1 0-1,1 0 1,-1 0-1,1 1 1,-1-1-1,1-1 1,-1 1-1,1 0 1,-1 0-1,1 0 1,-1 0-1,1 0 1,-1 0-1,1-1 1,-1 1-1,1 0 1,-1 0-1,1-1 1,-1 1-1,1 0 1,-1-1-1,1 1 1,-1-1-156,-2-3 798,14 6-858,-9-2 83,-1 0-1,0 0 0,0 1 0,1-1 0,-1 0 1,0 1-1,0-1 0,0 1 0,1-1 1,-1 1-1,0 0 0,0-1 0,0 1 0,0 0 1,0 0-1,0 0 0,-1 0 0,1 0 0,0 0 1,0 0-1,0 0 0,-1 0 0,1 0 0,-1 0 1,1 1-1,-1-1 0,1 0 0,-1 0 1,0 1-1,0-1 0,1 0 0,-1 0 0,0 1 1,0-1-1,0 0 0,-1 0 0,1 2-22,-1-1 28,0 0 0,0 0 0,0 0 0,-1 0 0,1 0-1,0 0 1,-1-1 0,0 1 0,1 0 0,-1-1 0,0 1 0,0-1 0,0 0-1,0 0 1,0 0 0,0 1 0,0-2 0,0 1 0,-1 0 0,1 0 0,0-1-1,0 1-27,-33 5 36,34-6-32,0 0 0,0 0 0,0 0-1,0 0 1,0 0 0,0-1 0,1 1-1,-1 0 1,0 0 0,0-1 0,0 1 0,0 0-1,1-1 1,-1 1 0,0-1 0,0 1-1,1-1 1,-1 0 0,0 1 0,1-1-1,-1 1 1,1-1 0,-1 0 0,1 0-1,-1 1 1,1-1 0,-1 0 0,1 0 0,0 0-1,-1 1 1,1-1 0,0 0 0,0 0-1,0 0 1,0 0 0,-1 0 0,1 0-1,0 0 1,1 1 0,-1-1 0,0 0-1,0 0-3,0-3 33,0 1 0,1 0 0,-1 0 0,1-1 0,0 1-1,0 0 1,0 0 0,0 0 0,2-3-33,0 3 13,1-1-1,-1 1 1,1 0 0,-1 0 0,1 0-1,0 1 1,0-1 0,0 1-1,1 0 1,-1 0 0,0 1 0,1-1-1,-1 1 1,4-1-13,-6 1 7,0 1 0,-1 0 0,1-1 0,-1 1 0,1 0 0,0-1 0,-1 1 0,1 0 0,0 0-1,-1 1 1,1-1 0,-1 0 0,1 0 0,0 1 0,-1-1 0,1 1 0,-1 0 0,1-1 0,-1 1 0,1 0 0,-1 0 0,0 0 0,1 0 0,-1 0-1,0 0 1,0 0 0,0 0 0,1 0 0,-1 1 0,-1-1 0,1 0 0,0 1 0,0-1 0,0 1 0,-1-1 0,1 1 0,-1-1 0,1 1-1,-1 0 1,0-1 0,1 1 0,-1 1-7,0 2 28,0 0 0,-1 0-1,0 0 1,1 0 0,-2 0 0,1 0-1,0-1 1,-1 1 0,0 0 0,0 0-1,-1-1 1,1 0 0,-1 1 0,0-1-1,0 0 1,0 0 0,-4 3-28,5-5 14,0 0-1,0 0 1,0 0 0,0 0 0,0 0 0,-1-1-1,1 1 1,-1-1 0,1 0 0,-1 1-1,1-1 1,-1 0 0,0 0 0,1-1 0,-1 1-1,0-1 1,0 1 0,1-1 0,-1 0-1,0 0 1,0 0 0,0 0 0,1-1 0,-1 1-1,0-1 1,0 1 0,1-1 0,-1 0 0,1 0-1,-1-1 1,-1 0-14,0 0 3,1-1 0,-1 0 0,1 0 0,0-1 0,-1 1 0,2-1 0,-1 1 0,0-1 0,1 0 0,0 0 1,0 0-1,0 0 0,0 0 0,0-1 0,1 1 0,0-1 0,0 1 0,0-1 0,1 1 0,-1-5-3,1 7-4,0-1 0,0 0 0,1 0-1,-1 1 1,1-1 0,-1 0 0,1 1 0,0-1 0,0 1 0,0-1 0,0 1 0,1-1 0,-1 1-1,1 0 1,-1-1 0,1 1 0,0 0 0,0 0 0,0 0 0,0 0 0,0 1 0,0-1 0,0 1-1,1-1 1,-1 1 0,1 0 0,-1 0 0,1 0 0,-1 0 0,1 0 0,0 0 0,-1 1 0,1-1-1,2 1 5,-2 0 2,0 0-1,1 0 1,-1 0-1,1 0 1,-1 1-1,0 0 0,1-1 1,-1 1-1,0 0 1,0 1-1,0-1 1,0 1-1,0-1 0,0 1 1,0 0-1,0 0 1,-1 0-1,1 0 0,-1 1 1,0-1-1,1 1 1,-1-1-1,0 1 1,0 0-1,1 2-1,-2-3 12,0 0 0,-1-1 0,1 1 0,0 0 0,-1 0 0,1 0-1,-1 0 1,1 0 0,-1-1 0,0 1 0,0 0 0,0 0 0,0 0 0,0 0 0,0 0 0,0 0 0,-1 0 0,1 0 0,-1 0-1,1-1 1,-1 1 0,0 0 0,0 0 0,0-1 0,0 1 0,0 0 0,0-1 0,0 1 0,-1-1 0,1 1 0,0-1-1,-1 0 1,1 0 0,-1 0 0,0 1 0,1-1 0,-1-1 0,0 1 0,0 0 0,1 0 0,-1-1 0,0 1 0,0-1 0,0 1-12,-1 0 11,0-1 1,1 1 0,-1-1 0,0 1 0,0-1 0,0 0 0,1 0 0,-1 0 0,0 0 0,0 0 0,0-1-1,1 1 1,-1-1 0,0 0 0,1 0 0,-1 0 0,0 0 0,1-1 0,-1 1 0,1 0 0,0-1 0,-1 0-1,1 0 1,0 1 0,0-1 0,0 0 0,0-1 0,1 1 0,-1 0-12,0-1 1,0 0 1,0-1-1,0 1 0,1 0 1,-1-1-1,1 1 1,0-1-1,0 1 0,0-1 1,0 1-1,1-1 1,0 0-1,-1 1 0,1-1 1,1 0-1,-1 1 1,0-1-1,1 0 0,0 1 1,0-1-1,0 1 1,0-2-2,0 3-3,0 0 0,0 0 0,0 1 0,1-1 0,-1 0 1,0 0-1,1 1 0,-1-1 0,1 1 0,-1-1 0,1 1 1,0 0-1,-1 0 0,1 0 0,0 0 0,0 0 0,0 0 1,0 0-1,0 0 0,0 1 0,0-1 0,0 1 0,0-1 1,1 1-1,-1 0 0,0 0 0,0 0 0,0 0 0,1 1 3,-1-1-4,-1 0 0,1 1-1,-1-1 1,1 1-1,-1-1 1,1 1-1,-1 0 1,1 0-1,-1-1 1,0 1-1,1 0 1,-1 0-1,0 0 1,0 1-1,0-1 1,0 0-1,0 0 1,0 1 0,0-1-1,0 1 1,0-1-1,-1 0 1,1 1-1,0-1 1,-1 1-1,0 0 1,1-1-1,-1 1 1,0-1-1,0 1 1,1 0-1,-1-1 1,-1 1-1,1 0 1,0-1 0,0 1-1,-1-1 1,1 2 4,-13 24-2201,5-14 1368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12:08.84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826 1248 5849,'-1'-87'1927,"2"45"-1281,-2 0-1,-5-31-645,6 70 43,-1 0 0,1 0 0,-1 0 0,0 1-1,1-1 1,-1 0 0,-1 0 0,1 1 0,0-1 0,-1 1-1,1-1 1,-1 1 0,0 0 0,0 0 0,-1-2-43,2 4 11,-1-1 1,1 0 0,0 1 0,-1-1 0,1 1 0,-1 0-1,0-1 1,1 1 0,-1 0 0,1 0 0,-1 0-1,1 0 1,-1 0 0,1 1 0,-1-1 0,1 0-1,-1 1 1,1-1 0,-1 1 0,1-1 0,-1 1-1,1 0 1,0-1 0,-1 1 0,1 0 0,0 0-1,0 0 1,-1 0 0,1 0 0,0 0 0,0 1-1,0 0-11,-19 19-5,2 2 0,0 0 0,2 1 0,0 0 0,-3 12 5,18-35-1,-80 145-84,7 4 1,1 15 84,-116 320-65,41-98 156,70-202 183,-11 0-274,47-112 250,33-64-120,8-20-12,17-49 6,3 1 0,10-21-124,-15 41 12,457-1080 36,-230 573 410,-207 459-341,-31 80-105,6-25 44,-9 32-56,0 0 0,0-1 0,0 1 0,0 0 1,0 0-1,0 0 0,0 0 0,0 0 0,0 0 0,0 0 1,0 0-1,0 0 0,-1-1 0,1 1 0,0 0 1,0 0-1,0 0 0,0 0 0,0 0 0,0 0 1,0 0-1,-1 0 0,1 0 0,0 0 0,0 0 0,0 0 1,0 0-1,0 0 0,0 0 0,0 0 0,-1 0 1,1 0-1,0 0 0,0 0 0,0 0 0,0 0 1,0 0-1,0 0 0,0 0 0,-1 0 0,1 0 0,0 0 1,0 1-1,0-1 0,0 0 0,0 0 0,0 0 1,0 0-1,0 0 0,0 0 0,0 0 0,0 0 1,-1 0-1,1 1 0,0-1 0,0 0 0,0 0 0,0 0 1,0 0-1,0 0 0,-16 18-6,-56 74-53,4 4-1,0 11 60,-119 213 34,177-302-25,-279 518 388,40-70 247,-13-27 429,237-401-767,-2-2 0,-11 12-306,33-42 60,0 0 0,-1-1 0,1 1 0,-1-1 0,0 0 0,-1-1 0,-2 3-60,8-7 6,1 0 0,-1 0-1,1 1 1,-1-1 0,1 0-1,-1 0 1,1 0 0,-1 0-1,1 0 1,-1 0 0,1 0-1,-1 0 1,1 0 0,-1 0-1,1 0 1,-1 0 0,1 0-1,-1 0 1,1 0-1,-1 0 1,1-1 0,-1 1-1,1 0 1,0 0 0,-1-1-1,1 1 1,-1 0 0,1-1-1,0 1 1,-1 0 0,1-1-1,0 1 1,-1 0 0,1-1-6,-1-1 16,0-1 0,0 1 0,0-1 1,1 1-1,-1-1 0,1 0 0,0 1 1,0-1-1,0 0 0,0 1 0,0-3-16,4-31 40,2 0-1,1 0 0,2 1 0,10-29-39,-11 40 1,26-88-28,178-660-40,-199 711-151,-14 52-77,-6 15 174,-8 24-18,-115 351-116,1-3 455,29-106 231,84-228-296,12-31-33,4-11-3,1-4 48,2-5-130,134-270 310,-98 191-307,-5-2 0,3-22-20,-37 105-181,-5 9 100,-11 21-40,-27 76-118,4 1-1,-8 45 240,-51 221 57,33-114 164,51-209-90,11-35-32,5-21 131,51-172-113,8 2 1,8 4 0,9-1-118,-63 147 3,-6 9-52,0 1-1,2 0 0,1 1 0,0 0 1,7-6 49,-18 24-15,0 1 1,0 0 0,0 0-1,0 0 1,0 0 0,0 0-1,1 0 1,-1 0-1,0 0 1,1 0 0,-1 0-1,0 1 1,1-1 0,0 0 14,-1 1-5,-1 0 0,1 0 0,-1 0 0,1 1 0,-1-1 0,1 0 0,-1 0 0,0 0 0,1 0 0,-1 0 0,1 1 0,-1-1 0,1 0 0,-1 0 0,0 1 0,1-1 0,-1 0 0,0 1 0,1-1 0,-1 0 0,0 1 0,1-1 0,-1 0 0,0 1 0,0-1 0,1 1 0,-1-1 0,0 1 0,0-1 5,2 7-37,0-1 0,0 1 0,-1 0 1,0 0-1,0 0 0,-1 0 37,1 0-28,6 106-335,-6 80 363,-17 121 34,11-220-53,-37 402 132,23-291 38,15-159-102,0-21 6,2 0 1,0 0-1,2 0 0,1 0 0,1 0 0,1 5-55,-3-30 3,0 1 0,0-1 0,0 1 0,0-1 0,0 1 1,0-1-1,1 1 0,-1-1 0,0 1 0,0-1 0,0 1 0,0-1 0,1 1 0,-1-1 0,0 0 0,1 1 1,-1-1-1,0 0 0,0 1 0,1-1 0,-1 0 0,1 1 0,-1-1 0,0 0 0,1 1 0,-1-1 1,1 0-1,-1 0 0,1 0 0,-1 1 0,0-1 0,1 0 0,-1 0 0,1 0 0,-1 0 0,1 0 1,-1 0-1,1 0 0,-1 0 0,1 0 0,-1 0 0,1 0 0,-1 0 0,1 0 0,-1-1 0,1 1 0,-1 0 1,0 0-1,1 0 0,-1-1 0,1 1 0,-1 0 0,0 0 0,1-1 0,-1 1 0,0 0 0,1-1 1,-1 1-1,1-1-3,6-7 24,0-1 0,-1 0 1,0 0-1,0-1 0,-1 1 1,0-1-1,0 0 0,-1-1 1,-1 1-1,2-8-24,0 3 22,70-247 192,-11 37-103,-32 136-97,-30 85-22,0 1 0,0-1 0,1 0 0,-1 1 0,1-1 0,-1 1 0,1-1 0,3-1 8,-5 4-3,-1 1 0,1-1 1,-1 1-1,1 0 0,-1-1 1,1 1-1,0 0 0,-1 0 1,1-1-1,-1 1 0,1 0 1,0 0-1,-1 0 1,1 0-1,0 0 0,-1 0 1,1 0-1,0 0 0,-1 0 1,1 0-1,0 0 0,-1 0 1,1 1 2,0-1-6,0 1 0,0 0 1,1 0-1,-1 0 1,0 0-1,0 0 0,0 0 1,-1 0-1,1 0 1,0 0-1,0 0 0,0 1 1,-1-1-1,1 0 0,0 2 6,9 29-41,-2 1-1,-1 0 0,-1 1 1,-2-1-1,-1 3 42,-1-21-6,34 396 48,-18 53-42,-13-374 39,0-75-13,-5-15-26,0 0 1,1 0 0,-1 0-1,0 0 1,0 0 0,0 0 0,1 1-1,-1-1 1,0 0 0,0 0-1,0 0 1,1 0 0,-1 0-1,0 0 1,0 0 0,0 0-1,1 0 1,-1-1 0,0 1 0,0 0-1,0 0 1,1 0 0,-1 0-1,0 0 1,0 0 0,0 0-1,0 0 1,1 0 0,-1-1-1,0 1 1,0 0 0,0 0 0,0 0-1,0 0 1,1 0 0,-1-1-1,0 1 1,0 0 0,0 0-1,0 0 0,3-7 12,0 1 0,0 0 0,-1-1-1,0 1 1,2-8-12,28-118 95,-6-1 0,-1-45-95,17-271-126,-40 410 12,-2 21-27,1 0 1,1 0 0,1 1-1,0-1 1,1 1 0,2-4 140,-6 21-4,0 0-1,0 0 1,0 0 0,0 0-1,0 0 1,0 0 0,0 0-1,0-1 1,0 1 0,0 0-1,0 0 1,0 0 0,0 0-1,0 0 1,0 0 0,0 0-1,0 0 1,0-1 0,1 1-1,-1 0 1,0 0 0,0 0 0,0 0-1,0 0 1,0 0 0,0 0-1,0 0 1,1 0 0,-1 0-1,0 0 1,0 0 0,0 0-1,0 0 1,0 0 0,0 0-1,0 0 1,1 0 0,-1 0-1,0 0 1,0 0 0,0 0-1,0 0 1,0 0 0,0 0 0,0 0-1,1 0 1,-1 0 0,0 0-1,0 0 1,0 0 0,0 0-1,0 1 1,0-1 0,0 0-1,0 0 1,0 0 0,1 0-1,-1 0 1,0 0 0,0 0-1,0 0 1,0 1 0,0-1-1,0 0 1,0 0 0,0 0 4,6 17-275,12 58-11,-3 1 1,2 45 285,-4-27-31,63 518 56,-63-496-4,1-14-11,-14-99-7,1 1 0,0 0-1,0-1 1,0 1-1,0 0 1,0-1 0,0 1-1,1-1 1,0 0-1,1 3-2,-2-6 2,-1 1 0,0-1-1,1 0 1,-1 0-1,1 0 1,-1 0 0,1 1-1,-1-1 1,0 0-1,1 0 1,-1 0 0,1 0-1,-1 0 1,1 0 0,-1 0-1,0 0 1,1 0-1,-1 0 1,1 0 0,-1-1-1,1 1 1,-1 0-1,0 0 1,1 0 0,-1 0-1,1-1 1,-1 1-1,0 0 1,1 0 0,-1-1-1,0 1 1,1 0 0,-1-1-1,0 1 1,0 0-1,1-1 1,-1 1 0,0-1-1,0 1 1,1 0-1,-1-1 1,0 1 0,0-1-1,0 1-1,7-15 40,-1 0 0,0-1 1,-1 1-1,1-9-40,28-123 295,-2-30-295,25-117 27,-55 283-54,1 0 1,1 0-1,-1 0 0,2 0 0,4-7 27,-9 17-8,1 0 0,-1 0 1,1 0-1,0 0 0,0 0 0,0 0 1,-1 0-1,1 0 0,0 0 0,0 0 1,0 0-1,0 1 0,1-1 0,-1 0 1,0 1-1,0-1 0,0 1 0,0-1 1,1 1-1,-1 0 0,0 0 1,0-1-1,1 1 0,-1 0 0,0 0 1,1 0-1,-1 0 0,0 0 0,0 1 1,1-1-1,-1 0 0,0 1 0,0-1 1,1 0-1,-1 1 0,0 0 0,0-1 8,4 3-26,-1 0-1,0 1 1,0-1-1,0 1 1,0 0-1,0 0 0,-1 0 1,1 0-1,1 4 27,18 30-82,-1 2 0,-2 0 0,13 36 82,44 142-144,-64-180 140,56 184 100,26 157-96,-63-209 75,-7 1-1,-1 102-74,-16-85 192,-7-163-118,-1-35-18,-5-52 9,-3-25-13,-34-447 398,39 426-350,5 0-1,5 1 0,19-101-99,-1 99 5,-21 95-19,1 1 0,0 0-1,1 0 1,0 1 0,1 0 0,5-7 14,-11 17-8,0 0 1,1 0-1,-1 1 0,0-1 1,1 0-1,-1 1 0,1-1 1,-1 1-1,1-1 0,0 1 1,0 0-1,-1 0 1,1 0-1,0 0 0,0 0 1,0 0-1,0 1 0,0-1 1,1 0-1,0 1 8,-2 0-8,1 0-1,0 1 0,-1-1 1,1 1-1,0-1 1,-1 1-1,1 0 1,-1 0-1,1-1 1,-1 1-1,1 0 1,-1 0-1,0 0 1,1 1-1,-1-1 0,0 0 1,0 0-1,0 1 1,0-1-1,0 1 9,7 11-43,-1-1 0,-1 1 0,0 1-1,-1-1 1,-1 1 0,1 3 43,30 132-126,-6 2-1,0 55 127,-25-174-3,44 405-28,-9 387 31,-39-712 438,-8 34-438,4-124 204,4-22-202,0 0 1,0 0 0,0 0-1,0 0 1,0 0-1,0 0 1,0 0-1,0 0 1,0 0-1,0 0 1,0 0-1,0 0 1,-1 0-1,1-1 1,0 1-1,0 0 1,0 0-1,0 0 1,0 0 0,0 0-1,0 0 1,0 0-1,0 0 1,0 0-1,0 0 1,-1 0-1,1 0 1,0 0-1,0 0 1,0 0-1,0 0 1,0 0-1,0 0 1,0 0 0,0 1-1,0-1 1,0 0-1,0 0 1,-1 0-1,1 0 1,0 0-1,0 0 1,0 0-1,0 0 1,0 0-1,0 0 1,0 0-1,0 0 1,0 0-1,0 0 1,0 0 0,0 1-1,0-1 1,0 0-1,0 0 1,0 0-1,0 0 1,0 0-1,0 0 1,0 0-1,0 0 1,0 0-1,0 0-2,-6-31 250,-10-213 602,11-63-852,4 179 139,6-364 87,21 0 0,21 2 0,26-20-226,-49 353-75,-24 141-63,-6 35 20,-5 38 8,3 1 1,2 2 109,-12 242-93,20 286 93,60 302-520,-51-759 420,45 446 173,-56-678 648,-25-362-125,-15-434-194,55-554-209,-14 1423-193,1-18-8,-3-1-1,-1 0 9,2 45-6,0 0 1,0 0-1,0 0 0,0 1 1,-1-1-1,1 0 0,0 0 1,-1 1-1,1-1 0,-1 0 1,0 1-1,1-1 1,-1 0-1,0 1 0,0-1 1,0 1-1,0-1 0,-1 1 1,1 0-1,0 0 0,0-1 6,0 2-4,0 0-1,1 0 0,-1 0 1,1 0-1,-1 1 0,1-1 1,-1 0-1,1 0 0,-1 0 1,1 0-1,-1 1 0,1-1 1,-1 0-1,1 0 0,-1 1 1,1-1-1,0 0 0,-1 1 1,1-1-1,-1 1 0,1-1 1,0 0-1,-1 1 0,1-1 1,0 1-1,-1 0 5,-13 29-108,-1 29-10,1 1 0,-3 50 118,-58 715-13,59-598 30,-11 144 17,-45 567 99,67-869-113,0 5 53,-3-1 1,-4 1 0,-2-2-1,-6 7-73,9-50 128,11-29-125,0 1-1,0-1 1,0 0-1,0 0 0,0 1 1,0-1-1,-1 0 1,1 1-1,0-1 1,0 0-1,0 0 0,0 0 1,0 1-1,-1-1 1,1 0-1,0 0 0,0 0 1,-1 1-1,1-1 1,0 0-1,0 0 0,-1 0 1,1 0-1,0 0 1,0 0-1,-1 0 1,1 1-1,0-1 0,0 0 1,-1 0-1,1 0 1,0 0-1,-1 0 0,1 0 1,0 0-1,0 0 1,-1-1-1,1 1 1,0 0-1,-1 0 0,1 0 1,0 0-1,0 0 1,-1 0-1,1 0 0,0-1 1,0 1-1,0 0 1,-1 0-1,1 0 0,0-1 1,0 1-1,0 0-2,-9-16 47,-5-25-30,2 1 0,2-2 1,0-10-18,-16-131 12,22 148-4,-6-76-4,13 148-21,16 171 59,-8 206-42,-11-411 1,-2 25 4,1-1-1,2 1 1,1-1-1,4 20-4,-10-62 31,-1 1-1,-1 1 1,0-1 0,-1 1-1,-1 0 1,0 0 0,0 1-1,-9-9-30,-33-53 56,-80-153 44,1-1-57,90 167-30,-2 2 1,-31-33-14,39 54 7,-2 1 1,-1 2 0,-10-6-8,20 24-1,26 16 0,0 1-1,0 0 1,-1-1-1,1 1 1,0 0-1,-1-1 1,1 1-1,0 0 1,-1 0 0,1 0-1,0-1 1,-1 1-1,1 0 1,-1 0-1,1 0 1,0 0-1,-1 0 1,1 0 0,-1 0-1,1-1 1,-1 1-1,1 1 1,0-1-1,-1 0 1,1 0-1,-1 0 1,1 0 0,0 0-1,-1 0 1,1 0-1,-1 0 1,1 1-1,0-1 1,-1 0-1,1 0 1,0 1 0,-1-1-1,1 0 1,0 0-1,-1 1 1,1-1-1,0 0 1,0 1-1,-1-1 1,1 0 0,0 1-1,0-1 1,0 1-1,-1-1 1,1 0-1,0 1 1,0-1-1,0 1 1,0-1 0,0 0-1,0 1 1,0-1-1,0 1 1,0-1-1,0 1 1,0-1-1,0 0 1,0 1 0,0-1-1,1 1 1,-1-1-1,0 0 1,0 1 1,4 12-27,0-1 1,1 1 0,0-1-1,1 0 1,0 0-1,5 6 27,106 164-73,55 57 73,-72-101 13,-69-95 2,13 19 17,37 39-32,-66-84 25,1-1 0,0 0 0,1-2 1,1 0-1,0-1 0,1 0 0,0-2 0,2 0-25,-21-11 3,0 0-1,0 0 0,0 0 0,0 0 1,0 0-1,-1 0 0,1 0 1,0-1-1,0 1 0,0 0 1,0 0-1,0 0 0,0 0 0,0 0 1,1 0-1,-1 0 0,0 0 1,0 0-1,0 0 0,0-1 1,0 1-1,0 0 0,0 0 1,0 0-1,0 0 0,0 0 0,0 0 1,0 0-1,0 0 0,0 0 1,0 0-1,0 0 0,0 0 1,0 0-1,1 0 0,-1-1 1,0 1-1,0 0 0,0 0 0,0 0 1,0 0-1,0 0 0,0 0 1,0 0-1,0 0 0,0 0 1,1 0-1,-1 0 0,0 0 1,0 0-1,0 0 0,0 0 0,0 0 1,0 0-3,-10-14 76,-20-20 18,-50-46 36,-151-162 1,-102-167-67,-21-67-64,264 359-61,78 101-44,16 17-21,22 24-4,89 102-63,32 52 193,13 16 15,67 54 97,-197-218-46,-30-31-65,0-1 1,0 1 0,0 0 0,0 0 0,0 0 0,0 0-1,0-1 1,0 1 0,0 0 0,0 0 0,0 0 0,0 0 0,0-1-1,0 1 1,0 0 0,0 0 0,0 0 0,1 0 0,-1 0-1,0-1 1,0 1 0,0 0 0,0 0 0,0 0 0,0 0 0,0 0-1,0 0 1,1 0 0,-1-1 0,0 1 0,0 0 0,0 0-1,0 0 1,0 0 0,1 0 0,-1 0 0,0 0 0,0 0 0,0 0-1,0 0 1,1 0 0,-1 0 0,0 0 0,0 0 0,0 0-1,0 0 1,0 0 0,1 0 0,-1 0 0,0 0 0,0 0 0,0 0-2,-3-12 33,-2-1 0,0 1 1,0 0-1,-1 0 1,-5-7-34,-5-10 38,-289-533 150,43 79-143,-148-298-34,55 42-188,326 677 118,2-1 0,3-1 0,2-2 0,4 0 0,-1-19 59,13 57-145,4 27 25,0 6-16,0 49-305,1-32 437,-2 60-75,-5 371-4,10-432 85,2-28 7,3-46 13,-6 51-22,175-1050 93,-147 925-78,-30 117-22,-7 18-4,-14 26-14,19-28 19,-33 55-39,-42 66-5,63-105 74,-1-1 1,-1-1 0,0 0 0,-8 5-25,24-24 8,-1 1-1,1-1 1,-1 0 0,1 0 0,-1 0 0,1 0-1,-1 0 1,1 0 0,-1 0 0,0-1 0,1 1-1,-1-1 1,0 1 0,0-1 0,-1 1-8,3-1 5,-1-1 0,0 1 0,0 0 1,0 0-1,0 0 0,0-1 0,0 1 1,1 0-1,-1-1 0,0 1 0,0-1 1,0 1-1,1-1 0,-1 1 0,0-1 0,1 1 1,-1-1-1,0 0 0,1 1 0,-1-1 1,0 0-6,-1-4 14,0 1 1,0-1-1,0 1 1,1-1-1,-1 0 1,1 0-1,0 0 1,0 0-1,1-1-14,-4-38 14,3 1-1,1-1 0,3 0 1,1 0-1,10-42-13,5 1-17,3 1 0,21-45 17,-14 57-9,4 1-1,3 1 0,2 2 1,4 2-1,3 1 0,2 3 0,18-16 10,132-146 15,-161 184-111,-35 39 77,0 0 0,0 0 0,0 1 0,0-1 0,0 0-1,0 1 1,0-1 0,0 1 0,0-1 0,1 1 0,-1-1 0,0 1 0,0 0 0,0 0 0,2-1 19,-3 2-14,1-1 1,-1 0 0,0 0 0,1 1 0,-1-1 0,0 1-1,1-1 1,-1 0 0,0 1 0,1-1 0,-1 1 0,0-1-1,0 1 1,0-1 0,1 1 0,-1-1 0,0 1 0,0-1-1,0 1 1,0-1 0,0 1 0,0-1 0,0 1 0,0-1-1,0 1 1,0-1 0,0 1 0,0-1 0,0 1-1,-1-1 1,1 1 0,0-1 0,0 1 0,0-1 0,-1 1-1,1-1 1,0 0 0,-1 1 0,1-1 13,-13 33-262,-1-2 0,-1 0 1,-2 0-1,-6 6 262,-27 39-127,-9 4 127,-54 59 232,-131 124-232,224-247 101,20-16-99,0 0 0,0-1 0,-1 1 0,1 0 0,0 0 0,0 0 0,0 0 0,0 0 0,-1-1 0,1 1 0,0 0 0,0 0 0,0 0 0,0 0 0,0-1 0,-1 1 0,1 0 0,0 0 0,0-1 0,0 1 0,0 0 0,0 0 0,0 0 0,0-1 0,0 1 0,0 0 0,0 0 0,0-1 0,0 1 0,0 0 0,0 0 0,0 0 0,0-1 0,0 1 0,0 0 0,1 0 0,-1-1 0,0 1 0,0 0 0,0 0 0,0 0 0,0 0 0,0-1 0,1 1 0,-1 0 0,0 0 0,0 0-2,27-52 89,70-103-29,17-10-60,119-146 165,-18 44-17,11 10 1,229-197-149,-426 426 18,-18 17 6,0 0 0,1 1 1,6-4-25,-54 49 34,8-6-46,-350 373-467,52-54 267,233-251 206,18-16 32,-3-3 0,-77 56-26,119-113 14,20-18-11,16-3-3,0 0-1,-1 0 1,1 0 0,0 0 0,-1 0 0,1-1 0,0 1 0,-1 0-1,1 0 1,0 0 0,0-1 0,-1 1 0,1 0 0,0 0 0,0-1 0,0 1-1,-1 0 1,1-1 0,0 1 0,0 0 0,0-1 0,0 1 0,0 0-1,-1-1 1,1 1 0,0 0 0,0-1 0,0 1 0,0 0 0,0-1-1,0 1 1,0 0 0,0-1 0,0 1 0,0 0 0,1-1 0,3-12-9,0 1 0,1 0 0,1 0 0,0 0 0,0 1 0,1 0 0,1 0 0,0 0 9,10-16-15,127-185 64,10 7-1,9 7 0,76-65-48,-214 236 9,416-410 151,-389 396-135,-36 31-2,-17 10-22,0 0-1,0 0 1,1 0-1,-1 0 0,0 0 1,0 0-1,0-1 1,0 1-1,0 0 0,0 0 1,0 0-1,1 0 1,-1 0-1,0 0 1,0 0-1,0 0 0,0 0 1,0 0-1,0 0 1,1 0-1,-1 0 0,0 0 1,0 0-1,0 0 1,0 0-1,0 0 0,0 0 1,1 0-1,-1 0 1,0 1-1,0-1 1,0 0-1,0 0 0,0 0 1,0 0-1,0 0 1,0 0-1,1 0 0,-1 0 1,0 0-1,0 0 1,0 1-1,0-1 0,0 0 1,0 0-1,0 0 1,0 0-1,0 0 1,0 0-1,0 0 0,0 1 1,0-1-1,0 0 1,0 0-1,-16 29 35,-178 230 38,45-66-82,22-21-3,-317 453-2,408-558-6,91-140 5,-21 27 14,915-1123 209,-948 1167-208,44-50 8,2 3 0,11-6-8,-55 52 0,0 1 0,0 0 0,0-1 0,0 1 0,0 0 0,0 1 1,1-1-1,-1 1 0,3-2 0,1 5 3,-8 10 2,-11 13 6,0 0 0,-1 0-1,-4 2-10,-7 15 12,-46 81 5,-239 405 13,271-466-30,33-46 8,11-13 2,17-15 12,19-23 11,-3-2 0,-1-1 0,-2-2 0,8-13-33,-12 14 2,1 1 0,2 1 0,1 2-1,2 2 1,14-8-2,-48 38-4,0 0 1,1 0-1,-1 1 0,1-1 1,0 1-1,-1 0 0,1 1 1,0-1-1,0 1 0,0 0 1,0 0-1,0 0 0,3 1 4,-6 0-1,0 1-1,0-1 0,1 1 0,-1-1 0,0 1 0,-1 0 0,1 0 0,0 0 1,0 0-1,0 0 0,0 0 0,-1 1 0,1-1 0,-1 1 0,1-1 0,-1 1 0,1-1 1,-1 1-1,0 0 0,0 0 0,0-1 0,0 1 0,0 0 0,0 0 0,-1 0 0,1 0 1,0 0-1,-1 0 0,0 0 0,1 2 2,2 15-3,-1 0 1,0 0-1,-2 0 1,0 0-1,-1 0 1,-4 18 2,-6 29 46,-9 20-46,11-48 14,-18 56-7,15-54-871,1 0 0,-4 40 864,14-59-598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4:11.4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37 159 7978,'55'-30'3020,"-50"27"-2185,0 0 1,-1 0-1,1-1 0,0 0 0,-1 0 0,1-1-835,14-10 2707,-19 14-2585,1 1 0,-1 0 1,1 0-1,0 0 0,-1-1 0,1 1 0,0 0 0,-1-1 1,1 1-1,-1 0 0,1-1 0,-1 1 0,1-1 1,-1 1-1,1-1 0,-1 1 0,1-1 0,-1 1 0,0-1 1,1 0-1,-1 1 0,0-1 0,0 0 0,1 1 0,-1-1 1,0 0-123,-1 0 150,-1 1 1,1-1-1,0 0 1,-1 1 0,1-1-1,-1 1 1,1-1 0,0 1-1,-1-1 1,1 1-1,-1 0 1,0 0 0,1 0-1,-2 0-150,-109-4 781,0 4 0,-22 7-781,-70 1 712,-230-17 99,107 2-661,263 6-121,1 2 0,-1 4 0,-21 5-29,203-24-98,1 5-1,90 6 99,-81 1-15,757-41 62,-863 39-34,-19 1-12,-13 2-7,-17 3 2,1 0-1,-21 5 5,-29 4-6,-182 1-14,-38 4-1,208-9 15,-309 29-6,227-14 26,-52 18-14,363-62-289,131-3 289,-150 16-19,624-28 36,-509 29-4,-109 0-51,-462 5-108,220 5 114,-254 14-286,-326 57 318,655-69-19,34-4-42,24-3-2,461-43-139,-437 43 196,577-20 23,-224 13 62,-387 10-87,22-1 92,-56 3 27,-557 59-75,89-7-28,193-18-60,268-33-78,-7 2-644,0-2 0,0-1 0,-6-3 774,35-1-1505,12-3-656,16-1-2089,5 5 2691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11:47.216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3 2397 4265,'-8'-9'498,"-7"-4"2405,15 16-2767,0-1-1,0 0 1,0 0-1,0 1 1,1-1 0,-1 0-1,1 0 1,-1 1-1,1-1 1,0 0 0,-1 0-1,1 0 1,2 2-136,16 43 454,2-2 0,3 0 1,26 38-455,144 210 833,498 716 1260,-543-824-1002,94 86-1091,-233-260 18,255 302 447,-134-154-308,-15-18 81,31 56-238,-42-44 252,7-5-1,23 15-251,109 91 195,-46-51-66,-142-146-105,-19-20 68,15 20-92,-42-44 26,1 1 1,-2 0-1,0 0 1,-1 1-1,0 1 1,2 8-27,-2-6 68,-5-13-83,-3-10-245,-7-41 226,2-1 0,1 0 0,4-34 34,-1-9-20,-2-131-35,13-46 55,28-217-94,-6 101 61,-28 319 38,59-746 52,44 4-32,-40 461-19,46-299 70,-98 518-37,-6 0 0,-5 0 0,-6-1-1,-8-18-38,-25-105 117,-35-110-117,17 98 85,5-44-85,36 133 0,9 117 4,0 41 10,-3 18-22,-7 26-46,-38 144-878,-10 92 932,31-131-283,-100 509-1776,1 211 2059,4 656-40,109-1132 206,7-118 65,-11 214 637,12-362-477,1-76-197,7-36-192,0 0-1,0 0 1,0 0 0,0 0-1,0 0 1,0 1-1,0-1 1,0 0 0,0 0-1,0 0 1,0 0 0,0 0-1,-1 0 1,1 1 0,0-1-1,0 0 1,0 0-1,0 0 1,0 0 0,0 0-1,0 0 1,0 0 0,0 0-1,0 1 1,-1-1 0,1 0-1,0 0 1,0 0-1,0 0 1,0 0 0,0 0-1,0 0 1,0 0 0,-1 0-1,1 0 1,0 0 0,0 0-1,0 0 1,0 0-1,0 0 1,-1 0 0,1 0-1,0 0 1,0 0 0,0 0-1,0 0 1,0 0 0,0 0-1,-1 0 1,1 0-1,0 0 1,0 0 0,0 0-1,0 0 1,0 0 0,0-1-1,0 1 1,-1 0 0,1 0-2,-6-21 140,-8-91 201,3-51-341,-3-97 236,2-64 13,16-272-52,26 0-1,26 2 0,64-217-196,-63 522 24,16-39-52,-66 281-144,-10 52 123,0-1-1,0 1 0,1 0 1,-1-1-1,1 1 0,0 0 1,-1 5 49,-39 101-726,-26 109 726,67-216-5,-75 290-214,-2 92 181,1 61 50,-89 834 135,84-598 268,37-376 182,31-230 149,-15 42-746,27-112 69,0 1-1,-1-1 1,0 0-1,0 0 1,-1 0-1,0 0 1,0 0-1,-1 0-68,4-7 11,1 1-1,-1-1 0,1 1 0,-1-1 0,1 1 1,-1-1-1,1 1 0,-1-1 0,1 0 0,-1 1 1,1-1-1,-1 0 0,0 0 0,1 1 0,-1-1 1,1 0-1,-1 0 0,0 0 0,1 0 0,-1 0 1,0 0-1,1 0 0,-1 0 0,0 0 0,1 0 1,-1 0-1,0 0 0,1 0 0,-1-1 0,0 1-10,0-1 26,-1-1 0,0 1 0,1-1-1,0 1 1,-1-1 0,1 0 0,0 0 0,0 1-1,0-1 1,0 0 0,0 0 0,0 0 0,0 0-1,0-2-25,-7-28 140,1 0 0,-2-33-140,-12-160 207,9-9-207,-7-917 156,15 563-92,0 277-25,-5-76-69,6 334-64,-2 105-21,-38 533-88,-32-6 227,25-328 20,36-195-16,-3 0-1,-2 0 0,-3 0-27,17-45 10,0 0 0,0-1 0,-1 1-1,-1-1 1,0 0 0,0-1 0,-1 0 0,0 0 0,-8 7-10,13-14 4,1 0-1,-1 0 0,0 0 1,0 0-1,1-1 1,-1 1-1,0-1 1,-1 0-1,1 1 1,0-1-1,0-1 0,0 1 1,-1 0-1,-1-1-3,2 0 2,1 0-1,0 0 0,0-1 1,0 1-1,0-1 1,0 0-1,0 1 0,0-1 1,0 0-1,0 0 1,0 0-1,0-1 0,1 1 1,-1 0-1,0-1 0,1 1 1,-2-1-2,-4-8 1,1 1 0,-1-1 0,2 0 0,-1-1 0,2 1 0,-1-1 0,-1-7-1,-16-54-16,3 0 0,4-2 0,3 1 0,0-26 16,-43-555-30,20 196 81,25 384-30,6 64-15,0 18-5,-10 67-33,1 36 32,10-84-4,-103 1076 8,98-969 33,9-103 25,-1-32-61,0 1 0,0 0 0,0 0-1,0 0 1,0 0 0,0 0 0,0 0 0,1 0 0,-1 0 0,0-1 0,0 1-1,0 0 1,0 0 0,0 0 0,0 0 0,0 0 0,0 0 0,0 0 0,0 0 0,0 0-1,0 0 1,0 0 0,1-1 0,-1 1 0,0 0 0,0 0 0,0 0 0,0 0 0,0 0-1,0 0 1,0 0 0,0 0 0,1 0 0,-1 0 0,0 0 0,0 0 0,0 0-1,0 0 1,0 0 0,0 0 0,0 0 0,1 0 0,-1 0 0,0 0 0,0 0 0,0 0-1,0 0 1,0 1 0,0-1 0,0 0 0,0 0 0,0 0 0,1 0 0,-1 0-1,11-47 78,64-370 117,-19-3 0,-10-127-195,-42 437 60,-7 85-40,3 25-20,0 0 0,0 0 0,-1 0 0,1 0 0,0 0 0,0-1 0,0 1 0,0 0 1,0 0-1,0 0 0,-1 0 0,1 0 0,0 0 0,0 0 0,0 0 0,0 0 0,0 0 0,-1 0 0,1 0 1,0 0-1,0 0 0,0 0 0,0 0 0,0 0 0,-1 0 0,1 0 0,0 0 0,0 0 0,0 0 0,0 0 1,0 0-1,-1 0 0,1 0 0,0 0 0,0 0 0,0 0 0,0 0 0,0 0 0,-1 0 0,1 1 1,0-1-1,0 0 0,0 0 0,0 0 0,0 0 0,0 0 0,0 0 0,0 1 0,0-1 0,0 0 0,-1 0 1,1 0-1,0 0 0,0 0 0,0 1 0,0-1 0,0 0 0,0 0 0,0 0 0,-14 43-2,-61 365-40,18 25 61,-3 166 12,46-328-14,11 47-17,4-286-9,1 1 0,1 0 0,5 12 9,-8-41-1,1-1 0,0 1-1,0-1 1,1 1-1,-1-1 1,1 0 0,0 1-1,0 0 2,-1-3 0,-1-1 0,0 0 0,0 1 0,1-1 0,-1 0 0,0 0 0,1 1 0,-1-1 0,0 0 0,1 1-1,-1-1 1,0 0 0,1 0 0,-1 0 0,1 0 0,-1 1 0,1-1 0,-1 0 0,0 0 0,1 0 0,-1 0-1,1 0 1,-1 0 0,1 0 0,-1 0 0,0 0 0,1 0 0,-1 0 0,1 0 0,-1-1 0,1 1 0,-1 0-1,0 0 1,1 0 0,-1-1 0,0 1 0,1 0 0,-1 0 0,1-1 0,-1 1 0,0 0 0,0 0 0,1-1 0,6-10 1,-1 0 1,1 0-1,-2-1 1,0 1-1,0-1 1,-1-1-1,0 0-1,53-176 230,21-136-230,-27 104 113,158-548 319,74-108-432,-211 678 12,-67 183-21,2 0 0,0 1 0,1 0 0,0 1 0,1-1 9,-8 14-2,-1 1 0,1-1 1,-1 0-1,1 1 0,0-1 1,-1 0-1,1 1 0,-1-1 1,1 1-1,0-1 0,0 1 1,-1-1-1,1 1 0,0-1 1,0 1-1,0 0 0,-1-1 1,1 1-1,0 0 0,1 0 2,-1 0-1,-1 1-1,1-1 1,0 1-1,-1-1 1,1 1 0,0-1-1,-1 1 1,1-1-1,0 1 1,-1 0-1,1-1 1,-1 1 0,0 0-1,1 0 1,-1-1-1,1 1 1,-1 0-1,0 0 1,0 0-1,1 0 1,-1-1 0,0 1-1,0 0 1,0 0 1,4 29-21,-1 0 0,-1 0 0,-2 7 21,-3 178-40,-8 99 48,-3 65 20,-33 1745-65,52-1882-5,-5-216 20,2 0-1,2-1 0,0 3 23,-4-28-1,0 1 0,0-1 0,0 0 0,0 1 0,0-1 0,0 1 0,0-1 0,0 0 0,0 1 0,1-1 0,-1 1 0,0-1 0,0 0 0,0 1 0,0-1 0,1 1 0,-1-1 0,0 0 0,0 1 0,1-1 0,-1 0 0,0 1 0,1-1 0,-1 0 0,0 0 0,1 1 0,-1-1 0,0 0 0,1 0 0,-1 0 0,7-22-22,13-133-4,8-107 38,14-114 86,21-74 12,128-540 93,45 3-202,-138 618-3,-15 98-54,-72 239-8,1 1 1,2 1-1,6-11 65,0 16-125,-20 25 122,0 0 1,0 0-1,1 0 1,-1 0 0,0-1-1,1 1 1,-1 0-1,0 0 1,0 0-1,1 0 1,-1 0-1,0 0 1,1 0 0,-1 0-1,0 0 1,1 0-1,-1 0 1,0 0-1,1 0 1,-1 0-1,0 1 1,0-1 0,1 0-1,-1 0 1,0 0-1,1 0 1,-1 1-1,0-1 1,0 0-1,1 0 1,-1 0 0,0 1-1,0-1 1,0 0-1,1 0 1,-1 1-1,0-1 1,0 0-1,0 0 1,0 1 0,0-1-1,0 0 1,1 1-1,-1-1 1,0 0-1,0 1 1,0-1-1,0 0 1,0 1 0,0-1-1,0 0 1,0 1-1,0-1 1,0 0-1,-1 1 3,2 23-70,-2 1 0,0-1 0,-2 1 0,-2 5 70,-34 206-236,-23 120 139,-8 83 65,-63 942 19,92 12-124,36-956 115,-1-131 146,0-111 60,5-139 8,4-109 1,7-128-61,7-90-28,6-97 3,12-70-40,79-493-175,40 7 0,126-343 108,-257 1178-151,-16 72 41,-10 45-132,-48 316-19,-62 456 224,-10 472 72,109-1110-28,-25 249 45,-2-92 113,5-126 99,20-141-138,16-50-117,-1-1 0,1 1 0,-1-1 0,1 1 0,-1-1 0,0 1 0,0-1 0,0 1 0,0-1 0,0 0 0,0 0 0,0 1 0,0-1 0,-1 0-9,2-1 3,-1 0 1,1 0-1,-1 0 1,1 0-1,0-1 0,-1 1 1,1 0-1,-1 0 1,1 0-1,-1-1 1,1 1-1,-1 0 0,1 0 1,0-1-1,-1 1 1,1 0-1,0-1 1,-1 1-1,1-1 0,0 1 1,-1 0-1,1-1 1,0 1-1,0-1 1,0 1-1,-1-1 0,1 1 1,0-1-1,0 1 1,0-1-1,0 1 1,0 0-1,0-1 0,0 1 1,0-1-4,-9-46 106,2-47-63,4 1 0,5-45-43,0 84-5,24-523-4,46-175 9,-31 474-51,-35 246-27,2 0 0,0 0-1,13-28 79,-20 57-19,0 0 0,1 0 0,-1 0 1,0 1-1,1-1 0,-1 0 0,1 1 0,0-1 0,0 1 0,0 0 0,0-1 0,0 1 0,1 0 0,1-1 19,-3 3-7,0 0 1,0 0-1,-1 0 0,1 0 0,0 0 0,0 0 1,-1 0-1,1 1 0,0-1 0,-1 0 0,1 0 1,0 1-1,0-1 0,-1 1 0,1-1 1,-1 0-1,1 1 0,0-1 0,-1 1 0,1 0 1,-1-1-1,1 1 0,-1-1 0,0 1 0,1 0 1,-1-1-1,0 1 0,1 0 0,-1 0 1,0-1-1,0 1 0,1 0 0,-1-1 0,0 1 7,5 18-112,0 0 0,-1 1 0,-2-1 0,1 3 112,-3-20-12,8 87-625,-2 35 637,-10 192-1192,-42 285 1192,-101 320-1381,83-629 512,9-80 403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10:58.538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180 208 3881,'-45'-7'1942,"45"7"-1884,0 0 1,-1 0 0,1 0-1,0 1 1,-1-1 0,1 0 0,0 0-1,0 0 1,-1 0 0,1 0 0,0-1-1,-1 1 1,1 0 0,0 0 0,0 0-1,-1 0 1,1 0 0,0 0-1,0 0 1,-1 0 0,1-1 0,0 1-1,0 0 1,0 0 0,-1 0 0,1-1-1,0 1 1,0 0 0,0 0-1,-1 0 1,1-1 0,0 1 0,0 0-1,0 0 1,0-1 0,0 1 0,0 0-1,0 0 1,0-1 0,0 1-1,0 0 1,0-1 0,-1 1 0,2 0-1,-1 0 1,0-1 0,0 1 0,0 0-1,0-1 1,0 1 0,0 0-1,0 0 1,0-1 0,0 1 0,0 0-1,1 0 1,-1-1 0,0 1 0,0 0-1,0 0 1,1-1-59,11-9 670,-11 10-400,20-19 714,-14 13-869,-1-1 0,2 1 0,-1 1 0,1-1 0,0 1 0,0 0 0,0 1 0,1 0 0,-1 0 0,7-1-115,-14 5-1,0 0 0,0 0 0,0-1 0,0 1 0,0 0 0,0 0 0,0 0 0,1 0 0,-1 1 0,0-1 0,-1 0 0,1 0 0,0 1 0,0-1 0,0 0 0,0 1 0,0-1 0,0 1 0,0-1 0,0 1 0,-1 0 0,1-1 0,0 1 0,0 0 0,-1 0 0,1-1 0,0 2 1,0 0-2,1 1 1,-1 0-1,0-1 0,0 1 1,0 0-1,0 0 0,-1 0 1,1 0-1,-1 0 0,0 1 2,1 10 3,-2 0-1,0 0 1,-2 13-3,-4 18 14,-2 0 1,-2 0 0,-4 7-15,7-28 17,-2 0 0,0-1-1,-2-1 1,0 0 0,-2 0 0,-10 11-17,-15 18 121,42-54-92,0 1 0,0-1 0,0 1 0,0 0-1,1 0 1,-1 0 0,1 1 0,-1-1-1,1 1 1,-1 0 0,1 0 0,0 0 0,2 0-29,2 0 18,1 0 1,-1 0 0,1 1 0,-1 0-1,1 1 1,-1 0 0,2 0-19,3 2-63,-9-2-92,0 0 0,0 0 0,-1 0-1,1 0 1,0-1 0,0 0 0,0 0 0,-1 0-1,1 0 1,0 0 0,0-1 0,0 0 0,-1 0-1,1 0 1,0 0 0,-1 0 155,10-8-931</inkml:trace>
  <inkml:trace contextRef="#ctx0" brushRef="#br0" timeOffset="532.104">464 331 4145,'-1'7'6596,"1"34"-5760,4-17-609,1 0 0,1-1 0,3 9-227,-5-20 176,1 0 1,0 0-1,1-1 1,0 1 0,0-1-1,2 0 1,6 8-177,-14-19 23,1 1 0,-1-1 0,1 1 1,-1-1-1,0 1 0,1-1 0,-1 1 1,1-1-1,-1 0 0,1 1 0,-1-1 1,1 0-1,0 1 0,-1-1 1,1 0-1,-1 0 0,1 0 0,0 1 1,-1-1-1,1 0 0,-1 0 0,1 0 1,0 0-1,-1 0 0,1 0 0,0 0 1,-1-1-1,1 1 0,-1 0 1,1 0-1,0 0 0,-1 0 0,1-1 1,-1 1-1,1 0 0,-1-1 0,1 1 1,-1 0-1,1-1 0,-1 1 0,1-1 1,-1 1-1,0-1 0,1 1 1,-1-1-1,1 1 0,-1-1 0,0 0-23,18-34 647,-13 22-561,0 3-105,0 0 0,-1 0-1,0 0 1,0-1 0,-1 1-1,-1-1 1,0 0 0,0 0-1,-1 0 1,-1 0 0,1 0-1,-2 0 1,0 0 0,-1-4 19,2 15-6,0 0 0,0 0 0,0 0 1,0 0-1,0 0 0,0 0 0,0 0 1,0 0-1,0 0 0,0 0 0,0 0 1,0 0-1,0 0 0,0 0 0,0 1 1,0-1-1,0 0 0,0 0 0,0 0 1,0 0-1,-1 0 0,1 0 0,0 0 1,0 0-1,0 0 0,0 0 0,0 0 1,0 0-1,0 0 0,0 0 0,0 0 1,0 0-1,0 0 0,0 0 0,0 0 1,0 0-1,0 0 0,-1 0 1,1 0-1,0 0 0,0 0 0,0-1 1,0 1-1,0 0 0,0 0 0,0 0 1,0 0-1,0 0 0,0 0 0,0 0 1,0 0-1,0 0 0,0 0 0,0 0 1,0 0 5,-3 11-142,-1 15 55,8 10 59,0 0-1,3-1 1,0 0-1,3-1 1,13 33 28,-1 3 26,-13-39-8,9 30 159,10 55-177,-25-98 62,-1-1 0,0 0 0,-1 0 1,-1 1-1,-1-1 0,0 1 0,-1-1 0,-1 0 0,-2 5-62,4-18 26,-1 1 0,1 0 0,-1-1-1,0 0 1,0 1 0,-1-1 0,1 0 0,-1 0 0,0 0 0,0-1 0,0 1 0,0-1 0,-1 1-1,0-1 1,1 0 0,-1-1 0,0 1 0,0-1 0,-1 1 0,-3 1-26,2-3 22,1 0 1,0 1 0,-1-2-1,1 1 1,-1-1 0,1 1-1,-1-1 1,1-1 0,-1 1-1,1-1 1,-1 0 0,1-1-1,-1 1 1,1-1-1,0 0 1,0 0 0,-5-3-23,-1 0-103,0-1-1,0-1 1,0 1 0,1-2 0,0 1 0,0-1 0,1-1-1,0 0 1,1 0 0,0-1 0,-1-1 103,7 7-233,1 0 0,0 0 1,0 1-1,0-1 0,1 0 1,-1 0-1,1 0 0,0 0 1,0 0-1,0 0 0,1 0 1,0 0-1,-1 0 0,1 0 1,0 0-1,1 0 0,-1 0 1,1 1-1,1-3 233,13-33-1063</inkml:trace>
  <inkml:trace contextRef="#ctx0" brushRef="#br0" timeOffset="880.426">765 346 3081,'39'-53'2280,"-38"55"265,5-1-817,5 0-40,-2-3-359,6-1-249,6 0-464,-4-1-176,6 2-280,-2 2-56,0-2-64,-2 0 8,-4 1-16,1 0-24,-9 1-544,-1 0-472,-3 5-1393,-1 2 1417</inkml:trace>
  <inkml:trace contextRef="#ctx0" brushRef="#br0" timeOffset="1282.251">898 374 4649,'-46'79'3855,"50"-82"-3532,-1 1-1,0 0 0,1 0 0,-1 0 0,1 0 1,0 0-1,-1 1 0,1-1 0,0 1 0,0 0 0,0 0 1,0 1-1,2-1-322,4-1 300,18-7-89,8-2-137,-12 8-3186,-24 3 2052</inkml:trace>
  <inkml:trace contextRef="#ctx0" brushRef="#br0" timeOffset="1648.167">1396 309 2953,'-71'54'1584,"63"-53"-424,8-2-64,0 1 121,0-1-145,0-1-128,0 1-184,7-2-80,9-1-287,4 0-113,32-7-176,-34 11-56,-1 0 0,-2 0-280,2-2-1193,-1 0 1009</inkml:trace>
  <inkml:trace contextRef="#ctx0" brushRef="#br0" timeOffset="2209.09">1689 58 4969,'0'-1'210,"0"1"1,0 0-1,-1 0 1,1 0-1,0 0 1,-1 0-1,1 0 0,0-1 1,0 1-1,-1 0 1,1 0-1,0 0 1,0-1-1,0 1 0,-1 0 1,1 0-1,0 0 1,0-1-1,0 1 1,0 0-1,0-1 0,-1 1 1,1 0-1,0 0 1,0-1-1,0 1 1,0 0-1,0-1 0,0 1 1,0 0-1,0-1 1,0 1-1,0 0 1,0 0-1,0-1-210,11-4 2062,24 2-2040,-28 3-7,0 1 0,0-1 0,-1 1 0,1 0 0,0 1 1,0 0-1,-1 0 0,1 0 0,3 2-15,-8-3 1,0 1 1,0-1-1,0 0 0,0 1 1,0-1-1,0 1 1,-1-1-1,1 1 0,0 0 1,-1 0-1,1 0 0,-1 0 1,0 0-1,0 0 0,0 0 1,0 1-1,0-1 1,0 0-1,-1 0 0,1 1 1,-1-1-1,1 1 0,-1-1 1,0 0-1,0 1 1,0-1-1,0 1 0,0-1 1,-1 0-1,1 1 0,-1-1 1,0 1-2,-1 5 11,-1 0 0,-1 0 1,1 0-1,-1-1 1,-1 1-1,1-1 0,-1 0 1,0 0-1,-1-1 0,-2 2-11,-16 17 134,-25 19-134,39-35 21,-7 4 13,12-9 5,15-6-22,1 0-24,-5 1 5,1 0 0,-1 0 0,1 1 0,-1 0 1,1 0-1,-1 0 0,1 1 0,-1 0 0,1 0 1,-1 1-1,0 0 0,6 2 2,-8-2 1,0 0 0,-1 0-1,1 0 1,-1 0 0,0 1-1,0-1 1,0 1 0,0 0-1,0 0 1,0 0 0,-1 0 0,0 0-1,1 1 1,-1-1 0,0 1-1,-1 0 1,1-1 0,-1 1-1,1 0 1,-1 0 0,0 3-1,0 0 15,-1-1 0,1 1 1,-1-1-1,-1 1 0,1-1 1,-1 1-1,-1-1 0,1 1 1,-1-1-1,0 0 0,0 0 1,-1 0-1,0 0 0,0 0 0,0 0 1,-1-1-1,1 0 0,-1 1 1,-5 3-16,4-3 17,0-1-1,-1 0 1,1 0 0,-1 0 0,0-1 0,0 0 0,0 0 0,-1-1-1,0 0 1,1 0 0,-1 0 0,0-1 0,-1 0 0,1 0 0,0-1-1,0 1 1,-7-1-17,14-1-42,-1 0-1,1 0 1,0 0-1,-1 0 1,1 0-1,-1 0 1,1 0-1,-1 0 1,1 0-1,-1-1 1,1 1-1,0 0 1,-1 0-1,1 0 1,-1 0-1,1-1 1,0 1-1,-1 0 1,1 0-1,-1-1 1,1 1-1,0 0 1,0-1-1,-1 1 1,1 0-1,0-1 1,-1 1-1,1 0 1,0-1-1,0 1 1,0-1-1,-1 1 1,1-1-1,0 1 43,5-17-2392,5 3 1488</inkml:trace>
  <inkml:trace contextRef="#ctx0" brushRef="#br0" timeOffset="2567.93">2226 217 4081,'2'1'4770,"-3"4"-2819,-8 16-2165,0-1 676,-6 15-75,-2-1 0,-1-1 0,-2-1-1,-1-1 1,-9 9-387,-59 62 287,89-102-335,0 1-1,-1-1 1,1 0 0,0 0 0,0 0-1,0 1 1,0-1 0,0 0 0,0 0 0,0 0-1,0 1 1,-1-1 0,1 0 0,0 0-1,0 0 1,0 0 0,0 1 0,0-1-1,-1 0 1,1 0 0,0 0 0,0 0-1,0 0 1,-1 0 0,1 0 0,0 0 0,0 1-1,-1-1 1,1 0 0,0 0 0,0 0-1,0 0 1,-1 0 0,1 0 0,0 0-1,0 0 1,0 0 0,-1-1 0,1 1 0,0 0-1,0 0 1,-1 0 0,1 0 0,0 0-1,0 0 1,0 0 0,-1 0 0,1 0-1,0-1 1,0 1 0,0 0 0,0 0-1,0 0 1,-1 0 0,1-1 0,0 1 0,0 0-1,0 0 1,0 0 0,0-1 0,0 1-1,0 0 1,0 0 0,0 0 0,-1-1-1,1 1 49,0-2-965</inkml:trace>
  <inkml:trace contextRef="#ctx0" brushRef="#br0" timeOffset="2915.56">1984 373 2921,'14'-57'2080,"-2"68"321,2 4-497,7 9-424,-3-1-223,4 5-377,-2-3-208,7-3-320,-4-3-88,-1-3-136,-2-3-40,-5-4-32,0-5-144,-5-7-576,0-5-424,-5-9 616</inkml:trace>
  <inkml:trace contextRef="#ctx0" brushRef="#br0" timeOffset="3263.419">2506 150 3457,'1'7'2072,"0"4"97,1 7-1145,2 7 40,-1 7-120,1 2-120,1 5-335,0-3-129,-3-7-192,2-5-56,-4-12-40,-1-2-16,1-6-584,-3-4-425,2-2 569</inkml:trace>
  <inkml:trace contextRef="#ctx0" brushRef="#br0" timeOffset="3264.419">2450 322 3481,'-27'-45'2368,"47"37"177,7-3-1361,0 0-224,0 1-544,0-1-224,2 0-440,2 0-600,-5 1 568</inkml:trace>
  <inkml:trace contextRef="#ctx0" brushRef="#br0" timeOffset="3671.119">2912 44 3369,'0'0'183,"0"0"1,0 0-1,0-1 1,-1 1 0,1 0-1,0 0 1,0 0-1,0-1 1,0 1-1,-1 0 1,1 0 0,0-1-1,0 1 1,0 0-1,0-1 1,0 1-1,0 0 1,0 0 0,0-1-1,0 1 1,0 0-1,0 0 1,0-1-1,0 1 1,0 0-1,0-1 1,0 1 0,0 0-1,0 0 1,0-1-1,1 1 1,-1 0-1,0 0 1,0-1 0,0 1-1,0 0-183,12-8 1756,23-4-2010,-32 11 690,12-3-168,0 1 0,0 1 1,1 0-1,-1 0 1,6 2-269,-16 0 83,0 0 0,0 0 0,0 1 1,0 0-1,0 0 0,-1 1 0,1-1 0,0 1 1,2 1-84,-5-2 18,0 0 0,0 1 1,0-1-1,-1 0 1,1 1-1,0-1 0,-1 1 1,1 0-1,-1-1 1,1 1-1,-1 0 0,0 0 1,0 0-1,0 0 1,0 0-1,0 0 1,0 1-1,-1-1 0,1 0 1,0 2-19,-1-1 19,0 1 0,0 0-1,0-1 1,-1 1 0,1 0 0,-1-1 0,0 1 0,0-1 0,0 1 0,0-1 0,0 0 0,-1 1 0,0-1 0,0 0-1,0 0 1,-1 2-19,-42 45 162,38-42-142,-38 35 83,13-13 111,-16 22-214,39-42 77,1 0 1,1 1-1,0 0 0,0 0 1,1 0-1,1 1 1,-3 8-78,8-20 12,0 0 0,0 1 1,-1-1-1,1 0 0,0 1 1,0-1-1,0 0 0,0 1 0,0-1 1,0 0-1,0 0 0,0 1 1,0-1-1,0 0 0,0 1 1,0-1-1,1 0 0,-1 1 1,0-1-1,0 0 0,0 1 0,0-1 1,0 0-1,1 0 0,-1 1 1,0-1-1,0 0 0,0 0 1,1 1-1,-1-1 0,0 0 1,0 0-1,1 0 0,-1 0 0,0 1 1,1-1-1,-1 0-12,17 2 234,26-8-87,-35 4-99,34-5-18,0 2 0,0 2 1,20 1-31,-50 5-370,-12 1-1587,-19 8-2290,-3 0 2395</inkml:trace>
  <inkml:trace contextRef="#ctx0" brushRef="#br0" timeOffset="4045.277">5 1076 3721,'0'-1'143,"-1"0"0,1 0 0,-1 1 0,1-1 0,0 0 0,-1 0 0,1 0 0,0 0 0,-1 1 0,1-1 0,0 0 0,0 0 0,0 0 0,0 0 0,0 0 0,0 0 1,0 0-1,0 0 0,0 1 0,1-1 0,-1 0 0,0 0 0,0 0 0,1 0 0,-1 0 0,1 1 0,-1-1 0,0 0 0,1 0 0,0 1 0,-1-1 0,1 0-143,2 0 378,0-1 1,0 1-1,0-1 0,1 1 0,-1 0 1,0 1-1,1-1 0,1 0-378,9-2-403,440-75 2054,-442 77-1662,31-7-3136,32-10 3147,-49 10-996</inkml:trace>
  <inkml:trace contextRef="#ctx0" brushRef="#br0" timeOffset="4468.061">334 1208 3169,'3'2'362,"0"-1"1,0 1-1,0-1 1,0 1-1,1-1 1,-1 0-1,1 0 1,-1-1-1,1 1 1,-1-1-1,1 0 1,-1 0 0,1 0-1,-1 0 1,4-1-363,29 3 659,-35-2-643,1 1-1,0-1 1,-1 0 0,1 1 0,0 0-1,-1-1 1,1 1 0,-1 0 0,1 0 0,-1-1-1,0 1 1,1 0 0,-1 0 0,0 1-1,0-1 1,1 0 0,-1 0 0,0 1-1,0-1 1,0 0 0,-1 1 0,1-1-1,0 1 1,0 0 0,-1-1 0,1 1-1,-1-1 1,1 2-16,-2 2 13,1 0 1,-1 0-1,1 0 0,-1 0 0,-1 0 1,1 0-1,-1-1 0,-1 4-13,1-5 6,1 0 0,-1 1 0,1-1-1,0 0 1,0 1 0,0-1 0,0 1 0,0-1-1,1 1 1,0 0 0,0-1 0,0 1-1,0-1 1,0 1 0,1-1 0,-1 1-1,1-1 1,0 1 0,0-1 0,1 2-6,0-3 27,0 0 1,0 0 0,0 0-1,0-1 1,0 1 0,0 0-1,1-1 1,-1 0 0,0 1-1,1-1 1,0 0 0,-1 0-1,1 0 1,-1-1 0,1 1-1,0-1 1,-1 1 0,1-1-1,0 0 1,0 0 0,-1 0 0,1-1-28,10 0 159,0 0 1,0-1-1,0-1 1,0 0-160,35-11 756,40-18-756,-52 18-532,0 1 0,0 2 0,1 2-1,1 1 533,-11 4-713</inkml:trace>
  <inkml:trace contextRef="#ctx0" brushRef="#br0" timeOffset="4962.489">1480 888 4601,'220'-25'8541,"165"-41"-8541,-209 33 1368,91-17-49,511-79 245,-682 121-1548,22 3-16,-116 4-67,0 1 0,-1-1 0,1 1 1,0 0-1,0 0 0,0 0 0,0 0 0,-1 1 0,1-1 0,0 0 0,0 1 0,0-1 1,-1 1-1,1-1 0,0 1 0,-1 0 0,1 0 0,0 0 0,-1 0 0,1 0 0,0 1 67,-2-2-87,0 1 0,0-1 0,0 1 0,0-1 0,-1 1 0,1-1 0,0 1 0,0 0 0,0-1-1,0 1 1,0-1 0,-1 1 0,1-1 0,0 1 0,0-1 0,-1 0 0,1 1 0,0-1-1,-1 1 1,1-1 0,-1 0 0,1 1 0,-1-1 87,-21 16-2339,-17 5 839</inkml:trace>
  <inkml:trace contextRef="#ctx0" brushRef="#br0" timeOffset="5366.604">2429 1014 6441,'116'-16'5588,"-82"9"-4917,0 2 1,0 1-1,1 2 0,-1 1 0,7 3-671,-39-2 8,-1 0-1,0 0 1,1 0 0,-1 0 0,0 0 0,0 0 0,1 1 0,-1-1 0,0 1 0,0-1 0,0 1 0,1-1-1,-1 1 1,0-1 0,0 1 0,0 0 0,0 0 0,0 0 0,0 0 0,0 0 0,0 0-8,-1 0 3,1 0 1,-1 0-1,0 0 1,0 0-1,0 0 0,0 0 1,0 0-1,0 0 1,0 0-1,0 0 1,-1 0-1,1 0 1,0 0-1,0 0 1,-1 0-1,1-1 1,-1 1-1,1 0 0,-1 0 1,1 0-1,-1 0-3,-4 5 14,0 1 0,-1-1 0,1-1 0,-1 1 0,-7 4-14,-46 33 84,36-27-22,0 0 0,1 2 1,1 0-1,1 1 0,0 1 0,-14 21-62,33-41 14,1 1 0,-1-1 0,1 1 1,-1-1-1,1 0 0,0 1 0,-1-1 0,1 1 0,0-1 0,-1 1 0,1 0 0,0-1 0,0 1 0,0-1 1,-1 1-1,1-1 0,0 1 0,0 0 0,0-1 0,0 1 0,0-1 0,0 1 0,0 0 0,0-1 1,0 1-1,1-1 0,-1 1 0,0 0 0,0-1 0,0 1-14,1-1 17,0 1 1,0-1-1,0 0 0,0 1 0,0-1 1,0 0-1,0 0 0,0 0 1,0 0-1,0 0 0,0 0 0,0 0 1,0 0-1,0 0 0,0-1 0,0 1 1,0 0-18,48-17 314,-42 15-273,18-8-46,-13 4-303,1 1 1,-1 0 0,1 1 0,1 1-1,-1 0 1,0 0 0,1 1 0,-1 1 0,1 1-1,7 0 308,-1 6-885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11:09.751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126 85 3985,'-28'-28'2348,"28"28"-943,1 3 4284,0-2-5662,-1-1 0,0 0 0,0 1 0,0-1 0,0 0 0,0 1 0,0-1 0,0 0 0,0 1 0,0-1 0,0 0 0,0 1 0,0-1 1,0 0-1,0 1 0,0-1 0,0 0 0,0 1 0,0-1 0,0 0 0,0 0 0,-1 1 0,1-1 0,0 0 0,0 1 0,0-1 0,-1 0 0,1 0 0,0 1 0,0-1 0,-1 0 0,1 0 0,0 0 0,0 1 0,-1-1 0,1 0 0,0 0 0,-1 0 0,1 0 0,0 0 0,-1 0 0,1 0 0,0 1 0,-1-1 0,1 0 0,0 0 0,-1 0 0,1 0 0,0 0 0,-1-1 0,1 1 0,0 0 0,-1 0 1,1 0-1,0 0 0,-1 0-27,9-2 401,-6 2-401,0 0 1,0-1-1,0 1 0,0 0 1,1 0-1,-1 0 1,0 0-1,0 0 1,0 0-1,0 1 1,0-1-1,1 1 0,0 0 5,33 11-4,-35-11 2,0-1 1,1 1 0,-1-1-1,0 1 1,0-1 0,0 1-1,0 0 1,0 0 0,0-1-1,0 1 1,0 0 0,-1 0-1,1 0 1,0 0 0,0 0-1,-1 0 1,1 0 0,-1 0-1,1 1 1,-1-1 0,1 0-1,-1 0 1,0 0 0,1 1-1,-1-1 1,0 0 0,0 0-1,0 1 1,0-1 0,0 0-1,0 0 1,0 1-4,-1-1 16,0 1 0,0-1 0,1 1 1,-1-1-1,0 0 0,0 1 0,-1-1 0,1 0 0,0 0 0,0 0 0,0 0 1,-1 0-1,1 0 0,-1 0 0,1 0 0,0-1 0,-1 1 0,1-1 0,-1 1 1,0-1-1,1 1 0,-1-1 0,1 0 0,-1 0 0,0 0 0,1 0 1,-1 0-1,0 0 0,1 0 0,-1 0 0,1-1 0,-1 1 0,0-1-16,-4 0 41,0 0 0,0 0 0,1-1 0,-1 0-1,1 0 1,0-1 0,-1 1 0,-3-4-41,7 4 14,-1 0 1,1 0-1,-1 0 1,1 0-1,0 0 0,0-1 1,0 1-1,0-1 1,1 1-1,-1-1 1,0 0-1,1 0 0,0 1 1,0-1-1,0 0 1,0 0-1,0 0 1,1-1-1,-1 1 0,1 0 1,0 0-1,0-1-14,0 1 14,1 1 0,-1-1 0,1 1 0,0-1 0,0 1 0,0 0 0,0-1-1,0 1 1,1 0 0,-1 0 0,1-1 0,-1 1 0,1 0 0,0 1 0,0-1 0,0 0 0,0 0-1,0 1 1,0-1 0,0 1 0,1 0 0,-1 0 0,0 0 0,1 0 0,-1 0 0,2 0-14,-2 0 0,0 0 0,0 1 0,0-1 0,1 1 0,-1 0 0,0 0 0,0 0 0,0 0 0,0 0 0,0 0 0,0 0 0,1 1 0,-1-1 0,0 1 0,0 0 0,0-1 0,0 1 0,0 0 0,0 0 0,-1 0 0,1 0 0,0 1 0,0-1 0,-1 0 0,1 1 0,-1-1 0,1 1 0,-1 0 0,0-1 0,0 1 0,0 0 0,1 0 0,-1 1 0,1 0 3,-1 0 0,0 1 0,0-1 0,0 0 0,0 0 1,0 0-1,-1 1 0,0-1 0,1 0 0,-1 1 0,0-1 0,-1 0 1,1 0-1,0 1 0,-1-1 0,0 0 0,0 0 0,0 0 1,0 1-1,0-1 0,-1 0 0,0 0-3,-2 1 20,0 1-1,0-1 1,0 1 0,-1-1-1,0-1 1,0 1 0,0-1-1,-1 0 1,1 0 0,-1 0-1,1-1 1,-1 0 0,0 0-1,0 0 1,-1 0-20,5-2 4,-1 1 1,1 0-1,0-1 1,0 0-1,-1 1 1,1-1-1,0 0 0,-1 0 1,1 0-1,0 0 1,-1-1-1,1 1 0,0-1 1,0 1-1,0-1 1,-1 0-1,1 0 1,0 0-1,0 0 0,0 0 1,0 0-1,0-1 1,0 1-1,1 0 0,-1-1 1,0 0-1,1 1 1,-1-1-1,1 0 1,0 0-1,-1 0 0,1 0 1,0 0-1,0 0 1,0 0-1,1 0 0,-1-1 1,0 1-1,1 0 1,0 0-1,-1-1-4,1-1 5,0 0 0,0 0 0,0 1 0,1-1 0,-1 0 0,1 0 0,0 1 0,0-1 0,1 0 0,-1 1 0,0 0 0,1-1 0,0 1 0,0 0 0,0-1 0,0 1 0,1 0 0,-1 1 0,1-1 0,0 0 0,0 1 0,2-2-5,-3 2 5,0 1-1,0-1 1,0 1 0,0 0 0,0 0 0,0 0 0,1 0 0,-1 0 0,0 0 0,1 1 0,-1-1 0,1 1 0,-1-1 0,0 1 0,1 0 0,-1 0 0,1 0-1,-1 0 1,1 1 0,-1-1 0,1 1 0,-1-1 0,0 1 0,1 0 0,-1 0 0,0 0 0,0 0 0,1 0 0,-1 1 0,0-1 0,0 1 0,-1-1 0,1 1-1,1 1-4,-2-2 6,0-1-1,0 1 0,0 0 0,0 0 1,0 0-1,-1 0 0,1 0 0,0 0 0,-1 0 1,1 0-1,-1 0 0,1 0 0,-1 0 1,1 1-1,-1-1 0,0 0 0,0 0 0,1 0 1,-1 1-1,0-1 0,0 0 0,0 0 1,0 0-1,-1 1 0,1-1 0,0 0 0,0 0 1,-1 0-1,1 0 0,-1 1 0,1-1 0,-1 0 1,1 0-1,-1 0 0,0 0 0,1 0 1,-1 0-1,0 0 0,0 0 0,0-1 0,0 1 1,0 0-1,0 0 0,0-1 0,0 1 1,0-1-1,0 1 0,0-1 0,0 1-5,-3 1-2,1-1 1,-1 1-1,1-1 0,-1 0 0,0 0 0,1 0 0,-1-1 0,0 1 1,0-1-1,1 0 0,-1 0 0,0 0 0,0 0 0,1-1 1,-4 0 1,-21-15-2310,27 14 1700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11:13.350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3016 4350 5745,'-39'9'2225,"38"-8"-2157,0-1 0,1 0 0,-1 1 0,1 0 0,-1-1 0,1 1 0,-1-1 0,1 1-1,-1 0 1,1-1 0,-1 1 0,1 0 0,0-1 0,-1 1 0,1 0 0,0-1 0,0 1 0,0 0 0,0 0 0,-1 0 0,1-1 0,0 1 0,0 0 0,0 0 0,1 0-68,2 22 494,-2-15-155,0-1 21,1 29 677,-2-36-976,1 1 1,-1 0-1,0-1 0,0 1 0,0-1 1,0 1-1,0 0 0,0-1 0,0 1 1,0 0-1,0-1 0,0 1 1,0-1-1,0 1 0,0 0 0,-1-1 1,1 1-1,0-1 0,0 1 0,-1-1 1,1 1-1,0-1 0,-1 1 0,1-1 1,-1 1-1,1-1 0,0 1 1,-1-1-1,1 1 0,-1-1 0,1 0 1,-1 1-1,1-1 0,-1 0 0,0 0 1,1 1-1,-1-1 0,1 0 0,-1 0 1,0 0-62,0-1 57,0 0 1,1 0 0,-1 0 0,0 0-1,1 0 1,-1-1 0,1 1-1,-1 0 1,1-1 0,-1 1 0,1 0-1,0 0 1,0-1 0,0 1-1,-1-1 1,1 1 0,1 0 0,-1-1-1,0 1 1,0 0 0,0-1-1,1 1 1,-1-1-58,1-4 138,-1 1-66,2-33 196,-2 35-215,0 1 0,1 0 0,-1 0-1,1 0 1,-1 0 0,1 0 0,0-1-1,0 1 1,0 0 0,0 0 0,0 1 0,0-1-1,0 0 1,1 0 0,-1 0 0,1 1-53,-2 0 4,0 1 1,1 0 0,-1 0 0,0 0-1,1-1 1,-1 1 0,0 0-1,1 0 1,-1 0 0,0 0 0,1 0-1,-1 0 1,1 0 0,-1 0 0,0-1-1,1 1 1,-1 1 0,0-1-1,1 0 1,-1 0 0,0 0 0,1 0-1,-1 0 1,1 0 0,-1 0 0,0 0-1,1 1 1,-1-1 0,0 0-1,0 0 1,1 0 0,-1 1 0,0-1-1,1 0 1,-1 0 0,0 1-5,7 15 34,-4 20 16,-4-33-28,1 0 1,-1 1-1,0-1 0,0 0 0,0 0 0,0 0 0,-1 0 0,1 0 0,-1 0 0,0 0 1,0-1-1,0 1 0,0-1 0,0 1 0,-1-1 0,1 0 0,-2 1-22,3-2 18,-1 0 1,0-1-1,0 1 0,0 0 0,0-1 0,0 0 1,0 1-1,0-1 0,0 0 0,0 0 0,1 0 1,-1 0-1,0-1 0,0 1 0,0-1 0,0 1 0,0-1 1,0 1-1,0-1 0,0 0 0,1 0 0,-1 0 1,0 0-1,1 0 0,-1 0 0,1 0 0,-1-1 0,1 1 1,0-1-1,-1 0-18,-2-1 15,1 0 1,-1 0-1,1 0 1,0-1-1,0 1 1,0-1 0,1 0-1,-1 0 1,1 0-1,0 0 1,-1-4-16,3 8-649,0 0-328,0 0 371</inkml:trace>
  <inkml:trace contextRef="#ctx0" brushRef="#br0" timeOffset="2319.625">3654 5339 6313,'-31'-17'2541,"30"17"-2410,0 1 0,1-1 0,-1 1 0,1-1 0,-1 0-1,1 1 1,-1-1 0,1 1 0,-1-1 0,1 1 0,0 0 0,-1-1 0,1 1 0,0-1 0,-1 1 0,1 0 0,0-1 0,0 1-1,0 0 1,0-1 0,-1 1 0,1 0 0,0-1 0,0 1 0,0 0 0,0-1 0,0 1 0,1 0 0,-1 0-131,-5 16 278,5-16-231,0-1-1,0 0 0,0 0 1,0 0-1,0 1 1,0-1-1,0 0 1,0 0-1,-1 0 1,1 0-1,0 1 1,0-1-1,0 0 1,0 0-1,0 0 1,-1 0-1,1 0 0,0 1 1,0-1-1,0 0 1,-1 0-1,1 0 1,0 0-1,0 0 1,0 0-1,-1 0 1,1 0-1,0 0 1,0 0-1,-1 0 0,1 0 1,0 0-1,0 0 1,0 0-1,-1 0 1,1 0-1,0 0 1,0 0-1,0 0 1,-1 0-1,1 0 1,0-1-1,0 1 1,0 0-1,-1 0 0,1 0 1,0 0-1,0 0 1,0-1-1,0 1 1,-1 0-1,1 0 1,0 0-1,0 0 1,0-1-47,-1-5 742,8 10-517,-2 4-123,0 1 0,-1-1 0,0 1 0,0-1 0,1 7-102,-3-10 34,-1 4 164,-5-10 319,-6-7-3464,10 8 2246,-1-2-175</inkml:trace>
  <inkml:trace contextRef="#ctx0" brushRef="#br0" timeOffset="4483.331">4305 6442 3921,'-5'-10'8999,"13"0"-6411,0 0-1672,-8 9-586,0 1-51,-11 7 260,8-6-536,1 0 0,-1 0 0,1-1 0,-1 1 0,0-1 0,1 0 0,-1 0 1,0 0-1,1 0 0,-1 0 0,0-1 0,1 1 0,-1-1 0,1 0 0,-1 1 0,1-1 0,-1 0 1,1-1-1,-1 1 0,1 0 0,0-1 0,0 1 0,-2-2-3,3 1 13,-1 1 0,1 0 0,-1-1 0,1 1 0,0-1 0,0 0 0,0 1 1,0-1-1,0 0 0,0 0 0,0 1 0,1-1 0,-1 0 0,1 0 0,-1 0 0,1 0 0,0 0 0,-1 0 0,1 0 0,0 0 0,0 0 0,1 0 1,-1 0-1,0 0 0,1 0 0,-1 0 0,1 0 0,0 1 0,-1-1 0,1 0 0,0 0 0,0 0-13,9-1-873,-10 4 505</inkml:trace>
  <inkml:trace contextRef="#ctx0" brushRef="#br0" timeOffset="7168.042">1631 2304 2296,'-35'-5'1721,"21"6"1821,3-4 1058,3-2-1528,-5 3-1398,9-1-1124,9 11-467,-2-1-59,-1-1 0,1 1 0,1-1 1,-1 1-1,1-1 0,4 4-24,2 5 46,-9-14-31,-1-1 1,1 1-1,-1-1 0,1 1 1,-1-1-1,1 1 0,-1 0 1,0-1-1,1 1 0,-1 0 1,0-1-1,1 1 0,-1 0 1,0-1-1,0 1 0,0 0 1,0-1-1,1 1 0,-1 0 1,0 0-1,0-1 0,-1 1 1,1 0-1,0 0 0,0-1 1,0 1-1,0 0 0,0-1 1,-1 1-1,1 0 0,0-1 1,-1 1-1,1 0 0,-1-1 1,1 1-16,-1-1 22,1 0 1,-1 0 0,1 0-1,-1 0 1,1 0 0,-1 0-1,0 0 1,1 0 0,-1 0 0,1 0-1,-1 0 1,1 0 0,-1-1-1,1 1 1,0 0 0,-1 0-1,1-1 1,-1 1 0,1 0 0,-1-1-1,1 1 1,0 0 0,-1-1-1,1 1 1,0-1 0,-1 1-1,1 0 1,0-1 0,0 1 0,-1-1-1,1 1 1,0-1 0,0 1-1,0-1 1,0 1 0,-1-1-23,-1-6-194,-3-13-4245,4 18 3032</inkml:trace>
  <inkml:trace contextRef="#ctx0" brushRef="#br0" timeOffset="9098.804">947 1315 1592,'-63'-25'1269,"62"25"-1221,1 0 0,0 0 1,-1 0-1,1 0 1,0 0-1,-1 0 0,1 0 1,-1 0-1,1 0 1,0 0-1,-1 0 1,1 0-1,-1 0 0,1 0 1,0 0-1,-1 1 1,1-1-1,0 0 0,-1 0 1,1 0-1,0 0 1,-1 1-1,1-1 0,0 0 1,0 1-1,-1-1 1,1 0-1,0 0 0,0 1 1,0-1-1,-1 0 1,1 1-1,0-1 1,0 0-1,0 1 0,0-1 1,0 1-1,-1-1 1,1 0-1,0 1 0,0-1 1,0 0-1,0 1 1,0-1-1,0 1 0,0-1 1,0 0-1,1 1 1,-1-1-1,0 1-48,4 25 1455,-2-17-456,-2-5-659,0 0 0,-1 0 0,1 0 0,-1 0 0,0 0 0,0-1 0,0 1 0,-1 0-340,2-3 70,0-1 0,0 1 0,0-1 0,0 1 0,0-1 0,0 1 0,-1 0 0,1-1 0,0 1 0,0-1 0,-1 1 0,1-1 0,0 1 0,-1-1 0,1 0 0,0 1 0,-1-1 0,1 1 0,-1-1 0,1 0 1,-1 1-1,1-1 0,-1 0 0,1 0 0,-1 1 0,1-1 0,-1 0 0,1 0 0,-1 0 0,0 1 0,1-1 0,-1 0 0,1 0 0,-1 0 0,1 0 0,-1 0 0,0 0 0,1 0 0,-1-1 0,1 1 0,-1 0 0,1 0 0,-1 0 0,1-1 0,-1 1 0,1 0 0,-1 0 0,1-1 0,-1 1 0,1 0 0,-1-1 0,1 1 0,-1-1 0,1 1-70,-4-17 461,4 10-270,4 11 203,-4-4-237,-3-1 243,-5-4 661,6-1-5574,2 5 3024</inkml:trace>
  <inkml:trace contextRef="#ctx0" brushRef="#br0" timeOffset="11448.797">290 342 2921,'-55'29'1636,"42"-20"2169,13-9-3732,0 0-1,0 0 1,0 1-1,-1-1 0,1 0 1,0 0-1,0 0 1,0 1-1,0-1 1,-1 0-1,1 0 0,0 0 1,0 0-1,0 1 1,-1-1-1,1 0 1,0 0-1,0 0 0,0 0 1,-1 0-1,1 0 1,0 0-1,0 0 0,-1 0 1,1 0-1,0 0 1,0 0-1,-1 0 1,1 0-1,0 0 0,0 0 1,-1 0-1,1 0 1,0 0-1,0 0 1,-1 0-1,1 0 0,0 0 1,0 0-1,0-1 1,-1 1-1,1 0 0,0 0 1,0 0-1,0 0 1,-1-1-1,1 1 1,0 0-1,0 0 0,0 0 1,0-1-1,0 1 1,-1 0-1,1 0 1,0 0-1,0-1 0,0 1 1,0 0-1,0 0 1,0-1-1,0 1-72,0-26 2182,1 13-2171,-1 13 5,0 0 9,0 0 15,0 0 25,0 0 58,0 0 41,-8-13 443,9 0-774,1 23-800,0-1 346,1 1 54</inkml:trace>
  <inkml:trace contextRef="#ctx0" brushRef="#br0" timeOffset="15150.684">74 247 784,'-13'-41'1193,"6"18"622,0 0-1,-2 1 1,-1 0-1,-10-18-1814,12 26 3548,18 27-117,5 9-3424,28 37 640,8 21-647,48 94 1167,-65-117-456,7 4-711,10 14 387,-11-23-91,-27-37-193,-1 1 1,8 14-104,1 5 56,1-1 0,2-1 0,1-1-1,2-1 1,1-2 0,16 14-56,-25-24 27,0 1 0,-2 1 0,-1 0 0,10 16-27,-11-15 13,35 56 89,8 25-102,15 22 42,27 22 358,59 62-400,-107-142 158,1 7 80,19 40-238,-37-56 49,2-1 1,3-3 0,21 22-50,132 142 80,-142-154-55,-3 2-1,21 41-24,-4-6 31,39 41-31,-11-14 14,27 30-9,-68-95 5,-3 3-1,-4 1 1,-1 5-10,2 13 17,51 92 182,37 42-199,-34-73 149,51 78 78,12 43-227,-63-97 185,98 125-185,-128-191 195,35 77-195,-36-61 229,24 25-229,265 335 582,-275-363-338,18 39-244,-36-51 82,5-4 1,10 5-83,-4-7 181,-4 3-1,37 73-180,6 2 572,82 92-572,-34-47 123,-159-218-104,19 34-24,-22-36 29,0-1 0,0 0 0,-1 1 0,1-1 0,-1 0 0,1 1 0,-1-1 0,1 1 0,-1-1 0,0 1 0,0-1 0,0 1 0,0-1 0,0 1 0,0-1 0,0 1 0,0-1 0,-1 1 0,1-1 0,0 0 0,-1 1 0,1-1 0,-1 1 0,0 0-24,-3-1 36,1 1 1,0-1-1,0 0 1,-1 0 0,1-1-1,0 1 1,-1-1-1,1 1 1,-1-1-1,1 0 1,-1-1 0,1 1-1,-1-1 1,1 1-1,-1-1-36,0 0 27,-35-6 0,0-1 1,1-3 0,0-1 0,1-1 0,1-2 0,0-2 0,1-1-1,1-2 1,-25-19-28,44 29 0,1-1-1,-1-1 1,2 0 0,0 0-1,0-2 1,1 0 0,-10-14 0,25 27-37,9 8 26,17 12 11,26 17 11,1-2 1,2-3-1,1-3 1,1-2-1,2-3 1,39 9-12,-90-29 7,-1 0-2,-1 0 0,1-1 1,0 0-1,6 0-5,-15-1 3,1-1 1,-1 0 0,1 0 0,-1 0 0,0 0 0,1 0 0,-1 0 0,1 0 0,-1-1 0,1 1 0,-1 0 0,0-1 0,1 1 0,-1-1 0,0 0-1,1 1 1,-1-1 0,0 0 0,0 0 0,0 1 0,0-1 0,0 0 0,0 0 0,0-1 0,0 1 0,0 0 0,0 0 0,0 0 0,-1 0-1,1-1 1,0 1 0,-1 0 0,1-1-4,1-18 54,0-1-1,-1 1 1,-1-1 0,-1 1-1,-1 0 1,0-1-1,-6-16-53,2-5 52,-41-208-622,-26-61 570,36 163-1410,5 18 684</inkml:trace>
  <inkml:trace contextRef="#ctx0" brushRef="#br0" timeOffset="16163.788">72 130 6473,'-2'-1'752,"-1"-1"137,1 0-1,-1 0 1,0 1 0,0-1-1,0 1 1,-1 0-1,1 0 1,0 0 0,0 0-1,-1 0-888,3 1 67,1 1 0,-1-1 0,1 0-1,-1 0 1,1 0 0,-1 0 0,1 0 0,-1 1-1,1-1 1,0 0 0,-1 0 0,1 1-1,-1-1 1,1 0 0,-1 1 0,1-1 0,0 0-1,-1 1 1,1-1 0,0 1 0,-1-1-1,1 1 1,0-1 0,0 1-67,-5 22 163,7 33 101,2 1 0,7 22-264,0 16 160,-6-40-26,5 37 1537,-4 68-1671,-8-140 646,-2-28 70,-3-36-125,-13-125-41,3 46-328,6 1 0,4-64-222,7 181 6,0-5-5,1-1 0,0 1 0,0-1 0,1 1 0,0-1 0,1-3-1,-2 13 4,0-1 0,-1 1-1,1-1 1,0 1-1,0-1 1,0 1 0,-1 0-1,1-1 1,1 1-1,-1 0 1,0 0 0,0 0-1,0 0 1,1 0 0,-1 0-1,0 0 1,1 0-1,0 0-3,0 1 12,0-1-1,0 1 1,0 0-1,0 0 1,0 0-1,0 0 1,0 0-1,0 0 1,0 1-1,0-1 1,0 0-1,0 1 1,0 0-1,0-1 1,0 1-1,0 0 1,-1 0-1,2 1-11,23 14 119,0 2 0,-2 0-1,0 2 1,5 6-119,-1-1 95,0-1-1,26 15-94,-37-29-6,1 0-1,0-2 0,1 0 1,0-1-1,0 0 0,0-2 1,1 0-1,0-2 0,8 1 7,-13-5-1924,-12-4 1224</inkml:trace>
  <inkml:trace contextRef="#ctx0" brushRef="#br0" timeOffset="20934.327">960 952 2128,'-52'-7'1337,"90"-56"-65,9-6-224,28-17-440,9-6-176,11-6-256,9-1-63,-6 7-338,3 14-479,0 19 464</inkml:trace>
  <inkml:trace contextRef="#ctx0" brushRef="#br0" timeOffset="21277.203">1226 1141 2032,'-11'13'977,"37"-26"-281,13-19-64,28-33 40,17-19-72,25-25-168,16-6-80,26-14-168,5 2-56,15 9-344,-3 10-672,-19 31 600</inkml:trace>
  <inkml:trace contextRef="#ctx0" brushRef="#br0" timeOffset="21663.576">1802 1756 1632,'83'-103'1113,"23"-23"-145,45-29-136,16-13-104,30-5-256,17 5-104,6-1-200,9 17 0,-12 30-1736,-19 18 1200</inkml:trace>
  <inkml:trace contextRef="#ctx0" brushRef="#br0" timeOffset="21664.576">2020 2602 1712,'14'-21'969,"71"-72"23,38-42-408,55-58 56,26-13-48,33-22-104,21 9-88,17 2-184,5 11-64,-11 30-32,-25 21-320,-41 52 168</inkml:trace>
  <inkml:trace contextRef="#ctx0" brushRef="#br0" timeOffset="22012.175">2589 3610 1752,'3'4'1273,"69"-94"119,39-47-368,59-68-480,29-22-64,45-29-88,9-7-7,23 3-81,-3 11-56,-12 31-56,-17 28-104,-55 60-776,-31 33-1193,-79 71 1193</inkml:trace>
  <inkml:trace contextRef="#ctx0" brushRef="#br0" timeOffset="22013.175">3419 4427 2529,'144'-164'1536,"28"-44"-248,38-53-512,13-16-168,36-15-319,-1 11-89,4 21-64,-16 17-168,-44 63 32</inkml:trace>
  <inkml:trace contextRef="#ctx0" brushRef="#br0" timeOffset="22442.014">4330 5373 2272,'83'-100'1081,"41"-53"-353,13-20-280,18-14-96,11 1-96,0 32-208</inkml:trace>
  <inkml:trace contextRef="#ctx0" brushRef="#br0" timeOffset="22443.014">4839 6211 3897,'36'-39'1368,"41"-59"-1240,20-29 144,33-52 40,17-14-16,30-25-176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10:39.3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316 3504 2288,'-93'48'1307,"72"-40"1691,18-13 124,3 5-3104,1 0 0,-1 0 1,0 0-1,0 0 0,0-1 0,0 1 0,0 0 0,0 0 1,0 0-1,0-1 0,0 1 0,0 0 0,0 0 0,0 0 1,0 0-1,0-1 0,-1 1 0,1 0 0,0 0 1,0 0-1,0 0 0,0-1 0,0 1 0,0 0 0,0 0 1,0 0-1,-1 0 0,1 0 0,0-1 0,0 1 1,0 0-1,0 0 0,0 0 0,-1 0 0,1 0 0,0 0 1,0 0-1,0 0 0,0 0 0,-1 0 0,1 0 1,0 0-1,0-1 0,0 1 0,-1 0 0,1 0 0,0 1 1,0-1-19,-6 0-1317,6 0 816</inkml:trace>
  <inkml:trace contextRef="#ctx0" brushRef="#br0" timeOffset="375.633">1926 3910 2705,'-40'104'1072,"37"-103"-704,3-2 64,-1-6 8,1 5-88,-1 1-112,-1 0-88,2-1-16,0 1-48,0-1-32,0 1-200,0 0-192,0-1-800,-1 1 728</inkml:trace>
  <inkml:trace contextRef="#ctx0" brushRef="#br0" timeOffset="759.441">1593 4288 2304,'-1'7'1161,"-2"-1"-489,0-5 232,2-1 16,1-1-336,0-1-168,0 1-207,0 0-9,0-1-8,0 1-56,0-1-88,-1 1-16,1 0-176,-2-1-304,1 2-1497,-1 0 1313</inkml:trace>
  <inkml:trace contextRef="#ctx0" brushRef="#br0" timeOffset="1226.513">1334 4596 1952,'-55'31'621,"55"-30"-558,-1-1 1,1 0-1,0 0 1,0 1-1,0-1 1,-1 0-1,1 0 1,0 0-1,0 1 1,0-1-1,-1 0 1,1 0-1,0 0 1,0 0-1,-1 0 1,1 0-1,0 1 1,-1-1 0,1 0-1,0 0 1,0 0-1,-1 0 1,1 0-1,0 0 1,-1 0-1,1 0 1,0 0-1,0 0 1,-1 0-1,1 0 1,0 0-1,-1-1 1,1 1-1,0 0 1,0 0 0,-1 0-1,1 0 1,0 0-1,0-1 1,0 1-1,-1 0 1,1 0-1,0 0 1,0-1-1,0 1 1,-1 0-1,1 0 1,0-1-1,0 1 1,0 0-1,0 0 1,0-1-1,0 1 1,-1 0 0,1 0-1,0-1 1,0 1-1,0 0 1,0-1-1,0 1 1,0 0-1,0 0 1,0-1-1,0 1-63,-2-7 1447,-2 5-3341,2 2 1136</inkml:trace>
  <inkml:trace contextRef="#ctx0" brushRef="#br0" timeOffset="1689.867">1033 4936 640,'-79'51'384,"78"-55"208,-2-2 177,3 5 295,-1 0-48,-1-1-280,2 1-80,0-1-88,0 1-48,0 0-63,0-1-81,-1 1-208,1 1-88,0 0-64,0 0-48,0 0-488,0 0-377,-2 0 529</inkml:trace>
  <inkml:trace contextRef="#ctx0" brushRef="#br0" timeOffset="2155.812">649 5271 4041,'-89'54'1462,"71"-47"-233,11-12 1517,8-13-2105,-1 16-2949,0 1 1082</inkml:trace>
  <inkml:trace contextRef="#ctx0" brushRef="#br0" timeOffset="2598.213">291 5666 3737,'-44'42'1376,"41"-42"-808,2-4-208,1-3 72,0 5 16,0 1-175,0 0-153,0-1-88,0 1-8,0-1-24,0 1-40,0 0-1097,0-1 841</inkml:trace>
  <inkml:trace contextRef="#ctx0" brushRef="#br0" timeOffset="4490.389">218 5693 1448,'-45'80'1121,"43"-79"231,2 1-56,0-1-184,-1-1-87,-1-1-153,2-1-88,0 1-256,2-9-120,2-7-224,21-36-136,-6 33-480,1-2-424,3-6-1609,3 2 1545</inkml:trace>
  <inkml:trace contextRef="#ctx0" brushRef="#br0" timeOffset="4839.673">506 5373 1592,'4'-6'1433,"4"-1"391,2-1-312,2-10-591,5 1-313,5-2-424,3-1-200,5-2-696,2-4-769,4-6 913</inkml:trace>
  <inkml:trace contextRef="#ctx0" brushRef="#br0" timeOffset="4840.673">999 4928 1736,'3'-8'1233,"1"1"279,5-1-424,0-6-376,2-1-152,5-7-880,-1-2-1368,11-2 1120</inkml:trace>
  <inkml:trace contextRef="#ctx0" brushRef="#br0" timeOffset="5187.384">1555 4455 3393,'5'-8'1584,"5"-2"-568,2-6-304,6-5-247,0-9-161,8-11-744,9-4-577,-2-6 641</inkml:trace>
  <inkml:trace contextRef="#ctx0" brushRef="#br0" timeOffset="5188.384">2162 3719 3401,'0'-9'1920,"0"-1"-55,0 0-393,-1-4-424,1 2-176,1-2-512,7-1-200,7 0-440,2-3-272,11-6-1120,2-2 1064</inkml:trace>
  <inkml:trace contextRef="#ctx0" brushRef="#br0" timeOffset="7305.232">1 5520 5481,'-1'-7'734,"1"0"-1,0 0 0,0 0 1,1 0-1,0 0 1,0 0-1,1 0 1,0 0-1,2-4-733,-3 7 186,0 1-1,0-1 1,1 1 0,0-1 0,-1 1-1,1 0 1,1 0 0,-1 0-1,0 0 1,1 0 0,-1 0-1,1 1 1,0-1 0,0 1 0,0 0-1,0 0 1,0 0 0,3-1-186,-5 3 21,1-1 0,-1 1 0,1 0 0,-1 0 0,1 0 0,-1 0 0,1 1 0,-1-1 0,1 0 0,-1 0 0,1 1 0,-1-1 0,0 1 0,1 0 0,-1-1 0,0 1 0,1 0 0,-1 0 0,0 0 0,0 0 0,1 0 0,-1 0 0,0 0 0,0 0 0,0 0 0,-1 0 0,1 1 0,0-1 0,0 0 0,-1 1 0,1-1 0,0 1 0,-1-1 0,0 1 0,1 0-21,2 7 15,0 0-1,0 1 0,-1-1 0,0 1 0,0 2-14,-1 10 51,0 1 0,-2-1-1,0 0 1,-1 0 0,-6 21-51,-8 27 416,-8 12-416,-5 23 559,27-101-495,1 0-1,0 0 1,1 0 0,-1 0 0,1 1 0,-1-1 0,1 0 0,1 4-64,-1-8 12,0 0-1,0 1 1,0-1 0,0 1 0,1-1 0,-1 0-1,0 1 1,0-1 0,1 0 0,-1 1 0,0-1 0,0 0-1,1 1 1,-1-1 0,0 0 0,1 0 0,-1 1-1,0-1 1,1 0 0,-1 0 0,1 0 0,-1 0 0,0 0-1,1 1 1,-1-1 0,1 0 0,-1 0 0,0 0-1,1 0 1,-1 0-12,23-7 255,39-26 48,-21 11 58,37-15-361,-63 32-81,-1 0-1,1 0 0,0 2 1,1 0-1,-1 0 1,0 2-1,11-1 82,-22 2-344,0 1-1,1-1 0,-1 1 0,0-1 1,0 1-1,1 1 0,-1-1 0,3 2 345,10 7-952</inkml:trace>
  <inkml:trace contextRef="#ctx0" brushRef="#br0" timeOffset="-4592.729">3985 1954 2841,'-8'-5'6002,"0"-1"-2251,5-3-5204,3 9 666</inkml:trace>
  <inkml:trace contextRef="#ctx0" brushRef="#br0" timeOffset="-4097.044">4280 1605 2625,'18'-22'782,"-11"17"-63,-9 9 1448,0 4 1581,3-11-1067,-1-4-4199,1 6-409,1-1 764</inkml:trace>
  <inkml:trace contextRef="#ctx0" brushRef="#br0" timeOffset="-3640.956">4601 1300 3617,'5'-23'1009,"-4"4"5540,-1 13-7114,0 6-291</inkml:trace>
  <inkml:trace contextRef="#ctx0" brushRef="#br0" timeOffset="-3274.919">4963 938 3177,'22'-42'1602,"-22"42"-1527,0 0-1,0 0 0,0 1 0,0-1 0,0 0 1,0 0-1,0 0 0,0 0 0,0 0 1,0 0-1,0 0 0,0 0 0,0 0 0,0 0 1,0 0-1,0 0 0,1 0 0,-1 0 0,0 0 1,0 0-75,-11 26 1800,5-14-1004,4-11-629,1 1 0,0 0-1,-1 0 1,1 0-1,0 1 1,0-1-1,0 0 1,0 0-1,0 0 1,1 1-1,-1-1 1,1 0-1,-1 1 1,1 1-167,5-21 2489,3-11-5660,-5 25 2335</inkml:trace>
  <inkml:trace contextRef="#ctx0" brushRef="#br0" timeOffset="-2831.46">5276 689 3041,'-1'-6'7971,"0"-2"-6036,0 4-3466,1 4 989</inkml:trace>
  <inkml:trace contextRef="#ctx0" brushRef="#br0" timeOffset="-2307.012">5612 332 2865,'4'-10'7950,"2"-4"-3831,-2 6-3023,0 0-4133,-4 8 2071</inkml:trace>
  <inkml:trace contextRef="#ctx0" brushRef="#br0" timeOffset="6011.412">3608 2255 1752,'8'-7'1329,"3"1"39,-1 3-376,-3-3-200,4-1-384,2-3-168,3-7-184,4 2-64,5-6-256,2 1-160,-2-5-400,2-3-536,-2 0 896</inkml:trace>
  <inkml:trace contextRef="#ctx0" brushRef="#br0" timeOffset="6012.412">3887 1996 3145,'83'-101'1568,"-79"91"-448,2-5-736,3 3-192,5-6-152,3 1-144,4-2-1352,1-2 1056</inkml:trace>
  <inkml:trace contextRef="#ctx0" brushRef="#br0" timeOffset="6013.412">4385 1483 1896,'8'-16'777,"-2"4"-697,9-3-48</inkml:trace>
  <inkml:trace contextRef="#ctx0" brushRef="#br0" timeOffset="6560.969">4818 1117 1312,'240'-218'1638,"-160"142"-1554,-48 46 709,-2-2 1,-2-1-1,-1-2 1,22-36-794,-10 17 1055,2 2 0,3 2 0,2 2 0,38-30-1055,18-7 531,-57 49-338,-1-2-1,9-13-192,-52 50 27,1 0 1,-1-1-1,1 1 1,-1-1-1,0 0 1,0 1 0,0-1-1,0 0 1,0 0-1,0 0 1,0 0-1,0-1-27,-1 3 9,0 0 0,0-1 0,0 1 0,-1 0 0,1-1 0,0 1 0,0 0 0,0-1 0,0 1 0,0 0 0,-1-1 0,1 1 0,0 0 0,0 0 0,-1-1 0,1 1 0,0 0 0,0 0 0,-1 0 0,1-1 0,0 1 0,-1 0 0,1 0 0,0 0 0,-1 0 0,1 0 0,0 0 0,-1 0 0,1 0 0,0-1 0,-1 1 0,1 0 0,0 0 0,-1 1 0,1-1 0,0 0 0,-1 0 0,1 0 0,0 0-9,-10 1 95,1 1 1,0 0 0,0 0-1,-4 2-95,2 0-38,-50 17 71,0 3 0,-38 22-33,46-20 35,0-3 0,-2-2 0,-21 4-35,56-22 131,19-3-127,1 0-1,0 0 1,0 0-1,0 0 1,0 0-1,0 0 1,0-1-1,0 1 1,0 0-1,0 0 1,0 0-1,0 0 1,0 0-1,-1 0 1,1-1-1,0 1 1,0 0-1,0 0 1,0 0-1,0 0 1,0 0-1,0 0 1,0-1-1,0 1 1,0 0-1,0 0 1,1 0-1,-1 0 1,0 0-1,0 0 1,0-1-1,0 1 1,0 0-1,0 0 1,0 0-1,0 0 1,0 0-1,0 0 0,0 0 1,0-1-1,1 1 1,-1 0-1,0 0 1,0 0-1,0 0 1,0 0-1,0 0 1,0 0-1,1 0 1,-1 0-1,0 0 1,0 0-1,0 0 1,0 0-1,0 0 1,0 0-1,1 0 1,-1 0-1,0 0-3,35-21 332,-30 18-322,118-67 457,-34 17 164,3 4-1,93-35-630,-183 83 8,7-3 16,1 1 1,-1 0 0,1 0-1,0 1 1,-1 0 0,1 1-1,0 0-24,-9 1 2,0 0 0,-1 0 0,1 0 0,0 0 0,-1 0 0,1 0 0,0 0 0,-1 0 0,1 1 0,0-1 0,-1 0 0,1 0 0,-1 1 0,1-1 0,0 0 0,-1 0 0,1 1 0,-1-1 0,1 1 0,-1-1 0,1 1 0,-1-1 0,1 1 0,-1-1 1,0 1-1,1-1 0,-1 1 0,0-1 0,1 1 0,-1 0 0,0-1 0,0 1-2,1 1 5,-1 0 0,0 0 1,0 0-1,0 0 0,0 0 1,-1 0-1,1 0 0,0 0 1,-1 0-1,0 0 0,0 1-5,-26 50 112,25-49-99,-1 0-12,-12 19-111,1 1 0,1 0 1,1 1-1,1 0 1,1 0-1,2 1 0,-4 18 110,7-1-341</inkml:trace>
  <inkml:trace contextRef="#ctx0" brushRef="#br0" timeOffset="-1410.783">3384 2562 4417,'-65'32'1554,"64"-32"-1447,0 0 0,0 1 1,0-1-1,0 0 0,0 1 1,0-1-1,0 1 1,0 0-1,0-1 0,0 1 1,0 0-1,1-1 0,-1 1 1,0 0-1,0 0 1,1 0-1,-1-1 0,0 1 1,1 0-1,-1 0 0,1 0 1,0 0-1,-1 0-107,1 0 72,0-1-1,0 0 1,0 0 0,0 1-1,0-1 1,-1 0-1,1 0 1,0 0 0,0 0-1,0 1 1,0-1-1,0 0 1,-1 0 0,1 0-1,0 0 1,0 1 0,0-1-1,-1 0 1,1 0-1,0 0 1,0 0 0,0 0-1,-1 0 1,1 0-1,0 0 1,0 0 0,-1 0-1,1 0 1,0 0-1,0 0 1,0 0 0,-1 0-1,1 0 1,0 0 0,0 0-1,-1 0 1,1 0-1,0 0 1,0 0 0,0 0-1,-1 0 1,1-1-72,0-17 561,-1-1-509,1 16-45,0-1 0,0 1 0,0 0 0,0 0 0,0-1 0,1 1 0,-1 0 0,1 0 0,0-1 0,0 1 0,0 0 0,1 0 0,-1 0-7,1-2-26,-4 5 358,0 0-3253,2 0 2194</inkml:trace>
  <inkml:trace contextRef="#ctx0" brushRef="#br0" timeOffset="-895.351">3036 2829 1240,'-63'64'1161,"50"-56"2662,8-12-400,4-19-712,1 17-5094,-1 6 1578</inkml:trace>
  <inkml:trace contextRef="#ctx0" brushRef="#br0" timeOffset="-491.271">2759 3159 2417,'-96'114'2553,"96"-114"-2417,0 0 0,-1 0 0,1 0 0,0 1 0,0-1-1,0 0 1,0 0 0,-1 0 0,1 0 0,0 1 0,0-1-1,0 0 1,0 0 0,-1 0 0,1 0 0,0 0 0,0 0-1,-1 0 1,1 0 0,0 1 0,0-1 0,0 0 0,-1 0-1,1 0 1,0 0 0,0 0 0,-1 0 0,1 0-1,0 0 1,0-1 0,-1 1 0,1 0 0,0 0 0,0 0-1,0 0 1,-1 0 0,1 0 0,0 0 0,0 0 0,0-1-136,-5-4 418,1 1-3932,2 2 2311</inkml:trace>
  <inkml:trace contextRef="#ctx0" brushRef="#br0" timeOffset="5578.061">2652 3219 2633,'18'-15'4856,"8"-22"-3113,-8 11-1598,46-45-3811,39-29 3666,-26 24-1763,22-16 3538,-43 42 2077,26-32-3852,-13 10-4581,36-26 4581,-68 64-1001</inkml:trace>
  <inkml:trace contextRef="#ctx0" brushRef="#br0" timeOffset="13728.26">929 5186 2577,'-11'-7'284,"4"3"-113,1 0 0,-1 1 0,0 0 1,0 0-1,0 0 0,-6-1-171,12 4 12,1 0-1,-1 0 1,0 0-1,1 0 1,-1 0-1,0 0 1,1 0-1,-1 0 1,1 0-1,-1 0 0,0 0 1,1 0-1,-1 1 1,1-1-1,-1 0 1,0 0-1,1 1 1,-1-1-1,1 0 1,-1 1-1,1-1 1,-1 1-1,1-1 1,-1 0-1,1 1 0,0-1 1,-1 1-1,1-1 1,-1 1-1,1 0-11,0 1 12,-1 0 0,1 0 0,-1 1-1,1-1 1,0 0 0,0 1-1,0-1 1,1 1 0,-1-1 0,0 0-1,1 0 1,0 1 0,0 1-12,12 34 160,2 1-1,2-2 1,15 25-160,-2-2 170,245 466 585,-90-179-635,-76-118-45,59 188-75,-143-353-364,-15-41-235,-14-47 243</inkml:trace>
  <inkml:trace contextRef="#ctx0" brushRef="#br0" timeOffset="14095.371">1706 4338 3673,'47'80'1192,"17"53"-1168,14 24 24,13 40 200,4 27 24,8 31-16,-2 3-56,2 2-112,-2-19-16,-11-40-384,-12-27-568,-30-65 568</inkml:trace>
  <inkml:trace contextRef="#ctx0" brushRef="#br0" timeOffset="14435.871">2355 3801 5633,'39'130'1985,"40"58"-1657,16 32 48,30 46 16,8 6-64,10 38-184,7-4-96,-15-18-728,-10-10-272,-30-74-521,-20-33 713</inkml:trace>
  <inkml:trace contextRef="#ctx0" brushRef="#br0" timeOffset="14436.871">2889 3156 4617,'24'29'1720,"26"56"-1015,12 31-169,32 61 56,14 33 24,26 50-240,18 12-128,14 48-120,-1-1-72,-10-7-472,-13-7-24,-32-77-712,-14-33-217,-32-79 969</inkml:trace>
  <inkml:trace contextRef="#ctx0" brushRef="#br0" timeOffset="14809.516">3766 2451 4577,'34'-25'1848,"-3"62"-831,12 35-529,25 80 168,22 39-24,44 75-184,18 35-136,42 51-184,8 19-48,-3 5-856,2-18 56,-30-48-1777,-17-30 1489</inkml:trace>
  <inkml:trace contextRef="#ctx0" brushRef="#br0" timeOffset="15157.788">4582 1647 3137,'27'53'1496,"34"86"-352,21 51 0,34 86-151,21 44-225,37 56-448,9 13-128,12 10-88,8-11-56,-24-46-720,-11-27-264,-29-73 520</inkml:trace>
  <inkml:trace contextRef="#ctx0" brushRef="#br0" timeOffset="15502.842">5472 1130 2088,'31'26'1385,"-7"13"-81,46 74-8,10 41-79,37 88-369,26 43-240,38 65-416,18 26-64,8 6-208,-8-21-448,-28-65-624,-25-46-985,-47-86 1289</inkml:trace>
  <inkml:trace contextRef="#ctx0" brushRef="#br0" timeOffset="15503.842">6360 391 3473,'46'97'1688,"12"35"-808,31 65-280,3 20-167,18 57-265,3 11-40,5 1-1241,-4-8 849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11:04.754"/>
    </inkml:context>
    <inkml:brush xml:id="br0">
      <inkml:brushProperty name="width" value="0.05" units="cm"/>
      <inkml:brushProperty name="height" value="0.05" units="cm"/>
      <inkml:brushProperty name="color" value="#5B2D90"/>
    </inkml:brush>
  </inkml:definitions>
  <inkml:trace contextRef="#ctx0" brushRef="#br0">56 446 2505,'-6'10'138,"2"-3"-39,0 0 0,0-1 0,1 2 0,0-1 0,0 0 0,0 1-1,1-1 1,0 1 0,1-1 0,0 1 0,0 0 0,1 0 0,-1 0 0,2 6-99,1 1 141,0 0 1,1 0-1,1-1 1,0 1 0,1-1-1,1 0 1,0 0 0,1 0-1,0-1 1,1 0-1,0-1 1,1 1 0,1-2-1,0 1 1,2 0-142,-10-10 103,0 0 1,-1-1-1,1 1 0,0-1 1,0 0-1,0 0 0,0 1 0,0-1 1,0-1-1,1 1 0,-1 0 1,0 0-1,0-1 0,1 1 1,-1-1-1,0 0 0,1 0 1,-1 0-1,0 0 0,1 0-103,-1-1 114,0 0-1,0 1 1,0-1 0,0 0-1,0 0 1,0-1 0,-1 1 0,1 0-1,0-1 1,-1 1 0,1-1-1,-1 1 1,1-1 0,-1 1-1,0-1 1,0 0 0,1-2-114,3-5 198,-1-1 0,-1 1 0,0-1 0,0 0 0,-1 0 0,0 0 0,-1-1 0,0-2-198,1-27 51,-1 1 1,-3-1-1,-1 1 1,-2 0-1,-1 0 1,-3-4-52,44 177-219,33 146 321,-60-235 64,-1 1 0,-3 1-1,-2-1 1,-2 0 0,-2 4-166,0-24 317,-1 0 0,-2 0 0,-5 17-317,7-33 112,0 0-1,-1-1 1,0 1-1,-1-1 1,1 0 0,-2 0-1,1-1 1,-1 1 0,-1-1-1,-5 6-111,9-12 25,1 0-1,-1 1 1,0-1-1,1 0 1,-1 0-1,0-1 0,0 1 1,-1-1-1,1 1 1,0-1-1,0 0 1,-1 0-1,1-1 1,-1 1-1,1-1 1,0 1-1,-1-1 1,1 0-1,-1 0-24,-2-1 24,1 0 0,-1-1 0,1 1-1,0-1 1,-1 0 0,1 0 0,0-1 0,0 1 0,1-1-1,-1 0 1,-2-2-24,-3-4-139,0 0 0,0-1 0,0 1 0,1-2 0,1 0 0,0 0 0,0 0 0,1-1 0,-3-8 139,-5-29-1408,5-6 552</inkml:trace>
  <inkml:trace contextRef="#ctx0" brushRef="#br0" timeOffset="366.35">550 241 4385,'15'-2'2240,"0"-2"-87,7 0-1377,5 4-208,-1-3-120,0 1-304,-4-1-56,-4-1-16,-5 4-312,-4 0-1568,-2 0 1296</inkml:trace>
  <inkml:trace contextRef="#ctx0" brushRef="#br0" timeOffset="731.828">534 467 5049,'17'-7'2241,"5"1"-1297,0-3-248,0 3-328,6-4-304,1-3-56</inkml:trace>
  <inkml:trace contextRef="#ctx0" brushRef="#br0" timeOffset="732.828">949 334 6361,'117'14'2601,"-106"-20"-1841,1-1-80,1 3-400,-2-1-160,1 0-56,-2 0-280,-2-2-1376,3 1 1136</inkml:trace>
  <inkml:trace contextRef="#ctx0" brushRef="#br0" timeOffset="1146.299">1351 126 4049,'44'-47'1835,"-41"45"-1659,0 0 1,0 0-1,1 1 1,-1-1-1,1 1 0,0-1 1,-1 1-1,1 1 1,0-1-1,-1 0 0,1 1 1,0 0-1,0 0 1,0 0-1,-1 0 1,1 0-1,0 1 0,0 0 1,2 0-177,3 1 310,-8-2-264,0 0 1,0 0-1,0 0 0,1 0 1,-1 0-1,0 0 0,0 1 1,0-1-1,1 1 0,-1-1 1,0 1-1,0-1 1,0 1-1,0 0 0,0-1 1,0 1-1,0 0 0,0 0 1,-1 0-1,1 0 0,0-1 1,0 1-1,-1 0 0,1 0 1,0 1-47,-1-1 33,0 1 0,0-1 1,0 1-1,0-1 1,0 1-1,0 0 0,0-1 1,0 1-1,-1-1 1,1 1-1,0-1 0,-1 1 1,0-1-1,1 1 1,-1-1-1,0 0 0,0 1-33,-6 9 62,-1 0 0,0-1 0,-1 1 0,-6 4-62,6-5 41,5-7-35,-13 20-31,16-22 24,1-1 0,0 0 0,-1 1 0,1-1 0,0 1 0,0-1 0,0 1 0,-1-1 0,1 1 0,0-1 0,0 1 0,0-1 0,0 1 0,0-1 0,0 1 0,0-1 0,0 1 0,0-1 0,0 1 0,0-1 0,1 1 0,-1-1 0,0 1 0,0-1 1,0 1-1,1-1 0,-1 1 0,0-1 0,0 1 0,1-1 0,-1 0 0,0 1 0,1-1 0,-1 1 0,1-1 0,-1 0 0,1 0 0,-1 1 0,0-1 0,1 0 0,-1 0 0,1 1 0,-1-1 0,1 0 0,-1 0 0,1 0 1,7 3 59,0 1-1,0 0 1,0 0 0,-1 1-1,0-1 1,0 2 0,2 1-59,-6-5 15,0 1 1,0 0 0,0-1-1,0 1 1,0 1 0,-1-1-1,1 0 1,-1 1 0,0-1-1,0 1 1,-1 0 0,1-1 0,-1 1-1,1 0 1,-1 0 0,0 1-16,-1-3 9,0-1 0,0 0 1,0 0-1,-1 0 1,1 0-1,0 0 0,0 1 1,-1-1-1,1 0 1,-1 0-1,1 0 0,-1 0 1,0 0-1,1 0 1,-1 0-1,0 0 1,1-1-1,-1 1 0,0 0 1,0 0-1,0 0 1,0-1-1,0 1 0,0-1 1,0 1-1,0-1 1,0 1-1,0-1 0,0 1 1,0-1-1,0 0 1,-1 0-1,1 1 0,0-1 1,0 0-1,-1 0-9,-8 0-6,0 1 0,0-1 0,0-1 0,-4 0 6,-3 0-397,-2-1-1632,17 4 1360</inkml:trace>
  <inkml:trace contextRef="#ctx0" brushRef="#br0" timeOffset="1497.47">1338 505 3409,'-41'60'2208,"57"-67"-247,0-4-257,7 0-120,9 4-527,2 0-281,4 0-480,-4 3-160,-3 0-96,-8 1-16,-2 0-168,-4 1-232,-5 0-665,2 2-1407,-8 8 1608</inkml:trace>
  <inkml:trace contextRef="#ctx0" brushRef="#br0" timeOffset="1891.265">1443 735 5609,'38'-6'5676,"-31"4"-5368,1 0 0,0 1-1,-1 0 1,1 0 0,0 1 0,3 0-308,-9 0 1,-1 0-1,1 1 1,0-1 0,0 1 0,-1-1 0,1 1 0,0-1 0,-1 1-1,1 0 1,-1 0 0,1 0 0,-1 0 0,1 0 0,-1 0-1,0 0 1,0 1 0,1-1 0,-1 0 0,0 1 0,0-1-1,0 1 1,0-1 0,-1 1 0,1-1 0,0 1 0,-1 0-1,1-1 1,-1 1 0,1 1-1,-1 2 5,1 0-1,-1-1 1,0 1 0,0 0-1,-1 0 1,1 0 0,-1 0-1,0-1 1,-1 1 0,1 0-1,-1-1 1,0 1 0,0-1-1,-2 4-4,-6 10 31,-2 0 0,-9 12-31,3-7 32,-2-1-1,0-1 1,-7 4-32,-11 11 81,84-47 1092,-13 2-1285,43-13 590,-67 19-1108,-1 0 0,0-1 0,0 0 1,0 0-1,0-1 0,-1 1 0,5-6 630,5-8-1395</inkml:trace>
  <inkml:trace contextRef="#ctx0" brushRef="#br0" timeOffset="2247.336">1872 199 4441,'-4'0'1624,"-3"3"-1088,-3 8-7,6 13 7,-8-1-32,-1 10-232,3 2-8,-8-2 96,0-1 64,-1-2 32,-3-2-64,3-7-168,3 1-80,4-7-72,2-4-144,6-4-616,-3-5-648,3-5 792</inkml:trace>
  <inkml:trace contextRef="#ctx0" brushRef="#br0" timeOffset="2613.694">1622 361 3881,'-7'-73'2312,"14"77"-583,3 6-185,2 4-144,3 8-463,3 7-169,6 1-296,-1-1-120,2-3-144,-3-2-48,-4-10-64,-1 1-8,-9-8-168,3-3-208,-5-4-760,1-5-1241,5-5 1473</inkml:trace>
  <inkml:trace contextRef="#ctx0" brushRef="#br0" timeOffset="2981.021">2099 167 4505,'0'7'1832,"-1"11"-735,-1 3-529,2 7 160,0 2 8,2 2-152,1 3-64,2 1-144,-1-7-56,2-6-112,-1-3-64,-2-12-128,-2 3-256,1-7-1064,-2 0-1600,-4-4 1807</inkml:trace>
  <inkml:trace contextRef="#ctx0" brushRef="#br0" timeOffset="2982.021">2044 385 4297,'-43'-46'2280,"64"46"-431,1-1-409,4-5-480,2 1-296,-2-8-496,3 8-328,2-8-1528,2-3 1208</inkml:trace>
  <inkml:trace contextRef="#ctx0" brushRef="#br0" timeOffset="3415.535">2506 0 3721,'1'33'2016,"3"7"-255,3 7-57,0 5-216,2 2-255,-1 0-529,0-6-248,0-8-272,-1-7-40,-2-13-40,-3-8-120,0-6-816,-2-6-905,1-5 1049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12:50.6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5 1 10490,'-23'12'4809,"3"2"-1888,19-3-2569,1-2-480,19-3-64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12:37.3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 384 7634,'-1'-14'4963,"2"18"-1358,3 36-2234,9 402-105,-12-302-1038,-1-122-181,-1-13-25,0 1 0,1-1 1,0 1-1,0-1 0,1 0 0,0 1 1,0-1-1,0 1 0,0-1 0,1 0 0,0 0 1,0 0-1,1 1-22,-3-6 14,0 0-1,0 0 1,1 1 0,-1-1 0,0 0 0,1 0-1,-1 0 1,1 0 0,-1 1 0,0-1-1,1 0 1,-1 0 0,0 0 0,1 0 0,-1 0-1,1 0 1,-1 0 0,0 0 0,1 0 0,-1 0-1,1 0 1,-1 0 0,0 0 0,1-1 0,-1 1-1,1 0 1,-1 0 0,0 0 0,1 0-1,-1-1 1,0 1 0,1 0 0,-1 0 0,0-1-1,0 1 1,1 0 0,-1-1 0,0 1 0,0 0-1,1-1 1,-1 1 0,0 0 0,0-1 0,0 1-15,12-20 432,-10 17-319,0-1-62,0 0-1,1 0 0,-1 0 1,1 1-1,0-1 0,0 1 1,0-1-1,0 1 0,1 0 1,-1 0-1,1 1 0,0-1 1,-1 1-1,2 0 0,2-2-49,-3 3-16,0 0 1,0 1-1,1-1 0,-1 1 0,0 0 0,1 0 0,-1 0 1,0 0-1,1 1 0,-1 0 0,0 0 0,0 0 1,0 0-1,0 1 0,0 0 0,3 1 16,-3-1-368,0 0-1,0-1 0,1 1 1,-1-1-1,1 0 0,-1 0 1,1-1-1,-1 1 0,1-1 1,0 0-1,-1 0 1,3-1 368,14-6-1285</inkml:trace>
  <inkml:trace contextRef="#ctx0" brushRef="#br0" timeOffset="367.6">311 941 5681,'56'-47'3749,"-12"21"2537,-17 9-4496,-18 8-1444,0-1-1,-1 1 0,0-2 0,-1 1 0,0-1 0,-1 0 0,0 0 0,0-1 1,-2 1-1,4-13-345,-6 17 54,0 0 0,0-1 0,-1 1 0,0-1 0,-1 1 0,0-1 0,0 1 0,-1-1 1,1 0-55,-1 4 14,0 0 0,0 0 0,0 0 0,-1 0 0,1 0 0,-1 0 0,0 0 0,0 1 0,0-1 0,-1 1 0,1-1 0,-1 1 0,0 0 0,0 0 0,0 0 0,0 0-14,1 2-7,1 0 0,-1-1 0,1 1 1,-1 0-1,0 0 0,1 1 1,-1-1-1,0 0 0,0 0 0,0 1 1,1-1-1,-1 1 0,0 0 0,0-1 1,0 1-1,0 0 0,0 0 1,0 0-1,0 0 0,1 1 0,-1-1 1,0 0-1,-2 1 7,1 1-19,0 0 0,-1 0 1,1 0-1,0 0 0,0 0 0,0 1 1,0-1-1,0 1 0,1 0 0,-1 0 1,-1 2 18,-5 8-41,1 0 0,1 1 1,0 0-1,1 0 1,-3 9 40,-1 6-6,2 0 1,1 1-1,1-1 1,1 9 5,3-21 3,1 1 0,1 0 0,0 0 0,1 0 0,1-1 0,1 1 1,4 14-4,-5-26-2,0 0 0,1 1 0,-1-1 1,1 0-1,1 0 0,-1 0 1,1-1-1,0 1 0,1-1 1,-1 0-1,2 1 2,-4-4-78,0-1 0,0 1 0,0-1 0,0 1 1,0-1-1,0 0 0,0 0 0,0 0 0,1 0 0,-1 0 0,0 0 0,1-1 0,-1 1 0,1-1 0,-1 1 0,0-1 1,1 0-1,-1 0 0,1 0 0,-1-1 0,1 1 0,-1 0 0,1-1 0,-1 0 0,0 1 0,1-1 0,-1 0 0,0 0 1,0 0-1,0-1 0,1 0 78,27-23-1898,3-17 728</inkml:trace>
  <inkml:trace contextRef="#ctx0" brushRef="#br0" timeOffset="741.811">719 299 10330,'-6'-5'4513,"2"5"-2504,-2 8-465,1 13-776,2 12-240,3 22-192,6 13-24,-1 11-80,-1 5-48,2 2-72,-3-6-32,4-6-16,-5-11-272,1-14-696,-3-9-520,-3-17-1721,-1-8 1961</inkml:trace>
  <inkml:trace contextRef="#ctx0" brushRef="#br0" timeOffset="1087.159">490 694 8962,'3'-4'4617,"10"-1"-1440,10-5-1161,8-4-296,6 3-783,2-6-289,1 4-504,3 3-88,4-2-1072,1 2-633,9-4 969</inkml:trace>
  <inkml:trace contextRef="#ctx0" brushRef="#br0" timeOffset="1088.159">1420 434 6833,'-7'26'8507,"-20"18"-5966,10-16-1853,-36 72 379,-3 3-536,5 2 1,-13 48-532,57-139-832,3-9-409,1-7-1595,3-9 1457</inkml:trace>
  <inkml:trace contextRef="#ctx0" brushRef="#br0" timeOffset="1441.59">1132 521 6553,'-3'1'3873,"3"5"-384,6 5-1289,7 14-839,-1 1-305,7 13-312,2 5-104,-1 3-264,5 7-96,-1-3-120,-3-4-40,-5-11-48,-2-4-16,-3-12 33,-3-5-202,-2-7-687,-2-6-464,-4-5 672</inkml:trace>
  <inkml:trace contextRef="#ctx0" brushRef="#br0" timeOffset="1789.544">1453 646 9562,'114'-76'4409,"-91"66"-1952,3-1-801,2-1-840,4-1-248,-4 4-240,1 2-128,-2 2-120,-3 5-16,-6 0-32,-6 3-88,-5 3-496,-3-3-360,-2-1-1056,-2-2-873,0 0 1809</inkml:trace>
  <inkml:trace contextRef="#ctx0" brushRef="#br0" timeOffset="1790.544">1608 751 10802,'14'0'4665,"8"-3"-2880,2-5-289,-5-2-960,0 1-280,1-1-224,-4-1-384,5 1-376,1-1 440</inkml:trace>
  <inkml:trace contextRef="#ctx0" brushRef="#br0" timeOffset="2334.128">2158 442 7802,'-2'-12'2036,"0"-1"-1,1 0 1,0 1 0,1-1 0,1-1-2036,-1 13 1508,11 206-708,1-16-637,-10-129-165,-3 0 0,-3-1 0,-7 35 2,7-78-472,1-15-971,2-27-1287,3-6 1820</inkml:trace>
  <inkml:trace contextRef="#ctx0" brushRef="#br0" timeOffset="2684.474">2301 276 6729,'-5'-6'4121,"4"5"-16,0 10-2745,-2 11-319,6 17-473,-1 11-56,3 19-88,3 3-64,-3 9-104,1 0-48,-1-6-104,-2-2-32,-3-14-216,2-5-400,-5-21-952,-4-6-585,-1-17 1177</inkml:trace>
  <inkml:trace contextRef="#ctx0" brushRef="#br0" timeOffset="3037.15">1932 622 7146,'2'-1'3864,"15"-11"-335,11-6-1504,23-11-265,8-2-312,8-3-584,-4 3-231,-7 9-425,-2 3-48,-5 9-704,-2 3-441,-11 10-983,-11 4-1993,-15 8 2681</inkml:trace>
  <inkml:trace contextRef="#ctx0" brushRef="#br0" timeOffset="3038.15">1988 786 9490,'3'0'4097,"21"-7"-2121,6-4-159,16-7-289,5-2-400,-3 1-552,1 0-240,-2 9-360,0-3-440,12 0-280,2 2 408</inkml:trace>
  <inkml:trace contextRef="#ctx0" brushRef="#br0" timeOffset="3405.111">2871 497 7634,'2'5'291,"-1"-1"8,1 1 1,0 0-1,-1-1 1,0 1-1,0 0 1,-1 0-1,1 0 1,-1 0-1,0-1 1,0 1-1,-1 0 1,1 0-1,-1 0 1,0 0-1,0-1 1,-1 1-1,0 0-299,-5 21 386,0 1 1,2 0-1,1 0 0,1 1 0,1-1 1,2 1-1,0-1 0,3 7-386,-3-27 99,6 37 449,-6-42-496,0 0 0,1 0-1,-1 0 1,1 0 0,0-1-1,-1 1 1,1 0 0,0 0-1,0 0 1,0-1 0,1 1 0,-1-1-1,0 1 1,1-1 0,-1 1-1,0-1 1,1 0 0,1 2-52,-2-3 31,0 0 0,0 0 0,0 0 1,0 0-1,0 0 0,0 0 0,0 0 0,0 0 0,-1 0 1,1 0-1,0-1 0,0 1 0,0 0 0,0-1 1,0 1-1,0 0 0,-1-1 0,1 1 0,0-1 1,0 0-1,-1 1 0,1-1 0,0 1 0,-1-1 0,1 0 1,0 0-1,-1 1 0,1-1 0,-1 0 0,0 0-31,17-27 483,-15 25-412,4-10 66,0 0-1,-1-1 0,-1 1 0,0-1 0,-1 0 0,0 0 0,-1-1 0,-1 1 1,0 0-1,-1 0 0,-2-12-136,2 17-6,-1 1 1,-1 0 0,1 0-1,-1-1 1,-1 1-1,1 0 1,-1 1 0,-1-1-1,1 1 1,-2-1 0,1 1-1,-1 0 1,0 0-1,0 1 1,0 0 0,-1 0-1,0 0 1,-1 0-1,1 1 1,-6-3 5,8 6-232,0 0 0,0 1 0,0-1 1,0 1-1,0 0 0,0 0 0,-1 1 0,1-1 0,0 1 0,-1 0 0,1 0 0,0 0 0,0 1 1,-1-1-1,1 1 0,0 0 0,0 1 0,0-1 0,0 1 0,0-1 0,0 1 0,0 0 1,1 1-1,-1-1 0,-1 2 232,-14 12-1291</inkml:trace>
  <inkml:trace contextRef="#ctx0" brushRef="#br0" timeOffset="3769.15">3479 224 9234,'1'-11'1101,"0"-1"1,-1 0 0,0 0-1,0 1 1,-2-1-1,1 0 1,-1 0-1,-1 1 1,-3-8-1102,4 12 131,-1 1 1,0-1 0,0 1 0,0 0-1,-1 0 1,0 0 0,-1 0-1,1 1 1,-1-1 0,0 1 0,0 1-1,0-1 1,-1 1 0,0 0-1,0 0 1,-5-3-132,8 6 3,1 0-1,-1 0 1,0 0-1,0 1 1,1-1-1,-1 1 1,0-1-1,0 1 1,0 0-1,0 0 1,0 0-1,1 1 1,-1-1-1,0 1 1,0-1-1,0 1 1,1 0-1,-1 0 1,0 0-1,1 0 1,-1 1-1,1-1 1,0 1-1,-1-1 1,1 1-1,0 0 1,0 0-1,0 0 1,0 0-1,-1 2-2,-6 6-3,1 1-1,1 0 1,0 0 0,0 1-1,1 0 1,0 0 3,-6 18-4,0 1 0,2 1 0,2 0 0,1 0 0,1 0 0,2 1 0,1-1 0,2 2 4,0 25-7,3 0-1,2 0 0,3-1 0,3 2 8,5 7-678,2-2 0,3 0 0,14 27 678,-23-62-1226,-8-11 571</inkml:trace>
  <inkml:trace contextRef="#ctx0" brushRef="#br0" timeOffset="4130.68">2914 660 9994,'15'0'4801,"12"-6"-2016,22-9-1257,10-4-168,13-5-719,4-1-369,-6-2 2616,2-1-2176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12:49.0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81 434 9562,'-4'-37'7887,"17"65"-4881,14 86-1683,11 49-181,-6 6-1142,-24-115 157,-3 0-1,-2 0 1,-2 1 0,-3 0 0,-3 9-157,3-46 98,-1 0 1,-1 0 0,0 0 0,-1-1-1,-1 0 1,-1 0 0,0 0-1,-5 7-98,10-20 12,-1 1 0,0-1 0,0 0 0,0 0 0,0-1 0,0 1 0,-1-1 0,0 1 0,1-1 0,-1 0 0,0-1 0,-1 1 0,1-1 0,0 1 0,-1-1 0,1-1 0,-1 1 0,0-1 0,0 1 0,1-1 0,-1-1 0,0 1 0,0-1 0,0 0 0,0 0 0,0 0 0,0 0 0,0-1 0,0 0 0,1 0 0,-1-1 0,-2 0-12,-5-3-41,-1 0-1,2-1 0,-1-1 0,1 0 0,0-1 1,0 0-1,1 0 0,0-1 0,1 0 1,0-1-1,0 0 0,1 0 0,0-1 1,1 0-1,0-1 0,-2-4 42,-6-14-421,2 0 0,1-1 0,1 0 0,1-1 0,2 0 0,1-4 421,-7-70 431,10-4-332</inkml:trace>
  <inkml:trace contextRef="#ctx0" brushRef="#br0" timeOffset="354.924">2765 32 10410,'-7'-5'4057,"0"9"-2793,4 3-944,12 5-4088,3 2 2783</inkml:trace>
  <inkml:trace contextRef="#ctx0" brushRef="#br0" timeOffset="704.99">3019 157 5417,'36'147'3553,"-32"-121"-1836,0 0 0,-2 1 1,-1 14-1718,4 38 1825,-5-76-1764,9 53 2036,8 24-2097,-13-65 292,0-1 1,1 0-1,0-1 0,1 1 0,0-1 1,1 0-1,1-1 0,3 5-292,-10-16 68,0 1-1,1 0 1,-1-1-1,0 1 1,1-1-1,-1 1 1,1-1 0,0 0-1,-1 0 1,1 0-1,0 0 1,0 0-1,-1 0 1,1 0 0,0 0-1,0-1 1,0 1-1,0-1 1,0 1-1,0-1 1,0 0 0,0 0-1,2 0-67,-2 0 78,1-1-1,-1 0 1,1 0 0,-1 0-1,1-1 1,-1 1 0,0 0-1,0-1 1,0 1 0,0-1-1,0 0 1,0 0 0,0 0-1,-1 0 1,1 0 0,0 0-78,6-11 242,0 0 1,-1 0-1,-1-1 0,0 0 1,3-9-243,3-14 68,-1 0 1,-2 0 0,-1-1-1,-2 0 1,-2 0-1,-1 0 1,-2-25-69,-2 81-393,1 9 326,0-1 0,4 24 67,-1-29-1,2 1 1,0-1-1,1 1 0,2-2 0,0 1 0,8 14 1,-12-28 3,-1-1-1,1 0 1,0 0-1,1 0 0,-1 0 1,1-1-1,0 0 1,0 1-1,1-2 0,0 1 1,0-1-1,0 0 1,0 0-1,0-1 0,1 0 1,0 0-1,0 0 1,-1-1-1,1 0 0,1 0 1,-1-1-1,3 1-2,-6-2 1,-1 0 1,1 0-1,0 0 0,0-1 0,-1 1 1,1-1-1,0 0 0,-1 0 0,1-1 1,-1 1-1,1 0 0,-1-1 0,1 0 1,-1 0-1,0 0 0,0 0 0,0-1-1,3-2-16,-1-1-1,1 0 0,-1 0 0,-1 0 0,1 0 0,-1-1 1,0 0-1,1-2 17,4-13-174,0 1 0,-2-1 0,0 0 0,-2-1 0,1-7 174,7-105-584,-13 140 582,0 0 0,1 0 0,0 0 0,0 0 0,0 1 0,1-2 0,-1 1 0,1 0 2,4 13 2,16 63 8,-12-53-261,-2 1 0,-2 0 0,0 1 0,0 21 251,-6-38-1166,-4-11 418</inkml:trace>
  <inkml:trace contextRef="#ctx0" brushRef="#br0" timeOffset="1168.986">3944 281 10594,'-1'0'340,"1"0"0,-1 0 0,1 0-1,-1 1 1,1-1 0,-1 0 0,1 1 0,-1-1-1,1 0 1,-1 1 0,1-1 0,-1 1-1,1-1 1,-1 1 0,1-1 0,0 1 0,-1-1-1,1 1 1,0-1 0,0 1 0,-1 0-340,-9 24 440,9-22 38,-8 24-130,1 0-1,1 1 1,1 0-1,1 0 1,2 0-1,0 14-347,4-33 75,-1-1 0,1 0 0,0 1 0,1-1 0,-1 0 0,2 0 0,-1 0 0,1 0 0,1-1 0,-1 1 0,2 0-75,-2-2 53,1-1-1,0-1 0,0 1 1,0 0-1,1-1 0,-1 0 1,1 0-1,0 0 0,1-1 1,-1 0-1,0 0 0,1 0 1,0-1-1,-1 1 0,1-1 0,2 0-52,-2 0 62,0-1 0,1 0-1,-1 0 1,0 0 0,1-1-1,-1 0 1,1 0-1,-1 0 1,1-1 0,-1 0-1,0 0 1,0-1-1,1 0 1,-1 0 0,0 0-1,0-1 1,-1 0 0,1 0-1,-1 0 1,1-1-1,-1 0 1,0 0 0,3-3-62,-2 0 74,0 0 0,0 0 1,0 0-1,-1 0 1,0-1-1,-1 0 0,0 0 1,0 0-1,-1-1 0,0 1 1,0-1-1,-1 0 1,0 0-1,0 0 0,-1 0 1,0-5-75,-1 1 22,0 0 0,-1-1 1,0 1-1,-1 0 0,-1 0 1,0 0-1,-1 1 0,0-1 0,-1 1 1,0 0-1,-6-9-22,11 20-1,-1-1-1,0 1 1,1 0 0,-1-1-1,0 1 1,0 0-1,0 0 1,0-1 0,0 1-1,0 0 1,-1 0 0,1 0-1,0 0 1,0 0-1,-1 1 1,1-1 0,-1 0-1,1 1 1,-1-1 0,0 0 1,1 1-5,-1 0 0,1 0 0,0 1 0,0-1 0,-1 0 0,1 1 0,0-1 0,0 0 1,0 1-1,0-1 0,-1 1 0,1 0 0,0-1 0,0 1 0,0 0 0,0 0 0,0-1 0,1 1 1,-1 0-1,0 1 5,-4 3-18,1 1 0,1-1 0,-1 1 0,1 0 0,0 1 0,0-1 0,1 1 0,-2 5 18,1 1-3,1 1 0,1 0 0,0-1 1,0 1-1,2 0 0,0 0 0,0-1 1,1 1-1,1 0 0,0-1 0,1 0 1,0 0-1,1 0 0,1 0 0,3 5 3,-4-10 7,-1 0-1,1-1 0,0 0 1,1 0-1,-1-1 1,1 1-1,1-1 0,-1 0 1,1-1-1,0 0 0,5 3-6,-6-5 8,0 0-1,0-1 1,0 1-1,0-1 0,0-1 1,0 1-1,1-1 0,-1 0 1,0-1-1,1 1 1,-1-1-1,1-1 0,-1 1 1,0-1-1,1 0 0,4-2-7,-3 1-65,1-1-1,-1-1 1,0 0-1,0 0 1,-1 0-1,1-1 1,-1 0-1,0-1 1,0 1-1,0-1 1,-1-1-1,0 1 1,0-1-1,-1 0 1,0-1-1,0 1 1,0-1-1,-1 0 66,22-56-429</inkml:trace>
  <inkml:trace contextRef="#ctx0" brushRef="#br0" timeOffset="2282.554">4990 293 5153,'28'-87'3506,"-22"57"706,-6 27-1535,-1 8 640,1 11-2666,1-6-470,-1-1-1,0 1 1,-1-1-1,0 1 1,0-1-1,-1 1 1,-1-1-1,1 0 1,-4 7-181,-4-51 757,5 4-667,1 9-39,0 0-1,-2 0 1,-7-20-51,11 36-1,-1-1 0,0 1 0,0 0 0,-1 0-1,0 1 1,0-1 0,0 1 0,-1 0 0,0 0 0,0 0 0,0 0 0,0 1 0,-1 0 0,1 0-1,-2 0 2,5 3-13,0 0 0,0 0-1,0 0 1,-1 0-1,1 1 1,0-1-1,0 1 1,0-1 0,-1 1-1,1 0 1,0 0-1,0 0 1,-1 0 0,1 0-1,0 1 1,0-1-1,-1 0 1,1 1 0,-2 0 12,0 1-17,1 0-1,-1 0 0,0 1 0,1-1 0,0 1 0,-1-1 0,1 1 0,0 0 0,0 0 0,-1 3 19,-4 5-20,1 0-1,0 0 1,0 1-1,1 1 1,1-1 0,-2 8 20,-1 4 1,2 0 1,1 0 0,1 1 0,1 0-1,1-1 1,1 17-2,1-24 26,1 0-1,1 0 1,0 0-1,2 0 1,-1-1-1,2 1 1,0-1-1,1 0 1,1 0-1,1 0-25,-4-9 3,0-1-1,0 1 1,0-1-1,1 0 1,0 0-1,1 0 1,-1-1-1,1 0 1,0 0-1,0 0 1,1-1-1,-1 0 1,1 0-1,0 0 1,0-1-1,0 0 1,0-1 0,1 0-1,-1 0 1,4 0-3,3 0 197,1-1 0,-1-1 0,1 0 0,-1-1 0,0-1-1,1 0 1,-1-1 0,0-1 0,0 0 0,5-3-197,53-19 883</inkml:trace>
  <inkml:trace contextRef="#ctx0" brushRef="#br0" timeOffset="2866.032">5483 175 10762,'-45'-25'6395,"37"21"-5755,0 0 0,0 1 0,0 1 0,-8-2-640,13 3 36,-1 0-1,1 1 0,0-1 1,-1 1-1,1 0 0,-1 0 1,1 1-1,-1-1 0,1 1 1,-1 0-1,1-1 0,0 1 0,0 1 1,-1-1-1,1 0 0,0 1 1,0 0-1,0 0 0,0 0 1,1 0-1,-1 0 0,0 0 1,1 1-1,0-1 0,-1 1 1,1 0-1,-1 1-35,-6 10 15,0 1 0,1 0-1,1 0 1,0 1 0,1 0-1,1 0 1,1 0 0,-3 17-15,3-8 28,1 1 0,1-1 0,1 1 1,1-1-1,3 15-28,-2-31 41,1-1 0,-1 0 0,2 0 0,-1 1 1,1-2-1,0 1 0,1 0 0,0-1 0,0 1 0,3 3-41,-5-9 25,-1 0 0,1 1 0,0-1 0,0 0-1,0 0 1,0 0 0,1 0 0,-1 0 0,0-1-1,1 1 1,-1-1 0,1 1 0,0-1 0,-1 0 0,1 0-1,0 0 1,0 0 0,-1-1 0,1 1 0,0-1-1,0 0 1,0 0 0,0 0 0,0 0 0,0 0-1,0 0 1,-1-1 0,1 0 0,0 1 0,0-1 0,0 0-1,1-1-24,4-2 28,0-1-1,0-1 0,0 1 0,0-1 0,-1 0 0,0-1 0,-1 0 0,1 0 0,-1 0 1,0-1-1,-1 0 0,0 0 0,0 0 0,-1-1 0,0 1 0,-1-1 0,2-6-27,2-5 23,-1-1-1,-2 0 0,0 0 0,-1 0 0,-1 0 0,-1-1 1,-1-6-23,0 11-10,0 16-52,4 34-48,11 36 38,11 23 72,1 5 45,-27-96-42,0-1-1,0 0 0,0 1 1,0-1-1,0 1 0,0-1 1,0 0-1,0 1 0,0-1 1,0 0-1,0 1 0,0-1 1,1 0-1,-1 1 0,0-1 0,0 0 1,0 0-1,0 1 0,1-1 1,-1 0-1,0 0 0,0 1 1,1-1-1,-1 0 0,0 0 1,1 1-1,-1-1 0,0 0 1,0 0-1,1 0 0,-1 0 0,0 0 1,1 1-1,-1-1 0,0 0 1,1 0-1,-1 0-2,10-11 50,3-23 25,-1-5 46,4-33-121,-12 45 11,2 1 1,1 0-1,1 0 0,1 1 1,5-9-12,-13 31 0,1 1-1,-1-1 1,1 1 0,-1-1 0,1 1 0,0 0 0,0-1 0,0 1 0,0 0 0,1 0 0,-1 1 0,0-1 0,1 0 0,-1 1 0,2-1 0,-2 1 0,0 0 1,0 1-1,0 0 0,0-1 1,0 1-1,0 0 0,0 0 0,1 0 1,-1 0-1,0 0 0,0 1 1,0-1-1,0 1 0,0-1 1,0 1-1,-1 0 0,2 0 0,3 2 4,-1 0 0,0 1-1,0-1 1,-1 1-1,1 0 1,-1 1 0,1-1-1,-1 1 1,-1 0 0,1 0-1,-1 0 1,1 0 0,-1 3-4,7 15 87,0 0 0,-2 1 1,-1 1-1,3 19-87,-5-18-429,1-1 1,1 0-1,2-1 0,5 11 429,-12-36 1362,1-9-769</inkml:trace>
  <inkml:trace contextRef="#ctx0" brushRef="#br0" timeOffset="3280.382">6174 59 9362,'0'-3'498,"-1"0"-1,0 0 1,0 0-1,0 0 1,0 0-1,0 1 1,0-1-1,-1 0 1,0 1 0,1-1-1,-1 1 1,0 0-1,0-1 1,0 1-1,0 0 1,-1 0 0,1 0-1,-1 1 1,1-1-1,-1 1 1,-2-2-498,2 2 188,0 0 0,-1 0 0,1 0 0,-1 1-1,1-1 1,-1 1 0,0 0 0,1 0 0,-1 0 0,1 1 0,-1-1 0,-3 2-188,-3 1 82,0 1 0,0 0 0,0 1 1,1 0-1,0 1 0,0-1 0,0 2 0,0 0 0,1 0 0,0 0 1,1 1-1,0 0 0,0 0 0,0 1 0,1 0 0,1 0 0,-1 1 1,1-1-1,1 1 0,0 0 0,0 0 0,0 7-82,3-16 11,1 1 0,0-1-1,-1 1 1,1 0 0,0-1 0,0 1 0,0-1-1,0 1 1,0-1 0,0 1 0,0 0-1,1-1 1,-1 1 0,0-1 0,1 1-1,-1-1 1,1 1 0,0-1 0,0 0 0,-1 1-1,1-1 1,0 0 0,0 0 0,0 1-1,0-1 1,1 0 0,-1 0 0,0 0-1,0 0 1,1 0 0,-1 0 0,0-1 0,1 1-1,-1 0 1,1-1 0,-1 1 0,1-1-1,0 1-10,8 1 23,0-1 0,0 0-1,0 0 1,0-1-1,10-1-22,-4 1 25,3 0 3,8-1-5,0 2 0,0 0 1,0 2-1,0 1 0,8 3-23,-29-5 5,0 0 0,0 0 0,0 0 0,0 1 0,0 0 0,0 1 0,-1-1 0,1 1 0,-1 0 0,5 5-5,-7-6 6,0 0-1,-1 1 0,1 0 0,-1 0 0,0 0 0,0 0 0,0 0 0,0 0 0,-1 0 1,1 0-1,-1 1 0,0-1 0,-1 1 0,1-1 0,-1 1 0,0-1 0,0 1-5,0 0 25,0 1 0,-1-1-1,0 0 1,0 0 0,-1 0 0,1 0-1,-1 0 1,0 0 0,-1 0-1,1 0 1,-1-1 0,0 1 0,0-1-1,0 0 1,0 0 0,-1 0-1,0 0 1,0-1 0,0 1 0,0-1-1,0 0 1,-1 0 0,1-1-1,-1 1 1,0-1 0,0 0 0,-5 1-25,-6 3 73,0-1 0,-1-1 1,0-1-1,0 0 1,0-2-1,0 1 1,0-2-1,-2 0-73,1-1 31,0-1-1,0 0 1,1-1-1,-13-4-30,26 7-102,1-1 0,-1 0 0,1 0 0,0 0 0,-1-1 0,1 1 0,0-1 0,0 0 1,0 0-1,0 0 0,0 0 0,0 0 0,1-1 0,-1 0 0,1 1 0,-1-1 0,1 0 0,0 0 0,0 0 0,1 0 0,-1 0 0,0 0 0,1-1 1,0 1-1,0-1 0,-1-2 102,4-22-543</inkml:trace>
  <inkml:trace contextRef="#ctx0" brushRef="#br0" timeOffset="4422.516">4 1654 6017,'-2'-52'7428,"1"44"-6600,0 0-1,1-1 1,0 1 0,1 0 0,-1 0 0,1-1 0,2-3-828,1 58 2091,3 0-2015,2-1 0,2 0 0,2-1 0,2-1 0,1 0 0,20 35-76,-34-73 13,1 1 1,0-1-1,0 0 0,1 0 0,-1 0 0,4 4-13,-6-9 8,-1 1 0,1-1 0,-1 1 0,1-1 0,0 0 0,-1 1 0,1-1 0,-1 0 0,1 1 0,0-1 0,-1 0 0,1 0 0,0 0 0,-1 1 0,1-1 0,0 0 0,-1 0 0,1 0 0,0 0 0,0 0 0,-1 0 0,1-1-8,1 1 22,-1-1-1,0 1 1,0-1 0,1 0-1,-1 0 1,0 0 0,0 0-1,0 0 1,0 0 0,0 0-1,0 0 1,-1 0 0,1 0-1,0 0 1,-1-1 0,1 1-22,9-18 123,-2 0 1,0 0-1,-1-1 0,-1 0 1,0-1-1,-2 1 1,0-1-1,0-19-123,-1-28 57,-2 0 0,-4-7-57,-2 20 19,2 26-61,3 26-39,2 9-60,13 66-42,23 62 183,1 0-24,-35-118 22,85 383-43,-79-333 72,-2-1 0,-3 1-1,-4 0 1,-1 1 0,-6 14-27,6-73 17,-1 1-1,-1-1 1,0 0 0,0 1-1,0-1 1,-1 0 0,0 0-1,-3 5-16,4-10 11,0-1 0,0 0 0,1 1 0,-1-1 0,-1 0 0,1 0 0,0 0 0,0 0 0,-1 0 0,1-1 0,-1 1-1,0-1 1,1 0 0,-1 1 0,0-1 0,0 0 0,0-1 0,1 1 0,-1 0 0,0-1 0,0 0 0,0 0 0,0 0 0,0 0 0,-3 0-11,-2-1 12,1 0 1,-1-1-1,1 1 1,-1-1 0,1-1-1,0 1 1,0-1-1,0-1 1,0 1 0,1-1-1,-1 0 1,-2-3-13,-1-1 1,0-1 0,0 0 0,1-1 0,1 0 0,-1-1 0,1 0 0,1 0-1,-10-18-263,2-1 0,1-1 0,1 1 0,1-2 0,-2-16 263,7 23-568,1-1 0,1 0 0,1 0 0,1 0 0,2-8 568,6-58-843</inkml:trace>
  <inkml:trace contextRef="#ctx0" brushRef="#br0" timeOffset="4770.112">611 1466 12331,'15'7'4961,"10"-7"-3321,1 0-488,9-3-560,-2-4-280,0 1-231,2 1-25,-6 1-137,-3 2-527,-9 2 488,-5 2-96</inkml:trace>
  <inkml:trace contextRef="#ctx0" brushRef="#br0" timeOffset="5120.63">586 1670 11923,'10'0'4561,"12"-2"-3513,7-1-344,0-3-400,-1-1-80,1 0-792,-3 0-400,13-4 600</inkml:trace>
  <inkml:trace contextRef="#ctx0" brushRef="#br0" timeOffset="5121.63">1294 1317 9146,'3'9'4217,"3"9"-1857,-1 16-1215,2 6-225,0 15-320,-4 5-88,4 1-32,-4 1 16,-2-1-112,-1-3-80,-3-15-120,2-7-72,-3-21-264,2-10-448,-3-16-912,2-12-640,2-23 1231</inkml:trace>
  <inkml:trace contextRef="#ctx0" brushRef="#br0" timeOffset="5517.186">1364 1224 7898,'-2'-4'4097,"2"16"-1057,2 6-1055,2 17-969,1 6-296,2 18-328,1 4-96,1 12-56,2 4-24,-1-4-56,-1-4-32,-3-15-80,-2-12-312,-4-19-864,-3-13 680,-5-12-16</inkml:trace>
  <inkml:trace contextRef="#ctx0" brushRef="#br0" timeOffset="5518.186">996 1541 9362,'18'-6'4577,"16"-13"-1432,13-4-1177,11-9-576,7 0-287,-1-1-425,-5 2-168,-3 8-256,-11 2-336,-11 10-1112,-7 4-473,-13 8 825</inkml:trace>
  <inkml:trace contextRef="#ctx0" brushRef="#br0" timeOffset="5941.879">1123 1648 11554,'5'8'4793,"15"-2"-2752,5-9-641,18-5-472,4-5-223,1-6-273,6-2-336,-1-4-1201,5-5 3794,-2-8-2393</inkml:trace>
  <inkml:trace contextRef="#ctx0" brushRef="#br0" timeOffset="6287.212">1761 1380 11354,'2'1'226,"0"0"0,0 0 0,1 0 0,-1 0 0,0 0-1,0 1 1,0-1 0,-1 1 0,1-1 0,0 1 0,0 0-1,-1 0 1,1 0 0,-1-1 0,0 1 0,1 1 0,-1-1-1,0 0-225,0 2 204,-1 0-1,0 0 1,1 0-1,-1 0 1,-1 0-1,1 0 1,-1 0-1,0 0 1,0 3-204,-3 19 262,-1 8 71,2 1 0,2-1 1,1 4-334,0-27 145,1 0 0,0-1 0,1 1 0,0 0 0,0-1 0,1 1 0,0-1 0,1 0 0,1 0 0,-1 0 1,1-1-1,1 1-145,-5-8 41,0 0-1,1 0 1,-1-1 0,1 1 0,-1 0 0,1-1 0,-1 1-1,1-1 1,0 1 0,0-1 0,0 0 0,0 1 0,0-1-1,0 0 1,0 0 0,0-1 0,0 1 0,0 0 0,1-1-1,-1 0 1,1 1-41,-1-1 33,0-1-1,0 1 1,0-1 0,0 1-1,0-1 1,0 0-1,0 0 1,-1 0-1,1 0 1,0 0 0,0 0-1,-1 0 1,1-1-1,0 1 1,-1-1-1,0 1 1,1-1 0,0-1-33,3-4 70,0 0 0,-1-1 0,0 0 1,0 0-1,0 0 0,-1-1 1,-1 1-1,1-1 0,0-8-70,-2 5-89,0 0-1,-2-1 1,1 1 0,-1 0-1,-1 0 1,0 0 0,-1 0-1,0 0 1,-1 1 0,-1-1-1,1 1 1,-2 0 0,1 0-1,-2 1 1,1-1-1,-1 2 1,-1-1 0,0 1-1,0 0 1,-1 0 0,0 1 89,5 5-263,1 1 0,-1-1 0,0 1-1,1 0 1,-1 1 0,0-1 0,0 1 0,-1-1 0,1 1 0,0 0 0,0 1 0,-2-1 263,-15 0-789</inkml:trace>
  <inkml:trace contextRef="#ctx0" brushRef="#br0" timeOffset="6288.212">2441 1153 11554,'1'-7'1009,"-1"0"0,0 0-1,-1 1 1,1-1-1,-1 0 1,-1 0-1,1 0 1,-2-1-1009,0-1 499,0 1 0,-1 0 0,0 0 0,0 0 0,-1 1 0,-1-3-499,-1 1 116,0 1-1,0 0 0,-1 0 0,0 1 1,0 0-1,-1 0 0,0 1 1,0 0-1,-1 0 0,-9-3-115,16 7 8,0 1-1,0 0 1,0 0-1,0 0 0,0 0 1,0 1-1,0-1 1,-1 1-1,1 0 0,0 0 1,0 0-1,-1 0 1,1 0-1,0 1 0,0 0 1,0-1-1,0 1 1,-1 0-1,1 1 0,0-1 1,0 1-8,-2 1 3,1 0 0,-1 1 0,1 0 0,0 0 0,0 0 0,0 0 0,0 1 0,1-1 0,0 1 0,0 0 0,-2 4-3,-4 10 1,1 2 0,1-1 1,1 1-1,0 0 0,2 0 0,-1 5-1,-2 32-2,3 0 0,2 1 0,3-1 0,2 0 0,3 0 0,10 43 2,7 5-265,6-1-1,3-1 1,12 14 265,-12-32-2351,-30-68 1580</inkml:trace>
  <inkml:trace contextRef="#ctx0" brushRef="#br0" timeOffset="6639.346">1940 1648 10962,'14'-4'4953,"22"-1"-2144,10-4-769,12 2-775,8-1-297,4 0-296,-4-3-568,-8-7 1080,0 1-864</inkml:trace>
  <inkml:trace contextRef="#ctx0" brushRef="#br0" timeOffset="6999.261">3016 1520 10226,'-4'9'4033,"4"21"-2369,1 14-879,9 29-305,5 16-16,3 23-240,1 8-72,-5 3-56,-4-4-104,-3-26-240,-2-18-288,-3-38-1057,-2-14 1041</inkml:trace>
  <inkml:trace contextRef="#ctx0" brushRef="#br0" timeOffset="7349.182">2905 1607 9306,'4'-10'764,"-1"0"1,2 0-1,0 0 1,0 1-1,0 0 1,1 0-1,1 0 1,-1 1-1,1 0 1,1 0-1,0 1 1,1-1-765,-6 5 73,1 0 0,-1 1 0,1-1 0,-1 1 1,1 0-1,0 0 0,0 0 0,-1 0 0,2 1 1,-1 0-1,0 0 0,0 0 0,0 0 0,0 0 0,1 1 1,-1 0-1,0 0 0,0 0 0,1 0 0,-1 1 1,0 0-1,0 0 0,0 0 0,0 0 0,0 1 1,0-1-1,0 1 0,0 0 0,0 0 0,-1 0 0,3 3-73,2 2 16,0 0 0,0 1-1,-1 0 1,0 0 0,0 1-1,-1 0 1,0 0 0,0 1-1,-1 0 1,-1-1 0,0 2-1,0-1 1,-1 0 0,0 1-1,-1 0 1,0-1 0,0 1-1,-1 6-15,0-2 10,-1 1 0,-1-1 0,0 0 0,-1 1 0,-1-1 0,0 0 0,-1 0 0,0 0 0,-1-1 0,-1 0 0,-1 0 0,-6 12-10,2-8-26,-1-1 1,0 0-1,-1-1 26,10-12-87,0-1 0,0 1 0,-1-1 0,1 0 0,-1 0 0,1 0 0,-1-1 0,0 1 0,0-1 0,0 0 0,-1 0 0,1 0 0,0-1 0,-1 1 0,1-1 1,-4 0 86,7-1-92,-1 0 1,0 0 0,1 0 0,-1 0-1,1 0 1,-1-1 0,0 1 0,1 0 0,-1-1-1,1 1 1,-1-1 0,1 0 0,0 0-1,-1 0 1,1 1 0,-1-1 0,1 0 0,0-1-1,0 1 1,0 0 0,0 0 0,0 0-1,0-1 1,0 1 0,0 0 0,0-1 0,1 1-1,-1-1 1,0 1 0,0-2 91,-8-30-918</inkml:trace>
  <inkml:trace contextRef="#ctx0" brushRef="#br0" timeOffset="7718.755">3328 1453 7978,'-3'79'7209,"1"-42"-5215,1 1 1,3 19-1995,-1-46 159,1 0 1,0 0-1,0 0 0,1 0 1,1 0-1,-1 0 1,2-1-1,0 0 0,0 0 1,3 4-160,-7-11 44,1-1 1,0 0-1,-1 0 1,1 1-1,0-1 1,0 0-1,0-1 1,0 1-1,0 0 1,1-1-1,-1 1 1,0-1-1,1 1 1,-1-1-1,1 0 1,-1 0-1,1 0 0,0-1 1,0 1-1,-1-1 1,1 1-1,0-1 1,0 0-1,-1 0 1,1 0-1,0 0 1,0-1-1,-1 1 1,1-1-1,0 1 1,-1-1-1,1 0 1,0 0-1,-1 0 1,1-1-1,-1 1 1,0-1-1,1 0-44,6-3 77,-1-1 0,0-1 0,0 0 0,0 0 0,-1-1 0,0 1 0,0-2 0,-1 1 0,3-5-77,-2 2 37,-1-1 0,0 0-1,-1-1 1,0 1 0,0-1 0,-2 0 0,1 0-1,-2-1 1,1-3-37,-3 12-16,1 1 1,-1 0-1,0 0 0,0 0 0,0 0 1,-1 0-1,1 0 0,-1-1 0,0 1 1,0 0-1,0 0 0,-1 1 0,0-1 1,1 0-1,-1 0 0,-1 1 0,1-1 1,0 1-1,-1 0 0,0 0 0,1 0 0,-1 0 1,-1 0-1,1 0 0,0 1 0,-1 0 1,1-1-1,-1 1 0,0 1 0,1-1 1,-3 0 15,-3-1-197,0 1 1,0 1 0,0-1 0,-1 2-1,1-1 1,0 1 0,-1 1 0,1 0 0,0 0-1,0 0 1,-7 3 196,6-1-370,0-1 0,0 2 0,0-1 0,0 2 0,1-1 0,-1 1 0,1 1-1,1-1 1,-9 8 370,10 1-582</inkml:trace>
  <inkml:trace contextRef="#ctx0" brushRef="#br0" timeOffset="8101.656">3868 1935 8618,'4'60'1924,"-3"-1"-1,-3 0 1,-2 1 0,-3-1 0,-2 0-1,-3-1-1923,12-57 9,-12 31 1016,12-31-992,0-1-1,-1 1 1,1-1 0,0 1-1,0-1 1,-1 1 0,1-1 0,0 0-1,-1 1 1,1-1 0,-1 0-1,1 1 1,-1-1 0,1 0-1,-1 1 1,1-1 0,-1 0 0,1 0-1,-1 0 1,1 0 0,-1 1-1,1-1 1,-1 0-33,0 0 37,0-1 0,1 1 0,-1-1 0,0 1 0,0-1-1,1 1 1,-1-1 0,0 1 0,1-1 0,-1 1 0,0-1 0,1 0-1,-1 1 1,1-1 0,-1 0 0,1 0 0,0 1 0,-1-1 0,1 0-1,-1 0-35,-8-20 235,1-1 0,1 1 1,0-1-1,-1-16-236,-15-100 163,21 121-135,-13-100 43,2-53-71,12 117-33,2 0 1,2 1-1,3-1 1,6-25 32,-10 66-24,0 0-1,1 0 1,1 1-1,0-1 1,0 0 0,1 1-1,1 0 1,0 0-1,0 1 1,1-1 24,-6 9-10,0 1 0,0-1 0,0 1-1,0 0 1,0-1 0,0 1 0,1 0 0,-1-1 0,0 1-1,1 0 1,-1 0 0,1 0 0,-1 0 0,1 1 0,0-1-1,-1 0 1,1 1 0,0-1 0,-1 1 0,1-1 0,0 1-1,0 0 1,0 0 0,-1 0 0,1 0 0,0 0-1,0 0 1,-1 0 0,1 0 0,0 1 0,0-1 0,-1 1-1,1-1 1,0 1 0,-1 0 0,1 0 0,-1 0 0,1 0-1,-1 0 1,1 0 0,-1 0 0,0 0 0,1 0 0,-1 1-1,1 1 12,6 6-43,-1 1 0,-1-1 1,0 2-1,0-1 1,-1 1-1,3 7 42,3 10-23,-1 0 0,-1 0 1,-2 1-1,-1 0 0,-1 0 0,-2 1 0,0-1 23,-2-15 7,-1 0 1,0 0-1,-1 0 0,-1 0 1,0 0-1,-1 0 0,0 0 0,-1-1 1,0 1-1,-1-1 0,-1 0 1,0-1-1,-1 1 0,0-1 1,-7 8-8,11-17-20,1 0 0,0-1 1,-1 1-1,0 0 0,0-1 1,0 0-1,0 1 0,0-1 1,0 0-1,0-1 0,-1 1 1,1-1-1,-1 1 0,1-1 1,-1 0-1,0 0 0,1-1 1,-1 1-1,0-1 0,0 1 1,1-1-1,-1-1 0,0 1 1,0 0-1,1-1 0,-4-1 20,-1 0 96,1-1 0,0 0 0,0 0-1,1-1 1,-1 0 0,1 0-1,-1-1 1,1 1 0,1-2 0,-1 1-1,1 0 1,-3-4-96,-25-34 600</inkml:trace>
  <inkml:trace contextRef="#ctx0" brushRef="#br0" timeOffset="8519.08">4900 1373 8042,'0'0'157,"-1"-1"1,1 1-1,0 0 1,0-1-1,0 1 1,0 0-1,0-1 1,0 1-1,0 0 0,0-1 1,0 1-1,0 0 1,0-1-1,0 1 1,0-1-1,0 1 1,1 0-1,-1-1 1,0 1-1,0 0 1,0 0-1,0-1 1,1 1-1,-1 0 1,0-1-1,0 1 1,1 0-1,-1 0 0,0-1 1,0 1-1,1 0 1,-1 0-1,0 0 1,1-1-1,-1 1 1,0 0-1,1 0 1,-1 0-1,0 0 1,1 0-158,9 12 3307,7 27 43,-23-79 351,5 29-3677,0 1-1,0-1 1,-1 1-1,0-1 1,-1 1 0,0 0-1,-1 0 1,0 0 0,0 1-1,-1 0 1,-1-1 0,-3-4-24,6 10 1,0 1 0,-1-1 1,1 1-1,-1 0 0,0 0 1,0 0-1,0 1 0,0-1 1,0 1-1,0 0 0,-1 0 1,1 1-1,-3-1-1,4 1-6,0 1-1,0-1 1,-1 1 0,1 0-1,0 0 1,0 0 0,-1 1-1,1-1 1,0 1 0,0 0-1,0-1 1,0 1 0,0 1-1,0-1 1,0 0 0,0 1-1,0 0 1,0-1 0,1 1-1,-2 2 7,-7 5-24,1 1 0,1 1-1,-1 0 1,2 0-1,0 1 1,0 0-1,1 1 1,0 0 0,1 0-1,1 0 1,0 0-1,1 1 1,0 0 0,1 0-1,-1 8 25,1 3-3,0 1-1,2 0 0,1-1 1,1 1-1,1 0 1,1-1-1,1 0 1,3 8 3,-3-17-33,1 0 0,0-1 1,1 1-1,1-1 1,0 0-1,1-1 1,1 0-1,0 0 0,0-1 1,5 4 32,-8-11 21,0 0 1,0-1-1,0 0 1,0 0 0,1 0-1,0-1 1,0 0-1,0-1 1,1 1-1,-1-1 1,1-1-1,0 1 1,-1-1-1,1-1 1,0 1 0,0-1-1,1-1 1,-1 0-1,0 0 1,0 0-1,7-2-21,49-11 352</inkml:trace>
  <inkml:trace contextRef="#ctx0" brushRef="#br0" timeOffset="8886.412">5369 1315 11442,'-2'-1'372,"-9"-9"1255,0 1-1,0 1 1,-1 0 0,0 0 0,-6-1-1627,14 7 59,0 0 0,0 1 0,-1 0 1,1-1-1,0 2 0,-1-1 0,1 0 0,0 1 1,-1 0-1,1 0 0,-1 0 0,1 1 0,0-1 1,-1 1-1,1 0 0,0 1 0,-1-1 0,1 1 1,-3 1-60,-2 2 18,1 0 0,-1 1 0,1 0 0,0 1 0,0 0 0,1 0 0,0 0 0,0 1 0,1 0 0,0 1 0,1-1 0,-1 1 1,1 0-1,1 0 0,0 1 0,-3 9-18,-2 11 48,1 0 1,1 0 0,2 1 0,-2 31-49,5-39 31,1-1 0,1 1 0,2 0 1,0-1-1,1 1 0,2 3-31,-4-18 42,1-1-1,0 1 1,1-1-1,-1 0 1,1 0 0,1 0-1,-1 0 1,1-1-1,0 1 1,1-1-1,-1 0 1,1 0 0,0-1-1,1 1 1,0-1-1,-1 0 1,1-1 0,1 0-1,6 4-41,-10-6 44,1-1-1,0 1 1,0-1-1,0 0 1,0 0-1,0-1 1,0 1-1,0-1 1,0 0-1,0 0 1,0 0-1,0-1 1,0 1-1,0-1 1,0 0-1,0 0 1,-1 0-1,1-1 1,0 1-1,-1-1 1,1 0-1,-1 0 1,1 0-1,-1-1 1,0 1-1,0-1 1,0 0-1,0 0 1,0 0-1,2-3-43,4-6 74,0-1-1,0-1 1,-1 1-1,-1-1 0,0-1 1,-1 1-1,1-5-73,1-9 16,-2 1 1,0-1-1,-1 0 0,-2-1 1,-1 1-1,-2-1 0,0 1 0,-2-1 1,-1 1-1,-2-6-16,3 107-442,16 11 393,2 0 0,17 40 49,-32-119 4,0-1 0,1 1-1,-1-1 1,1 1 0,1-1 0,-1 0 0,0 0 0,2 1-4,-4-5 1,0 1 0,0-1 0,1 0 1,-1 1-1,0-1 0,0 0 0,1 1 1,-1-1-1,0 0 0,1 0 0,-1 0 0,1 1 1,-1-1-1,0 0 0,1 0 0,-1 0 1,1 0-1,-1 0 0,0 0 0,1 0 0,-1 0 1,1 0-1,-1 0 0,0 0 0,1 0 0,-1 0 1,1 0-1,-1 0 0,0 0 0,1 0 1,-1 0-3,2-1 4,-1 0-1,0 0 1,0-1-1,0 1 1,0 0-1,0 0 0,-1 0 1,1-1-1,0 1 1,0 0-1,-1-1 1,1 1-1,-1-1 0,1 0-2,6-25 22,0-1 0,-2 1-1,-1-1 1,-1-4-22,12-74 15,-12 94-15,0 0 0,1 0-1,0 0 1,1 1 0,0-1 0,1 1-1,3-3 1,-8 12-1,1-1 0,-1 1 0,1 0-1,0 0 1,0 0 0,0 0-1,0 0 1,0 0 0,0 0 0,0 1-1,1-1 1,-1 1 0,1 0-1,-1-1 1,1 1 0,-1 0 0,1 1-1,0-1 1,-1 0 0,3 1 1,-1 0-2,1 0 1,-1 0 0,0 1 0,0-1 0,0 1-1,0 0 1,0 1 0,0-1 0,-1 1 0,1-1-1,0 1 1,-1 0 0,1 1 1,9 6 0,0 1 0,0 1-1,-1 0 1,-1 0 0,0 1 0,7 10 0,-4-1 9,0 0 1,-1 1 0,-1 0-1,-1 1 1,-2 0-1,0 1 1,-1 0 0,-1 0-1,-1 1 1,0 13-10,-1-24-758,-3-14 125,-1-10 110,-1-12-94</inkml:trace>
  <inkml:trace contextRef="#ctx0" brushRef="#br0" timeOffset="9251.75">6154 1253 12115,'-2'-4'606,"-1"1"0,-1 0 0,1 0 0,0 0 0,-1 1 0,0-1 0,1 1 0,-1 0 0,0 0 0,0 0 1,0 0-1,0 1 0,-1-1 0,1 1 0,0 0 0,-1 1 0,0-1-606,-1 1 196,-1 0 0,0 0 0,0 1 0,1 0 0,-1 0 0,0 1 0,1 0-1,-1 0 1,1 0 0,-4 3-196,-9 5-71,1 1-1,0 0 1,1 2-1,0 0 0,1 0 1,-10 13 71,20-20 30,1-1 0,0 1 0,0 0 0,1 1 0,0-1 0,0 1 0,-1 3-30,4-9 3,1 1 1,-1-1 0,0 0 0,1 0-1,0 1 1,-1-1 0,1 0 0,0 1-1,0-1 1,-1 0 0,1 1 0,0-1-1,0 0 1,1 1 0,-1-1 0,0 0-1,0 1 1,1-1 0,-1 0 0,1 1-1,-1-1 1,1 0 0,-1 0 0,1 0-1,0 1 1,-1-1 0,1 0-1,0 0 1,0 0 0,0 0 0,0 0-1,0 0 1,0-1 0,0 1 0,1 0-1,-1 0 1,0-1 0,0 1 0,0-1-1,1 1 1,-1-1 0,0 0 0,2 1-4,167 40 197,-118-24-117,47 22-80,-86-33 14,-1 0 1,1 1-1,-1 0 1,0 1 0,-1 0-1,0 1 1,0 1-1,-1-1 1,0 2-1,0 0-14,-7-8 22,-1 1-1,0-1 1,1 1 0,-1-1-1,-1 1 1,1 0-1,0 0 1,-1 0-1,0 0 1,0 0 0,0 0-1,-1 0 1,1 0-1,-1 0 1,0 0-1,0 0 1,0 1 0,-1-1-1,1 0 1,-1 0-1,0 0 1,0 0-1,-1 0 1,1 0-1,-1 0 1,0-1 0,0 1-1,0-1 1,0 1-22,-3 2 28,1-1 0,-1 1 0,0-1 0,0 0 0,-1-1 0,1 1 0,-1-1 0,0 0 0,0 0 0,-1-1 0,1 0 0,-1 0 0,0-1 0,1 0 0,-1 0 0,-4 1-28,-5-1 40,0 0 0,-1-2 1,1 1-1,0-2 0,-1 0 0,1-1 1,0-1-1,-11-3-40,4 0-175,0-2 1,0 0-1,1-1 1,0-2-1,-12-7 175,31 17-203,1-1 0,-1 1 0,0-1 0,1 0 0,-1 0 0,1 0 0,-1 0 0,1 0 0,0-1 0,0 1 0,0 0 0,0-1 0,0-1 203,1-14-916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13:37.9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55 479 8914,'-2'-7'399,"0"3"78,1 0-1,-1 0 1,0 0 0,0 0 0,0 0 0,0 1 0,0-1 0,-3-1-477,5 4 107,-1 1 1,0-1 0,0 0 0,0 1 0,0-1 0,0 1 0,0 0 0,0-1 0,-1 1-1,1 0 1,0-1 0,0 1 0,0 0 0,0 0 0,0 0 0,0 0 0,-1 0 0,1 0-1,0 1 1,0-1 0,0 0 0,0 1 0,0-1 0,0 0 0,0 1 0,0-1 0,0 1-1,0-1 1,0 1 0,0 0 0,0 0 0,0-1 0,1 1 0,-1 0 0,0 0 0,0 0-108,-5 5 125,1 1 0,0 0-1,0 0 1,0 0 0,1 1 0,0-1 0,0 1 0,1 0 0,0 1 0,-1 5-125,-12 26 119,-7 13 403,-13 44-522,18-44 373,-25 46-373,16-33-2069,25-63 685,-1-2 589</inkml:trace>
  <inkml:trace contextRef="#ctx0" brushRef="#br0" timeOffset="373.001">12 508 10194,'-4'-18'981,"-3"-13"1783,7 31-2743,0 0 1,0 0-1,0 0 0,0 0 1,0 0-1,0 0 0,0 0 0,0-1 1,0 1-1,0 0 0,1 0 1,-1 0-1,0 0 0,0 0 1,0 0-1,0 0 0,0 0 0,0-1 1,0 1-1,0 0 0,0 0 1,1 0-1,-1 0 0,0 0 1,0 0-1,0 0 0,0 0 0,0 0 1,0 0-1,1 0 0,-1 0 1,0 0-1,0 0 0,0 0 0,0 0 1,0 0-1,0 0 0,0 0 1,1 0-1,-1 0 0,0 0 1,0 0-1,0 0 0,0 0 0,0 0 1,0 0-1,0 1 0,1-1 1,-1 0-1,0 0 0,0 0 1,0 0-1,0 0 0,0 0 0,0 0 1,0 0-1,0 0 0,0 1-21,16 16 811,28 32 1243,36 32-2054,-27-29 1310,16 23-1310,-54-57 152,-1 0-1,-1 1 0,-1 0 1,0 1-1,-2 0 1,5 13-152,-12-5 18,-3-26-789,0-6-852,0 2 833</inkml:trace>
  <inkml:trace contextRef="#ctx0" brushRef="#br0" timeOffset="753.982">958 436 9242,'-1'-4'536,"-1"0"0,0 0-1,0 0 1,0 1 0,0-1 0,0 1 0,-1 0-1,0 0 1,1 0 0,-1 0 0,-1 0 0,1 0-1,0 1 1,0-1 0,-1 1 0,0 0 0,-1-1-536,0 2 141,1 0 0,0 0 0,0 0 0,0 1 0,-1-1 0,1 1 0,0 0 0,-1 0 0,1 0 0,0 1 0,0 0 0,0 0 1,-1 0-1,-1 1-141,-6 3-15,0 0 0,0 1 0,1 0 0,0 1 0,1 0 0,-1 1 0,1 0 0,1 1 0,-1 0 0,-3 5 15,-1 2 107,0 1 0,2 1 0,0-1 0,1 2 0,1 0 0,0 0 0,-6 20-107,14-32 44,0 0 0,0 1 0,1-1 0,0 1 0,0-1-1,1 1 1,0-1 0,0 1 0,1-1 0,0 1 0,0 0-44,0-2 29,1-1 1,0 0-1,0 0 0,0 0 1,1 0-1,0-1 1,-1 1-1,2 0 0,-1-1 1,0 0-1,1 0 0,0 0 1,0-1-1,0 1 1,0-1-1,4 2-29,3 2 30,1 0 1,1-1-1,-1 0 1,1-1-1,0-1 0,0 0 1,0-1-1,1 0 0,-1-1 1,1-1-1,7 1-30,1-2-380,0-1 0,0 0 0,0-2-1,0 0 1,0-2 0,18-5 380,-11 0-359</inkml:trace>
  <inkml:trace contextRef="#ctx0" brushRef="#br0" timeOffset="1099.057">595 690 11450,'1'0'4849,"17"-6"-2632,10 1-881,16-5-592,5 2-255,3-3-281,-2-3 16,-2 1-753,-1 2 626,2 2-178</inkml:trace>
  <inkml:trace contextRef="#ctx0" brushRef="#br0" timeOffset="1922.765">1409 371 4777,'15'-62'9057,"-5"24"-2559,-7 45-4702,-1 28-1441,19 318 380,-20-341-701,-1-6 0,0 0 1,0-1-1,1 1 1,0 0-1,0-1 1,0 1-1,1-1 0,0 1 1,0-1-1,0 0 1,1 1-1,1 1-34,-3-6 11,-1-1-1,0 0 1,0 0-1,1 1 1,-1-1-1,0 0 1,0 0-1,1 0 1,-1 0-1,0 1 1,1-1-1,-1 0 1,0 0-1,1 0 1,-1 0-1,0 0 1,1 0-1,-1 0 1,0 0-1,1 0 1,-1 0-1,0 0 1,1 0-1,-1 0 1,0 0-1,1 0 1,-1 0-1,0 0 1,1 0-1,-1-1 1,0 1-1,0 0 1,1 0-1,-1 0 1,0-1-11,9-12 281,3-25 112,-10 30-303,0-2-21,24-81 540,18-39-609,-42 125 4,0 1 0,0 0-1,0 0 1,0 0 0,1 0 0,-1 0 0,1 0 0,1 0-4,-3 3 0,0 0 0,0 0-1,0 1 1,-1-1 0,1 1 0,0-1 0,0 0 0,0 1 0,0 0 0,0-1-1,0 1 1,0 0 0,0-1 0,1 1 0,-1 0 0,0 0 0,0 0 0,0 0 0,0 0-1,0 0 1,0 0 0,0 0 0,0 1 0,0-1 0,0 0 0,0 1 0,0-1-1,0 0 1,0 1 0,0 0 0,0-1 0,0 1 0,0-1 0,0 1 0,0 0-1,0 0 1,17 16 0,-1 0-1,-1 1 1,9 13 0,-11-12 8,2 0 1,0-2 0,1 0 0,4 2-9,-11-11 8,1 0 1,0-1-1,1 0 1,0 0-1,0-2 1,10 5-9,-19-9 13,0-1 1,0 1-1,0 0 1,0-1-1,0 1 1,0-1-1,1 0 1,-1 0-1,0 0 1,0-1-1,0 1 1,0-1 0,0 1-1,1-1-13,-2 0 24,0 0 0,0-1 0,0 1 0,-1 0-1,1 0 1,0-1 0,-1 0 0,1 1 0,-1-1 0,1 0 0,-1 1-1,0-1 1,1 0 0,-1 0 0,0 0 0,0 0 0,0 0 0,-1 0 0,1 0-1,-1-1 1,1 0-24,1-9 76,0 1 0,-1-1 0,0 1 0,-1-1 0,0 1 1,-1-1-1,-1-6-76,-20-85 180,11 54-135,-62-254-753,68 270-1969,5 28 1801</inkml:trace>
  <inkml:trace contextRef="#ctx0" brushRef="#br0" timeOffset="2339.574">2357 678 8538,'3'12'4513,"5"9"-408,23 47-3289,-13-32-296,-3 1-304,-8 0-72,-7 1 8,-6-4 8,-6-5 8,-1-5 8,-5-10-160,-2-6-312,-4-9-800,2-6-520,5-13 911</inkml:trace>
  <inkml:trace contextRef="#ctx0" brushRef="#br0" timeOffset="2833.252">2664 320 12243,'-1'3'798,"-1"0"0,1 0 0,-1 0 0,1 0 0,0 0 0,0 0 0,1 0 0,-1 1 0,1-1 0,-1 1-798,4 58 369,-1-46 260,1 14-548,1 1 0,2-1 1,2-1-1,5 16-81,-10-34 7,1 0-1,1-1 1,-1 1-1,2-1 1,-1 0-1,2-1 1,-1 1 0,1-1-1,0 0 1,1-1-1,0 0 1,1 0-1,6 5-6,-11-11 11,-1 0 1,1 0-1,0-1 0,-1 1 0,1-1 0,0 0 0,0 0 0,0 0 0,0 0 0,0-1 1,0 1-1,1-1 0,-1 0 0,0-1 0,0 1 0,0-1 0,0 1 0,0-1 1,0-1-1,0 1 0,0 0 0,-1-1 0,1 0 0,0 0 0,-1 0 0,1 0 0,-1 0 1,0-1-1,0 0 0,0 1 0,2-3-11,6-7 54,1 0 1,-2-1-1,0 0 1,0-1-1,-1 0 0,-1-1 1,1-3-55,-2 2 18,0-1 0,-1 1 0,-1-1 0,0 0 0,-1-1 0,-1 1 0,-1-1 0,0 0 0,-2 1 0,0-1 0,-1 0 0,0 0 0,-2 1 0,-3-16-18,3 28-7,1 10-4,1-2 9,-2 11-4,1 0 1,0 0 0,1 0-1,1 0 1,0 0-1,2 12 6,3 16-13,9 34 13,54 187-182,-27-115-158,5 62 340,-38-162 29,-2 1 0,-2-1 0,-3 1 0,-1-1 0,-3 1 0,-5 24-29,6-60 43,0 1-1,-1 0 0,-1-1 0,0 0 0,-1 0 1,-1 0-1,-2 5-42,5-13 18,0-1 1,1 0 0,-1 0-1,-1 0 1,1-1 0,-1 1-1,1-1 1,-1 0 0,0 0-1,0 0 1,0 0-1,0-1 1,-1 0 0,1 0-1,-1 0 1,0 0 0,1-1-1,-1 1 1,0-1 0,0 0-1,-3-1-18,-7 1 33,0-1-1,-1 0 0,1-2 1,0 0-1,1 0 1,-1-2-1,0 1 0,1-2 1,0 0-1,0-1 0,0 0 1,1-1-1,0-1 1,0 0-1,1 0 0,-7-7-32,8 6-212,0-1 0,0 0-1,1-1 1,0 0 0,1 0-1,1-1 1,0 0 0,0 0-1,1-1 1,1 0 0,0-1 0,1 1-1,0-1 1,1 0 0,0 0-1,2 0 1,-1-5 212,3-47-931</inkml:trace>
  <inkml:trace contextRef="#ctx0" brushRef="#br0" timeOffset="3189.297">3653 278 11811,'-2'-3'829,"0"-1"1,0 1 0,0 0 0,-1 0 0,1 0 0,-1 1-1,0-1 1,0 1 0,-2-3-830,3 4 186,-1 0 0,1 0 0,0 0 1,0 0-1,0 0 0,-1 0 0,1 1 0,-1-1 0,1 1 0,0 0 0,-1-1 1,-1 1-188,0 1 10,-1-1 0,1 1 0,0 0 0,0 1-1,0-1 1,0 1 0,0-1 0,0 1-1,1 0 1,-1 1 0,1-1 0,-1 1-1,1-1 1,0 1 0,0 0 0,-3 3-9,-7 9 47,0 1 1,1 0-1,0 1 1,1 0 0,1 1-1,-5 13-47,9-18 63,1 0 0,1 0 0,0 0 0,1 1 0,0-1 1,1 1-1,0 0 0,1-1 0,1 1 0,0 4-63,1-12 49,0 1 0,1 0 0,0 0 1,0-1-1,0 1 0,0-1 0,1 0 1,0 0-1,1 0 0,0 0 0,-1 0 0,2-1 1,-1 1-1,1 0-49,2 1 31,1 0-1,-1-1 1,1 1 0,1-1-1,-1-1 1,1 0 0,0 0-1,0-1 1,7 3-31,-7-4-45,0 0-1,0-1 1,0 0-1,1 0 1,-1-1 0,0 0-1,0-1 1,1 0-1,-1 0 1,5-2 45,-8 1-100,0 0 0,0-1-1,0 1 1,0-1 0,0-1 0,-1 1 0,1-1 0,-1 0 0,1 0 0,-1-1-1,0 1 1,0-1 0,-1 0 0,1-1 0,2-2 100,9-22 59</inkml:trace>
  <inkml:trace contextRef="#ctx0" brushRef="#br0" timeOffset="3586.278">3314 523 13579,'10'6'5393,"27"-4"-3641,17 1-351,13-6-657,0-2-168,-7-1-832,-10-3-584,-18-2 1560,-2 0-904</inkml:trace>
  <inkml:trace contextRef="#ctx0" brushRef="#br0" timeOffset="4148.48">4017 206 10666,'-2'-38'6920,"0"28"-3832,-1 27-2109,-1 34-703,2 0 1,3 0-1,1 0 0,3 0 1,2-1-1,2 0 1,6 15-277,-14-62 68,0 0 0,0 0 0,0 0 0,0 0 0,1 0 0,-1 0 0,1 0 0,0-1 0,0 1 0,0-1 0,0 1 0,0-1 0,0 0 0,1 1-68,-2-2 41,1-1-1,-1 1 0,0-1 0,1 0 0,-1 1 1,0-1-1,0 0 0,1 0 0,-1 0 0,1 0 1,-1 0-1,0 0 0,1 0 0,-1 0 0,0-1 1,1 1-1,-1 0 0,0-1 0,0 1 0,1-1 1,-1 0-1,0 1 0,0-1 0,0 0 0,0 0 1,0 1-1,0-1 0,0 0 0,0 0 0,0 0 1,0 0-1,0-2-40,10-9 153,-2 0 1,0-1-1,0 0 1,-1-1 0,-1 0-1,0 0 1,1-4-154,11-34 260,5-22-260,-12 25 47,-10 37-39,0 0 0,1 0 0,1 0 0,0 0-1,1 0-7,-5 12 0,0-1-1,0 1 1,1-1-1,-1 1 1,0-1-1,0 1 1,1 0-1,-1-1 1,1 1-1,-1-1 1,0 1-1,1 0 1,-1-1-1,1 1 1,-1 0-1,1 0 1,-1-1-1,1 1 1,-1 0-1,1 0 1,-1 0-1,1-1 1,-1 1-1,1 0 1,-1 0-1,1 0 1,0 0-1,-1 0 1,1 0-1,-1 0 1,1 0-1,-1 1 1,1-1-1,-1 0 1,1 0-1,-1 0 0,1 0 1,-1 1-1,1-1 1,-1 0-1,1 1 1,-1-1-1,1 0 1,-1 1-1,0-1 1,1 0-1,-1 1 1,1-1-1,-1 1 1,0-1-1,0 1 1,1-1-1,-1 1 1,0-1-1,0 1 1,20 30-18,-18-27 15,17 31 6,1 0 0,2-1 0,2-1 0,1-1 0,16 16-3,-31-39 5,0 0 1,0-1 0,1 0 0,0 0-1,0-1 1,0-1 0,1 0 0,10 4-6,-13-7 5,0-1 1,0 0 0,0 0 0,0 0 0,1-1-1,-1-1 1,0 0 0,1 0 0,-1-1 0,0 0 0,0 0-1,1-1 1,2-1-6,-6 1 21,0 0-1,0 0 0,1-1 1,-2 0-1,1 0 0,0 0 1,-1 0-1,1-1 0,-1 0 1,0-1-1,0 1 0,-1-1 1,1 1-1,-1-2 0,0 0-20,1-1 40,0-1-1,-1 0 0,-1 0 0,1 0 1,-1-1-1,0 1 0,-1-1 1,0 0-1,-1 0 0,1-3-39,-1-7 41,0 0 0,-2 0-1,0-1 1,-1 1 0,-1 1 0,-1-1-1,-1 0 1,0 1 0,-1 0 0,-2-2-41,-3-5-30,-1 0-1,-1 1 1,-1 1 0,-1 0 0,-5-5 30,15 21-258,-1 0 0,0 0 0,0 1 0,0 0 0,0 0 0,-1 1 0,0 0 0,0 0 0,-1 0 0,1 1 0,-1 0 0,0 1 0,0-1 0,0 2 0,-1-1 0,1 1 0,-1 0 0,-2 1 258,-12 3-1017</inkml:trace>
  <inkml:trace contextRef="#ctx0" brushRef="#br0" timeOffset="4966.008">1771 1229 5521,'-20'-66'2966,"-1"-17"-2966,20 76 292,0 0-1,0 1 1,0-1-1,1 0 1,0 0-1,1 0 1,0 1-1,0-1 1,0 0-1,0 0 1,1 1-1,1-1 1,-1 0-292,5-12 918,-2 2 9,-4 14-637,1-1 1,-1 0-1,0 0 0,0 0 1,0 0-1,-1 0 0,1 0 1,-1 0-1,0 0 0,0 0 1,-1-3-291,1 6 42,0 1 1,-1 0-1,1-1 0,0 1 1,-1 0-1,1-1 1,0 1-1,-1 0 1,1 0-1,-1-1 0,1 1 1,0 0-1,-1 0 1,1 0-1,-1 0 0,1-1 1,-1 1-1,1 0 1,-1 0-1,1 0 1,0 0-1,-1 0 0,1 0 1,-1 0-1,1 0 1,-1 1-1,1-1 1,-1 0-1,1 0 0,-1 0 1,1 0-1,0 1 1,-1-1-1,1 0 1,-1 0-1,1 1 0,0-1 1,-1 0-1,1 0 1,0 1-1,-1-1 1,1 1-1,0-1 0,-1 1-42,-18 17 538,4 2-394,1 1 1,0 0-1,2 1 0,0 0 0,2 1 0,-3 10-144,-9 29 359,-11 58-359,16-49 87,4 1-1,3 0 1,2 22-87,6-57 15,2-1 0,1 0 0,2 1 0,1-1 0,2 0 0,2-1 0,6 18-15,-10-43-6,0 1 1,0-1 0,1 0-1,0-1 1,1 1 0,0-1-1,0 0 1,1 0 0,4 3 5,-8-9-70,-1-1 0,1 1 0,0-1 1,0 1-1,1-1 0,-1 0 0,0 0 1,1-1-1,-1 1 0,1-1 0,0 0 1,-1 0-1,1 0 0,0 0 0,0 0 1,-1-1-1,1 0 0,0 0 0,0 0 1,0 0-1,0 0 0,-1-1 0,1 0 1,0 0-1,0 0 0,-1 0 0,3-2 70,4-2-169,-1 0 0,0-1-1,0 0 1,2-2 169</inkml:trace>
  <inkml:trace contextRef="#ctx0" brushRef="#br0" timeOffset="5424.115">2025 1275 10890,'-3'2'529,"1"1"0,-1-1 0,1 0 0,-1 1 0,1-1 0,0 1 0,0 0 0,0 0 0,0 0 0,1 0-529,-13 36 2008,11-20-1640,1 1 0,1-1 0,0 5-368,1 31 501,2-1 1,5 27-502,-3-56 148,0 0 0,2 0 0,0 0 0,2-1 0,1 0 0,4 7-148,-10-26 98,-1 0-1,1-1 1,0 1 0,0 0-1,0-1 1,1 0-1,-1 0 1,1 0 0,0 0-1,0-1 1,1 1 0,1 0-98,-4-3 56,0 0 0,0 0 0,0 0 0,0-1 0,0 1 0,1-1 0,-1 1 0,0-1 0,0 0 0,1 0 0,-1 0 0,0 0 0,0 0 0,1 0 0,-1-1 0,0 1 0,0-1 0,0 1 0,0-1 0,0 0 0,0 0 0,0 0 1,0 0-1,0 0 0,0-1 0,0 1 0,0-1 0,-1 1 0,1-1 0,0 0-56,8-9 130,0 0 1,-1 0 0,0-2-1,-1 1 1,0-1 0,-1 0-1,-1 0 1,0-1 0,0 0-1,-2 0 1,0 0 0,0-1-1,-1 0-130,2-13 31,-2 1-1,0-1 0,-2 0 1,-1 0-1,-1 0 0,-3-14-30,-13-44-56,24 125-104,2 0 1,1-1-1,2 0 0,2-1 0,1 0 0,12 19 160,-18-40-44,0 0 0,1-1 0,1 0 0,0-1 0,1 0 0,1-1 0,0 0 0,0-1 0,3 1 44,-10-9-2,0 0 0,1 0 1,-1 0-1,1-1 0,0 0 1,0 0-1,0-1 0,0 0 1,0 0-1,0 0 0,1-1 2,-3-1 10,0 0-1,0 0 1,0 0-1,1-1 0,-1 1 1,0-1-1,-1-1 1,1 1-1,0-1 1,0 1-1,-1-2 0,1 1 1,-1 0-1,1-1 1,-1 0-1,0 0 1,1 0-10,2-4 42,0 0 0,0-1 0,0 0 1,-1 0-1,0 0 0,-1-1 0,0 1 0,0-1 1,-1-1-1,0 1 0,0 0 0,-1-1 1,-1 0-1,2-8-42,-1-2 63,0-1-1,-1 1 1,-1-1-1,-1 0 1,-1 0-1,-3-16-62,-3-2-53,-1 0 0,-2 1 0,-1 0-1,-10-20 54,10 34-70,0-1-1,-1 2 0,-2-1 1,0 2-1,-1 0 0,-2 1 0,-6-6 71,-11-7 324</inkml:trace>
  <inkml:trace contextRef="#ctx0" brushRef="#br0" timeOffset="5770.433">2700 862 11146,'28'116'6880,"3"-3"-3852,-2-12-2615,-5 1-1,10 102-412,-29-120 509,-3 25-509,1 37 613,-1-135-332,0-22-114,1-24-19,-2 12-85,1-42 61,2-1 0,9-33-124,-10 80-1,0 1 0,2 1 0,0-1 0,2 1 0,-1 0 0,2 0 0,0 1 0,1 0 0,1 0 0,1 1 0,4-5 1,-13 17-3,1 0-1,-1 0 1,1 0 0,0 1-1,0-1 1,0 1 0,0 0-1,0 0 1,1 0 0,-1 0-1,0 0 1,1 1 0,0 0-1,-1-1 1,1 1 0,0 1-1,-1-1 1,1 0 0,0 1-1,2 0 4,-2 1-3,-1-1 1,1 1-1,-1 1 0,1-1 0,-1 0 0,0 1 0,1 0 0,-1-1 0,0 1 0,0 1 0,0-1 0,-1 0 0,1 1 0,0-1 1,-1 1-1,0 0 0,1 0 0,-1 0 0,0 0 0,0 0 0,0 2 3,6 11-1,0 0 0,-2 0 0,1 0 0,-2 1 0,0 0 0,-1 5 1,6 33-83,-1 18 83,5 35-1866,-10-100 459,7-12 572</inkml:trace>
  <inkml:trace contextRef="#ctx0" brushRef="#br0" timeOffset="6117.902">3407 1303 9914,'-3'3'984,"0"-1"-1,-1 1 1,1 0-1,0 0 1,0 0-1,1 1 1,-1-1 0,1 1-1,-1 1-983,-15 38 2756,14-25-2496,1 1 1,1 0-1,0 15-260,1-10 127,1 1-1,1 0 1,2 0-1,4 20-126,-6-38 45,0 0-1,1 0 0,0-1 0,0 1 0,1 0 1,0-1-1,0 0 0,0 1 0,1-1 0,0-1 1,0 1-1,0 0 0,1-1 0,0 0 0,0 0 1,0 0-1,0-1 0,6 4-44,-9-7 35,1 0-1,-1 0 1,1 0-1,-1 0 1,1 0-1,0-1 1,-1 1-1,1-1 1,0 1 0,-1-1-1,1 0 1,0 0-1,0 0 1,-1-1-1,1 1 1,0-1-1,-1 1 1,1-1-1,1-1-34,0 0 36,0 0 0,-1 0 1,1 0-1,0-1 0,-1 0 0,1 0 0,-1 0 0,0 0 0,0 0 0,0-1 0,0-1-36,5-6 47,-1-1 1,-1 0-1,0 0 1,-1-1 0,0 1-1,-1-1 1,1-4-48,-2 5 3,-1-1 0,0 1 1,-1-1-1,0 1 0,-1-1 0,-1 1 1,0-1-1,0 1 0,-1-1 1,-1 1-1,0 0 0,-1 0 0,0 0 1,-1 0-1,0 1 0,-1 0 1,0 0-1,0 0 0,-2 1 1,1 0-1,-1 0 0,-1 1 0,1 0 1,-2 0-1,1 1 0,-3-1-3,2 2-225,-1 0-1,1 1 1,-1 0 0,0 1-1,-1 0 1,0 1-1,1 1 1,-1-1 0,0 2-1,-1 0 1,-1 0 225,5 1-375,-34 0-895,34 3 1026</inkml:trace>
  <inkml:trace contextRef="#ctx0" brushRef="#br0" timeOffset="6515.106">3671 866 7266,'4'3'7055,"-3"6"-3428,-3 21-2032,0-12-987,0 101-42,4 0 0,7 0-1,4 0 1,5-1-566,-14-95 284,1 0 0,1 0 1,1-1-1,1 1 0,1-2 0,1 1 0,8 12-284,-15-28 65,1 1 0,1-1 1,-1 0-1,1-1 0,0 1 0,0-1 0,1 0 0,-1 0 0,1 0 0,0-1 0,0 0 1,1 0-1,-1-1 0,1 0 0,0 0 0,0 0 0,0-1 0,0 0 0,0 0 0,1-1 0,-1 0 1,0 0-1,1-1 0,-1 0 0,6-1-65,-2 0 25,0-1 1,-1-1 0,1 0-1,-1-1 1,1 0-1,-1 0 1,0-1-1,-1 0 1,1-1-1,-1 0 1,0 0-1,-1-1 1,0-1 0,0 1-1,0-1 1,-1 0-1,0-1 1,0 0-1,-1 0 1,-1 0-1,1-1 1,-1 0-1,0-2-25,1-2 9,0 1-1,-1-1 1,-1 0-1,0 0 1,-1-1-1,-1 1 0,0-1 1,-1 0-1,0 1 1,-2-1-1,1 0 1,-2 0-1,0 1 0,0-1 1,-2 1-1,0 0 1,0-1-9,0 7 10,1 0 1,-1 0-1,-1 1 0,1-1 1,-1 1-1,0 0 1,-1 0-1,0 1 0,0 0 1,-5-5-11,8 9 2,0 0 1,0 0 0,0 0-1,0 0 1,0 1 0,0-1-1,0 1 1,-1 0-1,1 0 1,-1 0 0,1 0-1,0 1 1,-1-1-1,1 1 1,-1 0 0,1 0-1,-1 0 1,1 1-1,-1-1 1,1 1 0,-1 0-1,1 0 1,-1 0 0,1 0-1,0 0 1,0 1-1,-3 1-2,-2 2-1,0 2 0,0-1 0,0 1 0,1 0 0,0 0-1,0 1 1,1 0 0,0 0 0,1 0 0,-1 1 0,2 0-1,-1 0 1,1 0 0,0 1 0,1 0 0,0-1-1,1 1 1,0 0 0,0 4 1,0 2 0,0 0 0,1 1 0,1-1-1,0 0 1,1 1 0,1-1 0,1 0 0,0 0 0,1 0 0,1-1-1,5 13 1,-3-14-3,1 0-1,1-1 0,0 0 1,1-1-1,0 0 0,1 0 1,0-1-1,0-1 0,2 0 1,-1 0-1,1-1 0,1-1 1,-1 0-1,1-1 0,1-1 1,-1 0-1,1-1 0,0 0 1,0-1-1,5 0 4,-15-3-58,-1-1-1,1 1 1,-1-1-1,1 0 1,-1-1-1,1 1 1,-1-1-1,0 1 1,1-2-1,-1 1 1,0 0 0,1-1-1,-1 1 1,0-2 58,3-1-425,-1 0 0,0-1 0,0 0 0,0 0 1,-1 0-1,0-1 0,0 1 0,2-4 425,30-43-1513</inkml:trace>
  <inkml:trace contextRef="#ctx0" brushRef="#br0" timeOffset="7021.752">4940 1042 4137,'9'-28'1819,"-3"6"1317,2 1 0,0 0 1,9-15-3137,-17 36 112,0-1 0,0 1 0,0 0 0,0-1 0,0 1 0,1-1 0,-1 1 0,0-1 0,0 1 0,1 0 0,-1-1 0,0 1 0,1 0 0,-1-1 0,0 1 0,1 0 0,-1-1 0,0 1 0,1 0 0,-1 0 0,0-1 0,1 1 0,-1 0 0,1 0 0,-1 0 0,1-1 0,-1 1 0,1 0 0,-1 0 0,1 0 0,-1 0 0,1 0-112,4 14 1522,-4 38-917,-1-42-230,0 98 537,-1 194 575,-18 63-1487,19-351 3,0-12-36,0 1 1,0-1 0,0 0 0,-1 1-1,1-1 1,0 1 0,-1-1-1,0 0 1,1 0 0,-1 1 0,0-1-1,0 0 1,-1 1 32,1-9-775,0 0-1,0 0 1,1 0 0,-1 0 0,1 0-1,1-2 776,2-39-3216,3-10 1382</inkml:trace>
  <inkml:trace contextRef="#ctx0" brushRef="#br0" timeOffset="7365.307">5102 923 7954,'9'-28'4489,"-2"16"-641,-1 2-799,1 13-1096,-2 9-473,1 27-656,2 16-200,0 23-200,5 13-96,1 10-160,-2 4-56,-2 6-80,-5-9 24,-2-21-224,-2-21-320,-2-28-768,-3-14-368,-6-18 928</inkml:trace>
  <inkml:trace contextRef="#ctx0" brushRef="#br0" timeOffset="7716.127">4712 1305 12123,'5'-3'5401,"10"-3"-2553,24-9-1415,14-1-193,16-4-384,10 2-176,12 9-320,-1-2-128,-6 6-344,-8 1-480,-26 3-1120,-10 4-665,-31 1-1688,-11 4 2449</inkml:trace>
  <inkml:trace contextRef="#ctx0" brushRef="#br0" timeOffset="7717.127">4752 1543 8634,'-2'18'5057,"1"-4"136,23-12-3641,8-2-327,19-9-489,6-4-200,9-8-256,5 2-216,11-11-768,7-6-232,7-14 464</inkml:trace>
  <inkml:trace contextRef="#ctx0" brushRef="#br0" timeOffset="8098.931">5780 765 12059,'-18'21'5393,"0"15"-2625,7-1-1303,5 13-1025,6-4-224,9 0-392,0 0-368,8-9 3136,2-5-2144</inkml:trace>
  <inkml:trace contextRef="#ctx0" brushRef="#br0" timeOffset="8447.566">6048 1277 10042,'1'0'147,"-1"1"-1,0-1 1,0 0 0,0 1-1,1-1 1,-1 0 0,0 1-1,0-1 1,0 0-1,0 1 1,0-1 0,0 1-1,0-1 1,1 0 0,-1 1-1,0-1 1,0 1 0,-1-1-1,1 0 1,0 1-1,0-1 1,0 0 0,0 1-1,0-1 1,0 1 0,0-1-1,-1 0 1,1 1 0,0-1-1,0 0 1,0 1-1,-1-1 1,1 0 0,0 0-1,-1 1 1,1-1 0,0 0-1,0 0 1,-1 1 0,1-1-1,0 0 1,-1 0-1,1 0 1,-1 0 0,1 1-1,0-1 1,-1 0 0,1 0-1,0 0 1,-1 0 0,0 0-147,-30-2 3245,-8 0-2601,22 5-611,-1 1-1,1 0 1,0 1 0,1 1 0,-1 1-1,1 0 1,0 1 0,1 1-1,0 0 1,0 1 0,1 1 0,0 0-1,-8 10-32,21-20 10,0 0 0,0 0 0,0 1 0,0-1 0,0 1 1,0-1-1,0 1 0,0-1 0,0 1 0,1-1 0,-1 1 0,1 0 0,-1-1 0,1 2-10,0-2 10,0 0 0,0 0 0,0 0 0,0-1 0,0 1 0,0 0 0,1 0 0,-1 0 1,0 0-1,1-1 0,-1 1 0,1 0 0,-1 0 0,1-1 0,-1 1 0,1 0 0,-1-1 0,1 1 0,-1-1 0,2 2-10,3 1 50,1 0 0,-1 0-1,1-1 1,0 1-1,-1-1 1,1-1-1,2 1-49,8 3 34,17 6 69,16 5 10,-2 1 1,5 5-114,-40-16 7,0 0 1,0 1-1,0 0 1,-1 1 0,-1 0-1,1 0 1,-1 1-1,-1 1 1,1 0 0,2 4-8,-10-11 4,0 0 1,0 0 0,0 1 0,0-1 0,0 0 0,-1 1-1,1-1 1,-1 1 0,0-1 0,0 1 0,0-1 0,-1 1-1,1 0 1,-1-1 0,0 1 0,0 0 0,0 0 0,-1-1-1,1 1 1,-1 0 0,0-1 0,0 1 0,0-1-1,0 1 1,-1-1 0,1 1 0,-1-1 0,0 0 0,0 0-1,0 0 1,-1 0 0,1 0 0,-1 0 0,1-1 0,-1 1-1,0-1 1,-1 1-5,-2 2 16,-1-1 1,0 0-1,1 0 0,-1 0 0,-1-1 1,1 0-1,0-1 0,-1 0 0,1 0 1,-1 0-1,0-1 0,1 0 0,-1 0 0,0-1 1,0 0-1,0-1 0,1 0 0,-2 0-16,-2-1-6,1 0 0,0-1 0,-1 0 0,1-1-1,0 0 1,1-1 0,-1 0 0,1 0 0,0-1-1,0 0 1,0-1 0,1 0 0,0 0 0,1 0 0,-1-1-1,2-1 1,-1 1 0,1-1 0,0 0 0,1 0-1,0-1 1,-3-8 6,-9-46 579</inkml:trace>
  <inkml:trace contextRef="#ctx0" brushRef="#br0" timeOffset="8806.509">5824 202 12747,'4'-1'809,"-1"-1"1,1 2 0,0-1 0,0 0 0,0 1-1,0 0 1,0 0 0,1 0-810,34 7 2014,-21-1-1680,1 2 0,14 7-334,-32-14 86,23 12 88,0 1 1,-1 2 0,-1 0 0,-1 1 0,0 1-1,15 18-174,27 34 226,17 29-226,-59-73 30,19 26-7,-2 2 0,-2 1 0,-2 2 0,-3 2 0,3 14-23,-19-36 10,-1 1 0,-2 1 1,-2 0-1,-1 0 0,-2 1 0,-2 0 0,-1 0 1,-3 1-1,-1 5-10,-3 1 79,-3 0 1,-1-1 0,-3 0 0,-2 0 0,-1-1-1,-16 34-79,2-17 44,-3-2 0,-2-1-1,-2-2 1,-19 22-44,52-79 34,1 1 0,0-1 0,0 1-1,-1-1 1,1 1 0,-1 0 0,1-1 0,0 0 0,-1 1-1,1-1 1,-1 1 0,1-1 0,-1 1 0,1-1 0,-1 0-1,1 1 1,-1-1 0,0 0 0,1 0 0,-1 1-1,1-1 1,-1 0-34,-1-2 504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4:07.1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63 274 7370,'-23'-60'3352,"22"58"-3060,0-1-1,1 1 0,-1 0 0,1-1 1,-1 1-1,1 0 0,0-1 1,0 1-1,0-1 0,0 1 0,1 0 1,-1-1-1,1 1 0,-1 0 1,1-1-1,0 1 0,0 0 0,0 0 1,0 0-1,0 0 0,0 0 1,1 0-1,-1 0 0,1 0 0,-1 0 1,2 0-292,-2 1 57,0 1 0,0-1 1,0 0-1,0 1 1,0-1-1,0 1 0,0-1 1,1 1-1,-1 0 1,0-1-1,0 1 0,1 0 1,-1 0-1,0 0 0,0 0 1,1 0-1,-1 0 1,0 0-1,0 1 0,1-1 1,-1 0-1,0 1 0,0-1 1,0 1-1,0-1 1,1 1-1,-1-1 0,0 1 1,0 0-1,0 0 1,0-1-1,0 1 0,0 0 1,-1 0-1,1 0 0,0 0 1,0 0-1,-1 0 1,1 0-1,-1 0 0,1 1 1,0-1-58,1 4 16,0 0 0,0 0 1,0 0-1,-1 0 0,1 1 1,-1-1-1,-1 1 0,1-1 1,-1 1-1,0-1 0,0 0 1,0 1-1,-1-1 0,0 1 1,0-1-1,0 0 0,-1 1-16,1-3 4,1 0-1,-1-1 0,0 1 1,-1 0-1,1-1 1,0 1-1,-1-1 1,1 1-1,-1-1 0,0 0 1,0 1-1,0-1 1,0 0-1,0 0 0,0-1 1,-1 1-1,1 0 1,-1-1-1,1 1 0,-1-1 1,0 0-1,1 0 1,-1 0-1,0 0 1,0-1-1,1 1 0,-1-1 1,0 1-1,0-1 1,0 0-1,0 0 0,-1-1-2,-1 1 1,-1-1 1,1 0 0,0-1 0,0 1 0,0-1 0,0 0 0,0 0 0,0-1 0,1 0-1,-1 1 1,1-2 0,0 1 0,0 0 0,0-1 0,0 0 0,0 0 0,1 0 0,0 0-1,0 0 1,-1-3-3,0 2 13,1-1 0,1-1 0,-1 1 0,1 0-1,0-1 1,0 1 0,1-1 0,-1 1 0,2-1-1,-1 0 1,1 1 0,0-1 0,0 0 0,1 1-1,0-1 1,0-1-13,0 5 38,0-1-1,0 1 1,0 0-1,1-1 0,-1 1 1,1 0-1,0 0 1,0 0-1,0 0 1,0 0-1,0 1 1,1-1-1,-1 1 0,1-1 1,-1 1-1,1 0 1,0 0-1,0 0 1,0 1-1,0-1 1,1 1-1,-1-1 0,0 1 1,1 0-1,-1 0 1,0 0-1,1 1 1,-1-1-1,1 1 1,-1 0-1,1 0 0,-1 0 1,3 1-38,0-1 20,-1 1-1,0 0 1,1 0 0,-1 0-1,0 0 1,0 1 0,0 0 0,0 0-1,0 0 1,0 1 0,-1 0-1,1 0 1,-1 0 0,0 0 0,1 1-1,-2-1 1,1 1 0,0 0-1,-1 0 1,0 1 0,3 3-20,-3-1-1,-1 1 0,1 0 0,-1 0 0,-1 0 0,1 0 0,-1 0 0,-1 0 0,1 0 0,-2 1 0,1-1 0,-1 0 1,0 0-1,-1 0 0,1 0 0,-2 0 0,1 0 0,-1-1 0,0 1 0,-1 0 1,2-4-7,0-1 0,0 1 0,0-1 0,0 1 0,0-1 0,-1 0 0,1 0 0,-1 0 0,0 0-1,0 0 1,0-1 0,0 1 0,-1-1 0,1 0 0,-1 0 0,1 0 0,-1 0 0,0-1 0,1 0 0,-1 1 0,0-1 0,0-1 0,0 1 0,0 0 0,0-1 0,0 0 0,0 0 0,0 0 0,0-1 0,0 1 0,0-1 0,0 0 0,0 0 0,0 0 0,0-1 0,1 1 0,-1-1 0,-2-1 7,-1-1 16,0-1 1,-1 0 0,2 0-1,-1-1 1,1 1 0,0-1 0,0-1-1,0 1 1,1-1 0,0 0 0,0 0-1,1-1 1,0 1 0,0-1-1,-2-7-16,4 10 26,1 0-1,-1 0 0,1-1 1,0 1-1,0 0 0,0-1 1,1 1-1,0 0 0,0-1 1,0 1-1,1-1 0,0 1 1,0 0-1,0-1 0,0 1 1,1 0-1,0 0 0,0 0 1,0 0-1,1 0 0,0 1 1,0-1-1,0 1 0,0-1 1,4-1-26,-3 1 20,1 1 1,1 1-1,-1-1 0,0 1 1,1 0-1,0 0 1,0 1-1,0-1 0,0 1 1,0 0-1,0 1 1,0 0-1,1 0 0,-1 0 1,0 1-1,1 0 1,-1 0-1,1 0 0,-1 1 1,0 0-1,0 1 1,7 1-21,-7-2 3,-1 1 1,1 0 0,0 0 0,0 1 0,-1-1-1,0 1 1,1 1 0,-1-1 0,0 1 0,-1 0-1,1 0 1,-1 0 0,1 0 0,-1 1-1,-1 0 1,1 0 0,-1 0 0,1 0 0,-1 0-1,-1 1 1,1-1 0,-1 1 0,1 4-4,-1-2 4,-1 0 0,0 0 1,0 0-1,-1 0 0,0 0 0,0 0 1,-1 0-1,0 0 0,-2 6-4,3-11-3,-1 0-1,0 0 0,0 0 1,0-1-1,-1 1 0,1 0 1,-1-1-1,1 1 0,-1-1 1,0 1-1,0-1 1,0 0-1,0 0 0,0 0 1,-1 0-1,1 0 0,-1 0 1,1-1-1,-1 1 1,0-1-1,0 1 0,1-1 1,-1 0-1,0 0 0,0-1 1,-3 1 3,-3 0-8,0 0 1,0-1 0,0 0 0,0 0-1,0-1 1,0 0 0,1-1-1,-1 0 1,0 0 0,1-1-1,-1 0 1,1-1 0,0 0-1,0 0 1,0-1 0,1 1 0,-1-2-1,0 0 8,2 1-1,0 0-1,1-1 0,-1 1 1,1-1-1,0 0 0,1-1 1,-1 1-1,1-1 0,1 0 0,-1 0 1,1 0-1,0 0 0,1-1 1,0 1-1,0-1 0,0 0 1,1 1-1,0-1 0,1 0 1,0 0-1,0-1 2,0 5 4,1 0 1,0-1-1,0 1 0,0-1 0,0 1 0,1 0 1,-1 0-1,1-1 0,0 1 0,0 0 0,1 1 1,-1-1-1,1 0 0,0 1 0,0-1 0,0 1 1,0 0-1,0 0 0,4-2-4,-1 2 13,0-1 0,0 1 0,0 0 0,1 0 0,-1 1 0,1-1-1,0 2 1,0-1 0,-1 1 0,1 0 0,0 0 0,4 1-13,-3 0 14,1 0 1,-1 1-1,1 0 1,-1 0-1,1 1 0,-1 0 1,0 0-1,0 1 0,0 0 1,4 3-15,-7-4 3,-1 1-1,1 0 1,-1 0 0,0 0 0,0 0 0,0 1 0,0-1-1,0 1 1,-1 0 0,0 0 0,0 1 0,0-1 0,0 1 0,-1-1-1,0 1 1,2 3-3,-1 2 2,-1 0-1,0 0 1,0 0-1,-1 1 1,-1-1-1,1 0 1,-2 1-1,1-1 1,-1 0-1,-1 1 1,0-1-1,-3 9-1,4-15-2,0 0-1,0-1 1,-1 1 0,1-1 0,-1 1-1,0-1 1,0 0 0,0 1-1,0-1 1,-1 0 0,1-1-1,-1 1 1,0 0 0,0-1 0,0 1-1,0-1 1,0 0 0,0 0-1,-1 0 1,1-1 0,-1 1-1,1-1 1,-1 0 0,0 0 0,1 0-1,-1 0 1,0 0 0,0-1-1,0 0 1,1 0 0,-1 0-1,0 0 1,0-1 0,0 1-1,-2-2 4,-1 0 1,1 0 1,-1 0 0,1-1-1,0 1 1,0-2 0,0 1 0,0-1-1,1 0 1,-1 0 0,1 0 0,0-1-1,0 1 1,1-1 0,-1-1 0,1 1-1,0-1 1,1 1 0,-1-1 0,1 0-1,0 0 1,1-1 0,-1 1-1,1-1 1,0 1 0,1-1 0,0 1-1,0-1 1,0 0 0,1 0 0,0 1-1,0-1 1,1 0 0,0 0 0,0 1-1,0-1 1,1 0 0,0 1-1,1 0 1,2-6-3,-3 9 15,0-1 0,1 1 0,0-1 0,0 1 0,0 0 0,0 0 0,1 0 0,-1 1 0,1-1 0,-1 1 0,1 0 0,0 0 0,0 0 0,0 0 0,0 1 0,0 0 0,0 0 0,0 0 0,1 0 0,-1 1 0,0-1 0,1 1 0,-1 0 0,4 1-15,-3-1 6,-1 0 0,0 1 0,0-1 1,0 1-1,0 0 0,0 0 0,0 1 1,0-1-1,0 1 0,-1 0 0,1 0 0,-1 0 1,1 0-1,-1 1 0,0 0 0,0-1 1,0 1-1,0 0 0,0 0 0,0 1 0,-1-1 1,0 1-1,0-1 0,0 1 0,0-1 1,0 2-7,1 6 4,-1-1 0,-1 0 0,0 0 0,0 1 1,-1-1-1,0 1 0,-1-1 0,0 0 0,-1 1 1,0-1-1,0 0 0,-1 0 0,-1 0 0,-3 7-4,6-15 2,0 0-1,0 0 0,0 0 1,-1-1-1,1 1 1,0 0-1,-1 0 0,1-1 1,-1 1-1,0-1 1,0 1-1,0-1 0,1 0 1,-1 0-1,0 0 0,0 0 1,-1 0-1,1 0 1,0 0-1,0-1 0,0 1 1,0-1-1,-1 1 1,1-1-1,0 0 0,0 0 1,-1 0-1,1 0 0,0-1 1,-1 1-1,1-1 1,0 1-1,0-1 0,0 0 1,0 1-1,0-1 0,0 0 1,0-1-1,0 1 1,-2-1-2,-3-2 3,0-1 0,1 1 0,-1-2 0,1 1-1,0 0 1,0-1 0,1 0 0,0-1 0,0 1 0,0-1 0,1 0-3,0 0 1,1-1 1,-1 0-1,2 0 0,-1 0 0,1 0 0,0 0 0,1 0 0,0 0 0,0-1 0,1 1 0,0-3-1,0 8 2,0 1 0,1-1 0,-1 0 0,0 1 0,1-1-1,0 1 1,0-1 0,0 0 0,0 1 0,0 0 0,0-1 0,1 1-1,-1 0 1,1 0 0,0 0 0,-1-1 0,1 2 0,0-1 0,0 0-1,0 0 1,0 1 0,1-1 0,-1 1 0,0 0 0,1-1 0,-1 1-1,1 0 1,-1 0 0,1 1 0,-1-1 0,1 1 0,0-1-1,-1 1 1,1 0 0,0 0 0,2 0-2,-1 0 3,1 0-1,-1 0 1,1 1 0,0-1-1,-1 1 1,1 0 0,-1 0-1,0 1 1,1 0 0,-1-1-1,0 1 1,0 1-1,0-1 1,0 0 0,0 1-1,-1 0 1,1 0 0,-1 0-1,0 1 1,0-1 0,0 1-1,0-1 1,0 1 0,-1 0-1,2 4-2,-1-2 1,0 0 0,-1 1 0,0-1 0,0 1 0,-1-1 0,0 1 0,0 0-1,0 0 1,-1 0 0,0-1 0,-1 1 0,1 0 0,-1 0 0,0 0 0,-1-1 0,0 1-1,0 0 0,0-1 0,0-1-1,0 1 1,0-1-1,-1 0 1,0 0-1,0 0 1,0 0-1,-1-1 1,1 1-1,-1-1 1,0 0-1,-1 0 1,1 0-1,-4 2 1,5-4-1,-1-1 0,1 0-1,0 0 1,0 0 0,-1 0 0,1 0-1,-1 0 1,1-1 0,-1 0 0,1 0-1,-1 0 1,1 0 0,0 0 0,-1-1-1,1 1 1,-1-1 0,1 0 0,0 0-1,0-1 1,-1 1 0,1 0-1,0-1 1,0 0 0,0 0 0,-1-1 1,-2-1 5,0-1 1,0 0-1,1 0 1,0-1 0,0 0-1,0 0 1,1 0-1,-1 0 1,1-1 0,1 1-1,-1-1 1,1 0-1,1 0 1,-1-1 0,1 1-1,0 0 1,1-1-6,-1-1 7,1 0 0,-1 0-1,2 0 1,0 0 0,0 0 0,0 1 0,1-1 0,0 0 0,1 0 0,0 0 0,0 1 0,1-1 0,0 1 0,3-6-7,-4 12 2,-1-1 1,0 0-1,1 0 1,0 1-1,0-1 1,-1 1-1,2-1 1,-1 1-1,0 0 1,0 0-1,1 0 1,-1 0-1,1 0 1,-1 1-1,1-1 1,0 1-1,0-1 1,0 1-1,0 0 1,0 0-1,0 1 1,0-1-1,0 1 1,0-1-1,0 1 1,0 0-1,0 0 1,0 0-1,0 0 1,0 1-1,0-1 1,0 1 0,0 0-1,0 0 1,0 0-1,0 0 1,0 1-1,0-1 1,-1 1-1,2 0-2,3 2 1,-1 1-1,1-1 1,-1 2 0,0-1-1,0 1 1,0 0-1,-1 0 1,0 0-1,0 1 1,0 0 0,-1 0-1,0 0 1,0 0-1,-1 1 1,0 1-1,0 0-15,-1 1 0,-1-1 0,0 1 0,0-1 0,-1 1 0,0 0 0,0-1 0,-1 1-1,0-1 1,-1 1 0,0-1 0,-1 1 0,0-1 0,0 0 0,-5 7 15,6-12-7,0 0 0,0-1 0,0 1 0,0-1 0,-1 0 0,0 0 0,1 0 0,-1 0 0,0 0 0,-1 0 0,1-1 0,0 0 0,-1 1 0,0-1 0,1-1 0,-1 1 0,0 0 0,0-1 0,0 0 0,0 0 0,0 0 0,0 0 0,0-1 0,0 1 0,0-1 0,0 0 0,0-1 0,-1 1 0,1-1 0,0 1 0,0-1 0,0 0 0,0-1 0,1 1 0,-1-1 0,0 0 0,-1 0 7,-1-2 6,0 1 0,0-1 0,0 0 0,0 0 0,1-1 0,-1 0 0,1 0 0,0 0 0,1 0 0,-1-1 0,1 0 0,0 0 0,1 0 0,0 0-1,0 0 1,0-1 0,0 0 0,1 1 0,0-1 0,1 0 0,-1 0 0,1 0 0,1 0 0,-1-3-6,1 4 12,0 1 0,0-1-1,0 0 1,1 1-1,0-1 1,0 1 0,1-1-1,-1 1 1,1-1 0,0 1-1,0 0 1,1 0-1,0 0 1,0 0 0,0 1-1,0-1 1,1 1-1,-1 0 1,1 0 0,0 0-1,1 0 1,-1 1-1,1-1 1,-1 1 0,1 0-1,0 1 1,0-1 0,1 1-1,-1 0 1,3-1-12,0 1 4,0 0 0,0 1 0,1 0 1,-1 0-1,0 1 0,1 0 0,-1 0 0,0 1 1,1 0-1,-1 1 0,0 0 0,0 0 0,0 0 0,0 1 1,0 0-1,-1 1 0,6 3-4,-8-4-1,0 0-1,-1 1 0,1-1 1,-1 1-1,1 0 1,-1 1-1,0-1 1,-1 1-1,1-1 1,-1 1-1,0 0 1,0 1-1,-1-1 1,1 0-1,-1 1 1,0-1-1,-1 1 1,1 0-1,-1-1 1,-1 1-1,1 0 1,-1 0-1,1 0 1,-2 0-1,1 3 2,-1-2-41,0 0 1,0 0-1,-1 1 0,0-1 0,0 0 0,0 0 1,-1 0-1,0-1 0,-1 1 0,1-1 0,-1 0 1,0 1-1,-3 2 41,3-6-27,0 1 1,0 0-1,0-1 1,0 0-1,-1 0 1,1 0-1,-1-1 1,1 1-1,-1-1 1,0 0-1,0-1 1,0 1 0,0-1-1,-1 0 1,1 0-1,0 0 1,0-1-1,-1 0 1,0 0 26,-7-1 0,0 0 0,0-1 0,0 0 0,1-1 1,-1-1-1,0 0 0,1-1 0,0 0 1,0 0-1,1-2 0,0 1 0,-5-4 0,10 5 16,-1 0 0,1 0-1,0 0 1,0 0 0,1-1-1,0 0 1,0 0 0,0 0-1,1-1 1,0 0 0,0 0 0,0 0-1,1 0 1,0 0 0,1-1-1,0 0 1,0 1 0,0-1-1,1 0 1,0 0 0,1 0-16,0 2 19,1 1 0,0 0 1,1 0-1,-1 0 1,1 0-1,0 0 1,0 1-1,0-1 0,1 1 1,0-1-1,0 1 1,0 0-1,0 0 1,1 0-1,-1 0 0,1 0 1,0 1-1,0 0 1,1 0-1,-1 0 1,1 0-1,-1 1 0,3-1-19,0-1 4,1 0-1,-1 1 0,0 0 0,1 1 0,0 0 1,-1 0-1,1 0 0,0 1 0,0 0 0,0 1 1,0 0-1,0 0 0,0 0 0,0 1 0,3 1-3,-5 0-4,0 1-1,-1-1 1,1 1-1,-1 0 0,1 0 1,-1 1-1,0 0 0,0 0 1,-1 0-1,1 0 1,-1 1-1,0 0 0,0 0 1,0 0-1,-1 0 0,0 0 1,0 1-1,0-1 1,-1 1-1,0 0 0,0 0 1,0 0-1,-1 0 0,1 0 1,-2 1-1,1-1 1,-1 4 4,1-2-10,-1-1 0,0 0 0,0 0 0,-1 1 0,0-1 0,0 0 0,-1 0 0,0 0 0,0 0 0,-1 0 0,1 0 0,-2-1 0,1 1 0,-1-1 0,0 0 0,0 0 0,0 0 0,-1-1 0,0 1 0,0-1 0,-1 0 0,1-1 0,-6 4 10,7-6 0,1 0 1,0 0 0,-1-1-1,1 1 1,0-1 0,-1 0 0,0 0-1,1 0 1,-1 0 0,0-1-1,1 0 1,-1 1 0,0-1 0,1-1-1,-1 1 1,0 0 0,1-1-1,-1 0 1,0 0 0,1 0-1,-2-1 0,1 0 0,-1 0 0,1-1-1,0 0 1,1 1-1,-1-2 1,0 1 0,1 0-1,0-1 1,0 1-1,0-1 1,0 0-1,0 0 1,1 0 0,0 0-1,-1-2 1,1 2 6,0 0 1,0-1-1,0 1 0,0-1 0,1 0 1,0 1-1,0-1 0,0 0 1,1 0-1,0 0 0,0 0 0,0 1 1,0-1-1,1 0 0,-1 0 1,1 0-1,1 1 0,-1-1 0,1 0 1,-1 1-1,1-1 0,1 1 1,-1 0-1,1 0 0,-1 0 0,1 0 1,0 0-1,0 0 0,1 1 0,-1 0 1,1-1-1,2 0-6,1 0 11,-1 1 0,1 1 0,0-1 0,0 1 0,0 0 0,0 1 0,0-1 0,0 1 0,0 1-1,0 0 1,0 0 0,1 0 0,-1 1 0,0 0 0,0 0 0,0 0 0,0 1 0,0 0 0,0 1 0,5 3-11,-8-5-1,1 1 0,-1 0 1,-1 1-1,1-1 0,0 1 1,0 0-1,-1 0 0,0 0 0,0 0 1,0 0-1,0 1 0,0 0 0,0-1 1,-1 1-1,0 0 0,0 0 0,0 0 1,0 1-1,-1-1 0,1 0 1,-1 1-1,0-1 0,-1 1 0,1-1 1,-1 1-1,1-1 0,-2 1 0,1-1 1,0 1-1,-1-1 0,0 1 0,0-1 1,-1 2 0,1-1-15,-1 0 0,0-1 0,0 1 0,0-1 0,-1 1 0,0-1 0,0 0 0,0 0 0,0 0 0,-1 0 0,1-1 0,-1 0 0,0 1 0,0-1 0,0 0 0,-1-1 0,1 1 0,0-1 0,-1 0 0,0 0 1,0 0-1,1-1 0,-1 0 0,0 0 0,0 0 0,0 0 0,0-1 0,-2 0 15,1 0-5,0 0 1,0 0 0,0 0 0,0-1-1,0 0 1,0 0 0,0-1 0,0 0-1,1 0 1,-1 0 0,1-1 0,-1 0-1,1 0 1,0 0 0,0 0-1,0-1 1,1 0 0,-1 0 0,1 0-1,0-1 1,0 1 0,1-1 0,-1 0-1,1 0 5,1 2 2,1 0-1,-1 0 0,1 0 1,0 0-1,0 0 0,1 0 1,-1 0-1,1 0 0,-1 0 1,1 0-1,0 0 0,0 0 1,0 0-1,0 0 0,1 0 1,0-1-2,-1 3-30,1-1 1,-1 1 0,1 0 0,-1-1 0,1 1-1,0 0 1,0 0 0,0-1 0,0 1 0,0 0 0,0 0-1,0 0 1,0 0 0,0 0 0,0 0 0,1 1 0,-1-1-1,0 0 1,1 1 0,-1-1 0,0 1 0,1-1-1,-1 1 1,1-1 0,-1 1 0,1 0 0,-1 0 0,1 0-1,-1 0 1,0 0 0,1 0 0,-1 0 0,1 0-1,0 1 30,14 2-301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13:26.2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 75 5297,'-1'-3'10199,"7"-6"-7478,8 0-2425,-3 2-170,0 0 1,0 0 0,1 1 0,0 1 0,0 0-1,1 0 1,7 0-127,-15 3 30,1 1 0,0 0 0,0 0 0,0 0 0,0 1-1,0 0 1,2 0-30,-6 1 4,0-1-1,0 1 1,0-1-1,-1 1 1,1 0-1,0 0 1,0 0-1,-1 0 1,1 0-1,-1 0 1,1 0-1,-1 0 1,1 0-1,-1 1 1,0-1-1,0 1 1,0-1-1,0 1 1,0-1-1,0 1 1,0 0-1,0-1 1,0 1-1,-1 0 1,1 0-1,-1 0-3,2 6 8,0 0-1,0 0 1,-1 0 0,0 1-1,-1-1 1,0 1-1,0-1 1,-1 0 0,0 1-1,0-1 1,-1 0-1,0 0 1,0 0 0,-1 0-1,-3 5-7,-7 16 37,-2-1 0,-1-1 0,-13 15-37,-3 7 42,-26 37-13,58-83 9,9-6 25,15-12 107,-16 11-82,-6 2-77,0 1 0,0 0 0,0 1 0,0-1 0,1 0 0,-1 0 0,0 1 0,0 0 0,1-1-1,-1 1 1,0 0 0,1 0 0,-1 0 0,0 0 0,0 1 0,1-1 0,-1 0 0,0 1 0,0 0 0,1 0 0,0 0-11,1 1 6,0 1 0,0-1-1,0 1 1,-1 0 0,1 0 0,-1 0 0,1 1 0,-1-1-1,0 1 1,1 3-6,3 4 2,0 1 1,-1 0-1,0 0 0,-1 0 1,0 1-1,-1-1 0,0 5-2,1 10 10,0 0 0,-2-1 0,-1 1 0,-2 0 0,0 0 0,-2 0 0,-1 0 1,-1 0-1,-1-1 0,-1 0 0,-1 0 0,-2 0 0,-7 13-10,13-32 10,0-1 0,-1 1 0,0-1 1,-1 0-1,1-1 0,-1 1 0,0-1 1,-1 0-1,1 0 0,-1 0 0,0-1 1,-3 2-11,6-4 23,-1 0-1,0 0 1,0-1 0,0 1 0,0-1 0,0 0 0,0 0 0,0 0 0,0-1 0,-1 1 0,1-1 0,0 0 0,0-1-1,-1 1 1,1-1 0,0 1 0,0-1 0,0 0 0,0-1 0,0 1 0,-4-3-23,7 4 22,0-1 0,-1 0-1,1 0 1,0 0 0,0 1 0,-1-1 0,1 0-1,0-1 1,0 1 0,0 0 0,1 0 0,-1 0 0,0-1-1,0 1 1,0 0 0,1-1 0,-1 1 0,1 0 0,-1-1-1,1 1 1,0-1 0,0 1 0,-1-1 0,1 1-1,0-2-21,0 0 206,1 0 0,-1 0 0,0 0-1,1 0 1,0 0 0,0 1-1,0-1 1,0 0 0,0 0-1,0 1 1,1-1 0,1-2-206,3-3 941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13:23.26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6 104 3961,'-75'-51'2423,"74"50"-2233,-1 1 0,1-1 0,0 1 0,0-1-1,-1 0 1,1 0 0,0 0 0,0 0 0,0 0 0,0 0 0,0 0 0,0 0-1,1 0 1,-1 0 0,0 0 0,1 0 0,-1-1 0,0 1 0,1 0-1,-1-1 1,1 1 0,0 0 0,-1-1 0,1 1 0,0 0 0,0-1 0,0 1-1,0-1 1,0 1 0,0 0 0,1-1 0,-1 1-190,-1-14 2809,11 25 2835,21 18-5330,-11-10-27,4 2 2,0-1-1,2-2 1,0 0 0,0-2-1,7 2-288,-11-7 106,-1 2 0,0 0 0,-1 1 1,0 2-1,-1 0 0,-1 0 0,11 13-106,-19-17 43,14 21 171,-24-32-171,0 0 13,0 0 17,-5 2-8,0 0 0,-1 0 0,1 1 0,0-1 0,0 1 0,0 1 0,1-1 0,-1 0 0,-1 2-65,5-4 10,-40 35 27,0 2 1,3 2-1,-22 27-37,34-34 14,2-6 24,3 2-1,-12 18-37,28-41 230,5-6-270,0 0 1,0 0-1,0 1 1,0-1-1,0 0 1,0 0-1,0 0 1,0 0 0,0 0-1,0 0 1,0 0-1,0 0 1,-1 0-1,1 0 1,0 1-1,0-1 1,0 0-1,0 0 1,0 0-1,0 0 1,0 0-1,0 0 1,0 0 0,0 0-1,0 0 1,-1 0-1,1 0 1,0 0-1,0 0 1,0 0-1,0 0 1,0 0-1,0 0 1,0 0-1,0 0 1,0 0-1,-1 0 1,1 0 0,0 0-1,0 0 1,0 0-1,0 0 1,0 0-1,0 0 1,0 0-1,0 0 1,0 0-1,-1 0 1,1 0-1,0 0 1,0 0-1,0 0 1,0 0-1,0-1 1,0 1 0,0 0-1,0 0 1,0 0-1,0 0 1,0 0-1,0 0 1,0 0-1,0 0 1,0 0-1,0-1 1,0 1-1,-1 0 1,1 0-1,0 0 40,0-1-746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13:01.03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11 299 9778,'-1'-6'1391,"0"0"0,0-1 0,-1 1 0,0 0 0,0 0 0,-2-3-1391,4 8 107,0 0 1,-1 0-1,1 0 1,-1 0-1,1 0 1,-1 0-1,1 1 0,-1-1 1,0 0-1,1 0 1,-1 1-1,0-1 1,1 0-1,-1 1 1,0-1-1,0 1 1,0-1-1,0 1 1,0-1-1,1 1 0,-1 0 1,0-1-1,0 1 1,0 0-1,0 0 1,0 0-1,0 0 1,0 0-1,0 0 1,0 0-1,0 0 1,0 0-1,0 0 0,0 0 1,0 0-1,0 1 1,0-1-1,0 1 1,0-1-1,0 0 1,0 1-1,1-1 1,-1 1-1,0 0 1,0 0-108,-13 9 261,2 1 0,-1 1 0,2 0 1,0 0-1,0 1 0,-2 4-261,-55 89 350,51-79-242,-153 248 351,169-274-456,-13 26 22,13-26-26,0 0 0,1 0 0,-1 0 0,1 0-1,-1 0 1,1 0 0,0 0 0,-1 0 0,1 0 0,0 0 0,0 0 0,0 0 0,0 0 0,0 0 0,0 1-1,0-1 1,0 0 0,0 0 0,0 0 0,1 0 0,-1 0 0,0 0 0,1 1 1,-1-2-23,0 0 0,0 0 0,0 0 1,0 0-1,0 0 0,0 0 0,0 0 1,1 0-1,-1 1 0,0-1 0,0 0 1,0 0-1,0 0 0,0 0 0,0 0 1,0 0-1,0 0 0,1 0 0,-1 0 1,0 0-1,0 0 0,0 0 0,0 0 1,0 0-1,0 0 0,1 0 0,-1 0 0,0 0 1,0 0-1,0 0 0,0 0 0,0 0 1,0 0-1,0 0 0,1 0 0,-1 0 1,0 0-1,0 0 0,0 0 0,0-1 1,0 1-1,0 0 0,0 0 0,0 0 1,0 0-1,1 0 0,-1 0 0,0 0 0,0 0 1,0 0-1,0-1 0,0 1 0,0 0 1,0 0-1,0 0 0,0 0 0,0 0 1,0 0-1,0-1 0,0 1 0,0 0 1,0 0-1,0 0 0,0 0 0,0 0 23,1-3-2140,3-5 1518</inkml:trace>
  <inkml:trace contextRef="#ctx0" brushRef="#br0" timeOffset="360.72">37 255 10938,'-1'3'548,"-1"0"-1,1 0 0,-1 0 0,1 0 0,0 1 0,0-1 1,0 0-1,1 1 0,-1-1 0,1 1 0,0-1 0,0 1-547,0 2 416,1 1-1,0 0 0,0-1 0,0 0 0,1 1 1,1 1-416,5 12 314,1 0 1,1-1-1,7 11-314,-9-16 638,88 138 1487,-41-69-743,3 16-1382,-50-84 34,-1-1 0,0 1 0,-2-1 1,0 2-1,0-1 0,-1 1 0,-1-1 0,-1 1 0,0 0 0,-1 14-34,-7-10-62,0-11-828,5-9 828,1 0 0,0 0 0,0 0 0,0 0-1,0 0 1,0 0 0,-1 1 0,1-1 0,0 0 0,0 0 0,0 0 0,0 0 0,0 0 0,-1 0 0,1 0 0,0 0 0,0 0 0,0 0 0,0 0 0,0 0 0,-1 0 0,1 0 0,0-1 0,0 1 0,0 0 0,0 0-1,0 0 1,-1 0 0,1 0 0,0 0 0,0 0 0,0 0 0,0 0 0,0 0 0,0-1 0,-1 1 0,1 0 0,0 0 0,0 0 0,0 0 0,0 0 0,0-1 0,0 1 0,0 0 0,0 0 0,0 0 0,0 0 62,0-2-160</inkml:trace>
  <inkml:trace contextRef="#ctx0" brushRef="#br0" timeOffset="720.141">787 292 7714,'0'3'4425,"-1"10"-305,1 3-1983,0 12-1089,3 5-224,1 14-312,-4 3-47,3 5-65,-3 2-56,0-4-96,0-4-64,0-9-80,1-4-40,-5-12-136,4-3-320,-4-13-905,1-5-39,0-6 664</inkml:trace>
  <inkml:trace contextRef="#ctx0" brushRef="#br0" timeOffset="1086.197">614 581 12147,'-47'-58'4937,"64"50"-2993,10-7-512,16-2-399,1-1-169,2 1-344,-3 9-152,-9 3-264,-4 2 144,-1 1-808,-6 2-528,3 0-4369,2 3 3528</inkml:trace>
  <inkml:trace contextRef="#ctx0" brushRef="#br0" timeOffset="1534.073">1206 352 10202,'-4'22'3190,"1"0"0,0 0 0,2 12-3190,1 5 331,3 0 0,1 0-1,1 0 1,3 0 0,2 5-331,-5-26 208,1 1 1,1-1-1,0-1 1,7 12-209,-11-23 82,1 0 0,-1-1 0,1 1 0,0 0 0,1-1 0,-1 0 0,1 0 0,0 0 0,0-1 0,1 0 0,-1 0 0,1 0 0,0 0 0,2 0-82,-6-3 28,0-1 0,0 0 0,1 1-1,-1-1 1,0 0 0,0 0 0,0 0 0,0-1 0,0 1 0,0 0 0,0-1 0,0 1 0,0-1 0,0 0 0,0 1 0,0-1 0,0 0 0,0 0 0,-1-1 0,1 1 0,0 0 0,-1 0 0,1-1 0,-1 1 0,1-1 0,-1 0 0,1 0-28,6-8 89,0-1 0,-1 1 1,0-1-1,0-2-89,-7 12 5,13-22 21,-1-1 0,-1-1 0,-1 0 0,-2 0 0,0 0 0,-2-1 0,-1-1 0,-1 1 0,-1-1-1,-1 1 1,-1-1 0,-2 0 0,-1 1 0,-1-1 0,-1 1 0,-2-6-26,4 20 2,1 6-1,0 1-1,0-1 1,0 1-1,0-1 1,-1 1-1,0 0 1,0 0-1,0 0 1,-1 0-1,0 0 1,-2-2-1,5 7-1,-1 0 0,1 0 0,-1 0 0,1 0 0,0 0 0,-1 0 0,1 1 0,-1-1 1,1 0-1,0 0 0,-1 1 0,1-1 0,0 0 0,-1 1 0,1-1 0,0 0 0,-1 1 0,1-1 0,0 0 0,0 1 0,0-1 0,-1 1 0,1-1 0,0 0 1,0 1-1,0-1 0,0 1 0,0-1 0,-1 1 0,1-1 0,0 0 0,0 1 0,0-1 0,0 1 0,1 0 1,-6 18-12,3 7 12,1 0-1,1-1 1,1 1 0,1-1 0,1 1 0,5 18 0,12 37 22,14 30-22,-32-102 1,92 257 32,-38-114 14,23 110-47,-70-220 10,-1-1-1,-2 2 0,-1 17-9,-4-43 8,-1-1-1,0 1 1,-1-1 0,-1 0-1,-1 1 1,-1-1 0,0 0-1,-1 0 1,0-1-1,-1 1-7,2-9 8,-1 0-1,1-1 1,-1 1-1,0-1 0,0 0 1,-1 0-1,0-1 1,0 1-1,0-1 1,-1-1-1,1 1 0,-1-1 1,0 0-1,-1-1 1,1 0-1,-1 0 0,1 0 1,-1-1-1,0 0 1,0-1-1,0 0 1,-2 0-8,-18 2 29,0-2 1,-1-1-1,1-1 1,-1-2-1,-15-3-29,-102-21 113,122 21-100,0-1 1,0-1 0,0-1 0,-16-10-14,35 16-40,-1 0-1,1 0 1,1 0-1,-1-1 1,0 0-1,1 0 1,0 0 0,0 0-1,0-1 1,0 0-1,1 0 1,0 0-1,0 0 1,0 0-1,1-1 1,-1 1 0,1-1-1,1 1 1,-1-1-1,1 0 1,0 0-1,0 0 1,1 0-1,-1-5 41,2-7-537,1 0-1,0 1 0,1-1 0,1 0 0,1 1 0,0 0 0,7-13 538,15-33-896</inkml:trace>
  <inkml:trace contextRef="#ctx0" brushRef="#br0" timeOffset="1915.857">1935 128 4729,'10'-27'4979,"-8"21"-3461,1 0 1,-1 0 0,-1 0 0,1 0-1,-1 0 1,1-5-1519,-17 15 4282,-6 10-3944,1 2 1,0 0-1,-8 10-338,-12 10 348,17-15-70,0 1-1,-14 21-277,29-35 74,2 1-1,-1 0 1,1 1-1,1 0 1,-1 0-1,2 0 1,-1 0-1,2 1 0,-2 6-73,4-15 12,1 0 0,0-1 0,0 1 0,0 0 0,0 0 0,0 0-1,0 0 1,0 0 0,1 0 0,-1 0 0,1 0 0,-1 0 0,1 0-1,0 0 1,0-1 0,0 1 0,0 0 0,0 0 0,0-1-1,0 1 1,1-1 0,-1 1 0,1-1 0,-1 0 0,1 0 0,-1 1-1,1-1 1,0 0 0,-1 0 0,1-1 0,0 1 0,0 0 0,0 0-1,0-1 1,0 1-12,12 3 70,0-1 0,0 0-1,0-1 1,14 0-70,2 1 137,-2 2-88,0-1 0,1-1 1,0-2-1,0-1 0,16-2-49,5-2-350,-16 4-3756,-34 0 4465</inkml:trace>
  <inkml:trace contextRef="#ctx0" brushRef="#br0" timeOffset="2270.741">1646 648 9450,'0'4'4289,"14"-4"-1761,8 0-655,17 0-361,5 0-192,8 2-223,-4 3-169,-5 0-336,-3 1-160,-7-1-320,0-2-24,-5 0-312,-3-3-448,-7-3-912,1 2 3688,1-4-1952</inkml:trace>
  <inkml:trace contextRef="#ctx0" brushRef="#br0" timeOffset="2863.933">2500 42 7050,'0'0'211,"0"0"1,0 0 0,0 0-1,0 0 1,0 0 0,0 0 0,0 0-1,0-1 1,0 1 0,0 0 0,0 0-1,0 0 1,0 0 0,0 0 0,0 0-1,0 0 1,0 0 0,0 0 0,0 0-1,0 0 1,0 0 0,0 0 0,0 0-1,0-1 1,0 1 0,0 0 0,0 0-1,-1 0 1,1 0 0,0 0 0,0 0-1,0 0 1,0 0 0,0 0 0,0 0-1,0 0 1,0 0 0,0 0 0,0 0-1,0 0 1,0 0 0,0 0 0,0 0-1,0 0 1,0 0 0,-1 0 0,1 0-1,0 0-211,12-6 4269,25-5-2910,2 3-686,-1 2 0,1 1 0,27 2-673,-52 2 39,1 1 0,0 1 0,-1 0 0,1 1 0,-1 1 1,0 0-1,1 1 0,-1 0 0,-1 1 0,1 1 0,-1 0 0,2 2-39,-13-7 1,0 1-1,1-1 0,-1 1 0,0-1 0,0 1 0,0 0 0,0 0 0,0 0 0,-1 0 1,1 0-1,-1 0 0,1 1 0,-1-1 0,0 0 0,1 1 0,-1-1 0,0 1 1,-1-1-1,1 1 0,0 1 0,-1-1-4,0 0 1,-1-1-1,1 1 1,-1 0-1,0-1 0,1 1 1,-1-1-1,0 1 1,-1-1-1,1 1 1,0-1-1,-1 0 1,1 1-1,-1-1 1,0 0-1,1 0 0,-2 0 4,-9 9-34,-2 1 0,0-2 0,0 0-1,0-1 1,-14 6 34,21-11-11,-124 59-96,12-6 129,131-62-20,1 0 0,-1 1 0,1 0 0,0 1 0,0 1 0,1 0 0,-1 1 0,9 0-2,12 0 3,0 2 0,-1 2 0,3 1-3,-23-2 1,1 1 0,-1 1-1,0 0 1,0 0 0,-1 2 0,0-1-1,0 2 1,0-1 0,0 2-1,-1 0 1,0 0 0,8 9-1,-15-14 0,0 1 1,-1 0 0,1 0-1,-1 0 1,0 0 0,0 0-1,0 1 1,-1-1 0,0 1-1,0 0 1,0 0 0,0 0-1,-1 0 1,1 0 0,-1 0-1,-1 0 1,1 1-1,-1-1 1,0 0 0,0 0-1,0 1 1,-1-1 0,0 0-1,0 0 1,0 0 0,-1 0-1,1 0 1,-1 0 0,0 0-1,-1-1 1,1 1 0,-1-1-1,0 1 1,-1 0-1,-1 1 4,0 0 1,0-1-1,-1 0 0,0 0 1,0 0-1,0-1 0,-1 1 1,1-2-1,-1 1 0,0-1 1,0 0-1,0 0 0,0-1 1,-1 0-1,1 0 0,-1-1 1,1 0-1,-4 0-4,-3 1-2,-1-2 1,0 0-1,0-1 1,1 0-1,-1-1 1,0 0-1,1-2 1,0 0-1,-2-1 2,11 4-94,-1-1 0,1-1 0,0 1 0,0-1 0,0 0 0,1 0 0,-1 0 0,1-1 0,-1 0 0,1 0 0,0 0 0,1 0-1,-1 0 1,1-1 0,0 0 0,0 0 94,1 2-224,0-1 0,1 0-1,0 1 1,0-1-1,0 0 1,0 0 0,1 0-1,0 0 1,-1 0 0,1 0-1,1 0 1,-1 0-1,0 0 1,1 0 0,0 1-1,0-1 1,0 0 0,1 0-1,-1 1 1,1-1-1,0 1 1,0-1 0,0 0 224,23-31-2690,6-3 1268</inkml:trace>
  <inkml:trace contextRef="#ctx0" brushRef="#br0" timeOffset="3217.528">3147 79 7338,'14'-10'4169,"-14"10"-1751,-12 11 1812,0 3-4560,7-6 417,1 0 0,-1 1 0,1-1 0,1 1 0,0 0 0,0 0 0,0 0 0,1 0 0,1 0-1,-1 8-86,0 6 349,2-1 0,0 0-1,3 22-348,-2-36 118,0-1-1,1 0 1,-1 0-1,1 1 0,0-1 1,1 0-1,0-1 1,0 1-1,1 0 1,-1-1-1,1 0 0,1 0 1,-1 0-1,1 0 1,0-1-1,0 0 1,1 0-1,-1 0 1,1-1-1,0 1 0,1-2 1,-1 1-1,1-1 1,-1 1-1,1-2 1,0 1-1,0-1 0,0 0 1,1-1-1,-1 1 1,0-1-1,1-1 1,-1 0-1,5 0-117,2-1 84,-1 0 0,1-1 1,-1-1-1,0 0 0,0-1 0,0 0 0,0-1 1,-1 0-1,0-1 0,4-3-84,-6 4 20,-1-1 0,0 0 1,-1 0-1,1-1 0,-1 0 0,-1-1 0,0 0 0,0 0 1,0 0-1,-1-1 0,0 0 0,0 0 0,0-4-20,-4 9-3,0 1 0,-1-1 0,0 0-1,0 1 1,0-1 0,0 0 0,-1 0-1,1 0 1,-1 0 0,0 0 0,0 0-1,0 0 1,-1 0 0,0 1 0,1-1 0,-1 0-1,-1 0 1,0-2 3,0 1-18,-1 1 0,0-1 0,0 1 0,0 0 0,-1 0 0,0 0 0,1 0 0,-1 0 1,0 1-1,-1 0 0,1 0 0,-3-2 18,-10-3-85,0-1 1,-1 2 0,0 1-1,0 0 1,0 1-1,-1 1 1,-3 0 84,-2-1-655,-1 1 0,0 2 0,0 0 0,0 2 0,-1 1 655,90-10-3166,-9-3 2310</inkml:trace>
  <inkml:trace contextRef="#ctx0" brushRef="#br0" timeOffset="3582.767">3686 104 5705,'-16'41'6386,"-6"21"-918,16-46-4771,1 1 1,1 0-1,1 0 1,0 9-698,2-18 96,1-1 0,0 1 0,0-1 0,0 1 0,1-1 1,1 0-1,-1 1 0,1-1 0,0 0 0,1 0 0,0 0 0,0 0 1,0-1-1,1 1 0,0-1 0,0 0 0,1 0 0,0 0 0,0-1 0,3 3-96,-3-3 123,1 0 0,0 0 0,0-1 0,1 0-1,-1 0 1,1-1 0,0 0 0,0 0-1,0 0 1,0-1 0,0 0 0,2 0-123,4-1 145,0 1-1,0-1 1,0-1 0,0 0 0,0-1-1,13-2-144,1-3 144,0-1-1,0-1 0,-1-1 0,0-1 0,0-2 0,6-4-143,-18 8 41,0 0 0,-1 0 0,-1-1 0,1-1 0,-1 0 0,-1-1 0,0 0 0,8-12-41,-14 17 9,-1-1-1,1 1 1,-1-1-1,-1 0 1,0 0-1,0 0 1,0-1-1,-1 1 1,0 0-1,0-1 1,-1 0-1,0 1 1,0-1-1,-1 0 1,0 0-1,0 0 1,-1 1 0,-1-7-9,1 8-7,-1 1 0,0 0 0,-1-1 0,1 1 0,-1 0 0,0 0 0,0 0 1,-1 1-1,0-1 0,0 1 0,0 0 0,0 0 0,0 0 0,-1 0 0,1 1 1,-1 0-1,0 0 0,0 0 0,-1 1 0,1-1 0,0 1 0,-1 0 1,-4 0 6,-14-5-210,-1 2 1,1 0 0,-1 2 0,-21-1 209,28 3-423,0 0 1,-1 1 0,1 0-1,-1 2 1,1 0-1,0 1 1,-9 3 422,0 6 1186,14 8-593</inkml:trace>
  <inkml:trace contextRef="#ctx0" brushRef="#br0" timeOffset="8052.302">1022 1807 5057,'-10'4'807,"0"-1"0,0 1 1,0-2-1,-4 1-807,14-3 92,-1 0 0,1 0 1,-1 0-1,0 0 0,1 0 1,-1 0-1,1-1 0,-1 1 1,0 0-1,1 0 0,-1-1 0,1 1 1,-1 0-1,1-1 0,-1 1 1,1 0-1,-1-1 0,1 1 1,0-1-1,-1 1 0,1-1 0,-1 1 1,1-1-1,0 1 0,0-1 1,-1 1-1,1-1 0,0 1 1,0-1-1,-1 1 0,1-1 0,0 0 1,0 1-1,0-1 0,0 1 1,0-1-1,0 0-92,1-27 2826,1 17-519,-7 9 1891,-7 9-3517,6-3-618,0 1 1,0 0-1,1 0 1,-1 0 0,1 1-1,0 0 1,1 0-1,-1 0 1,1 1-64,-7 9 101,-8 12 80,2 1 0,1 0 0,2 1-1,-9 26-180,8-19 199,-2-1-1,-8 13-198,-9 2 154,22-34-114,0 1 1,1 0-1,1 1 0,-4 12-40,13-36-4656,1 0 3711</inkml:trace>
  <inkml:trace contextRef="#ctx0" brushRef="#br0" timeOffset="8413.339">664 1790 7226,'0'0'337,"1"-1"0,0 1 0,-1-1 0,1 1 1,0-1-1,-1 1 0,1 0 0,0-1 1,-1 1-1,1 0 0,0 0 0,0 0 1,-1-1-1,1 1 0,0 0 0,0 0 1,0 0-1,-1 0 0,1 0 0,0 0 0,0 1 1,-1-1-1,1 0 0,0 0 0,0 1-337,22 12 2106,13 25-2987,-33-34 1572,23 28-12,-3 2 0,-1 0 1,-1 2-1,0 3-679,8 15 498,12 22 64,-21-37-273,1-1-1,2 0 1,6 3-289,-29-41-52,0 0-1,0 0 0,0 0 0,0 0 1,0 0-1,0 0 0,0 0 0,0-1 1,1 1-1,-1 0 0,0 0 0,0 0 0,0 0 1,0 0-1,0 0 0,0 0 0,0 0 1,0 0-1,1 0 0,-1 0 0,0 0 1,0 0-1,0 0 0,0 0 0,0 0 1,0 0-1,0 0 0,1 0 0,-1 0 1,0 0-1,0 0 0,0 0 0,0 0 0,0 0 1,0 0-1,0 0 0,1 0 0,-1 0 1,0 0 52,-2-1-626</inkml:trace>
  <inkml:trace contextRef="#ctx0" brushRef="#br0" timeOffset="9533.91">2114 1793 5153,'-2'-6'2060,"-7"-22"5577,8 28-7561,1 0 0,0-1 0,0 1 0,0 0 0,0 0 0,0 0 0,0-1 0,0 1 0,0 0 0,-1 0-1,1 0 1,0 0 0,0 0 0,0-1 0,0 1 0,-1 0 0,1 0 0,0 0 0,0 0 0,0 0 0,-1 0 0,1 0 0,0 0 0,0 0 0,0 0 0,-1 0 0,1 0 0,0 0 0,0 0 0,0 0 0,-1 0 0,1 0 0,0 0 0,0 0 0,0 0 0,-1 0 0,1 0 0,0 0-76,-8 15 1813,3 8-1665,0 0 1,1 1 0,1-1-1,2 1 1,0 0 0,2 0-1,0-1 1,4 18-149,-1-13 62,2-1 0,1 1 0,1-2 0,1 1 0,1-1 0,2 0 0,4 6-62,-11-23 56,0 0 1,1-1 0,1 1 0,-1-1 0,1-1-1,0 1 1,1-1 0,0 0 0,0-1 0,0 0 0,7 3-57,-11-7 38,-1 0 0,0-1 0,1 1 0,-1-1 0,1 0 0,0 0 0,-1 0 0,1-1 0,0 1 0,0-1 0,-1 0 1,1 0-1,0 0 0,0-1 0,-1 1 0,1-1 0,0 0 0,-1 0 0,1 0 0,-1 0 0,1-1 0,-1 0 0,0 1 1,1-1-1,-1 0 0,0-1 0,0 1 0,0-1 0,-1 1 0,1-1 0,-1 0 0,1 0 0,0-1-38,7-10 89,0-2 1,0 1-1,-2-1 0,0 0 0,-1-1 1,0 0-1,4-17-89,0-9 82,-2 0-1,3-34-81,-7 28 34,-2 0-1,-2-4-33,-1 30 12,-2 1-1,0-1 0,-2 0 0,0 1 0,-5-13-11,-2 10 5,10 28-10,-1-1-1,1 0 1,0 1-1,0 0 0,0-1 1,1 1-1,-1 0 0,1-1 1,-1 3 5,-1 35-8,2-1 0,1 1 0,5 29 8,25 119-3,-19-123 4,32 157 17,17 99 32,-49-235-8,-3 1 0,-3 57-42,-6-120 17,-1-1-1,-1 0 0,-1 0 0,-1 0 0,-1 0 0,-5 12-16,8-28 6,0-1-1,0 1 0,-1-1 1,0 0-1,-1 0 0,1 0 1,-1-1-1,0 1 1,-1-1-1,1 0 0,-1 0 1,0-1-1,0 1 0,0-1 1,-1 0-1,0 0 0,0-1 1,0 0-1,0 0 0,0 0 1,0-1-1,-1 0 1,-4 1-6,-4-1 4,0-1 1,0 0 0,-1-1 0,1-1 0,0-1 0,0 0 0,0-1 0,0 0 0,1-1 0,-1-1 0,-7-4-5,-13-5-7,0-3 1,1 0-1,1-3 1,-1-2 6,30 19-117,-5-2 42,1-1 0,0 0-1,0 0 1,1-1 0,-1-1 75,7 7-193,0 0 0,0 0 0,0 0 0,0 0 0,0 0 0,1 0 0,-1 0 0,0 0 0,1 0-1,-1 0 1,0-1 0,1 1 0,-1 0 0,1-1 0,0 1 0,0 0 0,-1-1 0,1 1 0,0 0 0,0-1 0,0 1 0,0 0 0,0-1 0,1 1 0,-1 0 0,0-1-1,1 1 1,-1 0 0,1 0 0,-1-1 0,1 1 0,-1 0 0,1 0 0,0 0 0,0 0 0,0 0 0,-1 0 0,1 0 0,1-1 193,12-7-1982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14:00.8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07 379 6481,'-4'-6'8624,"7"2"-5296,14-2-4067,-2 2 1620,4-3-625,0 0-1,0-2 1,-1 0 0,0-1 0,-1 0 0,0-2 0,-1 0 0,0-1 0,-1 0 0,1-3-256,-15 15 7,2-3 30,0 0 0,0 1 1,1-1-1,-1 1 0,1 0 0,3-2-37,-7 5 3,0-1 0,0 1 0,1 0 0,-1 0-1,0 0 1,1 0 0,-1 0 0,0 0-1,1 0 1,-1-1 0,0 1 0,1 0-1,-1 0 1,0 0 0,1 0 0,-1 0-1,0 0 1,1 1 0,-1-1 0,0 0-1,1 0 1,-1 0 0,0 0 0,0 0-1,1 0 1,-1 1 0,0-1 0,1 0-1,-1 0 1,0 0 0,0 1 0,1-1-1,-1 0-2,5 21 30,-6 61 60,-6 37-90,1-25 22,-9 193-1968,16-279 336,2 0 637</inkml:trace>
  <inkml:trace contextRef="#ctx0" brushRef="#br0" timeOffset="352.876">2951 876 7114,'-75'65'4136,"75"-63"225,10-2-2856,7 0-209,10-7-32,6-4-144,2-3-295,3-5-185,4 1-320,5 4-128,7-1-520,0 5-528,0 5-937,-4 5 1049</inkml:trace>
  <inkml:trace contextRef="#ctx0" brushRef="#br0" timeOffset="719.9">3487 842 7386,'72'0'2960,"-72"-5"-2072,3-1-1072,5-2-8</inkml:trace>
  <inkml:trace contextRef="#ctx0" brushRef="#br0" timeOffset="1070.32">3888 202 11386,'-2'0'362,"0"0"-1,0 0 1,1 0-1,-1 1 1,1-1-1,-1 0 1,0 1-1,1 0 0,-1-1 1,1 1-1,-1 0 1,1 0-1,-1 0 1,0 0-362,-14 19 1756,11-10-1797,1 1 0,1-1 0,0 0 0,-1 5 41,0-1 406,-6 19-143,2 0-1,1 0 1,2 1-1,1-1 1,1 1 0,2 0-1,1 0 1,4 14-263,-3-41 76,0 0-1,1 0 1,0 0 0,0 0 0,1-1-1,0 1 1,0-1 0,0 0 0,1 1 0,0-2-1,0 1 1,1 0 0,0-1 0,0 0-76,-2-2 29,0 0 1,0-1 0,1 1-1,-1-1 1,1 0 0,0 0 0,-1 0-1,1 0 1,0-1 0,0 0-1,0 1 1,1-1 0,-1-1-1,0 1 1,0-1 0,0 0 0,1 1-1,-1-2 1,0 1 0,0-1-1,0 1 1,1-1 0,-1 0-1,1-1-29,2-1 18,0 0 0,-1 0-1,1-1 1,-1 0-1,0 0 1,0-1 0,0 0-1,0 0 1,-1 0-1,0-1 1,0 1-1,-1-1 1,1 0 0,-1-1-1,-1 1 1,1-1-1,-1 0 1,0 1 0,1-8-18,1 2 15,-2 0 1,0 0-1,0-1 1,-1 1-1,-1-1 1,0 1 0,-1-1-1,0 0 1,-1 1-1,0-1 1,-2-6-16,2 14 7,-1-1 0,1 1 0,-1-1 0,0 1 0,-1 0 0,1 0 0,-1 0 0,0 0 0,0 0 0,-1 1 0,1-1 0,-1 1 0,0 0 0,0 0 0,0 0 0,-1 1 0,0-1 0,1 1 0,-6-2-7,4 2-352,-1 1 0,0-1-1,1 1 1,-1 1 0,0-1 0,0 1 0,0 1 0,0-1 0,-1 1-1,1 0 1,0 1 0,0-1 0,0 2 0,0-1 0,-1 1 352,52-17-2047,-32 11 1965,0 0 1,-1 0 0,1 1-1,1 0 1,2 1 81,-11 1 29,0 1 1,0 0-1,0 1 1,0-1-1,0 0 0,0 1 1,0 0-1,0 0 1,0 0-1,0 1 0,-1-1 1,1 1-1,0 0 1,-1 0-1,0 0 1,1 1-1,-1-1 0,2 3-29,1 0 148,-1 0 1,-1 1-1,1-1 0,-1 1 0,0 1 0,0-1 0,-1 0 0,0 1 1,0 0-1,0-1 0,-1 1 0,0 1-148,3 14 489,-1 0 0,-1 0-1,-1 7-488,-1-13 276,1 1-1,0 0 0,1-1 1,1 1-1,0-1 0,2 1-275,-5-14 55,0 0 0,0-1 0,0 1 0,0 0 0,1-1 0,-1 1 1,1-1-1,-1 0 0,1 0 0,0 1 0,0-1 0,0 0 0,0-1 0,0 1 0,1 0 0,-1 0 0,1-1 0,-1 0 0,1 1 0,-1-1 0,1 0 1,0 0-1,-1-1 0,1 1 0,0 0 0,0-1 0,0 0 0,-1 1 0,1-1 0,0 0 0,0-1 0,0 1 0,1-1-55,1 0 62,0-1 0,0 0 0,0 0 0,0 0-1,-1-1 1,1 0 0,-1 0 0,0 0 0,0 0-1,0-1 1,0 1 0,0-1 0,-1 0 0,0 0 0,0 0-1,0-1 1,0 1 0,0-1-62,6-13 94,-1 0-1,0-1 1,-1 0-1,-2 0 1,1 0-1,-2-1 1,-1 0-1,0 1 1,-2-1-1,0-19-93,-1 27 18,-1 0-1,-1 0 1,1 0-1,-2 0 1,0 1 0,0-1-1,-1 1 1,-1 0-1,1 0 1,-2 0-1,0 0 1,0 1-1,-1 0 1,0 0-1,0 1 1,-1 0-1,-1 0 1,-6-5-18,9 10-72,0-1 0,0 1 0,-1 1 0,1-1 1,-1 1-1,1 0 0,-1 1 0,0 0 0,0 0 0,-1 0 0,1 1 0,0 0 1,0 0-1,-1 1 0,1 0 0,0 0 0,-1 1 0,-4 1 72,5-1-249,0 1 0,1-1-1,-1 2 1,1-1 0,-1 1-1,1 0 1,0 0 0,0 1-1,0-1 1,0 1 0,1 1-1,-1-1 1,1 1 0,0 0 0,1 0-1,-1 1 1,1-1 0,0 1-1,-2 3 250,-11 36-865</inkml:trace>
  <inkml:trace contextRef="#ctx0" brushRef="#br0" timeOffset="1537.533">4871 310 10330,'31'-45'8845,"-88"147"-6679,8-15-1581,-84 162-81,92-181-3679,-21 23 3175,45-69-1879,7-18 810</inkml:trace>
  <inkml:trace contextRef="#ctx0" brushRef="#br0" timeOffset="1538.533">4543 408 9706,'10'7'4585,"12"4"-1784,3 1-697,6 12-840,7 9-335,-6 10-481,1 3-192,-3-2-176,-2-10 56,0-7-552,1-5-521,-3-12 609</inkml:trace>
  <inkml:trace contextRef="#ctx0" brushRef="#br0" timeOffset="1923.13">5341 242 11010,'-3'0'4985,"13"5"-2200,0 5-1377,9 12-992,-2 7-152,-2 10-168,2 8-32,-2 10-15,-1 5-9,-9-2-145,-4-4-319,-6-11-896,-5-11-24,-2-12 672</inkml:trace>
  <inkml:trace contextRef="#ctx0" brushRef="#br0" timeOffset="2270.798">5116 461 15059,'27'0'5865,"19"-3"-4160,7-1-537,5-3-640,-3 0-168,-4 0-536,-4 0-488,-11 2-4345,-4-1 3497</inkml:trace>
  <inkml:trace contextRef="#ctx0" brushRef="#br0" timeOffset="2816.781">5904 328 6369,'-7'4'4300,"7"-4"-4178,0 1-1,0-1 1,0 0 0,1 1-1,-1-1 1,0 0 0,0 0-1,0 0 1,0 1 0,0-1-1,1 0 1,-1 0 0,0 1-1,0-1 1,1 0 0,-1 0-1,0 0 1,0 0 0,0 0-1,1 1 1,-1-1 0,0 0-1,0 0 1,1 0 0,-1 0-1,0 0 1,1 0 0,-1 0-1,0 0 1,0 0 0,1 0-1,-1 0 1,0 0 0,1 0-1,-1 0 1,0 0 0,0 0-1,1 0 1,-1 0 0,0-1-1,0 1 1,1 0 0,-1 0-122,12-1 204,0-1 1,0 0-1,-1-1 1,1 0-1,-1-1 1,0 0-1,1-1 1,-2 0-1,1-1 1,-1 0-1,0-1 1,0 0-1,-1 0 1,1-1-1,-2 0 1,1-1-1,-1 0 1,-1 0-1,0-1 0,0 0 1,-1 0-1,0-1 1,0 1-1,1-6-204,-7 15 10,0 0-1,1 0 0,-1 0 0,0 0 1,1 0-1,-1 0 0,0 0 0,0 0 1,0 0-1,0 0 0,0 0 0,0 0 0,0 0 1,0 0-1,0 0 0,0 0 0,-1 0 1,1 0-1,0 0 0,-1 0 0,1 1 0,-1-1 1,1 0-1,-1 0 0,0 0-9,1 1 2,-1-1 0,0 1-1,0 0 1,1 0 0,-1 0-1,0 0 1,0 0 0,1 0 0,-1 0-1,0 1 1,0-1 0,1 0-1,-1 0 1,0 1 0,0-1 0,1 0-1,-1 1 1,0-1 0,1 0-1,-1 1 1,1-1 0,-1 1 0,0-1-1,1 1 1,-1-1 0,1 1-1,-1 0 1,1-1 0,0 1 0,-1 0-1,1-1 1,0 1 0,-1 0-1,1-1 1,0 2-2,-5 6-5,0 1 0,1 0 0,0 0 0,1 0 0,0 1 0,0-1 0,0 5 5,-10 74-33,12-80 28,-7 117-1119,4 0 0,7 8 1124,-3-90-962,1-7 366</inkml:trace>
  <inkml:trace contextRef="#ctx0" brushRef="#br0" timeOffset="3179.471">5990 801 9026,'-107'33'4377,"119"-36"-1376,17-6-1673,5-5-24,15 1-472,6-1-232,9 2-288,3 4-128,-2-1-1064,2 5 200,-16 4 280</inkml:trace>
  <inkml:trace contextRef="#ctx0" brushRef="#br0" timeOffset="3606.155">6491 768 8986,'36'31'3249,"-32"-39"-3745,4-6 359</inkml:trace>
  <inkml:trace contextRef="#ctx0" brushRef="#br0" timeOffset="3607.155">6731 203 11891,'1'-3'298,"-1"1"1,0-1 0,1 0 0,-1 1-1,1-1 1,0 0 0,0 1-1,0-1 1,0 1 0,1 0 0,-1-1-1,1 1 1,-1 0 0,1 0 0,0 0-1,-1 0 1,1 0 0,0 0 0,1 0-1,-1 0-298,3 0 232,-1 0-1,1 1 0,-1-1 1,1 1-1,0 0 0,0 0 0,0 1 1,0-1-1,0 1 0,0 0 1,3 1-232,-3-1 32,0 0 0,0 0 1,0 1-1,1 0 0,-1 0 0,0 0 1,0 1-1,0-1 0,-1 1 1,1 0-1,0 1 0,-1-1 0,1 1 1,-1 0-1,0 0 0,0 0 1,0 1-1,0 0 0,-1-1 0,1 1 1,-1 0-1,0 1 0,0-1 1,0 0-1,0 3-32,1 1 5,-1 1 0,-1 0 0,1 0 0,-1-1 0,-1 1-1,0 1 1,0-1 0,0 0 0,-1 0 0,-1 0 0,0 0 0,0 0 0,-1 0 0,0 3-5,-13 36-43,-1-2-1,-2 0 1,-2-1 0,-2-1 0,-2-1-1,-2-1 1,-6 4 43,32-46 3,0 0-1,-1 1 0,1-1 1,0 0-1,0 0 0,0 1 1,-1-1-1,1 0 1,0 0-1,0 1 0,0-1 1,0 0-1,0 1 1,0-1-1,-1 0 0,1 1 1,0-1-1,0 0 0,0 1 1,0-1-1,0 0 1,0 1-1,0-1 0,0 0 1,1 1-1,-1-1 1,0 0-1,0 1 0,0-1 1,0 0-1,0 1 1,0-1-1,1 0 0,-1 0 1,0 1-1,0-1 0,0 0 1,1 0-1,-1 1 1,0-1-1,0 0 0,1 0 1,-1 0-1,0 1-2,21 2 110,24-7 57,-22 1-181,-11 2-199,0-1 0,0 1 0,0-2 0,0 0 0,-1 0 0,1-1 0,-1 0 1,0-1-1,0-1 0,0 0 0,-1 0 0,0-1 213,13-13-736</inkml:trace>
  <inkml:trace contextRef="#ctx0" brushRef="#br0" timeOffset="3949.901">7155 156 11218,'-5'4'977,"0"0"0,-1 1 0,2-1 0,-1 1 0,1 0-1,-1 0 1,0 3-977,0-1 422,1 0 0,0 0 0,0 1 0,1-1 0,0 1 0,-1 2-422,3-6 49,0 0 0,0 1 0,0-1 0,0 0-1,0 0 1,1 1 0,0-1 0,0 0 0,0 1-1,0-1 1,1 0 0,-1 1 0,1-1 0,0 0 0,1 0-1,-1 0 1,1 0 0,0 0 0,0 0 0,0 0-1,0 0 1,0-1 0,1 1 0,0-1 0,0 1-49,10 6 67,0-1 1,0-1 0,1 0 0,0-1-1,0 0 1,0-1 0,6 1-68,-3-1 29,-1 1 1,0 0-1,0 2 1,-1 0-1,0 0-29,-10-5 5,1 1 0,-2-1 0,1 1 0,0 0-1,-1 0 1,0 0 0,0 0 0,-1 1-1,1 0 1,-1 0 0,0 0 0,-1 0 0,1 0-1,-1 0 1,1 6-5,-2-5 11,0 0 0,-1 1 0,1-1 0,-1 0-1,-1 1 1,1-1 0,-1 0 0,0 0 0,-1 0 0,0 1 0,0-1-1,-1-1 1,1 1 0,-1 0 0,-1-1 0,1 1 0,-1-1 0,-1 0 0,1 0-1,-1-1 1,0 1 0,-5 4-11,6-6-103,-1 0-1,0 0 1,0-1 0,0 1 0,-1-1-1,1 0 1,-1 0 0,1-1-1,-1 0 1,0 0 0,0 0 0,0-1-1,0 1 1,0-1 0,0-1-1,-1 1 1,1-1 0,0-1 0,0 1-1,0-1 1,-1 0 0,1 0-1,0 0 1,0-1 0,0 0 0,1-1-1,-3 0 104,-27-20-1287,4-4 506</inkml:trace>
  <inkml:trace contextRef="#ctx0" brushRef="#br0" timeOffset="4302.899">7056 127 13307,'7'-4'5497,"19"-7"-3200,6-3-897,18-6-648,12 2-248,9 1-160,2-1-504,-2 4 2353,-1 3-1665</inkml:trace>
  <inkml:trace contextRef="#ctx0" brushRef="#br0" timeOffset="4803.279">7599 432 8314,'0'-1'260,"0"1"0,-1-1 0,1 1 0,0-1 1,0 1-1,0-1 0,0 1 0,0-1 0,0 1 0,-1 0 0,1-1 1,0 1-1,0-1 0,-1 1 0,1-1 0,0 1 0,-1 0 0,1-1 1,0 1-1,-1 0 0,1-1 0,0 1 0,-1 0 0,1 0 1,-1-1-1,1 1 0,-1 0-260,-7 9 2047,-2 27-1683,7-9-309,1 0 1,1 1-1,2-1 0,1 0 0,0 0 0,2 0 1,2-1-1,0 0 0,1 1 0,3 1-55,-7-20 69,1-1 0,-1 0 0,1 0 0,0 0 0,3 3-69,-6-9 44,0 1 1,0-1-1,0 0 1,0 1 0,1-1-1,-1 0 1,0 1-1,1-1 1,-1 0-1,1 0 1,-1 0-1,1-1 1,0 1-1,-1 0 1,1 0-1,0-1 1,-1 1-1,1-1 1,0 0 0,0 1-1,0-1 1,-1 0-1,1 0 1,0 0-1,0 0 1,0 0-1,0-1-44,2-1 108,0 0-1,0 0 1,0 0-1,0 0 1,-1-1-1,1 0 1,-1 0-1,0 0 0,0 0 1,0 0-1,0-1 1,1 0-108,31-50 690,-30 46-623,6-11-21,0-1 0,-2 0 0,0 0 0,-2 0 0,0-1 0,-1-1 0,-1 1 0,-1-1 0,-1 0 0,-1 1 0,-1-1 0,0-1 0,-3-9-46,-2 16 10,0 21-33,-1 29-12,11 54 35,4 0 1,21 84-1,-5-29 9,-12-61 15,8 49 76,-4 17-100,-15-109 202,-2 1 0,-1 0-1,-2 0 1,-2-1 0,-9 38-202,11-66 113,-1 1 1,-1 0-1,0-1 1,0 0-1,-2 0 1,1 0-1,-1 0 1,-1-1-1,1 0 1,-2-1-1,-3 4-113,7-8 30,0-2 0,-1 1 0,1 0-1,-1-1 1,0 0 0,0 0-1,0 0 1,-1-1 0,1 1 0,-1-2-1,1 1 1,-1 0 0,0-1-1,1 0 1,-1 0 0,0-1-1,0 0 1,0 0 0,0 0 0,1 0-1,-1-1 1,0 0 0,0-1-1,-1 0-29,-6-2-74,1 0-1,0-1 1,0-1-1,1 0 0,-1-1 1,1 0-1,1-1 0,-1 0 1,2 0-1,-4-4 75,-14-15-298,2-1 1,-21-31 297,16 20 85</inkml:trace>
  <inkml:trace contextRef="#ctx0" brushRef="#br0" timeOffset="5734.604">6624 736 1504,'-69'-2'1350,"69"2"-1159,-1 0-1,0 0 1,0 0-1,0 0 1,0 0 0,0-1-1,0 1 1,0 0 0,1 0-1,-1-1 1,0 1 0,0 0-1,0-1 1,1 1-1,-1-1 1,0 1 0,0-1-1,1 1 1,-1-1 0,0 0-1,1 1 1,-1-1-1,1 0 1,-1 1 0,1-1-1,-1 0 1,1 0 0,-1 0-1,1 1 1,0-1 0,0 0-1,-1 0 1,1 0-1,0 0 1,0 0 0,0 0-1,0 1 1,0-1 0,0 0-1,0 0 1,0 0-1,0 0 1,0 0 0,1 0-1,-1 0 1,0 1 0,1-1-1,-1 0 1,0 0 0,1 0-1,-1 0-190,8-9 5313,-11 26-4121,2-15-1178,1 0 0,-1 0 0,0-1 0,1 1 0,-1 0 0,0 0 0,0-1 0,1 1 0,-1 0 0,0-1 0,0 1 0,0-1 0,0 1 0,0-1 0,0 1 0,0-1 0,0 0 0,-1 1-14,2-1 20,-1 0 0,1 0 0,0 0 1,-1 0-1,1 0 0,-1 0 0,1 0 0,-1 0 0,1 0 0,0 0 0,-1 0 0,1 0 0,-1 0 1,1 0-1,-1 0 0,1 0 0,0 0 0,-1 0 0,1-1 0,0 1 0,-1 0 0,1 0 0,-1 0 1,1-1-1,0 1 0,-1 0 0,1-1 0,0 1 0,0 0 0,-1-1 0,1 1 0,0 0 0,0-1 1,-1 1-1,1 0 0,0-1 0,0 1 0,0-1 0,0 1 0,0 0 0,0-1 0,0 1 0,-1-1 0,1 1 1,0-1-1,1 1-20,-1 0 56,-1 20-381,0-14 2693,0-6-1368</inkml:trace>
  <inkml:trace contextRef="#ctx0" brushRef="#br0" timeOffset="6598.836">3569 745 5209,'-1'-2'2146,"-1"-4"4487,3 8-3232,0 28-1746,-2-26-1584,0 1 0,0-1-1,0 1 1,-1-1 0,1 1 0,-1-1-1,0 0 1,-1 1-71,3-4 15,-1 0 1,0 0-1,0 0 1,1 0-1,-1 0 1,0 0-1,0 0 1,0 0-1,-1 0 1,1 0-1,0 0 0,0-1 1,0 1-1,-1 0 1,1-1-1,0 1 1,0-1-1,-1 0 1,1 1-1,0-1 1,-1 0-1,1 0 0,-1 0 1,1 0-1,0 0 1,-1 0-1,1 0 1,-1 0-1,1-1 1,0 1-1,-1 0 1,1-1-1,0 1 1,0-1-1,-1 0-15,1 0-15,0 1 1,-1-1-1,1 0 0,0 0 1,0 1-1,0-1 1,1 0-1,-1 0 0,0 0 1,0 0-1,0-1 0,1 1 1,-1 0-1,1 0 0,-1 0 1,1 0-1,-1-1 0,1 1 1,0 0-1,-1 0 1,1-1-1,0 1 0,0 0 1,0-1-1,0 1 0,0 0 1,0-1-1,0 1 0,1 0 1,-1 0-1,0-1 1,1 1-1,-1 0 0,1 0 1,-1 0-1,1-1 0,0 1 1,0 0-1,-1 0 0,1 0 1,0 0-1,0 0 15,10-3-220</inkml:trace>
  <inkml:trace contextRef="#ctx0" brushRef="#br0" timeOffset="-8893.657">1658 329 4721,'-14'-38'3231,"14"38"-3005,0-1 0,0 1 0,0 0 0,0-1 0,-1 1 0,1-1 0,0 1 0,0-1 0,0 1-1,0-1 1,-1 1 0,1-1 0,0 1 0,0 0 0,-1-1 0,1 1 0,0-1 0,-1 1 0,1 0-1,-1-1 1,1 1 0,0 0 0,-1 0 0,1-1 0,-1 1 0,1 0 0,-1 0 0,1 0 0,-1-1-1,1 1 1,0 0 0,-1 0-226,-4 13 2463,-1 93 1475,7 107-3938,3-130 261,-4 0 0,-4 0 0,-3 0 0,-5 5-261,12-84 7,-1 0 1,0 0-1,0 0 0,0 0 0,-1-1 0,0 1 0,1-1 1,-2 1-8,3-4-9,0 0 0,0 1 1,0-1-1,0 0 0,0 0 0,0 0 1,0 0-1,0 0 0,0 0 1,0 0-1,-1 0 0,1 0 1,0 0-1,0 1 0,0-1 0,0 0 1,0 0-1,0 0 0,0 0 1,-1 0-1,1 0 0,0 0 0,0 0 1,0 0-1,0 0 0,0 0 1,-1 0-1,1 0 0,0 0 1,0 0-1,0 0 0,0 0 0,0 0 1,0 0-1,-1-1 0,1 1 1,0 0-1,0 0 0,0 0 1,0 0-1,0 0 0,0 0 0,0 0 1,0 0-1,-1 0 0,1 0 1,0-1-1,0 1 0,0 0 1,0 0-1,0 0 0,0 0 0,0 0 1,0 0-1,0 0 0,0-1 1,0 1-1,0 0 0,0 0 9,-3-22-1446,2-4-133,1-4 614</inkml:trace>
  <inkml:trace contextRef="#ctx0" brushRef="#br0" timeOffset="-8502.863">1459 380 9346,'-3'-2'382,"1"-1"1,0 1-1,-1-1 0,1 1 0,0-1 1,0 0-1,1 0 0,-1 0 0,1 0 1,-1 0-1,1 0 0,0 0 0,0 0 1,0-1-1,1 1 0,-1 0 0,1-3-382,0 2 204,0 0 1,0 0-1,1 0 0,0 0 0,0 0 0,0 1 0,0-1 0,0 0 0,1 0 0,0 1 0,0-1 0,0 1 0,1-2-204,1-1 70,0 2 0,0-1 0,0 0 0,1 1 0,-1 0 0,1 0 0,0 0-1,1 0 1,-1 1 0,1 0 0,-1 0 0,1 0 0,0 1 0,0 0 0,0 0 0,0 1 0,0-1 0,0 1 0,1 1-70,5 0 10,1 1 1,0 0-1,-1 1 1,1 1-1,-1 0 0,0 0 1,0 1-1,0 1 1,0 0-1,-1 1 1,0 0-1,0 0 1,-1 2-1,1-1 1,-1 1-1,-1 0 1,1 2-11,-3-4 4,-1 0 0,1 1 0,-1 0-1,0 1 1,-1-1 0,0 1 0,0 0 0,0 1 0,-1-1 0,-1 1 0,1-1 0,-1 1 0,-1 0-1,0 1 1,0-1 0,-1 0 0,0 0 0,0 1 0,-1-1 0,0 1 0,-1-1 0,0 0 0,-1 2-4,-1-1 15,0 0 0,0 0 1,-1 0-1,-1-1 0,1 1 0,-2-1 1,1 0-1,-1 0 0,-1-1 1,1 0-1,-1 0 0,-1-1 1,1 1-1,-1-2 0,-3 3-15,-1-2 15,0 1 0,0-2-1,0 0 1,-1 0 0,1-1-1,-1-1 1,-1 0-1,1-1 1,0 0 0,-1-1-1,-7 0-14,2-3-237,17 1-4728,2 0 3622</inkml:trace>
  <inkml:trace contextRef="#ctx0" brushRef="#br0" timeOffset="-8146.588">2152 516 11234,'-34'-38'4769,"45"31"-2704,7-1-425,14 1-584,4-1-247,5 1-353,1 1-152,-2 2-192,-3 1-40,-8 2-32,-4 0 24,-10 1-456,7 1-312,-8 2-857,-3 0-503,0 4 1304</inkml:trace>
  <inkml:trace contextRef="#ctx0" brushRef="#br0" timeOffset="-7796.29">2115 696 9498,'5'-2'4809,"8"-4"-1432,16-8-1601,12 0-288,7 0-639,0 0-233,-1 6-400,-7 0-120,-11 3-40,-4 3-40,-7 2-608,0 2-392,-4 4-4610,2 1 3810</inkml:trace>
  <inkml:trace contextRef="#ctx0" brushRef="#br0" timeOffset="93838.671">16 1285 5913,'-15'-8'2783,"14"2"-1305,26-4-858,-15 7-669,47-16 55,1 2 1,1 3-1,1 2 0,53-2-6,24 9 121,0 6 0,21 7-121,274 37 147,-56-5-137,1014 74 62,-329-47-37,23-46-35,1173 0 504,-945-7 717,-917-25-834,-22 0-2036,-317 10 1072</inkml:trace>
  <inkml:trace contextRef="#ctx0" brushRef="#br0" timeOffset="95384.974">4434 1515 5857,'-3'-3'1087,"-9"-17"2256,12 19-3206,-1 1 0,1-1 0,0 1 1,0-1-1,-1 1 0,1 0 0,0-1 0,0 1 0,0-1 0,-1 1 1,1-1-1,0 1 0,0-1 0,0 0 0,0 1 0,0-1 0,0 1 0,0-1 1,0 1-1,0-1 0,0 1 0,0-1 0,1 1 0,-1-1 0,0 1 1,0-1-1,0 1 0,1-1 0,-1 1 0,0 0 0,0-1 0,1 1 1,-1-1-138,1 1 738,-1 0-138,0 2-61,12 33-38,-1 0-1,-2 1 0,-2 0 1,-1 1-1,-1 10-500,65 793 2302,-28 5-955,-40-786-1196,5 49 257,4-1 1,5 0-409,-12-85 33,0-5-2,-2-1 0,0 1 1,0 4-32,-2-20-28,0-1 0,0 1 1,-1 0-1,1 0 0,0 0 1,0-1-1,-1 1 0,1 0 1,0 0-1,-1-1 0,1 1 0,-1 0 1,1-1-1,-1 1 0,1 0 1,-1-1-1,0 1 0,1-1 1,-1 1-1,0-1 0,1 1 0,-1-1 1,0 1-1,0-1 0,1 0 1,-1 1-1,0-1 0,0 0 1,1 0-1,-1 0 0,0 0 0,0 1 1,0-1-1,0 0 0,1 0 1,-1-1-1,0 1 0,0 0 1,0 0-1,0 0 28,-35-9-2333,10-3 559,-1-7 777</inkml:trace>
  <inkml:trace contextRef="#ctx0" brushRef="#br0" timeOffset="96700.937">1115 1377 5081,'-7'10'7142,"0"9"-5740,0 2-789,-13 37 881,1 2 1,-2 27-1495,15-57 360,1-1 1,2 1 0,1 0-1,1-1 1,1 1 0,3 11-361,-1-27 108,1-1-1,0-1 1,3 10-108,-5-19 10,0 0 0,0 0 1,0-1-1,0 1 0,0 0 0,1-1 0,-1 1 1,1-1-1,0 1 0,-1-1 0,1 0 0,0 0 1,1 0-1,-1 0 0,0 0 0,0 0 0,1 0 1,2 0-11,-4-1-43,0-1 0,0 0 0,0 0 0,0 0 0,0 0 0,0 0 1,0 0-1,0 0 0,0 0 0,-1 0 0,1-1 0,0 1 0,0 0 1,0-1-1,0 1 0,0 0 0,0-1 0,0 1 0,-1-1 0,1 1 1,0-1-1,0 0 0,-1 1 0,1-1 0,0 0 0,-1 0 0,1 1 1,-1-1-1,1 0 0,0 0 43,13-32-2707,-9 22 1530,7-17-68</inkml:trace>
  <inkml:trace contextRef="#ctx0" brushRef="#br0" timeOffset="97208.016">1232 1525 5841,'-4'-30'3157,"11"16"1111,12 0-3043,-17 13-942,1-1-163,0 0 0,0 1 0,0 0 0,0-1 0,0 1 1,0 0-1,1 1 0,-1-1 0,0 0 0,1 1 0,-1 0 0,0 0 1,1 0-121,-2 0 29,-1 0 0,0 0 0,0 0 0,1 1 0,-1-1 0,0 0 1,0 1-1,0-1 0,0 1 0,1 0 0,-1-1 0,0 1 0,0 0 1,0-1-1,0 1 0,0 0 0,-1 0 0,1 0 0,0 0 0,0 0 1,-1 0-1,1 0 0,0 0 0,-1 0 0,1 1 0,-1-1 1,1 0-1,-1 0 0,0 0 0,1 1 0,-1-1 0,0 0 0,0 0 1,0 1-1,0-1-29,0 9 54,-1-1 0,0 0 0,-1 1 0,0-1 0,0 0 0,-1 0 0,0 0 0,-1 0 1,1-1-1,-2 1 0,1-1 0,-4 3-54,0 5 20,0-1 1,1 2 0,0 0-21,0 0 24,-10 35-15,16-50 9,1 1 0,-1 0 0,1 0 0,-1 0 0,1 0 0,0 0 0,0 0 0,0 0 0,1 0 0,-1 0 0,1 0 0,-1 0 0,1 0 0,1 2-18,-1-4 40,0-1 0,-1 1 1,1 0-1,0-1 0,0 1 0,0-1 1,0 1-1,0-1 0,0 0 0,0 1 0,0-1 1,0 0-1,0 0 0,0 0 0,0 0 1,0 0-1,1 0 0,-1 0 0,0 0 0,0 0 1,0 0-1,0 0 0,0-1 0,0 1 1,0 0-41,27-9 318,-27 9-306,8-4-129,0 0 0,-1 0 0,0 0 0,5-5 117,15-13-4107,-17 12 3021</inkml:trace>
  <inkml:trace contextRef="#ctx0" brushRef="#br0" timeOffset="97655.059">1473 1516 5129,'6'-31'1127,"-5"21"-297,1 1 0,0-1 1,1 1-1,0 0 1,1-3-831,-3 11 118,-1-1 1,0 1-1,1 0 1,-1 0-1,1-1 1,0 1 0,0 0-1,-1 0 1,1-1-1,0 1 1,0 0-1,0 0 1,0 0-1,0 0 1,0 0 0,0 1-1,0-1 1,1 0-1,-1 0 1,0 1-1,0-1 1,1 1 0,-1-1-1,0 1 1,1 0-1,-1-1 1,1 1-1,-1 0 1,0 0-1,1 0 1,-1 0 0,1 0-1,-1 0 1,1 0-1,-1 1 1,0-1-1,2 1-118,-1 0 29,1 0 1,-1 0-1,1 1 0,-1-1 0,0 1 0,0-1 0,1 1 0,-1 0 0,0 0 0,-1 0 0,1 0 0,0 0 1,-1 0-1,1 1 0,-1-1 0,1 1 0,-1-1 0,1 3-29,-1 0 24,0 0 1,0 0-1,0 0 0,0 0 0,-1 0 1,0 0-1,0 0 0,0 0 1,-1 0-1,0 0 0,1 0 1,-2-1-1,1 1 0,-1 0 0,0 1-24,-5 10 64,-1-1-1,0 0 0,-10 13-63,10-18 118,1 1 0,1 0 0,0 0 1,0 0-1,1 1 0,1 0 1,0 0-119,3-10 57,1-1 0,0 1 1,0-1-1,-1 1 1,1-1-1,0 1 1,0-1-1,1 1 0,-1-1 1,0 1-1,0-1 1,1 1-1,-1-1 1,1 0-1,-1 1 0,1-1 1,0 0-1,-1 1 1,1-1-1,0 0 1,0 0-1,0 1 0,1 0-57,0 0 80,1-1 1,-1 1-1,1-1 0,-1 1 0,1-1 0,-1 0 0,1 0 0,0 0 0,0 0 0,0 0 0,-1-1 0,3 1-80,0 0-163,0-1-1,0 1 0,0-1 1,0 0-1,0 0 0,0-1 1,0 0-1,0 0 0,0 0 1,0 0-1,-1-1 0,1 1 1,0-1-1,-1-1 0,1 1 164,5-5-2139,-1 3 899</inkml:trace>
  <inkml:trace contextRef="#ctx0" brushRef="#br0" timeOffset="98375.834">1780 1450 5073,'65'-73'2350,"-49"50"125,-16 12-820,0 2 267,0 8-1815,0 1 0,0 0 1,-1 0-1,1-1 0,0 1 1,0 0-1,0 0 0,-1 0 1,1 0-1,0-1 0,0 1 0,-1 0 1,1 0-1,0 0 0,0 0 1,-1 0-1,1 0 0,0 0 0,-1-1 1,1 1-1,0 0 0,0 0 1,-1 0-1,1 0 0,0 0 1,-1 0-1,1 0 0,0 1 0,0-1 1,-1 0-1,1 0 0,0 0 1,-1 0-1,1 0 0,0 0 0,0 0 1,-1 1-1,1-1 0,0 0 1,0 0-1,0 0 0,-1 1-107,-13 4-84,-8 6 134,7-4-21,0 0-1,0 0 0,-1-2 1,1 0-1,-10 1-28,23-5-9,1 0 0,-1 0 0,1 0 0,-1 1 1,1-1-1,0 0 0,-1 1 0,1-1 0,0 0 0,0 1 0,0-1 0,0 1 0,0 0 0,0-1 0,1 1 0,-1 0 0,0-1 0,1 1 0,0 0 0,-1 0 1,1 0-1,0-1 0,0 1 0,0 0 9,-4 47-40,4-44 27,-1-4 11,1 1-1,0-1 1,0 1-1,0-1 1,0 0-1,0 1 1,0-1-1,0 1 1,0-1-1,0 1 0,1-1 1,-1 0-1,0 1 1,1-1-1,0 0 1,-1 1-1,1-1 1,0 0-1,-1 0 0,2 1 3,-1-1 2,0-1 0,1 1 0,-1-1 0,1 0 0,-1 0 0,1 1 0,-1-1 0,1 0 0,-1 0 0,1 0 0,-1-1 0,1 1 0,-1 0 0,2-1-2,16-1 18,-12 2-16,-1 0 1,1-1-1,0 1 1,0 1-1,-1-1 1,1 1-1,1 1-2,-5-1 2,0 0 1,0 0-1,0 0 1,-1 0-1,1 1 1,-1-1-1,1 1 1,-1 0-1,1 0 1,-1 0-1,0 0 1,0 0-1,0 1 0,0-1 1,0 0-1,-1 1 1,1 0-3,0-1 7,-1 0-1,0 1 1,1-1 0,-1 0 0,0 0 0,0 1-1,-1-1 1,1 1 0,0-1 0,-1 0 0,0 1-1,1-1 1,-1 1 0,0-1 0,0 1 0,0-1-1,-1 1 1,1-1 0,-1 1 0,1-1 0,-1 1-1,0-1 1,0 1-7,0-1 12,-1 0 0,1 0 0,-1-1 0,0 1 0,0 0 0,1-1 0,-1 0 0,0 1 0,0-1 0,-1 0 0,1 0 0,0 0 0,0 0 0,0 0 0,-1-1 0,1 1 0,0-1 0,-1 1 0,1-1 0,0 0 0,-1 0 0,1 0 0,-1 0 0,-1-1-12,1 1-44,1 0-10,-1 0 0,0 0 0,1 0 0,-1 0 0,0 0 0,1-1 0,-1 0 1,1 1-1,-1-1 0,1 0 0,-1 0 0,1 0 0,-1-1 0,1 1 0,0 0 0,-1-2 54,2 3-969,1 0 376</inkml:trace>
  <inkml:trace contextRef="#ctx0" brushRef="#br0" timeOffset="98826.746">1903 1671 7506,'72'112'3600,"-73"-91"-1535,2-3-1065,1-2-368,-1-3-440,0-2-72,-1-3-64,0-4-32,0-2-200,-1-4-200,0 1-744,-1 0-897,1-1 1281</inkml:trace>
  <inkml:trace contextRef="#ctx0" brushRef="#br0" timeOffset="99167.539">2042 1476 5297,'9'-5'7038,"7"-2"-4426,108-42 89,-122 48-2681,-1 1 0,0-1 0,0 1 1,0 0-1,0-1 0,0 1 0,0 0 1,1 0-1,-1-1 0,0 1 0,0 0 0,0 0 1,0 0-1,1 1 0,-1-1 0,0 0 1,0 0-1,0 1 0,0-1 0,0 0 0,0 1 1,1-1-1,-1 1 0,0 0 0,0-1 0,0 1 1,-1 0-1,1-1 0,0 1 0,0 0 1,0 0-1,0 0 0,-1 0 0,1 0 0,0 0 1,-1 0-1,1 0 0,-1 0 0,1 0 1,-1 0-1,0 0 0,0 1 0,1-1 0,-1 0 1,0 0-1,0 0 0,0 0 0,0 1-20,1 10 20,-1 0-1,-1-1 1,0 1-1,0 0 1,-1 0-20,0 5 63,-1 11-82,1 0 0,2 0 0,1 0 0,1 0 0,2 1 19,-3-21-893,-2-5-3618,0-4 3146</inkml:trace>
  <inkml:trace contextRef="#ctx0" brushRef="#br0" timeOffset="99517.917">2154 1629 7610,'-40'-44'3262,"40"43"-3185,0 1 1,0-1-1,0 1 1,-1-1-1,1 1 1,0-1-1,0 1 0,0-1 1,0 1-1,0-1 1,0 1-1,0-1 1,0 1-1,0-1 1,0 1-1,0-1 1,1 1-1,-1-1 1,0 1-1,0-1 1,0 1-1,1 0 1,-1-1-1,0 1 1,0-1-1,1 1 1,-1 0-1,0-1 1,1 1-1,-1-1 1,0 1-1,1 0 0,-1 0 1,1-1-1,-1 1 1,1 0-1,-1 0 1,0-1-1,1 1 1,-1 0-1,1 0 1,-1 0-1,1 0-77,25-9 1333,-22 8-964,35-11 30,-2-1 1,0-2-1,0-2 0,-1-2-399,-35 20 43,-1-1 0,0 0 0,0 0 0,1 0 0,-1 1 0,0-1 0,1 0 0,-1 1 0,0-1 0,0 0 0,0 0 0,1 1 0,-1-1-1,0 0 1,0 1 0,0-1 0,0 0 0,0 1 0,0-1 0,1 0 0,-1 1 0,0-1 0,0 1 0,0-1 0,0 0 0,0 1 0,0-1-1,0 0 1,-1 1 0,1-1 0,0 0 0,0 1 0,0-1 0,0 0 0,0 1 0,0-1 0,-1 0 0,1 1 0,0-1-43,-5 32-35,1-6 76,4-25-30,0 1-1,0-1 1,1 0 0,-1 0 0,0 0 0,1 1-1,-1-1 1,1 0 0,-1 0 0,1 0 0,-1 0-1,1 0 1,0 0 0,-1 0 0,1 0 0,0 0-1,0-1 1,0 1 0,0 0 0,0 0 0,0-1-1,0 1 1,0 0 0,0-1 0,0 1 0,0-1-11,35 11 395,-13-5-158,-19-4-210,1 0 0,-1 1 1,0 0-1,0 0 0,0 0 0,0 0 0,0 1 0,0-1 0,-1 1 0,0 0 0,2 3-27,-4-5 10,0 0 0,0-1 0,0 1 0,0 0-1,-1 0 1,1 0 0,-1 0 0,0 0-1,1 0 1,-1-1 0,0 1 0,0 0 0,0 0-1,0 0 1,-1 0 0,1 0 0,0 0 0,-1 0-1,1 0 1,-1 0 0,0-1 0,0 1-1,0 0 1,0 0 0,0-1 0,0 1 0,0-1-1,0 1 1,0-1 0,-1 1 0,1-1-10,-1 1-17,0 0 0,0 0 0,0 0 0,-1 0 0,1 0 0,0 0 0,-1-1 0,1 1 0,-1-1 0,0 0 0,1 0 0,-1 0 0,0 0 0,0 0 0,0 0 0,1-1 0,-1 1 0,0-1 0,-1 0 17,1 0-331,-1-1 0,0 0 1,0 0-1,1 0 0,-1 0 1,1-1-1,-1 1 0,1-1 0,-1 0 1,1 0-1,0 0 0,0 0 0,0-1 1,-2-1 330,-7-7-982</inkml:trace>
  <inkml:trace contextRef="#ctx0" brushRef="#br0" timeOffset="99865.319">2321 1473 10266,'24'-62'4393,"-5"52"-2536,5-1-225,1-2-720,4-1-336,-3 2-416,0 4-96,-5 2-80,-1 2-176,-8 4-624,-7 0-576,1 1 824</inkml:trace>
  <inkml:trace contextRef="#ctx0" brushRef="#br0" timeOffset="101252.321">2614 1093 4361,'-2'3'7191,"3"6"-4718,11 10-2703,40 52 1306,-7-11 89,25 46-1165,-58-87 42,-2 1 0,0 0 0,-2 0 0,0 1 0,-1 0 0,-1 1 0,-1-1-1,-1 1-41,-2-13 20,-2 0-1,1 1 0,-2-1 1,1 0-1,-1 0 0,0 0 1,-1 0-1,0 0 0,0 0 1,-1 0-1,-1 0 0,1-1 1,-1 0-1,-1 0 0,1 0 1,-5 6-20,-9 8 48,-1 0 1,-1-2-1,0 0 1,-17 11-49,18-14 5,18-16-113,-6 5 210,8-6-122,-1 0 0,0 0 0,0 0 0,0 0 0,0 0 0,0 0 0,0 0 0,0 0 0,0 0 0,0 0 0,0 0 0,1 0 0,-1 0 0,0 0 0,0 0-1,0 0 1,0 0 0,0 0 0,0 0 0,0 0 0,0 0 0,0 0 0,0 0 0,0 0 0,1 0 0,-1 0 0,0 0 0,0 0 0,0 0 0,0 0 0,0 0-1,0 0 1,0 0 0,0 0 0,0 1 0,0-1 0,0 0 0,0 0 0,0 0 0,0 0 0,0 0 0,0 0 0,0 0 0,0 0 0,0 0 0,0 0-1,0 1 1,0-1 0,0 0 0,0 0 0,0 0 0,0 0 0,0 0 0,0 0 0,0 0 0,0 0 0,0 0 0,0 0 0,0 0 0,0 1 0,0-1-1,0 0 1,0 0 0,0 0 0,0 0 0,0 0 0,0 0 0,0 0 0,-1 0 0,1 0 20,12 0-427</inkml:trace>
  <inkml:trace contextRef="#ctx0" brushRef="#br0" timeOffset="101916.7">6387 1429 6113,'-48'-36'3265,"32"61"-824,5 6-1185,0 5-264,0 2-464,6 2-112,0 8-136,4 4-16,2 7 16,5 1 48,6-8-23,8-9-33,3-17-72,2-5-64,-1-11-144,-5-6-352,-1-8-1089,4-10 969</inkml:trace>
  <inkml:trace contextRef="#ctx0" brushRef="#br0" timeOffset="102433.935">6545 1501 8026,'-47'-26'3064,"64"21"978,29 0-3168,-41 5-848,0 0 0,-1 0 0,1 1 0,0 0 0,-1 0 0,1 0 0,-1 1 0,0-1 0,1 1 0,-1 0 0,0 0 0,0 1 0,0-1 0,3 3-26,-5-3 4,-1-1 0,1 1 0,-1-1 1,0 1-1,1 0 0,-1 0 0,0 0 0,0-1 1,0 1-1,0 0 0,-1 0 0,1 0 1,0 0-1,-1 0 0,1 1 0,-1-1 0,0 0 1,0 0-1,0 0 0,0 0 0,0 0 0,0 1 1,-1-1-1,1 0 0,-1 0 0,1 0 1,-1 0-1,0 0 0,0 0 0,0 0 0,0 0 1,0-1-1,0 2-4,-29 37 101,29-38-91,-1 0 1,0 0 0,1 0 0,-1-1 0,0 1 0,0 0 0,0-1-1,0 1 1,0-1 0,-1 0 0,1 0 0,0 0 0,0 0 0,-1 0-1,1 0 1,-1-1 0,1 1 0,-1-1-11,3 0 14,0 0 1,-1 0-1,1 0 1,0 0-1,0 0 0,-1 0 1,1-1-1,0 1 1,0 0-1,0 0 1,-1 0-1,1 0 1,0-1-1,0 1 0,0 0 1,0 0-1,0 0 1,-1-1-1,1 1 1,0 0-1,0 0 0,0-1 1,0 1-1,0 0 1,0 0-1,0-1 1,0 1-1,0 0 0,0 0 1,0-1-1,0 1 1,0 0-1,0-1 1,0 1-1,0 0 0,0 0 1,0-1-1,0 1 1,0 0-1,1 0 1,-1 0-1,0-1 0,0 1 1,0 0-1,0 0 1,0-1-1,1 1 1,-1 0-1,0 0 0,0 0 1,0 0-1,1-1 1,-1 1-1,0 0 1,0 0-1,1 0 0,-1 0 1,0 0-1,0 0 1,1 0-1,-1 0-14,6 1 7,-1 0-1,1 0 1,-1 1-1,0 0 1,0 0-1,1 0 1,-1 1 0,-1 0-1,1 0 1,0 0-1,-1 0 1,4 4-7,-5-4 5,0 0 0,1 0 1,-1 1-1,0-1 0,-1 1 1,1 0-1,-1 0 0,1 0 1,-1 0-1,0 0 0,-1 0 1,1 1-1,-1-1 0,0 1 1,0-1-1,0 1 1,0 0-1,-1-1 0,0 1 1,0-1-1,0 1 0,-1 0 1,1-1-1,-1 1 0,0-1 1,-1 1-1,1-1 0,-1 1 1,0 1-6,-2 2 19,0 0 0,0 0 1,0-1-1,-1 0 0,0 1 1,0-2-1,-1 1 0,0 0 1,0-1-1,0 0 0,-1-1 1,0 1-1,0-1 0,-6 2-19,12-6-32,-1 0 0,0 0-1,0 0 1,0-1-1,0 1 1,0-1 0,0 1-1,-1-1 1,1 0 0,0 1-1,0-1 1,0-1 0,0 1-1,0 0 1,0 0 0,0-1-1,0 1 1,-2-2 32,3 2-115,0-1 1,0 1-1,0-1 1,0 0-1,0 0 1,0 0-1,0 1 1,0-1-1,0 0 1,1 0-1,-1 0 1,0 0-1,1 0 0,-1-1 1,0 1-1,1 0 1,0 0-1,-1 0 1,1 0-1,0-1 1,0 1-1,-1 0 1,1 0-1,0-1 1,0 1-1,0 0 0,0 0 1,1 0-1,-1-1 1,0 1-1,1-1 115,4-17-885</inkml:trace>
  <inkml:trace contextRef="#ctx0" brushRef="#br0" timeOffset="102783.868">6861 1509 6441,'-8'13'2044,"0"1"-1,0 0 1,-3 12-2044,5-8 704,0-1 0,1 1 0,0 6-704,2-10 221,1-1-1,1 1 1,0-1 0,1 1-1,0 0 1,1 0-1,1-1 1,0 1 0,1-1-1,1 4-220,-3-14 71,-1-1-1,1 0 1,0 1-1,0-1 0,0 0 1,0 1-1,1-1 1,-1 0-1,0 0 1,1 0-1,0 0 0,-1 0 1,1 0-1,0-1 1,0 1-1,0-1 1,0 1-1,0-1 0,0 1 1,2 0-71,-1-2 59,-1 0 1,0 1-1,1-1 0,-1 0 0,0 0 1,1 0-1,-1 0 0,0 0 1,1-1-1,-1 1 0,0-1 1,0 0-1,1 1 0,-1-1 1,0 0-1,0 0 0,0-1 1,1 1-60,3-3 101,0-1 1,1 0-1,-2 0 1,1 0 0,0-1-1,-1 0 1,0 0-1,-1 0 1,1-1 0,-1 1-1,0-1 1,1-4-102,-1 2 59,-1 0 0,0 0 1,-1 0-1,0-1 0,0 1 0,-1-1 1,0 1-1,0-1 0,-1 1 0,-1-1 1,0-3-60,0 9-5,1 0 1,-2 0 0,1 0 0,0-1 0,-1 1 0,0 1 0,0-1 0,0 0 0,0 0 0,-1 1 0,0 0-1,1-1 1,-1 1 0,0 0 0,-1 0 0,1 0 0,0 1 0,-1-1 0,0 1 0,1 0 0,-1 0-1,0 0 1,0 0 0,0 1 0,-4-1 4,-41-8-962,45 10 635,1 0-1,-1 0 1,0 0 0,1 0-1,-1 0 1,1 1 0,-1-1-1,1 1 1,-1 0-1,1 0 1,0 0 0,-3 2 327,2 3-2623,10 1 1212</inkml:trace>
  <inkml:trace contextRef="#ctx0" brushRef="#br0" timeOffset="103145.223">7118 1535 5097,'-11'27'3675,"-18"48"1665,24-62-4985,1 0 0,1 0 0,0 0 1,1 0-1,0 1 0,1-1 0,1 10-355,0-20 58,0 0 1,0-1-1,1 1 0,-1-1 0,1 1 0,-1-1 1,1 1-1,0-1 0,0 1 0,0-1 0,0 0 1,1 1-1,-1-1 0,1 0 0,-1 0 1,1 0-1,-1 0 0,1 0 0,0-1 0,0 1 1,0 0-1,0-1 0,1 0 0,-1 1 0,0-1 1,0 0-1,1 0 0,-1 0 0,1 0 0,0-1-58,0 1 88,1 0 0,0-1 0,0 0 0,-1 0-1,1 0 1,0 0 0,0-1 0,0 1 0,-1-1-1,1 0 1,0 0 0,-1 0 0,1-1 0,-1 1-1,1-1 1,-1 0 0,0 0 0,0 0 0,0 0-1,3-3-87,5-6 112,-1-1-1,0 0 1,-1-1-1,0 0 1,-1 0-1,0-1 1,-1 0-1,-1 0 1,0-1-1,-1 0 1,-1 0-1,0 0 1,-1 0-1,0-1 1,-1 0-112,-2 12 4,0 0 0,0 0 0,0 0 0,0 0 0,-1 0 0,0 0 0,0 0 0,0 0 0,0 1 0,0-1 0,-1 0 0,1 0 0,-1 1 0,0-1 0,-1 1 1,1 0-1,0 0 0,-1 0 0,0 0 0,1 0 0,-1 0 0,0 1 0,-1-1 0,1 1 0,0 0 0,-1 0 0,0-1-4,-1 1-63,1 1-1,-1-1 0,0 1 1,1 0-1,-1 0 1,0 0-1,1 1 0,-1-1 1,0 1-1,0 0 1,0 1-1,1-1 0,-1 1 1,0 0-1,0 0 1,1 0-1,-1 1 0,1 0 1,-1 0-1,1 0 1,0 0-1,-1 1 64,-1 1-378,0 0 0,0 0 0,1 0 0,-1 1 0,1 0 0,0 0 0,0 1 0,1-1 0,-1 1 0,2 0 0,-1 0 0,0 0 0,1 1 0,0-1 0,1 1 0,-2 3 378,2 12-1344</inkml:trace>
  <inkml:trace contextRef="#ctx0" brushRef="#br0" timeOffset="103499.894">7466 1802 9386,'1'15'3745,"1"4"-2521,2 5-176,2 11-264,-5-1-231,0-1-185,-1-2-64,-4-12-104,-3-4-24,7-5-96,-3-6-8,-1-4-128,4-3-136,-1 2-408,0 0-361,-1-1-1135,-1-10 1320</inkml:trace>
  <inkml:trace contextRef="#ctx0" brushRef="#br0" timeOffset="104085.623">7711 1571 6129,'-3'-1'189,"1"0"-1,-1 0 1,1 0-1,-1 0 1,0 0-1,0 1 0,1-1 1,-1 1-1,0 0 1,0 0-1,0 0 1,0 0-1,1 0 1,-1 1-1,-1 0-188,1 0 160,1 1-1,0 0 1,-1 0 0,1 0 0,0 0-1,1 1 1,-1-1 0,0 0 0,0 1-1,1-1 1,0 1 0,-1 0 0,1-1-1,0 1 1,0 0 0,0 1-160,-6 17 687,1-1 0,0 1 0,2-1 1,0 3-688,3-15 205,0 0 0,0-1 1,1 1-1,0 0 0,0 0 1,1-1-1,0 1 0,0 0 1,1-1-1,0 1 1,1-1-1,-1 0 0,1 1-205,-1-6 74,-1 0-1,0 1 0,1-1 0,0 0 0,-1 0 1,1 0-1,0 0 0,0 0 0,0 0 1,0 0-1,1-1 0,-1 1 0,0-1 1,1 0-1,-1 0 0,1 0 0,-1 0 1,1 0-1,2 1-73,-1-2 78,1 0 0,-1 1 0,0-1 0,1-1-1,-1 1 1,0-1 0,1 1 0,-1-1 0,0 0 0,0-1 0,4-1-78,1-1 93,0 0 0,0-1 0,-1 0 0,0-1 0,0 0 0,0 0 0,0-1-1,-1 1 1,0-2 0,4-5-93,-7 7 50,0 0 0,0-1 0,-1 1 0,0-1 0,0 0 0,0 1 0,-1-1 0,0 0 0,-1-1 0,1 1 0,-1 0 0,-1 0 0,1 0 0,-1-1 0,-1 1 0,0-5-50,0 7 10,0 0 0,0 0 0,-1 0 0,1 0 0,-1 1 0,-1-1 0,1 0 0,-1 1 0,1 0-1,-1-1 1,0 1 0,-1 0 0,1 0 0,-1 1 0,0-1 0,0 1 0,0 0 0,0 0 0,0 0 0,-1 1 0,1-1 0,-1 1 0,-3-1-10,-7-2-434,-1 1 0,0 1 1,0 1-1,0 0 0,0 1 1,0 1-1,-12 0 434,10 1-1848,17-3 472,10-3 646</inkml:trace>
  <inkml:trace contextRef="#ctx0" brushRef="#br0" timeOffset="104446.278">7722 1401 8482,'8'-29'1395,"-5"22"-686,-1 0 0,0-1 0,-1 1 0,0 0 0,0-1 0,0 0 1,-1 1-710,39 8 4220,-24 1-4021,-1 0 1,1 1-1,-1 1 0,1 0 0,-1 1 0,0 1 0,-1 0 0,1 1 0,-1 0 0,-1 1 0,1 0 0,2 3-199,8 8 20,-1 0 0,-1 1-1,0 1 1,-2 1 0,14 19-20,-22-25 18,0-1 1,-1 1 0,-1 1 0,0 0-1,-2 0 1,0 1 0,0 0 0,-2 0 0,0 0-1,-2 1 1,0-1 0,0 1 0,-2 0-1,-1 0 1,0 0 0,-1 0 0,-1-1 0,-1 1-1,0 0 1,-2-1 0,0 0 0,-1 0-1,0 0 1,-2-1 0,-1 1-19,5-8-31,-10 13 212,14-22-203,-1-1 0,1 1 0,0-1 0,-1 1-1,1-1 1,-1 1 0,1-1 0,-1 0 0,0 1 0,1-1-1,-1 0 1,1 1 0,-1-1 0,1 0 0,-1 0 0,0 1-1,1-1 1,-1 0 0,0 0 0,1 0 0,-1 0 0,0 0-1,1 0 1,-1 0 0,0 0 0,1 0 0,-1 0 0,0 0-1,1 0 1,-1-1 22,-3-4-5047,4 3 4146</inkml:trace>
  <inkml:trace contextRef="#ctx0" brushRef="#br0" timeOffset="113863.666">427 2420 5705,'-4'-2'2769,"3"0"-977,-1 2-271,1 0-329,-7 22-128,-2 52-184,14-33-80,0 3-200,2 1-111,-2-8-193,-3-2-96,-1-12-104,-1 1-56,1-9-616,-3-5-449,0-6 609</inkml:trace>
  <inkml:trace contextRef="#ctx0" brushRef="#br0" timeOffset="114203.279">338 2398 4865,'0'-1'303,"-1"0"0,0 1 0,1-1 0,-1 0 0,1 0 0,0 0 0,-1 0 0,1 0 0,0 0 0,-1 0 0,1 0 0,0-1 0,0 1 0,0 0 0,0 0 0,0 0 0,0 0 1,0 0-1,1 0 0,-1 0 0,0 0 0,0 0 0,1 0 0,-1 0 0,1-1-303,1 0 294,-1-1 1,1 0 0,0 0 0,1 1 0,-1-1-1,0 1 1,1 0 0,-1 0 0,2-1-295,2-2 152,1 1 0,0-1-1,0 2 1,1-1 0,-1 1 0,1 0 0,3-1-152,-6 3 32,-1 1 1,1-1-1,0 1 0,0 0 1,-1 0-1,1 0 1,0 1-1,0 0 1,-1 0-1,1 0 0,-1 0 1,1 1-1,-1 0 1,1-1-1,-1 2 1,0-1-1,0 0 0,0 1 1,0 0-1,-1 0 1,1 0-1,-1 1 1,1-1-1,-1 1 0,0 0-32,1 0 6,-2 0 0,1 1 0,0-1 0,-1 0 0,0 1 0,0 0 0,0-1 0,0 1 0,-1 0 0,0 0 0,0 0-1,0 0 1,0 0 0,-1 0 0,0 0 0,0 0 0,0 0 0,-1 0 0,0 0 0,0 0 0,0 0 0,-1 0 0,0 2-6,-3 3-14,1 0 0,-2-1 1,0 0-1,0 1 0,0-2 1,-1 1-1,-5 4 14,8-9-26,0-1 0,0 1 0,0-1 0,-1 1 0,1-1 0,-1 0-1,0-1 1,0 1 0,0-1 0,0 0 0,0-1 0,0 1 0,0-1 0,-1 0 0,-3 1 26,8-2-60,0 0 1,1 0-1,-1-1 1,0 1-1,1 0 1,-1 0-1,1 0 1,-1 0-1,0-1 1,1 1-1,-1 0 1,0 0-1,1-1 1,-1 1-1,1-1 1,-1 1-1,1 0 1,-1-1-1,1 1 1,-1-1-1,1 1 1,0-1-1,-1 0 1,1 1-1,-1-1 1,1 1-1,0-1 1,0 0-1,-1 1 1,1-1-1,0 0 0,0 1 1,0-1-1,0 0 1,0 1-1,0-1 1,0 0-1,0 1 1,0-1-1,0 0 1,0 1-1,0-1 1,0 0-1,1 1 1,-1-1-1,0 1 1,1-1-1,-1 0 1,0 1-1,1-1 1,-1 1-1,0-1 1,1 1-1,-1-1 1,1 1-1,-1-1 60,8-9-921</inkml:trace>
  <inkml:trace contextRef="#ctx0" brushRef="#br0" timeOffset="114204.279">687 2445 5649,'0'-1'3537,"0"-1"-312,0 1-1673,10-2-336,8-1-680,31-6-184,-32 10-184,0 2-72,1-2-56,-2 1-15,-1 5-146,-4-5-207,-1 5-640,-2-1-440,-3-3 832</inkml:trace>
  <inkml:trace contextRef="#ctx0" brushRef="#br0" timeOffset="114205.279">806 2496 4977,'-98'96'3145,"105"-96"143,-1-2-1303,10 0-641,0 0-256,4-2-375,0 1-89,0 1-216,-2 0-96,-3 1-128,0 1-64,-7 1-72,1 1-8,-4 0-328,-2-2-280,-2 2-1041,-1-4 985</inkml:trace>
  <inkml:trace contextRef="#ctx0" brushRef="#br0" timeOffset="114951.531">1274 2491 2345,'-86'-32'1733,"84"32"-1266,0-1-1,0 1 1,0-1-1,0 0 0,0 0 1,1 0-1,-1 0 1,0 0-1,1 0 1,-1 0-1,0 0 1,1-1-1,0 1 0,-1-1 1,0 0-467,5-3 4923,3 4-4525,5 1-296,0 1 1,0 1 0,0 0 0,-1 0 0,1 1 0,-1 0 0,1 1 0,-1 0 0,0 1 0,-1 0 0,4 2-103,-12-6 3,1 0 0,-1 0 0,0 1 0,0-1 0,1 0 0,-1 0 0,0 1 0,0-1 0,0 1 0,-1-1 0,1 1 0,0 0 0,0-1 0,-1 1 0,1 0 0,-1-1 0,0 1 0,1 0 0,-1-1 0,0 1 0,0 0 0,0 0 0,0-1 0,0 1 0,-1 0 0,1 0 0,0-1 0,-1 1 0,0 0-3,-2 9-32,-1 0-1,0 0 1,-1 0-1,-2 3 33,-1 3-92,-48 104-216,56-119 313,-1-1 0,0 1-1,0-1 1,0 1 0,1-1 0,-1 1 0,1 0 0,-1-1-1,1 1 1,0 0 0,0 0 0,-1-1 0,1 1-1,1 0 1,-1 0 0,0-1 0,0 3-5,1-3 15,-1 0 1,1-1-1,-1 1 1,1 0-1,0 0 1,-1 0-1,1-1 1,0 1-1,0 0 1,-1-1-1,1 1 1,0 0-1,0-1 1,0 1-1,0-1 1,0 1-1,0-1 1,-1 0-1,1 1 1,0-1-1,0 0 1,0 0-16,4 1 46,0-1 0,-1 1 1,1-1-1,0-1 0,0 1 1,-1-1-1,1 1 0,-1-1 1,1-1-1,-1 1 0,3-2-46,49-24-2576,-41 24 1786</inkml:trace>
  <inkml:trace contextRef="#ctx0" brushRef="#br0" timeOffset="115433.861">1451 2516 5945,'-11'-69'2965,"11"68"-2722,0 0-1,0-1 1,0 1 0,-1 0 0,2-1-1,-1 1 1,0 0 0,0 0 0,0-1-1,0 1 1,1 0 0,-1 0 0,1-1-1,-1 1 1,1 0 0,0-1-243,0 1 78,0 1 0,0-1 1,-1 0-1,1 0 0,0 1 1,1-1-1,-1 0 0,0 1 1,0-1-1,0 1 0,0-1 0,0 1 1,1 0-1,-1 0 0,0-1 1,1 1-79,4-1 424,0-1-250,1 0 0,-1 0 0,1 1 0,0 0 0,-1 0 0,1 0 0,0 1 0,0 0 0,0 1 0,0-1 0,4 2-174,-8-1 31,-1 0 0,1 0 0,-1 0 0,1 0 0,-1 0 0,0 0 0,0 1 0,1-1 0,-1 1 0,0 0 1,0-1-1,-1 1 0,1 0 0,0 0 0,0 0 0,-1 0 0,0 1 0,1-1 0,-1 0 0,0 1 0,0-1 0,0 0 0,0 1 0,-1-1 0,1 1 0,-1 0 0,1-1 0,-1 1 0,0-1 0,0 1 0,0 0 0,0-1-31,-2 9 23,1 0 1,-2-1-1,1 0 0,-1 1 0,-1-1 0,0 0 0,0-1 0,-1 1 0,0-1 0,-1 0 0,0 0 0,-3 3-23,0 0 20,1 1-1,1 0 1,0 0 0,1 1-1,-4 11-19,9-25 13,1 1 0,0-1 0,-1 1 1,1 0-1,0 0 0,-1-1 0,1 1 0,0 0 0,0 0 0,0-1 0,0 1 1,0 0-1,0 0 0,0-1 0,0 1 0,0 0 0,0 0 0,0-1 0,0 1 1,0 0-1,1 0 0,-1-1 0,0 1 0,1 0 0,-1-1 0,0 1 0,1 0 0,-1-1 1,1 1-1,-1-1 0,1 1 0,-1-1 0,1 1 0,0-1 0,-1 1 0,1-1 1,-1 1-1,1-1 0,0 0 0,-1 1 0,1-1 0,0 0-13,3 1 102,1-1 1,-1 0-1,0 0 0,1-1 0,-1 1 0,0-1 1,2 0-103,16-2-13,-15 2-425,-1 0 0,0 0 0,1 0 1,-1 0-1,0-1 0,0 0 0,0-1 0,0 0 1,0 1-1,-1-2 0,3 0 438,8-8-1268</inkml:trace>
  <inkml:trace contextRef="#ctx0" brushRef="#br0" timeOffset="115875.914">1779 2364 5425,'-2'0'239,"-1"0"0,1 0 0,0 1 0,0 0 0,-1-1 0,1 1 0,0 0 0,0 0 0,0 0 0,0 0 1,0 0-1,0 0 0,1 1 0,-1-1 0,0 1 0,1-1 0,-1 1 0,1 0 0,-1 0 0,1-1 0,0 1 0,0 0 0,0 0 0,0 0 0,0 1 0,0-1 0,0 0 0,1 0 0,-1 0 0,1 0 0,-1 1 0,1-1 0,0 2-239,0-1 147,0 1 0,1-1-1,-1 0 1,1 0 0,0 0 0,0 0-1,0 0 1,0-1 0,0 1-1,0 0 1,1 0 0,0-1-1,-1 1 1,1-1 0,0 1 0,0-1-1,0 0 1,1 0 0,-1 0-1,0 0 1,1 0 0,-1 0 0,1-1-1,2 2-146,6 2 355,11 5 41,-1 0 0,0 2 0,2 2-396,-17-10 10,0 1 0,0 0 1,0 0-1,-1 0 1,0 1-1,0-1 0,0 1 1,-1 1-1,0-1 1,0 0-1,-1 1 0,1 0-10,-3-5 9,0 0-1,-1 0 0,1 0 1,0 0-1,-1 0 1,0-1-1,1 1 0,-1 0 1,0 0-1,0 0 1,0 1-1,0-1 0,0 0 1,0 0-1,-1-1 1,1 1-1,-1 0 0,1 0 1,-1 0-1,0 0 1,0 0-1,0 1-8,-2-1 17,1 1 1,0 0-1,-1-1 1,1 0-1,-1 1 1,0-1-1,1 0 1,-1 0-1,0-1 1,-1 1-1,1-1 1,-2 1-18,-8 3 60,-1-1-1,0 0 1,-1-1 0,1-1 0,-12 0-60,24-1 0,-1-1 0,1 0 1,-1 0-1,1 0 0,-1 0 0,1 0 1,-1 0-1,1-1 0,-1 1 1,1-1-1,-1 0 0,1 1 0,0-1 1,-1-1-1,2 1-87,0 0 1,0 0 0,1 0-1,-1 0 1,0 0 0,1-1-1,-1 1 1,1 0 0,0 0 0,-1-1-1,1 1 1,0 0 0,0 0-1,0-1 1,0 1 0,0 0-1,0-1 1,0 1 0,0 0-1,0 0 1,1-1 0,-1 1-1,0 0 1,1 0 0,-1 0 0,1-1-1,0 1 1,-1 0 0,1-1 86,7-13-1418,2-1 599</inkml:trace>
  <inkml:trace contextRef="#ctx0" brushRef="#br0" timeOffset="116218.177">1789 2436 4945,'-26'-63'3065,"26"63"-2932,0-1 0,0 1 1,0-1-1,0 1 1,0-1-1,0 1 0,-1-1 1,1 1-1,0 0 0,0-1 1,0 1-1,1-1 0,-1 1 1,0-1-1,0 1 1,0-1-1,0 1 0,0-1 1,0 1-1,1-1 0,-1 1 1,0-1-1,0 1 0,1 0 1,-1-1-1,0 1 1,1 0-1,-1-1 0,0 1 1,1 0-1,-1-1 0,1 1 1,-1 0-1,0 0 1,1-1-1,-1 1 0,1 0-133,17-4 1621,-15 4-1165,40-11 1581,-30 6-1896,1 2 0,-1 0 0,1 0 0,-1 1-1,1 1 1,0 0 0,0 1 0,-1 0-141,-9 2 117,-2-1-4780,-2-1 3579</inkml:trace>
  <inkml:trace contextRef="#ctx0" brushRef="#br0" timeOffset="116584.042">2111 2430 5369,'-14'50'2910,"14"-50"-2832,0 1-1,0-1 0,0 0 1,0 1-1,0-1 1,0 0-1,0 0 0,0 1 1,0-1-1,0 0 1,0 1-1,1-1 1,-1 0-1,0 0 0,0 1 1,0-1-1,0 0 1,1 0-1,-1 1 0,0-1 1,0 0-1,0 0 1,1 0-1,-1 1 1,0-1-1,0 0 0,1 0 1,-1 0-1,0 0 1,0 1-1,1-1 0,-1 0 1,0 0-1,0 0 1,1 0-1,-1 0 1,0 0-1,1 0 0,-1 0 1,0 0-1,1 0 1,-1 0-1,0 0 1,0 0-1,1 0 0,-1 0 1,0 0-1,1 0 1,-1-1-1,0 1-77,19-5 1602,-14 4-1052,71-14 2140,-56 13-2336,0-2 0,0 0-1,0-1 1,-1-1 0,6-3-354,-24 8-565,9-3 1870,-7 2-2868,-5 1-4284,1 1 4646</inkml:trace>
  <inkml:trace contextRef="#ctx0" brushRef="#br0" timeOffset="116951.807">2256 2353 6025,'-27'-40'2185,"23"35"1580,11 27-2951,0 0 0,-2 0 0,0 0 0,1 19-814,-5-24 221,2 0 1,0 0 0,0-1 0,2 1 0,0-1 0,1 0 0,0-1 0,1 1 0,7 8-222,-10-18-303,-3-3 1043,-1-5-1286,0-4-3985,0 5 3369</inkml:trace>
  <inkml:trace contextRef="#ctx0" brushRef="#br0" timeOffset="118567.399">2635 2440 7017,'-5'-38'1124,"0"-35"2694,9 92 268,8 17-3741,-4-14-75,0 10 2,-2 0 1,-1 1 0,-1 0-1,-2 0 1,-2 0 0,0 1-273,-1-12-179,4-19-3419,-3-4 2722</inkml:trace>
  <inkml:trace contextRef="#ctx0" brushRef="#br0" timeOffset="118929.802">2739 2606 8802,'57'-31'3321,"-60"31"-2625,3 0-568,6-5-1377,-6 3 849</inkml:trace>
  <inkml:trace contextRef="#ctx0" brushRef="#br0" timeOffset="119268.009">2885 2295 5337,'34'-7'6748,"-1"10"-4467,-31-2-2253,0-1-1,0 1 1,0 0 0,-1 0 0,1 0-1,0 0 1,0 0 0,-1 1 0,1-1-1,0 1 1,-1-1 0,1 1 0,-1-1-1,0 1 1,0 0 0,0-1 0,0 1-1,0 0 1,0 0 0,0 0-1,0 0 1,-1 0 0,1 0 0,-1 0-1,1 0 1,-1 0 0,0 0 0,0 0-1,0 0 1,0 1 0,0 0-28,-1 7 32,0 0 0,-1 1 0,-1-1 0,1 0 0,-2 0 0,1-1 0,-1 1 0,-1-1-1,0 1 1,0-2 0,-4 6-32,1-1 27,1 0-1,0 0 0,1 0 0,1 1 1,0 1-27,5-14 32,0-1-1,0 1 1,0 0 0,0-1 0,0 1 0,0 0 0,0-1 0,0 1-1,1-1 1,-1 1 0,0 0 0,1-1 0,-1 1 0,0-1-1,1 1 1,-1-1 0,0 1 0,1-1 0,-1 1 0,1-1 0,-1 0-1,1 1 1,-1-1 0,1 1 0,-1-1 0,1 0 0,0 0 0,-1 1-1,1-1 1,-1 0 0,1 0 0,0 0 0,-1 0 0,1 1 0,0-1-1,-1 0 1,1 0 0,-1 0 0,1 0 0,0-1 0,-1 1 0,1 0-32,36-1 971,-31 0-945,14 3 8,-17-2-175,0 1-1,0-1 1,0 1-1,0-1 1,0 0 0,0 0-1,0 0 1,0-1-1,0 1 1,0-1-1,0 0 1,0 0 0,0 0-1,0 0 1,0 0-1,2-2 142,1-3-716</inkml:trace>
  <inkml:trace contextRef="#ctx0" brushRef="#br0" timeOffset="119632.184">3136 2271 6681,'-11'-3'8178,"19"23"-6156,-3-11-1925,5 9 366,2 0 0,0-1 0,1 0-1,14 15-462,-18-23 43,-1 1 0,0 0 0,-1 0 0,0 1 0,-1 0 0,4 8-43,-9-16 13,1 0 1,-1 0-1,0 0 0,0 0 0,0 0 0,0 0 0,-1 0 0,1 0 0,-1 0 1,0 0-1,0 1 0,0-1 0,0 0 0,-1 0 0,1 0 0,-1 0 1,1 0-1,-1 0 0,0 0 0,-1 0 0,1 0 0,0 0 0,-1 0 0,0-1 1,1 1-1,-1 0 0,0-1 0,0 0 0,-2 2-13,0-2-2,0 1 0,-1-1 1,1-1-1,-1 1 0,1 0 0,-1-1 0,0 0 0,0 0 0,1-1 0,-1 1 1,0-1-1,0 0 0,0 0 0,0-1 0,1 1 0,-1-1 0,0 0 1,1 0-1,-1-1 0,0 0 0,1 1 0,0-1 0,-1-1 0,1 1 0,-2-2 2,5 3-167,0 0-1,0-1 0,-1 1 0,1 0 1,1-1-1,-1 1 0,0-1 0,0 1 1,0-1-1,1 1 0,-1-1 0,1 0 0,-1 1 1,1-1-1,0 0 0,0 1 0,0-1 1,-1 0-1,2 1 0,-1-1 0,0 0 1,0 1-1,0-1 0,1 0 0,-1 1 0,1-1 1,-1 1-1,1-1 0,0 1 0,0-2 168,6-13-841</inkml:trace>
  <inkml:trace contextRef="#ctx0" brushRef="#br0" timeOffset="119978.768">3125 2241 6961,'1'-1'3505,"5"-3"-880,5-5-465,8 4-503,1-4-345,2 4-648,-2 2-240,-4-1-280,-1 1-72,-5 3-56,-2 4-48,0 2-376,0-1-256,-3 1-792,2-2-513,-5 0 1241</inkml:trace>
  <inkml:trace contextRef="#ctx0" brushRef="#br0" timeOffset="120464.022">3545 2171 4065,'26'-31'2650,"-24"25"716,-4 6-610,-6 9-1194,-35 93-298,-11 31 411,47-112-1324,1 1 0,0 0 0,2 0 0,1 0 0,0 6-351,3-20 85,0 0-1,0 0 1,1 0-1,0 0 1,0-1-1,1 1 1,0 0-1,1-1 1,0 0-1,0 1 1,0-1-1,1 0 1,0-1-1,0 1 1,1-1-1,0 1 1,0-1-1,0-1 1,1 1-1,-1-1 1,2 0-1,-1 0 1,0-1-1,1 0 1,0 0-1,0 0 1,0-1-1,0 0 1,1 0-1,-1-1 1,4 1-85,-10-3-8,-1 0 0,0 0 1,0 0-1,0 0 0,1 0 1,-1 0-1,0 1 0,0-1 1,1 0-1,-1 0 1,0 0-1,0 0 0,1 0 1,-1 0-1,0 0 0,0 0 1,1 0-1,-1 0 0,0 0 1,0 0-1,1-1 0,-1 1 1,0 0-1,0 0 0,1 0 1,-1 0-1,0 0 1,0 0-1,0-1 0,1 1 1,-1 0-1,0 0 0,0 0 1,0 0-1,1-1 0,-1 1 1,0 0-1,0 0 0,0-1 1,0 1-1,0 0 0,0 0 1,0-1-1,0 1 1,1 0-1,-1 0 0,0-1 1,0 1-1,0 0 0,0 0 1,0-1-1,0 1 0,0 0 1,0 0-1,-1-1 0,1 1 1,0 0-1,0 0 1,0-1-1,0 1 0,0 0 1,0 0 7,-8-3-6941,7 3 5902</inkml:trace>
  <inkml:trace contextRef="#ctx0" brushRef="#br0" timeOffset="121336.948">3649 2317 5193,'-30'-35'3230,"30"28"2097,9 0-3413,14-4-1273,-21 10-148,8-4-4,-2 1-298,0 1-1,0-1 1,0 1 0,1 1-1,-1 0 1,1 0-1,4 0-190,-11 2 1,-1 0 1,0 0-1,0 1 0,1-1 0,-1 1 0,0-1 0,0 1 0,0-1 0,0 1 1,0 0-1,0 0 0,0-1 0,0 1 0,0 0 0,0 0 0,0 0 1,0 0-1,-1 0 0,1 0 0,0 0 0,-1 0 0,1 0 0,-1 1 0,1-1 1,-1 0-1,0 0 0,1 0 0,-1 1 0,0-1 0,0 1-1,5 46-70,-5-39 74,-3 99 41,1-81-430,1 0 1,1 0-1,1 0 1,2-1 0,2 8 384,-2-16-5034,-1-19 3966</inkml:trace>
  <inkml:trace contextRef="#ctx0" brushRef="#br0" timeOffset="121682.45">3711 2483 7386,'-54'-46'3416,"65"45"-1439,9-6-561,3-4-728,5-3-224,1 0-328,-3 2-280,-1-4-648,-2 1-304,0-1-2345,-1-2 2257</inkml:trace>
  <inkml:trace contextRef="#ctx0" brushRef="#br0" timeOffset="122035.509">3919 2260 5009,'22'-26'3029,"-23"26"-1269,-12 21 470,5-8-1675,4-8-137,0 1-1,0 0 0,1 1 1,0-1-1,0 0 0,0 1 1,0 4-418,3-10 56,0-1 0,0 1 0,0 0 0,0 0 0,0-1 0,0 1 0,1 0 0,-1 0 0,0-1 0,1 1 0,-1 0 0,0-1 0,1 1 0,-1 0 0,1-1 0,-1 1 0,1-1 0,-1 1 0,1-1 0,-1 1 0,1-1 0,0 1 0,-1-1 0,1 1 0,0-1 0,-1 0 0,1 0 0,0 1 0,0-1 0,-1 0 0,1 0 0,0 0-56,30 7 715,-22-5-484,-2-1-172,1 1 0,-1 0 0,0 1 0,0 0 0,0 0 0,-1 1 0,1-1 0,-1 1 0,0 1 0,0-1 0,0 1 0,-1 0 0,4 4-59,-6-5 8,1 0-1,-1 0 1,-1 1-1,1-1 1,-1 1 0,1 0-1,-1-1 1,0 1 0,-1 0-1,0 0 1,1 0 0,-1 1-1,-1-1 1,1 0 0,-1 0-1,0 0 1,0 1-1,-1-1 1,1 0 0,-1 1-8,0-3 21,1 0 1,-1-1-1,1 1 1,-1 0 0,0-1-1,0 1 1,0-1-1,0 1 1,-1-1-1,1 0 1,-1 1 0,1-1-1,-1 0 1,0 0-1,0 0 1,0 0-1,0 0 1,0-1 0,0 1-1,-1 0 1,-1 0-22,2-2-22,1 1 0,-1-1 1,0 0-1,0 0 0,1 0 1,-1 0-1,0 0 0,0 0 1,1 0-1,-1-1 0,0 1 1,1-1-1,-1 1 1,0-1-1,1 0 0,-1 1 1,1-1-1,-1 0 0,1 0 1,-1 0-1,1 0 0,-1-1 1,1 1-1,0 0 0,0 0 1,0-1-1,0 1 0,0-1 1,0 1-1,0-1 0,0 1 1,0-3 21,-2-1-474,1 0 0,0 0 0,0-1 0,0 1 0,1-1 0,0 1 0,0-1 0,0-4 474,-2-11-832</inkml:trace>
  <inkml:trace contextRef="#ctx0" brushRef="#br0" timeOffset="122419.451">3883 2188 6153,'-2'0'3449,"5"3"-424,8 1-657,7-4-575,6-1-321,6 1-568,-2-7-224,-6 3-384,0 3-128,-5-1-312,-1 5-232,-5 0-640,-3-1-448,-2 1 1784,2-1-608</inkml:trace>
  <inkml:trace contextRef="#ctx0" brushRef="#br0" timeOffset="122762.013">4135 1977 8794,'-28'-74'4186,"24"58"-214,8 12-1817,8 11-741,-11-6-1203,9 6-191,-1 0-1,0 0 0,0 1 0,-1 0 0,0 1 0,0 0 0,-1 0 0,0 0 0,-1 1 0,3 5-19,5 8 25,1 0-14,15 20 27,-2 2 0,-2 1 0,-2 1-1,13 37-37,-32-68 2,-1-1-1,0 1 0,-1 0 0,0 0 0,-2 0 1,0 0-1,0 0 0,-2 0-1,0-4-9,0-1-1,-1 1 1,-1-1-1,0 0 0,0 0 1,-1 0-1,-1-1 1,0 1-1,0-1 1,-1 0-1,0 0 1,-1-1 9,4-4 68,-1 0 1,1-1-1,-1 0 1,0 1-1,-1-1 1,1-1-1,-1 1 1,0-1-1,0 1 0,0-1 1,0-1-1,0 1 1,-1-1-1,1 0 1,-5 1-69,-15 4 828</inkml:trace>
  <inkml:trace contextRef="#ctx0" brushRef="#br0" timeOffset="123116.953">849 3170 6281,'-26'-88'3425,"37"82"-624,3-1-449,4-1-575,2-2-249,4 3-512,-1-2-232,-3 5-408,-4-1-176,-4 4-392,-3 2-376,-3 5-320,-4 0 456</inkml:trace>
  <inkml:trace contextRef="#ctx0" brushRef="#br0" timeOffset="123474.415">816 3246 8794,'-3'1'4249,"17"-2"-1473,9-4-1055,11-2-865,-3 0-368,0-2-824,-3 8-472,-6 1 1312,-4 0-672</inkml:trace>
  <inkml:trace contextRef="#ctx0" brushRef="#br0" timeOffset="142230.13">1539 3124 6001,'-70'-77'3133,"68"75"-2878,1 0 0,-1 0 1,0 1-1,0-1 0,0 0 0,-1 1 1,1-1-1,0 1 0,0 0 0,-1 0 1,1 0-1,-1 0 0,1 0 0,-1 1 1,1-1-1,-1 1 0,-1-1-255,2 1 59,0 0-1,0 1 1,0-1 0,0 1 0,0-1-1,0 1 1,0 0 0,0-1-1,0 1 1,0 0 0,0 0 0,1 1-1,-1-1 1,0 0 0,1 0-1,-2 2-58,-1 1 19,1 0-1,0 0 1,0 0 0,0 0-1,1 1 1,0-1-1,-1 1 1,1 0 0,1-1-1,-1 1 1,1 0-1,0 0 1,0 1-19,1-5 39,0 0 1,1 0-1,-1-1 0,0 1 1,1 0-1,-1-1 1,1 1-1,-1 0 1,1-1-1,-1 1 0,1-1 1,0 1-1,-1-1 1,1 1-1,0-1 1,-1 1-1,1-1 0,0 0 1,0 1-1,-1-1 1,1 0-1,0 0 1,0 0-1,0 1 0,-1-1 1,1 0-40,34 7 449,-14-3-243,-10-1-171,0 1 0,0 0 0,0 0 0,-1 1 1,1 1-1,-1 0 0,0 0 0,-1 1 0,1 0 0,0 2-35,-9-8 7,0 0 0,-1-1-1,1 1 1,0 0 0,-1 0 0,1 0 0,-1 0 0,1 0 0,-1-1 0,1 1-1,-1 0 1,0 0 0,0 0 0,1 0 0,-1 0 0,0 0 0,0 0-1,0 0 1,0 0 0,0 0 0,0 0 0,0 0 0,0 0 0,-1 0 0,1 0-1,0 0 1,-1 0 0,1 1-7,-1-1 18,-1 1 0,1 0 0,-1-1-1,1 1 1,-1-1 0,0 1 0,1-1 0,-1 0-1,0 1 1,0-1 0,0 0 0,0 0 0,0 0-18,-10 3 130,0 0-1,0 0 1,-1-2 0,-3 1-130,15-2 17,-30 2 256,25-3-280,-1 1 0,1-1 0,-1 1-1,1 0 1,0 1 0,-1-1 0,1 1 0,0 0 0,0 1 0,1-1 0,-1 1 0,-5 4 7,11-7-106,0 0-1,0 0 1,0 0-1,1 0 1,-1 0-1,0 0 1,0 0-1,0 0 1,0 0-1,0 0 1,0 0-1,0 0 1,0 0-1,0 0 1,0 0-1,0 0 1,0 0-1,1 0 1,-1 0-1,0 0 1,0 0-1,0 0 1,0 0-1,0 0 1,0 0-1,0 0 1,0 0-1,0 0 1,0 1-1,0-1 1,0 0-1,0 0 1,0 0-1,0 0 1,0 0-1,0 0 1,0 0-1,0 0 1,0 0-1,0 0 1,0 0 106,0-1-1144</inkml:trace>
  <inkml:trace contextRef="#ctx0" brushRef="#br0" timeOffset="142598.169">1404 2841 8146,'-8'-3'3737,"4"2"-1857,2 5-472,2-4-640,0 1-239,3 35-153,5 44-48,-2-20-128,0 5-56,-1-2-40,1-2-24,1-8-32,-5-7 0,-2-12-320,0-5-376,-2-12-865,-1-6-703,-1-13 1352</inkml:trace>
  <inkml:trace contextRef="#ctx0" brushRef="#br0" timeOffset="142949.855">1481 2896 9346,'0'0'142,"0"0"0,0 0 0,0-1 0,0 1 0,0 0 0,0 0 0,0 0 0,0 0 0,-1-1 0,1 1 0,0 0 1,0 0-1,0 0 0,0-1 0,0 1 0,0 0 0,0 0 0,0 0 0,0 0 0,0-1 0,0 1 0,1 0 0,-1 0 0,0 0 0,0 0 0,0-1 0,0 1 0,0 0 0,0 0 0,0 0 0,0 0 0,0-1 0,1 1 1,-1 0-1,0 0 0,0 0 0,0 0 0,0 0 0,0 0 0,1 0 0,-1-1 0,0 1 0,0 0 0,0 0 0,0 0 0,1 0 0,-1 0 0,0 0 0,0 0-142,7 10 1826,7 25-1975,-3 10 296,-2 0 0,-1 0 0,-3 1 0,-1 32-147,-1 15-64,7 23 64,-5-123-1989,1-6 1298</inkml:trace>
  <inkml:trace contextRef="#ctx0" brushRef="#br0" timeOffset="143411.759">1887 3080 5817,'-20'-10'3690,"-7"-4"-728,26 14-2787,1 0-86,0-1 0,-1 1 1,1 0-1,0 0 0,0 0 0,-1 0 1,1 0-1,0 0 0,0-1 0,0 1 1,-1 0-1,1 0 0,0 0 0,0-1 0,0 1 1,-1 0-1,1 0 0,0 0 0,0-1 1,0 1-1,0 0 0,0 0 0,0-1 1,0 1-1,0 0 0,-1 0 0,1-1 0,0 1 1,0 0-1,0-1 0,0 1 0,0 0 1,0 0-1,0-1 0,1 1 0,-1 0 0,0 0 1,0-1-1,0 1 0,0 0 0,0 0 1,0-1-1,0 1 0,1 0 0,-1 0 1,0-1-1,0 1 0,0 0-89,12-9 507,-10 8-51,-1-1-357,64-46 2257,-59 44-2288,0 1 0,0 0 0,0 0 0,0 0 0,1 1 0,-1 0 0,1 0 0,-1 0 0,1 1-1,5 0-67,-10 0 4,-1 1-1,1 0 1,0 0-1,0 0 1,-1 0-1,1 1 1,0-1-1,0 0 1,-1 1-1,1-1 1,0 1-1,-1 0 1,1-1-1,-1 1 1,1 0-1,-1 0 1,1 0-1,-1 0 0,0 0 1,1 1-1,-1-1 1,0 0-1,1 1-3,-1 1 2,0-1-1,0 1 0,0-1 1,0 1-1,0-1 1,-1 1-1,1 0 0,-1-1 1,0 1-1,0 0 0,0 0 1,0-1-1,0 1 1,0 0-2,-2 8-21,0 0 0,-1 0 0,0 0 1,-1 0-1,0-1 0,-4 8 21,0-3-15,-1 0-1,-1 0 1,0-1-1,-1 0 1,-1-1-1,0 0 1,0-1 0,-2-1-1,1 0 1,-1 0-1,-1-1 1,-7 3 15,49-32 539,-23 17-537,-1 0 1,0 1-1,0-1 1,1 1-1,-1 0 1,1-1-1,0 2 0,-1-1 1,1 0-1,0 1 1,-1-1-1,1 1 1,0 0-1,-1 1 1,1-1-1,0 0 1,-1 1-1,1 0 1,0 0-1,-1 0 1,1 0-1,-1 1 1,0-1-1,1 1 1,-1 0-1,0 0 1,0 0-1,0 1 1,0-1-1,0 1-2,2 1-3,-1 1 0,0-1-1,-1 1 1,1-1 0,-1 1 0,0 0-1,0 0 1,0 1 0,-1-1-1,1 0 1,-2 1 0,1 0-1,0-1 1,-1 1 0,0 0 0,-1 0-1,1 0 1,-1 0 0,0-1-1,0 1 1,-1 0 0,0 0 0,0 0-1,0 0 1,-1-1 0,0 1-1,0-1 1,0 1 0,-1-1 0,1 0-1,-1 0 1,-1 0 0,1 0-1,-1 0 1,1-1 0,-2 0-1,1 1 1,0-2 0,-1 1 0,1 0-1,-1-1 1,0 0 0,0 0-1,-1 0 1,1-1 0,-1 0 0,-3 2 3,1-2 22,1-1 0,-1 1-1,0-1 1,0-1 0,0 1 0,0-1 0,-3-1-22,9 1-84,1 0-1,-1 0 0,1 0 1,-1-1-1,1 1 0,-1 0 1,1-1-1,-1 1 0,1-1 0,0 0 1,-1 1-1,1-1 0,-1 0 1,1 0-1,0 0 0,0 0 1,0 0-1,0 0 0,-1 0 0,1 0 1,1 0-1,-1-1 0,0 1 1,0 0-1,0-1 0,1 1 1,-1 0-1,1-1 0,-1 1 1,1-1-1,-1 1 0,1-1 0,0 1 1,0-1-1,0 0 0,0 1 1,0-1-1,0 1 0,0-1 1,0 0 84,5-15-899</inkml:trace>
  <inkml:trace contextRef="#ctx0" brushRef="#br0" timeOffset="143793.1">2174 2982 10730,'0'1'258,"0"-1"-1,-1 0 0,1 1 0,-1-1 1,1 1-1,0-1 0,-1 1 0,1-1 0,0 1 1,-1-1-1,1 1 0,0-1 0,0 1 1,0-1-1,0 1 0,-1-1 0,1 1 1,0 0-1,0-1 0,0 1 0,0-1 1,0 1-1,0-1 0,0 1 0,1 0 1,-1-1-1,0 1 0,0 0-257,4 28-413,-3-16 857,5 126 1497,-8 39-1941,0-66-1964,2-116 117,2-7 772</inkml:trace>
  <inkml:trace contextRef="#ctx0" brushRef="#br0" timeOffset="144163.32">2353 3001 6305,'-1'0'459,"-1"0"0,0 0 0,0 1 0,1-1 0,-1 0 0,0 1 0,1-1 0,-1 1 0,1 0 0,-1 0 0,1-1 0,-1 1 0,1 0 0,-1 0 0,1 0 0,-1 1-459,0 0 278,1-1 0,-1 1-1,0 0 1,1 1 0,0-1 0,-1 0 0,1 0-1,0 1 1,0-1 0,-1 2-278,1-1 104,1 0 0,-1 1 0,0-1 0,1 0 0,-1 0 0,1 0 0,0 1 0,0-1 0,1 0 0,-1 0 0,1 0 0,-1 1 0,1-1 0,0 0 0,0 0 0,0 0 0,1 0 0,0 1-104,9 11 507,1-1 1,0-1-1,0 0 1,10 7-508,-7-7 250,-1 1 1,0 1 0,10 14-251,-18-19 26,0 0 1,0 0 0,-1 1 0,0 0 0,-1 0 0,0 1 0,-1-1 0,0 1 0,0 7-27,-2-13 10,0 0 0,0-1-1,-1 1 1,0-1-1,0 1 1,-1 0-1,0-1 1,0 1 0,0-1-1,-1 1 1,1-1-1,-1 0 1,0 1 0,-1-1-1,1 0 1,-1-1-1,0 1 1,-1 0-1,1-1 1,-1 0 0,0 1-10,3-3 4,-1-1 0,1 0 1,-1 1-1,1-1 1,0 0-1,-1 0 0,0 0 1,1 0-1,-1 0 1,0 0-1,1-1 1,-1 1-1,0-1 0,0 1 1,0-1-1,0 1 1,1-1-1,-1 0 0,0 0 1,0 0-1,0 0 1,0 0-1,0-1 0,0 1 1,1 0-1,-1-1 1,0 0-1,0 1 0,0-1 1,1 0-1,-1 0 1,1 0-1,-1 0 1,0 0-1,1 0 0,-2-1-4,0-2 1,0 0 0,-1 1-1,1-1 1,1-1-1,-1 1 1,1 0 0,-1 0-1,1-1 1,1 0-1,-1 1 1,1-1 0,-1 0-1,1-4 0,-1-6-11,1 0 0,1-1 0,0 1 1,1 0-1,1-1 0,0 1 0,2-2 11,9-36-56,9-20 56,-6 24-149,2-19 149,-13 44-61,6-35-147,-10 54 189,0 1 0,-1-1 0,0 0 0,0 0 0,-1 1 0,1-1 0,-1 0 0,0 0 0,0 1 0,-2-3 19,3 5-1,0 1-1,-1 0 1,1 0-1,-1 0 1,0 0-1,1 0 1,-1 0-1,0 0 1,1 0-1,-1 1 1,0-1-1,0 0 0,0 0 1,0 1-1,0-1 1,0 0-1,0 1 1,0-1-1,0 1 1,0-1-1,0 1 1,0-1-1,0 1 1,0 0-1,-1 0 1,1 0 1,-1 0-5,-1 0 1,1 0 0,0 1-1,-1-1 1,1 1 0,0 0-1,0-1 1,0 1 0,-1 0-1,1 0 1,0 1-1,-1 0 5,-5 4-12,0 1-1,0-1 1,1 1-1,0 1 0,-5 5 13,3-1-43,0-1 0,1 2-1,0-1 1,1 1-1,1 0 1,-3 8 43,7-18 25,1 0 0,0 0 0,0 0 0,1 1 0,-1-1 0,1 0 1,-1 0-1,1 1 0,0-1 0,0 0 0,0 0 0,1 1 0,-1-1 0,1 0 0,0 0 1,0 0-1,0 0 0,0 1 0,0-1 0,1-1 0,-1 1 0,1 0 0,0 0 0,0-1 1,0 1-1,0-1 0,0 1 0,1-1 0,-1 0 0,1 0 0,-1 0 0,2 1-25,25 10 586</inkml:trace>
  <inkml:trace contextRef="#ctx0" brushRef="#br0" timeOffset="144508.642">2662 3223 7666,'39'130'4329,"-45"-119"-633,5-9-2415,1 1-353,2-3-688,-2 0-144,0 0-136,0-1-232,0-1-704,0 1-425,0 0 777</inkml:trace>
  <inkml:trace contextRef="#ctx0" brushRef="#br0" timeOffset="144859.562">2782 3013 5977,'18'-69'3621,"-18"68"-3510,0 0 0,0 1 0,0-1 0,1 0 1,-1 0-1,0 1 0,0-1 0,0 0 0,1 1 0,-1-1 0,0 0 0,1 1 0,-1-1 0,1 0 1,-1 1-1,0-1 0,1 1 0,0-1 0,-1 1 0,1-1 0,-1 1 0,1-1 0,-1 1 0,1-1 1,0 1-1,-1 0 0,1-1 0,0 1 0,0 0 0,-1 0 0,1 0 0,0-1 0,0 1 0,-1 0 1,1 0-1,0 0 0,0 0 0,-1 0 0,1 0 0,0 1 0,0-1 0,0 0-111,3 1 512,16-2 438,1 1 0,0 1-1,-1 1 1,1 0-1,13 5-949,-32-6 24,0 0 0,0 0 0,0 0 0,0 0 0,-1 1 0,1-1 0,0 0 0,-1 1 0,1 0 0,-1-1 0,0 1 0,1 0 0,-1-1 0,0 1 0,0 0 0,0 0 0,0 0 0,-1 0 0,1 0 0,0 0 0,-1 0-1,0 0-23,9 52 111,-8-43-78,6 71 161,-4 26-194,-2-40-1,-3-18-2717,0-41 1804</inkml:trace>
  <inkml:trace contextRef="#ctx0" brushRef="#br0" timeOffset="145273.272">2842 3165 8290,'11'-2'1485,"0"0"-1,0-1 1,0 0 0,5-3-1485,70-37 2613,-8 3-1340,-64 34-1167,0 0 1,1 1-1,-1 0 1,2 1-1,-1 1 1,0 0-1,0 1 1,1 1 0,-1 0-1,1 2-106,-15-1 5,-1-1 0,0 1 0,1 1 0,-1-1 0,1 0 0,-1 0 0,1 0 0,-1 0 0,1 0 0,-1 0 0,0 0 0,1 1 0,-1-1 0,1 0 0,-1 0 0,0 1 0,1-1 0,-1 0 0,0 1 0,1-1 0,-1 0 0,0 1 0,1-1 0,-1 0 0,0 1 1,0-1-1,1 0 0,-1 1 0,0-1 0,0 1 0,0-1 0,0 1-5,-6 14 166,-24 15 92,24-25-221,3-1-23,-1-1 0,1 1 0,-1-1 0,1 1 0,0 0 1,1 0-1,-1 1 0,1-1 0,0 0 0,0 1 0,0-1 0,0 1 1,0 3-15,3-6 42,1 0 0,-1 0 0,1 0 0,0 0 0,0-1 0,-1 1 0,1 0 0,0-1 1,0 0-1,0 1 0,1-1 0,-1 0 0,0 0 0,0 0 0,2 0-42,4 3 113,2 2-48,0 1-1,0 0 1,0 1 0,-1 0 0,0 1 0,-1 0-1,0 0 1,0 0 0,3 7-65,-8-11 6,1 0 0,-1 1 1,0-1-1,-1 1 0,1 0 1,-1 0-1,0 0 0,-1 0 1,1 0-1,-1 0 0,0 0 0,-1 0 1,0 1-1,0-1 0,0 0 1,0 1-1,-1-1 0,0 0 1,-1 2-7,1-6 10,1 0 0,-1 1 0,0-1 0,0 0 1,0 0-1,0 0 0,0 0 0,0 0 1,0 0-1,-1 0 0,1 0 0,-1-1 1,0 1-1,1 0 0,-1-1 0,0 1 0,0-1 1,0 0-1,0 0 0,0 0 0,0 0 1,0 0-1,-2 0-10,1 0 1,-1-1 0,0 1 0,1-1 1,-1 0-1,1-1 0,-1 1 0,0-1 0,1 1 1,-1-1-1,1 0 0,-1 0 0,1-1 0,0 1 1,-1-1-2,-6-3-290,-1-1 1,2-1 0,-1 1 0,1-1-1,0-1 1,0 0 0,1 0 0,0 0-1,0-2 290,-12-21-1389,6-7 621</inkml:trace>
  <inkml:trace contextRef="#ctx0" brushRef="#br0" timeOffset="145613.231">3141 3110 11707,'57'-86'5153,"-21"77"-2721,7-1-495,4-3-1025,-1-2-304,-5 3-832,-8 2-408,-15 5 368</inkml:trace>
  <inkml:trace contextRef="#ctx0" brushRef="#br0" timeOffset="147193.304">5515 2427 7098,'-3'-2'2824,"2"2"-1888,-6 10-96,-1 23-167,8 40-81,8-31-64,0-2-48,-1 0-88,-3-5-40,-2-6-96,-1 0-56,-1-12-80,2-5-112,-1-6-680,-1-9-408,0-7 608</inkml:trace>
  <inkml:trace contextRef="#ctx0" brushRef="#br0" timeOffset="147565.405">5431 2316 6241,'2'-3'529,"0"-1"0,0 1 0,0 0-1,1 0 1,-1-1 0,1 2 0,-1-1-1,1 0 1,0 0 0,0 1 0,1-1-529,-1 1 187,-1 1 1,1-1 0,0 1-1,0 0 1,-1 0 0,1 0 0,0 1-1,0-1 1,0 1 0,0-1 0,0 1-1,2 0-187,1 0 49,-1 1 0,1 0-1,0 1 1,-1-1 0,1 1 0,-1 0-1,1 0 1,-1 1 0,0 0 0,0 0-1,0 0 1,0 0 0,-1 1 0,3 2-49,-2-3 13,0 1 0,0 1 1,-1-1-1,0 0 1,0 1-1,0 0 1,0 0-1,-1 1 1,0-1-1,0 0 1,0 1-1,-1 0 0,1 0 1,-2 0-1,1 0 1,0 0-1,-1 0 1,0 0-1,-1 0 1,0 0-1,0 1 1,0-1-1,0 0 0,-1 0 1,0 0-1,0 1 1,-1-1-1,0 0 1,0-1-1,0 1 1,-1 0-1,0-1 1,0 1-1,0-1-13,-1 1 17,0 0 1,0 0-1,0-1 1,-1 1-1,1-1 0,-1 0 1,-1-1-1,1 1 0,-1-1 1,1 0-1,-3 1-17,5-3-5,-1-1-1,0 1 0,1 0 1,-1-1-1,0 0 0,0 0 1,0 0-1,0 0 0,0-1 1,0 1-1,-1-1 0,1 0 1,0 0-1,0-1 1,0 1-1,0-1 0,0 0 1,0 0-1,-3-2 6,4-2-2838,3 4 2041</inkml:trace>
  <inkml:trace contextRef="#ctx0" brushRef="#br0" timeOffset="147961.476">5883 2429 8810,'0'-1'3953,"0"0"-2017,0-1-1024,13-3-200,13 1-503,31-34-113,-34 35-56,-4 2-8,1 1 8,-4-1-152,-3 2-521,-4 3-327,-4 2-1896,-5 2 1847</inkml:trace>
  <inkml:trace contextRef="#ctx0" brushRef="#br0" timeOffset="148328.676">5960 2464 9474,'-91'68'4089,"106"-72"-2177,4 0-271,2-2-457,5 0-312,2 4-432,0-2-176,-1-1-144,0 1-48,-8-1-72,0-1-176,-5 2-664,-3-2-384,-4 4 688</inkml:trace>
  <inkml:trace contextRef="#ctx0" brushRef="#br0" timeOffset="148926.441">6588 2323 6169,'-58'-49'3012,"57"49"-2937,1 0 0,-1-1 0,1 1 0,0 0 0,-1 0 0,1 0 0,-1 0 0,1-1 0,0 1 0,-1 0 0,1 0 0,0-1 0,0 1 0,-1 0 0,1-1 0,0 1 0,0 0 0,-1-1 0,1 1 0,0 0 0,0-1 1,0 1-1,0 0 0,-1-1 0,1 1 0,0-1 0,0 1 0,0 0 0,0-1 0,0 1 0,0-1 0,0 1 0,0 0 0,0-1 0,0 1 0,0-1 0,0 1 0,1 0 0,-1-1 0,0 1 0,0-1 0,0 1 0,0 0 0,1-1 0,-1 1 1,0 0-1,0-1 0,1 1 0,-1 0 0,0 0 0,1-1 0,-1 1 0,0 0 0,1 0 0,-1-1 0,0 1 0,1 0 0,-1 0 0,0 0 0,1 0 0,-1 0 0,1-1 0,-1 1 0,0 0 0,1 0 0,-1 0 0,1 0 0,-1 0-75,23-1 1247,-17 2-1138,1 0 0,-1 1-1,1 0 1,-1 0 0,0 0 0,0 1 0,1-1-1,-2 1 1,1 1 0,0-1 0,-1 1 0,1 0 0,2 4-109,-6-6 5,0 0 1,0 0 0,0 0-1,-1 0 1,1 1 0,-1-1 0,0 0-1,0 1 1,0-1 0,0 1 0,0-1-1,0 1 1,0-1 0,-1 1 0,0 0-1,1-1 1,-1 1 0,0 0 0,0-1-1,0 1 1,-1 0 0,1 0 0,-1-1-1,1 1 1,-1-1 0,0 1-1,0-1 1,0 1 0,0-1 0,-1 1-1,1-1 1,-1 0 0,1 0 0,-2 1-6,-5 7 23,0 0 0,-1 0 0,0-1 0,-1-1 0,0 0 0,0 0 0,-1 0 0,0-2 0,0 1 0,-9 2-23,10 0 38,9-10 39,1 0 14,4 0-62,0 0 1,-1 1-1,1-1 1,0 1-1,-1 0 1,1 0-1,0 1 1,-1-1-1,1 1 0,3 1-29,2 0 10,1 1 0,-1 1-1,0 0 1,0 0-1,0 1 1,-1 0-1,5 3-9,-10-6 2,-1-1 0,1 1-1,0 0 1,-1 0 0,0 0 0,1 1 0,-1-1-1,0 1 1,0-1 0,0 1 0,-1-1-1,1 1 1,0 0 0,-1 0 0,0 0-1,0 0 1,0 0 0,0 0 0,0 0-1,-1 0 1,1 1 0,-1-1 0,0 0-1,0 0 1,0 0 0,0 1 0,0-1-1,-1 1 0,-1-1 0,1-1 0,-1 1 0,1-1 0,-1 1 0,0-1 0,0 1 0,0-1 0,0 0 0,0 0 0,-1 0 0,1 0 0,-1-1 0,1 1 0,-1 0 0,0-1 0,0 0 0,1 0 0,-1 0 0,0 0 0,0 0 0,0 0 0,0-1 0,0 0 0,0 1 0,-1-1-1,-11 1 8,1 0 0,-1-1 0,0-1 0,-8-1-8,3 1-42,14 1-194,1-1 1,0 1-1,-1-1 1,1 0-1,0 0 1,-1 0 0,1-1-1,-4-1 236,7-1-3682,2 2 2592</inkml:trace>
  <inkml:trace contextRef="#ctx0" brushRef="#br0" timeOffset="149312.055">6860 2308 7274,'-3'0'406,"1"0"1,-1 0 0,1 1-1,-1-1 1,1 1 0,-1 0-1,1-1 1,0 1 0,-1 0 0,1 1-1,0-1 1,0 0 0,0 1-1,-1-1 1,2 1 0,-1 0-1,0-1-406,-2 4 236,0-1-1,0 1 1,0 0-1,1 0 1,0 1-1,0-1 1,-1 3-236,-3 11 133,0 0 1,1 1 0,-2 19-134,6-31 117,0 1 0,1 0 1,0 0-1,1 0 0,0 0 0,1 0 0,0 0 1,0 0-1,1 0 0,0-1 0,0 1 1,3 6-118,-3-11 41,0 0 0,0 0 0,0-1 1,1 1-1,-1-1 0,1 1 0,0-1 1,0 0-1,0 0 0,0 0 0,0 0 1,1-1-1,-1 1 0,1-1 0,0 0 1,0 0-1,0 0 0,0-1 0,0 1 1,0-1-1,0 0 0,0 0 0,1-1 1,-1 1-1,0-1 0,1 0 0,0 0-41,3 0 50,0-1 0,-1-1 0,1 1-1,0-1 1,-1 0 0,0-1 0,1 0-1,-1 0 1,0-1 0,-1 1 0,1-1 0,-1-1-1,1 0 1,-1 1 0,-1-2 0,1 1-1,-1-1 1,0 0 0,0 0 0,0 0-1,-1 0 1,0-1 0,0-1-50,0 1 12,-1 1 0,1-1 0,-2 0 0,1 0 0,-1 0 0,0 0 0,0-1 0,-1 1 0,0 0 0,0-1 0,-1 1 0,0-1 0,0 1 0,0-1 0,-1 1 0,-1-1 0,1 1 0,-1 0 0,0 0 0,-1 0 0,0 0 0,0 0 0,0 0 0,-2-1-12,3 5-94,-1 1 1,0-1-1,0 0 1,0 1 0,0-1-1,-1 1 1,1 0-1,0 0 1,-1 0-1,0 1 1,1-1 0,-1 1-1,0 0 1,0 0-1,0 0 1,0 0 0,1 1-1,-1-1 1,0 1-1,0 0 1,0 1 0,0-1-1,0 1 1,-3 0 93,-4 1-555,0 0 1,0 1 0,0 0 0,0 1-1,0 0 1,1 1 0,0 0 0,-2 1 554,-1 6-767</inkml:trace>
  <inkml:trace contextRef="#ctx0" brushRef="#br0" timeOffset="149710.383">7101 2332 8930,'4'-3'468,"23"-16"1202,-18 15-357,-9 7 1523,-4 5-2667,0-1 1,1 1-1,0 0 1,0 0 0,1 0-1,0 0 1,0 0 0,1 0-1,0 9-169,0 77 247,1-92-227,0 3 21,0 1-1,0-1 0,1 1 1,0-1-1,0 1 1,1-1-1,-1 1 0,1-1 1,0 0-1,1 0 1,-1 0-1,1 0 0,0-1 1,0 1-1,1-1 1,-1 1-1,1-1 0,1 1-40,-2-3 42,1 1 0,0-1 0,0 0 0,0 0 0,0 0 0,0 0 0,0-1 0,1 0 0,-1 0-1,0 0 1,1 0 0,-1-1 0,1 1 0,-1-1 0,1 0 0,-1 0 0,1-1 0,-1 0 0,0 0 0,1 0 0,-1 0-1,0 0 1,1-1-42,5-2 94,1-1 0,-1 0 0,1 0 0,-1-1-1,-1-1 1,1 1 0,-1-2 0,-1 1 0,9-9-94,-11 9 66,1 0-1,-1-1 1,-1 0 0,1 0 0,-1 0 0,-1 0 0,0-1 0,0 0 0,0 1 0,-1-1-1,0-1 1,0-2-66,-3 10 8,0-1 0,0 1 0,1-1 1,-1 0-1,-1 1 0,1-1 0,0 0 0,-1 1 0,1-1 0,-1 1 0,0-1 0,0 1 0,0-1 0,0 1 0,0 0 0,0-1 0,-1 1 0,1 0 0,-2-2-8,-1 0-17,0 0 0,-1 1-1,1-1 1,0 1 0,-1 0-1,0 0 1,0 1 0,0-1-1,-3 0 18,-10-3-240,-1 0-1,0 1 0,0 1 1,-19-1 240,34 5-65,-64-5-1223,63 4 1017,0 2 1,0-1 0,0 0-1,1 1 1,-1 0 0,0 0-1,1 0 1,-1 1 0,1 0-1,-1-1 1,1 1 0,-2 2 270,-5 9-827</inkml:trace>
  <inkml:trace contextRef="#ctx0" brushRef="#br0" timeOffset="151380.939">6353 2328 8314,'29'-96'3818,"-28"94"-3482,0 0 0,0-1 0,-1 1 0,1 0 0,-1-1-1,1 1 1,-1-1 0,0 1 0,0 0 0,0-1 0,0 1 0,-1-1 0,1 1 0,-1 0 0,1-1 0,-1 1 0,0 0 0,0-1-1,0 0-335,-1 1 131,1 1-1,-1-1 0,1 1 0,-1-1 0,1 1 0,-1-1 0,0 1 0,0 0 0,0 0 0,0 0 0,0 0 1,0 0-1,0 0 0,0 1 0,0-1 0,0 1 0,0-1-130,-4 0 36,0 1 0,0-1 0,0 1 0,1 0 0,-1 0 1,0 1-1,0 0 0,1 0 0,-1 0 0,0 1 0,1 0 0,-2 0-36,6-1-3,-1 1 1,1-1-1,-1 0 0,1 1 0,0-1 1,-1 1-1,1 0 0,0-1 0,0 1 1,0 0-1,0 0 0,1 0 0,-1 0 0,0-1 1,1 1-1,-1 0 0,1 0 0,0 0 1,0 0-1,0 0 0,0 1 0,0-1 1,0 0-1,0 0 0,0 0 0,1 0 1,-1-1-1,1 1 0,0 0 0,0 0 0,-1 0 1,1 0-1,0 0 0,0-1 0,1 1 1,-1 0-1,0-1 0,1 1 0,-1-1 1,1 0-1,0 1 3,41 27-8,-33-23 16,0 0 0,0 1-1,-1 0 1,0 1 0,0-1-1,4 7-7,-12-13 1,0 0 0,0 0 0,0 0-1,0 0 1,0 1 0,0-1-1,-1 0 1,1 1 0,0-1 0,-1 0-1,1 1 1,-1-1 0,0 1-1,1-1 1,-1 1 0,0-1 0,0 1-1,0-1 1,0 1 0,0-1-1,0 1 1,0-1 0,-1 1 0,1-1-1,0 1 1,-1-1 0,1 1-1,-1-1 1,0 1 0,1-1 0,-1 0-1,0 0 1,0 1 0,0-1-1,0 0 1,0 0 0,0 0 0,0 0-1,0 0 1,-1 0 0,1 0-1,0 0 1,0-1 0,-1 1 0,1 0-1,-5 2-29,1-1 1,-1 1 0,0-1-1,1 0 1,-1-1 0,0 1 0,0-1-1,0-1 1,0 1 0,-5-1 28,-1 0-330,1-1 0,-1-1 0,0 0 0,1-1 0,-11-3 330,21 5-145,1 1-1,-1-1 1,1 0-1,-1 0 1,1 1-1,-1-1 1,1 0-1,0 0 1,-1 0-1,1 0 1,0 1-1,-1-1 1,1 0-1,0 0 1,0 0-1,0 0 1,0 0-1,0 0 1,0 0-1,0 0 0,0 1 1,1-1-1,-1 0 1,0 0-1,0 0 1,1 0-1,-1 0 1,0 0-1,1 1 1,-1-1-1,1 0 1,0 0 145,0-1-280,4-13-805</inkml:trace>
  <inkml:trace contextRef="#ctx0" brushRef="#br0" timeOffset="151743.737">6273 2080 5153,'31'-63'2937,"-29"77"-537,-2 4-1232,0 1-199,1 9-481,-1 6-120,2 9-104,-4 7-40,-1 7-80,-2-10-24,-1-4-64,1-6-16,1-12-320,1-3-288,0-15-608,3-6-569,0-10 1105</inkml:trace>
  <inkml:trace contextRef="#ctx0" brushRef="#br0" timeOffset="152092.498">6371 2043 6793,'3'6'3049,"-3"2"-1537,-3 7-343,0 7-377,-1 5-168,0 15-104,4 7-16,0 6-88,0-1-56,-3-3-136,-4-5-48,0-10-360,0-6-392,3-14 376</inkml:trace>
  <inkml:trace contextRef="#ctx0" brushRef="#br0" timeOffset="154175.126">2006 3977 7378,'-14'-19'6487,"13"32"-2888,2 10-3561,-1 78 1026,-4 1-1,-5-1 0,-8 25-1063,11-102 352,4-23 368,-1-9-419,0-14-33,23-212 525,12-16-793,-31 238 5,-1 9-4,0 0 0,1 0 0,-1 1 0,1-1 0,-1 0 0,1 0 0,0 1-1,0-1 1,0 1 0,0-1 0,0 1 0,1-2-1,-2 4 0,1 0 1,-1 0-1,0 0 0,0 0 0,0 0 1,1 0-1,-1-1 0,0 1 0,0 0 0,1 0 1,-1 0-1,0 0 0,0 0 0,0 0 1,1 0-1,-1 0 0,0 0 0,0 0 0,1 1 1,-1-1-1,0 0 0,0 0 0,0 0 0,1 0 1,-1 0-1,0 0 0,0 0 0,0 1 1,1-1-1,-1 0 0,0 0 0,0 0 0,0 0 1,0 1-1,1-1 0,-1 0 0,0 0 1,0 0-1,0 1 0,0-1 0,0 0 0,0 0 1,0 0-1,0 1 0,6 10 6,188 412 486,-187-408-334,-1 1-1,0 0 0,-2 0 1,2 8-158,-6-23 6,0-1 0,0 0 1,1 0-1,-1 0 0,0 0 1,0 1-1,0-1 0,0 0 1,0 0-1,0 0 0,0 1 1,0-1-1,0 0 0,0 0 1,0 0-1,0 1 0,0-1 1,0 0-1,-1 0 0,1 0 1,0 0-1,0 1 0,0-1 0,0 0 1,0 0-1,0 0 0,0 0 1,0 1-1,-1-1 0,1 0 1,0 0-1,0 0 0,0 0 1,0 0-1,0 0 0,-1 0 1,1 0-1,0 1 0,0-1 1,0 0-1,-1 0 0,1 0 1,0 0-7,-11-3 109,-19-15-79,23 14 7,-165-89-501,59 35-442,98 50 769,-15-8-231,0 1-1,-11-3 369,31 14-36,-1 1-1,1 0 0,-1 0 0,1 1 1,-1 1-1,0 0 0,0 0 1,0 1-1,-4 1 37,43-7 272,-1 0 0,-1-2 0,2-2-272,45-12 448,407-110 993,-416 111-1296,-124 61-125,3 2-1,0 3 1,3 2 0,3 3 0,-43 51-20,67-69 7,-24 29 21,47-55-32,-1 1-1,1-1 0,1 1 1,-1 0-1,1 0 1,1 0-1,-1 0 0,0 5 5,3-11-34,-1-1 0,1 0 0,0 1 0,0-1 0,0 1 0,0-1-1,0 1 1,0-1 0,0 1 0,0-1 0,0 0 0,0 1 0,0-1-1,0 1 1,0-1 0,0 1 0,0-1 0,0 1 0,1-1 0,-1 0-1,0 1 1,0-1 0,0 1 0,1-1 0,-1 0 0,0 1 0,1-1 0,-1 0-1,0 1 1,1-1 0,-1 0 0,0 0 0,1 1 0,-1-1 0,0 0-1,1 0 35,15 0-1425,-10-1 2419,6 0-518</inkml:trace>
  <inkml:trace contextRef="#ctx0" brushRef="#br0" timeOffset="156194.687">2914 3899 4777,'-42'14'2797,"42"-14"-2690,-1 1 1,1-1-1,-1 0 1,1 0-1,-1 0 1,1 1-1,0-1 0,-1 0 1,1 0-1,-1 0 1,1 0-1,-1 0 1,1 0-1,-1 0 1,1 0-1,-1 0 1,1 0-1,-1 0 1,1 0-1,-1 0 1,1 0-1,-1 0 1,1-1-1,0 1 1,-1 0-1,1 0 1,-1-1-1,1 1 1,-1 0-1,1 0 1,0-1-1,-1 1 1,1 0-1,0-1 1,-1 1-1,1-1 1,0 1-1,0 0 1,-1-1-1,1 1 1,0-1-1,0 1 0,0-1 1,0 1-1,-1-1 1,1 1-1,0-1 1,0 1-1,0-1 1,0 1-1,0-1 1,0 1-1,0 0 1,0-1-1,1 0-107,6-21 2278,-2 15-1915,0-1-1,1 2 1,0-1-1,1 1 0,0 0 1,0 0-1,0 0 0,0 1 1,1 1-1,0-1 1,0 1-1,0 0 0,0 1 1,1 0-1,2 0-362,-9 2 7,0 1 0,0 0-1,0 0 1,1 0 0,-1 0-1,0 0 1,0 0 0,0 1 0,0-1-1,0 1 1,0 0 0,0-1-1,0 1 1,0 0 0,0 0-1,0 0 1,0 1 0,0-1 0,0 1-7,2 1 3,-1 0 0,0 0 0,0 1 1,-1 0-1,1-1 0,-1 1 0,0 0 1,0 0-1,1 2-3,2 8-3,-1-1 1,0 1-1,-1 0 1,0 0-1,0 10 3,-1 3-38,-1-1-1,-2 1 0,-1-1 1,0 1-1,-2-1 0,-2 0 1,0 0-1,-2 3 39,3-13-9,-1-1 0,0 0 0,-1 0 0,0 0 0,-1-1 0,-1 0 0,0-1 0,-1 0 0,0 0 0,-1-1 0,-1 0 0,0-1-1,-11 8 10,18-16 9,0 1 0,-1-1 0,1 0 0,-1-1 0,0 1 0,0-1 0,0 0 0,0-1 0,0 0 0,0 0 0,0 0 0,-1 0 0,-1-1-9,6 0 6,0 0 1,0-1-1,0 1 1,0 0-1,-1-1 1,1 0 0,0 1-1,0-1 1,0 0-1,0 0 1,0 0-1,1-1 1,-1 1-1,0 0 1,0-1 0,1 1-1,-1-1 1,1 1-1,-1-1 1,1 0-1,0 1 1,-1-1-1,1 0 1,0 0 0,0 0-1,1 0 1,-1 0-1,0 0 1,1 0-1,-1-1 1,1 1 0,-1 0-1,1 0 1,0 0-1,0-1 1,0 1-1,0 0 1,1-1-7,0-4 25,0-1 0,0 0 0,1 1 0,0 0 0,0-1 0,1 1 0,0 0 0,0 0 0,1 0 1,0 0-1,0 1 0,0 0 0,1 0 0,0 0 0,0 0 0,1 1 0,-1 0 0,1 0 0,0 0 0,1 1 0,-1 0 0,1 0 0,6-3-25,-7 5 17,0-1-1,0 1 0,1 0 0,-1 0 1,0 0-1,1 1 0,-1 0 0,1 1 0,-1-1 1,1 1-1,-1 1 0,1-1 0,0 1-16,-2 0 0,0 0 0,-1 1 0,1-1 1,0 1-1,-1 0 0,1 0 0,-1 1 0,1-1 0,-1 1 0,0 0 0,0 0 0,0 1 0,-1-1 0,1 1 0,-1 0 0,0 0 0,0 0 0,0 0 0,9 18-119,-10-17-288,1 0-1,-1-1 0,1 1 1,0 0-1,0-1 0,0 0 1,1 0-1,0 0 0,0 0 0,3 3 408,4-3-846</inkml:trace>
  <inkml:trace contextRef="#ctx0" brushRef="#br0" timeOffset="156719.703">3234 3816 5121,'0'0'292,"-1"0"0,0 0 0,1 0 0,-1 0 0,0 0-1,1 0 1,-1-1 0,0 1 0,1 0 0,-1 0 0,1-1 0,-1 1 0,1 0 0,-1-1-1,1 1 1,-1 0 0,1-1 0,-1 1 0,1-1 0,-1 1 0,1-1 0,-1 1 0,1-1-1,0 1 1,0-1 0,-1 1 0,1-1 0,0 0 0,0 1 0,-1-1-292,16-8 3766,30 1-1784,-36 8-1910,0 0 0,1 1 1,-1 1-1,0 0 1,0 0-1,0 0 1,0 1-1,0 1 1,-1-1-1,1 1 1,-1 1-1,0 0 0,0 0 1,-1 0-1,1 1 1,-1 0-1,-1 0 1,1 1-1,-1 0 1,3 4-73,-1 0 0,-1-1 1,0 2 0,0-1 0,-1 1-1,-1 0 1,0 0 0,0 0-1,-1 1 1,-1-1 0,0 1-1,-1 0 1,-1 0 0,1 0 0,-2 4-1,0-1 6,-2 0 1,0-1-1,0 1 1,-1-1-1,-1 1 1,-1-1-1,0 0 1,-1-1 0,-1 1-1,0-1 1,0 0-1,-8 8-6,11-16 4,-1 1-1,0-1 1,-1 0 0,0 0-1,0 0 1,0-1 0,0 0-1,-1 0 1,0-1-1,0 0 1,0 0 0,-1 0-1,1-1 1,-1 0 0,0-1-1,1 1 1,-1-2-1,-1 1 1,1-1 0,0 0-1,0-1 1,0 0 0,0 0-1,0-1 1,-2 0-4,5 0 1,0 1 0,1-1-1,-1-1 1,1 1 0,-1-1 0,1 0 0,0 0 0,0 0 0,0 0 0,0-1-1,0 1 1,0-1 0,0 0 0,1 0 0,0-1 0,-1 1 0,1-1-1,1 0 1,-1 0 0,0 1 0,1-2 0,0 1-1,1 1 0,-1-1 1,1 1-1,1-1 0,-1 1 1,0-1-1,1 1 1,0-1-1,0 0 0,0 1 1,0-1-1,0 1 0,1-1 1,0 0-1,-1 1 0,1-1 1,1 1-1,-1 0 1,0-1-1,1 1 0,0 0 1,0 0-1,0 0 0,0 0 1,0 0-1,0 0 0,1 1 1,-1-1-1,2 0 0,1-2 31,1 1-1,-1 0 0,1 0 1,0 1-1,0 0 1,0 0-1,0 0 1,0 0-1,1 1 0,0 0 1,-1 1-1,1-1 1,0 1-1,-1 1 0,1-1 1,0 1-1,0 0 1,0 1-1,-1 0 0,1 0 1,0 0-1,-1 1 1,1 0-1,-1 0 1,3 1-31,7 4-17,-1 0 0,0 0 0,0 2 0,-1 0 1,0 0-1,-1 1 0,0 1 0,0 0 1,6 9 16,4 3-1946,-16-21 1243</inkml:trace>
  <inkml:trace contextRef="#ctx0" brushRef="#br0" timeOffset="157314.158">4041 3654 8370,'-1'-4'8146,"-8"2"-4454,-12 4-2834,-6 4-721,-1-2 1,1-1-1,-1-1 0,0-1 1,0-2-1,1 0 0,-25-6-137,51 7 2,-6-1 2,0 0 0,0 1 0,0-1 0,0 1 0,0 1 0,-6 0-4,10 0-3,1 0-1,-1 0 0,1 0 1,0 0-1,-1 0 0,1 1 1,0-1-1,0 1 1,0 0-1,0-1 0,0 1 1,1 0-1,-1 0 0,0 0 1,1 0-1,-1 0 1,1 0-1,0 1 0,0-1 1,0 1 3,-7 15-6,1 1 1,2-1 0,-1 2-1,2-1 1,1 0 0,-1 10 5,4-25 5,-1 1 1,1 0-1,0-1 0,0 1 1,1-1-1,-1 1 1,1 0-1,0-1 1,0 1-1,1-1 1,-1 0-1,1 1 0,0-1 1,0 0-1,0 0 1,1 0-1,-1 0 1,1 0-6,0-1 40,0-1 1,0 1-1,1-1 1,-1 1-1,0-1 1,1 0-1,0 0 1,-1 0-1,1-1 1,0 1-1,0-1 1,0 0-1,0 0 1,0 0-1,0-1 1,0 1-1,0-1 1,0 0-1,0 0 1,3-1-41,13-1 287,1-2 1,-1 0 0,6-3-288,-8 2 130,0 0 0,0 2 0,0 0 0,3 1-129,-14 2 11,-1 0 0,1 1 0,0-1 0,-1 1 0,1 0 0,-1 1 0,1 0 0,-1 0 0,0 0 0,1 1 0,-1 0 0,-1 0 0,5 3-12,-3 0 6,0 0-1,0 0 1,-1 0-1,0 1 0,0 0 1,0 1-1,-1-1 1,0 1-1,-1 0 1,1 0-1,-2 1 0,1-1 1,-1 1-1,0 0 1,-1 0-1,0 0 1,-1 0-1,0 0 0,0 0 1,-1 9-6,1-11 5,-1-1 1,-1 1-1,1-1 0,-1 1 1,0-1-1,-1 1 1,1-1-1,-1 1 1,0-1-1,-1 0 0,0 0 1,0 0-1,0 0 1,-1-1-1,0 1 0,0-1 1,0 0-1,0 0 1,-1-1-1,0 1 0,0-1 1,0 0-1,-1 0 1,1 0-1,-1-1 0,0 0 1,0 0-1,0-1 1,-1 1-6,-8 0-9,1 0 1,-1-2 0,1 1 0,-1-2-1,1 0 1,-1-1 0,1 0 0,0-1 0,-1-1-1,1 0 1,0-1 0,0 0 0,1-2-1,-1 1 1,1-1 0,0-1 0,1-1 0,-1 0 8,12 7-146,0 1 1,0-1 0,0 0 0,0 0 0,0 0 0,1 0 0,-1 0 0,0 0 0,1 0-1,-1 0 1,0 0 0,1 0 0,-1 0 0,1 0 0,0 0 0,-1-1 0,1 1-1,0 0 1,0-1 145,6-14-5167,6 4 3172</inkml:trace>
  <inkml:trace contextRef="#ctx0" brushRef="#br0" timeOffset="158073.149">4369 3996 9034,'3'-27'6857,"0"24"-4181,2 16-1776,10 53 292,7 28-194,-4 0 1,2 66-999,-18-129 173,-2 0 1,-2 0 0,0-1 0,-2 1-1,-4 8-173,4-20 109,-1 0-1,-1 0 1,-1-1-1,0 0 1,-1-1-1,-1 1 0,-1-1 1,-10 13-109,16-25 21,0 0 1,0-1-1,0 1 0,0-1 1,-1 0-1,0 0 0,0 0 1,0-1-1,0 1 0,0-1 1,-1-1-1,1 1 0,-1-1 1,0 0-1,0 0 0,0 0 1,0-1-1,0 0 0,0 0 1,0-1-1,0 0-21,-2 0 40,1-1 1,0 0-1,0-1 1,0 0-1,0 0 1,0 0-1,1-1 1,-1 0-1,1 0 1,0 0-1,-1-1 1,1 0-1,1 0 1,-1-1-1,1 0 1,0 0-1,-4-4-40,-3-5-45,0 0 0,1-1 1,1 0-1,0-1 0,1-1 0,1 1 0,0-1 0,1-1 0,1 1 1,1-1-1,-1-6 45,1-2-574,2 1 0,1 0 0,1-1 0,1 1 0,1-1 0,1 1 0,2 0 0,0-2 574,11-54-967</inkml:trace>
  <inkml:trace contextRef="#ctx0" brushRef="#br0" timeOffset="158410.815">4351 3596 9194,'-9'0'3977,"1"3"-2041,1 3-1136,6 11-1064,5 1-448,10 3 440</inkml:trace>
  <inkml:trace contextRef="#ctx0" brushRef="#br0" timeOffset="158808.884">4586 3821 8594,'-3'27'2236,"-2"18"365,1 0 0,2 1 0,3 5-2601,0-37 252,0 0-1,1 0 1,1 0-1,0-1 1,1 1-1,0-1 1,1 0-1,1 0 1,0 0-1,1-1 1,0 0-1,3 3-251,-8-12 83,1 1-1,-1-1 0,1 0 1,0 0-1,0 0 0,0 0 1,0-1-1,0 1 0,1-1 1,-1 0-1,1 0 0,0 0 1,0 0-1,-1-1 0,1 0 1,0 1-1,1-1-82,-2-1 60,1 0-1,-1 0 1,0 0 0,0-1 0,1 1 0,-1-1-1,0 0 1,0 0 0,0 0 0,0 0 0,0 0 0,0-1-1,0 1 1,0-1 0,-1 0 0,1 0 0,0 0-1,-1 0 1,0 0 0,1-1 0,-1 1 0,1-2-60,10-12 138,0-1 0,-2 0 1,0-1-1,-1 0 0,0-1 0,-2 0 1,2-6-139,-5 11 19,0 0 0,-1 0 0,-1 0 0,-1 0 0,0-1 0,0 1 0,-1-1 0,-1 1 0,-1-1 0,-2-13-19,0 14 3,1 15-23,5 25-15,3-3 41,0-1-1,2 1 1,1-1-1,0-1 1,2 0-1,0 0 1,1-1-1,1 0 1,1-1-1,1-1 0,13 13-5,-23-27 3,-1 1-1,1-2 0,0 1 0,0-1 1,0 1-1,0-2 0,0 1 1,1 0-1,-1-1 0,1 0 0,0 0 1,0-1-1,-1 0 0,1 0 0,0 0 1,1 0-3,-3-1 2,-1-1 1,1 1 0,0 0 0,-1-1-1,1 0 1,-1 0 0,1 0 0,-1 0-1,1-1 1,-1 1 0,0-1 0,0 0-1,0 0 1,0 0 0,0 0 0,0-1 0,-1 1-1,1-1 1,-1 1 0,1-1 0,-1 0-1,0 0 1,0 0 0,0 0 0,-1-1-1,1 1 1,-1-1-3,4-8 4,0-1 0,-1 0-1,-1-1 1,0 1 0,-1 0 0,0-1-1,-1-12-3,-1-18-124,-6-35 124,2 27-155,7 32 27,-3 20 124,0 0 1,1 0 0,-1 0 0,0 0 0,0 0-1,1 0 1,-1 0 0,0 0 0,1 0 0,-1 0-1,0 0 1,1 0 0,-1 0 0,0 0 0,0 0-1,1 1 1,-1-1 0,0 0 0,1 0 0,-1 0-1,0 0 1,0 1 0,1-1 0,-1 0 0,0 0 0,0 0-1,0 1 1,1-1 0,-1 0 0,0 0 0,0 1-1,0-1 1,0 0 3,18 32-61,-2 25-167,-1 1 1,-3 0-1,4 60 228,-14-111-1938,2-10 352,3-15-629,-5 14 1790,7-18-532</inkml:trace>
  <inkml:trace contextRef="#ctx0" brushRef="#br0" timeOffset="159546.408">5593 3817 10658,'-1'0'351,"0"-1"-1,0 1 1,1-1-1,-1 1 1,0 0-1,0-1 1,0 1-1,1 0 1,-1 0-1,0-1 1,0 1-1,0 0 0,0 0 1,0 0-1,1 0 1,-1 0-1,0 0 1,0 0-1,0 1 1,0-1-1,1 0 1,-2 0-351,-17 13 2196,-11 24-1679,19-19-275,0 0 1,2 1-1,0 1 1,1-1-1,1 1 0,0 1 1,-2 19-243,7-31 67,1-1 1,0 1 0,1 0-1,0 0 1,1 0-1,0 0 1,0 0-1,0 0 1,2 3-68,-1-6 24,0-1 0,1 1 1,-1-1-1,1 0 0,0 0 0,0 0 1,0 0-1,1-1 0,-1 1 0,1-1 0,1 0 1,-1 0-1,0 0 0,1-1 0,1 1-24,1 0 32,1 1-1,-1-1 0,1-1 1,0 0-1,1 0 0,-1-1 1,1 1-1,-1-2 0,1 1 1,-1-1-1,1-1 0,0 0 1,-1 0-1,1 0 0,0-1 1,-1-1-1,1 1 0,-1-1 1,1-1-1,-1 0 0,0 0 1,0 0-1,0-1 0,-1 0 1,1-1-1,-1 0 0,0 0 1,4-4-32,-2 3 20,-1-1 1,0-1 0,-1 1 0,0-1 0,0 0 0,0-1 0,-1 0 0,-1 0 0,1 0-1,-2-1 1,1 0 0,-1 0 0,0 0 0,-1 0 0,-1 0 0,1-1 0,-2 1 0,1-1-1,-1 0 1,-1 1 0,0-1 0,-1 0 0,0-2-21,-2 0 19,0 0-1,0 0 1,-2 0 0,1 1 0,-4-5-19,6 12-1,-1-1 0,0 1 0,0 0 0,-1 0 0,1 1 0,-1-1 0,0 1 0,0 0 0,0 0 0,-1 0 0,0 0 0,1 1 0,-3-1 1,6 3-6,0 0 0,0 1 0,0-1 0,-1 1 0,1-1 0,0 1 0,0 0 0,-1-1 0,1 1 0,0 0 0,-1 0-1,1 0 1,0 0 0,0 0 0,-1 0 0,1 0 0,0 0 0,-1 0 0,1 1 0,0-1 0,0 1 0,0-1 0,-1 1 0,0 0 6,0 0-8,1 1 0,-1-1 1,1 1-1,-1 0 0,1 0 0,-1 0 1,1-1-1,0 1 0,0 0 1,0 1-1,0-1 0,0 0 1,0 1 7,-2 8-18,1 0 1,0 0-1,1 0 0,0 1 1,0 2 17,1 5-5,1 0 0,0-1 0,2 1 0,0 0 0,1-1 0,1 1 1,0-1-1,5 8 5,-7-19 2,0 1 0,0-1 1,1 1-1,0-1 1,1 0-1,0-1 1,0 1-1,0-1 1,1 0-1,0 0 0,0-1 1,0 0-1,1 0 1,-1 0-1,1-1 1,0 0-1,1 0 0,-1-1 1,1 1-1,5 0-2,-9-3 6,0-1-1,0 0 1,1 0 0,-1 0-1,0 0 1,0-1-1,0 0 1,0 0-1,0 0 1,0 0 0,0 0-1,0-1 1,0 0-1,-1 0 1,1 0-1,-1 0 1,1 0-1,-1-1 1,0 0 0,0 1-1,0-1 1,0 0-1,0 0 1,0-2-6,8-8 25,-1-1 0,0-1 1,0 0-1,-2 0 0,0-2-25,29-75 75,-32 74-72,1 0 1,1 1-1,0 0 0,2 0 1,0 0-1,1 1 0,0 0 1,10-10-4,-18 24-3,-1 0 1,1 1 0,0-1 0,0 0-1,0 1 1,0-1 0,0 1-1,0 0 1,1 0 0,-1 0-1,0 0 1,1 0 0,-1 0 0,1 1-1,-1-1 1,0 1 0,1 0-1,-1-1 1,1 1 0,2 0 2,-1 1-3,0 0 1,-1 0-1,1 0 1,0 1-1,-1-1 1,1 1-1,-1 0 1,0 0-1,1 0 1,-1 1-1,0-1 0,1 2 3,9 9-6,-2-1-1,0 2 1,0-1-1,-2 2 0,5 7 7,-6-8-2,0 0 0,-1 1-1,-1-1 1,0 1-1,-1 0 1,-1 1-1,0 0 1,-1-1-1,1 15 3,-4-23 8,0-1-1,1 1 0,-2-1 1,1 1-1,-1-1 0,0 1 0,-1-1 1,1 1-1,-1-1 0,0 0 1,-1 0-1,0 0 0,0 0 0,0 0 1,0-1-1,-1 1 0,0-1 0,0 0 1,-1 0-1,1-1 0,-1 1 1,0-1-1,0 0 0,0 0 0,-4 1-7,-2 1 16,-1-1 0,1-1 0,-1 0 0,1-1-1,-1 0 1,0-1 0,-1 0 0,1-1-1,0 0 1,0-1 0,0 0 0,-11-2-16,3 0 21,0-2-1,0 0 1,0-1 0,1 0 0,-1-2-1,2 0 1,-8-5-21,13 5-32,0-1-1,0 0 1,1-1-1,0 0 1,0-1-1,1 0 1,0-1 0,1 0-1,0-1 1,1 0-1,0 0 1,1-1-1,-6-13 33,8 13-1440,1 0-1,0 0 0,1-1 0,0 0 1,-1-11 1440,1 3-1431</inkml:trace>
  <inkml:trace contextRef="#ctx0" brushRef="#br0" timeOffset="159930.262">5259 3469 11458,'-20'4'4905,"8"0"-2640,6-1-1385,10 0-1200,10-3 3601,12 2-2633</inkml:trace>
  <inkml:trace contextRef="#ctx0" brushRef="#br0" timeOffset="160291.623">6876 3863 4273,'1'-22'2504,"-1"16"-1633,0 0-1,0-1 1,0 1-1,1 0 1,0 0-1,0 0 1,0 0-1,1 0 1,0 1-1,0-1 1,3-5-871,-4 13 4285,-3 26-3725,-5 69 806,5 5-1366,-1 15 42,4-102-3189,0-14 736,-1-5 534</inkml:trace>
  <inkml:trace contextRef="#ctx0" brushRef="#br0" timeOffset="160660.157">6791 4050 11202,'-94'-35'4801,"104"31"-2512,6-3-497,13-1-543,7-1-329,2 2-488,2 0-208,-2 3-16,-3-3-264,-2 2-944,-4 2-281,-1 0 577</inkml:trace>
  <inkml:trace contextRef="#ctx0" brushRef="#br0" timeOffset="161498.304">7581 3705 7578,'-120'30'3423,"115"-28"-2879,-1-1-1,1 0 1,0 0-1,0-1 1,0 0-1,-1 0 1,-3 0-544,9 0 76,-1 0 0,1 0 1,-1 0-1,1 0 1,0 0-1,-1 0 0,1-1 1,0 1-1,-1 0 1,1 0-1,-1 0 0,1 0 1,0-1-1,0 1 0,-1 0 1,1 0-1,0 0 1,-1-1-1,1 1 0,0 0 1,0-1-1,-1 1 1,1 0-1,0-1 0,0 1 1,0 0-1,-1-1 1,1 1-1,0 0 0,0-1 1,0 1-1,0 0 1,0-1-1,0 1 0,0-1 1,0 1-1,0 0 1,0-1-1,0 1 0,0-1 1,0 1-1,0 0 1,0-1-77,2-2 313,0 0 1,0 0 0,0 0 0,0 0-1,1 0 1,-1 0 0,1 1 0,0-1-1,0 1 1,0 0 0,2-2-314,7-4 435,1 0-1,-1 1 1,2 1 0,-1 0 0,1 0-1,0 1 1,0 1 0,8-1-435,-17 4 11,-1 1 0,1-1 0,-1 1 0,1 0 0,-1 1 0,1-1 0,-1 1 0,1 0 0,-1 0 0,0 0 0,1 1 0,-1 0 0,0-1 0,0 1 0,0 1 0,0-1 1,0 1-1,-1-1 0,1 1 0,-1 0 0,1 0 0,-1 1 0,0-1 0,-1 1 0,1-1 0,0 1 0,-1 0 0,0 0 0,2 4-11,1 4 6,-1 0-1,0 0 1,0 1 0,-1 0-1,-1-1 1,0 1 0,-1 0-1,0 0 1,-1 0 0,-1 0-1,0 5-5,-3 13 5,0-1 0,-2 0 0,-2 0-1,-3 7-4,-9 18 61,-25 45-61,37-82 19,3-11-5,6-14-202,5-14-1053,-5 20 1151,1-3-414,0 0 1,1 1-1,-1-1 1,1 1-1,0 0 1,0 0-1,0 0 1,0 0-1,4-2 504,39-34-884</inkml:trace>
  <inkml:trace contextRef="#ctx0" brushRef="#br0" timeOffset="162130.522">7218 3697 5793,'29'-7'6961,"12"1"-3568,11-2-2096,12-9-488,-43 10-735,1 1 0,0 0 1,0 2-1,1 1 0,-1 0 0,1 2 0,4 1-74,-21 1 8,1 0 0,0 1 0,-1 0 0,0 1 0,1-1 0,0 2-8,-3-2 7,0 0 1,0 0-1,1 0 1,-1-1-1,1 1 0,0-1 1,-1 0-1,1-1 1,0 1-1,-1-1 1,1 0-1,0 0-7,-5 0-7,1 0 0,-1 0-1,0 0 1,0 0 0,0 0 0,0 0-1,1 0 1,-1-1 0,0 1-1,0 0 1,0 0 0,0 0 0,1 0-1,-1 0 1,0 0 0,0-1-1,0 1 1,0 0 0,0 0-1,0 0 1,0 0 0,1-1 0,-1 1-1,0 0 1,0 0 0,0 0-1,0-1 1,0 1 0,0 0 0,0 0-1,0 0 1,0-1 0,0 1-1,0 0 1,0 0 0,0 0-1,0-1 1,0 1 0,0 0 0,0 0-1,-1 0 1,1-1 0,0 1-1,0 0 1,0 0 7,-4-5-4591,3 5 3532</inkml:trace>
  <inkml:trace contextRef="#ctx0" brushRef="#br0" timeOffset="162542.132">7688 3658 5793,'0'0'436,"-1"-1"-1,1 1 0,-1 0 1,1-1-1,0 1 0,-1 0 1,1 0-1,-1-1 0,1 1 1,0 0-1,-1 0 0,1 0 1,-1-1-1,1 1 0,-1 0 1,1 0-1,-1 0 0,1 0 1,-1 0-1,1 0 0,-1 0 1,1 0-1,-1 0 0,1 0 1,-1 0-436,-10 9 2949,-5 22-2628,8-8 107,1 1 0,1 0 0,1 1 0,-1 8-428,-8 112 1232,4-35-811,-2 68-41,12-175-373,0 1 0,-1-1 0,1 0 0,-1 0 0,1 1 0,-1-1 0,0 0 0,-1 2-7,16-62-5385,0 7 4802</inkml:trace>
  <inkml:trace contextRef="#ctx0" brushRef="#br0" timeOffset="162889.569">7401 3966 10290,'6'-2'4713,"15"-1"-1936,4-2-665,15-5-591,1-4-417,5 2-616,-2-1-184,-6 1-552,-5 4-376,-7 2-552,-1-2-2265,4 4 2353</inkml:trace>
  <inkml:trace contextRef="#ctx0" brushRef="#br0" timeOffset="163243.221">7887 3720 11458,'17'-5'1090,"5"-1"2319,-37 27-579,5-9-2296,2-2-59,3-5-294,0 0 0,0 0 0,1 1-1,0 0 1,0 0 0,1 0 0,-1 1-1,1-1 1,-1 5-181,4-10 15,0 0 0,0 0-1,0 0 1,0 0 0,0 0-1,0 0 1,1 0-1,-1 0 1,0 0 0,1 0-1,-1 0 1,0 0 0,1 0-1,-1 0 1,1 0 0,0 0-1,-1 0 1,1 0 0,0-1-1,-1 1 1,1 0 0,0 0-1,0-1 1,0 1 0,0 0-1,0-1 1,0 1 0,0-1-1,0 1-14,34 11 141,-25-9-87,22 7 50,-9-4-64,0 1 0,-1 1 0,0 1 0,0 1 0,6 5-40,-24-12 9,1-1 0,0 2-1,-1-1 1,0 0-1,0 1 1,0 0 0,0 0-1,0 0 1,-1 1 0,0-1-1,0 1 1,0 0 0,0 0-1,-1 0 1,0 0 0,0 0-1,0 0 1,-1 1 0,1-1-1,-1 0 1,-1 1 0,1 0-1,-1-1 1,0 1-1,0 0-8,-1 5 39,-1 0-1,-1 0 0,0 0 1,0 0-1,-1-1 0,-1 1 0,1-1 1,-2 0-1,1-1 0,-1 1 0,-1-1 1,0 0-1,-3 3-38,6-7 9,0 0 0,0 0-1,-1-1 1,0 0 0,0 0 0,0 0-1,0 0 1,0-1 0,-1 0 0,1 0 0,-1 0-1,0-1 1,0 0 0,0 0 0,0 0-1,0-1 1,-1 0 0,1 0 0,0-1 0,-1 0-1,1 0 1,0 0 0,-1 0 0,-1-2-9,3 1-103,1-1 0,-1 0 0,1 0 0,-1 0 0,1 0 0,0-1 0,0 0 0,0 0 0,0 0 0,1 0 0,-1-1 1,1 1-1,0-1 0,0 0 0,0 0 0,0 0 0,0-1 103,-3-6-460,1 0 1,0-1 0,1 1-1,0-1 1,0 0-1,1-3 460,-5-33-705</inkml:trace>
  <inkml:trace contextRef="#ctx0" brushRef="#br0" timeOffset="163592.051">7813 3701 8146,'-1'-33'4985,"13"40"64,20-7-3233,11-7-375,18-6-689,5-2-240,5-4-400,-1-2-552,-3 0 296</inkml:trace>
  <inkml:trace contextRef="#ctx0" brushRef="#br0" timeOffset="163975.108">8635 3915 7618,'0'0'247,"0"0"0,0 0 0,0 0 0,0 0 0,0 0 1,0 0-1,0 0 0,0 0 0,0 0 0,0 0 0,0 0 1,-1 0-1,1 0 0,0 0 0,0 0 0,0 0 0,0 0 1,0 0-1,0 0 0,0 0 0,0 0 0,0 0 0,0 0 1,0 0-1,0 0 0,0 0 0,0 0 0,0 0 0,0 0 1,0 0-1,0 0 0,0 0 0,0 0-247,-3 11 2143,-2 21-1549,8 216 1078,1-130-1256,-10 93-416,-3-141 296,11-116 14,-2-1 0,-4-23-310,0-23 278,3 15 358,8-73-636,-4 125 127,1-1 1,1 1 0,2 0-1,0 1 1,1-1 0,2 1-1,6-11-127,-14 32 35,1 0 0,-1 0 0,1 0 0,-1 0 0,1 0 0,0 1 0,0-1-1,1 1 1,-1 0 0,1 0 0,0 0 0,-1 1 0,1-1 0,3 0-35,-6 2 8,0 1 0,0 0 1,1-1-1,-1 1 0,0 0 0,1 0 0,-1 0 1,0 0-1,1 0 0,-1 0 0,0 0 1,0 0-1,1 0 0,-1 1 0,0-1 0,0 0 1,1 1-1,-1-1 0,0 1 0,1 0-8,0 1 4,0 0-1,0 0 0,0 0 1,0 0-1,0 0 0,0 0 1,-1 1-1,1-1 0,-1 1 0,0-1 1,1 1-1,-1-1 0,0 3-3,3 8 6,-1-1 0,-1 1 1,0 0-1,-1 0 0,0 0 0,-1 0 0,0 1 0,-1-1 0,-1 0 0,0 0 0,0 0 0,-4 8-6,0-1 12,-1 1 0,-1-1 0,0 0 0,-2-1 0,0 0 0,-1 0 0,-6 6-12,14-22-14,1 0 1,-1 0 0,0-1-1,0 1 1,0-1 0,0 1 0,0-1-1,0 0 1,0 0 0,-1-1-1,1 1 1,-1-1 0,1 1 0,-1-1-1,0 0 14,2-1-76,0 0-1,1 1 1,-1-1-1,0 0 1,1 0-1,-1 0 1,1-1-1,-1 1 1,0 0 0,1 0-1,-1-1 1,1 1-1,-1-1 1,0 0-1,1 1 1,0-1-1,-1 0 1,1 0-1,-1 0 1,1 0-1,0 0 1,0 0-1,-1 0 1,1-1-1,0 1 1,0 0-1,0-1 1,1 1-1,-1 0 1,0-1-1,0 1 1,1-1-1,-1 0 1,1 1-1,-1-1 1,1 0 76,-2-27-1678,7-6 618</inkml:trace>
  <inkml:trace contextRef="#ctx0" brushRef="#br0" timeOffset="164339.556">8982 3924 8794,'-10'66'6654,"4"-33"-5006,1-1 0,2 1 0,1 0-1,2 1-1647,0-31 82,0-1 0,0 1 0,0-1 0,1 1 0,-1-1-1,1 0 1,0 1 0,0-1 0,0 1 0,0-1 0,0 0 0,0 0-1,1 0 1,-1 0 0,0 0 0,1 0 0,0 0 0,0 0-1,-1 0 1,3 0-82,-2-1 42,0 0 0,0 0 0,0 0 0,0-1 0,0 1-1,0-1 1,0 1 0,0-1 0,0 0 0,0 0 0,0 0 0,0 0-1,0 0 1,0 0 0,0-1 0,0 1 0,0-1 0,0 0-1,0 1 1,0-1 0,0 0 0,0 0 0,0 0 0,0 0 0,0-1-42,6-4 40,1-1 1,-1 0 0,0-1-1,-1 0 1,1 0-1,-2-1 1,1 0 0,-1 0-1,-1 0 1,1-1 0,-2 0-1,1 0 1,-2 0 0,1-1-1,-1 1 1,-1-1 0,0 0-1,0 0 1,0-9-41,-3 15-14,1 1 1,-1-1 0,0 1-1,0-1 1,0 1-1,0 0 1,-1 0 0,0 0-1,1 0 1,-2 0-1,1 0 1,0 0 0,-1 0-1,0 1 1,0-1-1,0 1 1,0 0 0,0 0-1,-1 0 1,1 1-1,-1-1 1,-1 0 13,0 0-189,-1 0 1,0 1-1,0 0 1,0 0-1,0 0 1,0 0-1,0 1 0,0 0 1,0 0-1,-1 1 1,1 0-1,0 0 1,-1 0-1,1 1 0,-1 0 189,6-1-149,0 0 0,0 0 0,0 0 0,0 1 0,0-1-1,1 0 1,-1 0 0,0 1 0,0-1 0,0 1 0,0-1-1,0 1 1,0-1 0,0 1 0,1 0 0,-1-1 0,0 1-1,0 0 1,1-1 0,-1 1 0,0 0 149,1 0-124,0 0 1,0-1-1,1 1 1,-1-1-1,0 1 1,0-1-1,0 1 0,0 0 1,1-1-1,-1 1 1,0-1-1,1 1 1,-1-1-1,0 0 1,1 1-1,-1-1 1,1 1-1,-1-1 0,0 1 1,1-1-1,-1 0 1,1 1-1,-1-1 1,1 0-1,0 0 1,-1 1-1,1-1 1,-1 0-1,1 0 1,-1 0-1,1 0 0,-1 0 1,1 0 123,25 7-1775</inkml:trace>
  <inkml:trace contextRef="#ctx0" brushRef="#br0" timeOffset="164783.653">9245 4040 4953,'13'22'1124,"-1"1"-1,-1 0 0,-1 1 1,-2 0-1,0 0 1,-1 1-1,0 9-1123,1 13 1274,-1 1 0,-3 0-1,-2 20-1273,-2-34 689,-2 0 0,-1-1 0,-1 1 0,-2 0 0,-9 26-689,11-55 1003,1-14-505,-1-21-125,4 26-249,-18-160 961,3 40-683,6 0-1,5-88-401,5 185 46,2 0 0,5-23-46,-6 40 12,1 1 0,0-1 0,0 1 0,1 0 0,0 0 0,1 1 0,0-1 0,0 1 0,3-3-12,-7 9 2,0 0-1,1 0 1,0 1-1,-1-1 1,1 0 0,0 1-1,0-1 1,0 1-1,0-1 1,0 1 0,0 0-1,0 0 1,0 0-1,0 0 1,1 1-1,-1-1 1,0 0 0,1 1-1,-1 0 1,0-1-1,1 1 1,-1 0 0,2 0-3,-2 1 1,1 0 0,0 0-1,-1 0 1,1 0 0,-1 0-1,1 0 1,-1 0 0,0 1-1,1 0 1,-1-1 0,0 1-1,0 0 1,0 0 0,0 0-1,-1 0 1,1 0 0,0 1-1,-1-1 1,1 0-1,-1 1 1,4 7 1,-1 0 0,-1 0 0,1 0 0,-2 0 0,1 1-1,-2-1 1,1 1 0,-1-1 0,-1 1 0,0 0-1,0-1 1,-1 1 0,0-1 0,-1 1 0,-1-1-1,-1 6 0,-6 16 43,-1 0 0,-2 0 0,-1-1 0,-9 14-43,19-38 22,-17 28 73,21-33-88,-1-1 0,0 0 1,0 1-1,0-1 0,0 0 0,0 0 1,0 0-1,-1 0 0,1 0 0,0 0 1,0 0-1,-1 0 0,1-1 1,-1 1-1,1 0 0,-1-1 0,1 1 1,-1-1-1,1 0 0,-2 1-7,2-2-16,0 1 0,0 0 0,1-1 0,-1 1 0,0-1-1,0 1 1,0-1 0,1 0 0,-1 1 0,0-1 0,0 0 0,1 1 0,-1-1-1,1 0 1,-1 0 0,1 0 0,-1 1 0,1-1 0,-1 0 0,1 0 0,0 0-1,0 0 1,-1 0 0,1 0 0,0 0 0,0 0 0,0 0 0,0 0 0,0 0 16,1-33-930,1 25 170,0 0 0,1 0 0,1 0 0,-1 1 0,1-1 0,1 1 0,0 0 0,3-4 760,29-31-2277</inkml:trace>
  <inkml:trace contextRef="#ctx0" brushRef="#br0" timeOffset="165126.006">9775 3741 10802,'-75'18'8597,"63"-15"-8312,1 1-1,0 0 0,0 1 1,1 0-1,0 0 0,-1 1 1,2 1-1,-7 5-284,15-12 3,1 0 0,-1 1 0,1-1 0,-1 1-1,1-1 1,-1 0 0,1 1 0,-1-1 0,1 1 0,-1-1 0,1 1 0,0 0 0,-1-1-1,1 1 1,0-1 0,0 1 0,-1-1 0,1 1 0,0 0 0,0-1 0,0 1 0,0 0-1,0-1 1,0 1 0,0 0 0,0-1 0,0 1 0,0-1 0,0 1 0,0 0 0,1-1-1,-1 1 1,0 0 0,0-1 0,1 1 0,-1-1 0,0 1 0,1-1 0,-1 1 0,0-1-1,1 1 1,-1-1 0,1 1 0,-1-1 0,1 1 0,-1-1 0,1 0 0,-1 1 0,1-1-1,-1 0 1,1 1 0,0-1 0,-1 0 0,1 0 0,0 0 0,-1 0 0,1 1-3,47 13 31,-34-11-8,-2 1-20,0 0 1,0 1-1,-1 0 0,1 1 1,-1 0-1,-1 1 1,1 0-1,-1 0 1,0 1-1,-1 1 0,0 0 1,5 6-4,-9-9 60,-1 0 0,0 0 1,0 0-1,-1 1 0,0-1 0,0 1 1,0 0-1,-1-1 0,0 1 0,0 0 1,-1 1-1,0-1 0,0 0 1,-1 0-1,0 0 0,0 1 0,0-1 1,-1 0-1,0 0 0,-1 0 0,0 0 1,-1 5-61,0-3 116,0 0 1,-1 0 0,0-1 0,0 0 0,0 0 0,-1 0-1,-1 0 1,1-1 0,-1 0 0,0 0 0,-1 0 0,0-1-1,0 0 1,0 0 0,0 0 0,-1-1 0,0-1-1,0 1 1,-1-1 0,1-1 0,-1 1 0,0-2 0,0 1-1,0-1 1,0 0 0,0-1 0,0 0 0,-1-1 0,1 1-1,-9-2-116,9 0-138,0 0-1,1 0 1,-1-1-1,1 0 1,0 0-1,-1-1 1,1 0-1,0 0 1,0-1-1,1 0 1,-1 0-1,1-1 1,0 0-1,0-1 1,1 1-1,-1-1 1,1 0-1,1-1 1,-1 1-1,1-1 1,-1-2 138,-21-39-843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16:47.97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756 190 10130,'301'-1'2945,"910"48"-2015,-514-13-883,838 5 132,-1-27 461,-479-4-109,-572-2-435,972-8-23,-1192-12-517,-256 13 343,0 0 0,0 0 0,0 0 0,0-1 0,-1 0-1,2 0 102,-2-5-351,-16 0 8,-21-4 105,-2 2 0,1 2-1,-1 0 1,-8 2 238,7 0-66,-322-43 488,-19 15-422,-370-6 927,724 38-904,-1784-43 2273,-2 40-510,1185 4-1567,-2437-21-74,3032 21-155,-480-20-281,438 13 108,58 3 73,14-1-3,35-4-104,78-1-105,90 4 322,136 15-34,-300-7 21,1670 95 170,-1074-55 116,3716 169 1040,-4198-206-1306,1111 21 19,-1262-26-26,85 0-15,22-7 15,-91 2-40,-43 1 2,-170-6 5,178 10 34,-1585 3 639,-19 61 65,-649 74 128,0 24-671,2168-155-160,-1175 67-384,1119-72-1754,-21-8 2136,151 4-668,1-1-1,-15-4 669,-18-10-874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17:28.8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6 158 5497,'-26'-94'11965,"60"381"-7586,-4 280-4379,-28-547 98,-2-20-96,0 0 0,0 1 0,0-1 1,0 0-1,0 0 0,0 0 0,0 0 1,0 0-1,0 1 0,0-1 0,0 0 1,1 0-1,-1 0 0,0 0 0,0 0 1,0 0-1,0 0 0,0 1 0,0-1 1,0 0-1,1 0 0,-1 0 0,0 0 1,0 0-1,0 0 0,0 0 1,0 0-1,0 0 0,1 0 0,-1 0 1,0 0-1,0 0 0,0 0 0,0 0 1,0 0-1,1 0 0,-1 0 0,0 0 1,0 0-1,0 0 0,0 0 0,0 0 1,1 0-1,-1 0 0,0 0 0,0 0 1,0 0-1,0 0 0,0-1 0,0 1 1,1 0-3,15-26 222,-4 6-125,-6 13-79,0 0 0,0 1 0,1-1 0,0 1 0,0 1 0,0-1 0,1 1 0,0 1 0,0-1 0,1 1-18,20-9 20,2 1 1,7 0-21,36-15 35,-72 27-34,19-9 10,0 0 1,0-2-1,-1 0 1,-1-1 0,3-3-12,-17 11 6,1-1 0,-1 0 0,0 0 0,0-1 0,0 0 0,-1 0 0,0 0 0,0 0 0,0 0 0,-1-1 0,0 0 0,0 0 1,-1 0-1,0 0 0,0 0 0,-1 0 0,0 0 0,0-2-6,0-6 2,0 0 0,-1-1 0,-1 1 0,0 0 0,-1 0 0,-1 0 0,0 0-1,-1 1 1,-1-1 0,0 1 0,-1 0 0,0 0 0,-3-2-2,8 15-6,0-1-1,1 1 0,-1-1 1,0 1-1,0 0 1,0 0-1,-1-1 1,1 1-1,0 0 0,0 0 1,-1 0-1,1 0 1,-1 0-1,1 1 1,-1-1-1,1 0 0,-1 1 7,1 0-6,0-1-1,0 1 0,0 1 0,0-1 0,0 0 1,1 0-1,-1 0 0,0 0 0,0 1 0,0-1 1,0 0-1,1 1 0,-1-1 0,0 0 0,0 1 1,1-1-1,-1 1 0,0 0 0,1-1 0,-1 1 1,0-1-1,0 2 7,-2 2-18,0 1 0,0-1 0,1 1 1,0 0-1,-1 0 0,1 0 0,1 0 1,-1 0-1,1 2 18,-3 10-6,2 1 0,0 0 1,1 0-1,1 0 0,0 1 0,1-1 1,1 0-1,1-1 0,1 1 0,0 0 1,2 1 5,-3-8-2,1-1 0,0 0 0,0 0 0,1 0 0,0 0 0,1-1 0,0 0 0,1 0 0,-1-1 0,2 1 0,-1-2 0,1 1 0,0-1 1,1 0-1,0-1 0,0 0 0,0 0 0,1-1 0,0 0 2,-3-2-184,1-1-1,0 0 1,-1 0 0,1-1 0,0 0-1,0-1 1,0 0 0,0 0 0,0 0 0,0-1-1,0 0 1,0-1 0,0 0 0,-1 0-1,1 0 1,-1-1 0,1-1 0,-1 1 0,0-1-1,0 0 1,-1 0 0,6-5 184,30-27-1324</inkml:trace>
  <inkml:trace contextRef="#ctx0" brushRef="#br0" timeOffset="334.109">885 0 8402,'-6'13'3897,"3"6"-1449,3 23-1384,4 9 57,4 15-281,3 13-136,4 13-144,3-1-56,3-1-224,3-13-112,-5-20-200,2-9-416,-7-12-1152,-7-7-633,-16-13 1225</inkml:trace>
  <inkml:trace contextRef="#ctx0" brushRef="#br0" timeOffset="671.105">624 554 9402,'19'-7'4305,"8"-10"-1833,28-9-1303,11-4-65,17-4-544,13 7-528,5 2-1296,3 3 184,6 1 383</inkml:trace>
  <inkml:trace contextRef="#ctx0" brushRef="#br0" timeOffset="672.105">1828 186 7274,'-21'12'3648,"1"5"-695,2 13-2145,2 5-48,-5 15-336,-4 5-88,-4 13-87,-1 1-41,-1 2-32,2-2-48,3-10-64,2-5 48,6-15-568,2-9-425,2-14-1559,-3-10 1440</inkml:trace>
  <inkml:trace contextRef="#ctx0" brushRef="#br0" timeOffset="1017.13">1387 340 11634,'12'11'4457,"10"17"-3384,7 12 55,7 11-184,3 3-136,8 5-208,0-6-103,-4-7-217,0-2-136,-10-5-136,-4-7-288,-7-10-793,-1-3-615,-7-17 952</inkml:trace>
  <inkml:trace contextRef="#ctx0" brushRef="#br0" timeOffset="1018.13">1982 400 9538,'41'-82'4193,"-27"82"-1585,12 0-2039,6-3-1,11-1-248,4 2-160,1-5-48,-1 3-200,-12 2-760,-6-3-393,-8 3 649</inkml:trace>
  <inkml:trace contextRef="#ctx0" brushRef="#br0" timeOffset="1350.048">1940 585 8362,'1'12'4129,"27"-12"-433,5-8-2287,19 0-337,4 1-264,2-2-656,1 4-408,-5-5 336,-1 0-136</inkml:trace>
  <inkml:trace contextRef="#ctx0" brushRef="#br0" timeOffset="1871.977">2634 155 4921,'-6'-19'2948,"-2"-8"1201,7 22-2325,2 13-459,34 145-288,22 111-333,-40-155-609,-6-29 68,16 54-203,-26-125-288,-2-10-708,-5-17-776,0-16 761</inkml:trace>
  <inkml:trace contextRef="#ctx0" brushRef="#br0" timeOffset="2214.109">2764 48 8802,'6'0'3521,"-2"14"-1905,4 10-624,6 20 120,3 9-135,2 16-289,2 7-72,-2 8-192,2 1-80,-3-11-168,0-9-56,-3-22-128,0-9-328,-2-15-1024,-9-11 168,-4-11 511</inkml:trace>
  <inkml:trace contextRef="#ctx0" brushRef="#br0" timeOffset="2584.829">2439 415 10898,'29'-18'4409,"25"-8"-2856,13-6 39,12-3-368,5-3-368,-4 0-496,-6 7-151,-13 8-490,-10 5-319,-15 13-1008,-3 5-192,-18 12 1039</inkml:trace>
  <inkml:trace contextRef="#ctx0" brushRef="#br0" timeOffset="2585.829">2594 643 7810,'6'0'3696,"13"-4"-727,14-3-1217,13-8 105,8-7-313,8 3-728,-5-6-232,-4-3-359,-4 6-458,-2-2 3106,3 6-2225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17:40.2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 1700 8410,'-16'-69'8174,"18"135"-4834,2-25-3088,3 0 0,1-1 0,2 0 0,2 0 1,2-1-1,1-1 0,20 36-252,-31-66 65,1-1 0,0 1 1,0-1-1,1 0 0,0 0 1,1-1-1,-1 0 0,4 2-65,-8-6 40,0-1 0,0 1-1,0-1 1,0 0 0,1 0-1,-1 0 1,1 0-1,-1 0 1,1 0 0,-1-1-1,1 1 1,-1-1 0,1 1-1,-1-1 1,1 0 0,0 0-1,-1-1 1,1 1 0,-1 0-1,1-1 1,0 0-1,-1 1 1,0-1 0,1 0-1,-1 0 1,1 0 0,-1-1-1,0 1 1,2-2-40,4-4 87,0 0-1,-1 0 1,0-1 0,0 0-1,0-1 1,-1 1 0,-1-1-1,1 0 1,-2-1 0,1 1-1,-1-1 1,0 0 0,-1 0 0,1-6-87,2-9 47,-2 0 0,0 1 0,-2-1 0,0-1 1,-2-16-48,-4 0-38,-2 0 1,-1 1-1,-7-15 38,6 21-395,20 75 246,2-1 0,1 0 0,2-1 0,18 28 149,16 38-54,-15-21 174,-3 2 0,-4 1 1,-4 2-1,-3 0 0,-5 1 0,-3 1 1,1 87-121,-14-155 151,-1 1 1,-1-1 0,-2 0 0,0 0-1,-5 18-151,7-35 34,0 0-1,-1 0 1,0 0-1,0 0 1,0 0-1,0 0 1,-1-1-1,0 1 1,0-1-1,0 0 1,0 1-1,-1-1 1,0-1-1,1 1 1,-1-1-1,-1 1 1,1-1-1,0 0 1,-1-1-1,0 1 1,1-1-1,-1 0 1,0 0-1,0 0 1,0-1-1,-4 1-33,-6-1 52,1-1-1,-1 0 1,0-1-1,1 0 1,-1-1 0,1-1-1,0 0 1,0-1-1,0-1 1,-9-4-52,-3-2 14,1-1 0,1-1 1,0-1-1,1-1 0,-6-6-14,18 12-123,1 0-1,1 0 1,0 0-1,0-1 1,1-1-1,0 1 1,1-1-1,0-1 1,0 1-1,1-1 1,1 0 0,0-1-1,1 1 1,0-1-1,1 0 1,0-2 123,1-2-273,1 0 1,0 0-1,1 0 0,0 0 1,2 0-1,0 1 1,1-1-1,0 0 0,2 1 1,0 0-1,0 0 1,6-9 272,39-68-445</inkml:trace>
  <inkml:trace contextRef="#ctx0" brushRef="#br0" timeOffset="348.427">745 1606 7282,'-8'-7'4088,"8"6"-7,10 0-2352,9-6-785,7 0-200,12-2-440,2 1-120,-3 4-184,-2 4-480,-12 4-808,-6 7 824</inkml:trace>
  <inkml:trace contextRef="#ctx0" brushRef="#br0" timeOffset="685.83">652 1900 7946,'-6'13'3825,"23"-10"-545,11-3-1943,12-14-305,8-5-128,3-12-416,3-2-432,-3 1-808,2 0-640,2 3 727</inkml:trace>
  <inkml:trace contextRef="#ctx0" brushRef="#br0" timeOffset="686.83">1252 1553 11386,'46'-40'4617,"-46"76"-2928,5 10-313,7 12-344,-1 10-80,0 9-175,0-5-129,-6-10-248,1-9-120,-2-25-520,0-9-424,0-19-488,-1-7-2073,-2-22 2201</inkml:trace>
  <inkml:trace contextRef="#ctx0" brushRef="#br0" timeOffset="1029.27">1409 1326 8970,'5'13'4337,"2"12"-872,1 11-1801,2 16-304,0 9-120,5 11-359,2 3-121,1 1-280,1-7-136,-5-15-200,-3-10-168,-6-19-792,-3-8-488,-12-16 968,-8-6-201</inkml:trace>
  <inkml:trace contextRef="#ctx0" brushRef="#br0" timeOffset="1030.27">1064 1736 10874,'11'-53'4441,"47"28"-2632,14-1-17,7-4-272,7 1-311,8 5-561,-10 3-288,-13 9-424,-16-1-448,-28 8-1185,-11 5-711,-23 14 1344</inkml:trace>
  <inkml:trace contextRef="#ctx0" brushRef="#br0" timeOffset="1397.93">1047 1922 9970,'26'7'4481,"7"-16"-1520,16-2-1265,19-14 64,5-4-263,7-1-593,-1-3-176,-7 10-976,-11 3-576,-10 3 528</inkml:trace>
  <inkml:trace contextRef="#ctx0" brushRef="#br0" timeOffset="1841.245">2415 1811 7858,'-1'0'234,"0"0"1,0-1 0,-1 1-1,1 0 1,0-1 0,0 1-1,0-1 1,0 1 0,0-1-1,1 1 1,-1-1 0,0 0-1,0 1 1,0-1 0,0 0-1,1 0 1,-1 0 0,0 1-1,1-1 1,-1 0 0,1 0-1,-1 0 1,1 0 0,-1 0-1,1-1-234,-9-12 1253,-6-8-122,-22-36 1469,33 51-2422,0 0 1,-1 1-1,0-1 0,0 1 1,0 0-1,-1 1 0,1-1 1,-1 1-1,-1 0 0,1 1 1,-1-1-1,-2 0-178,6 3-4,0 1 0,0-1 1,0 1-1,-1 0 0,1 0 0,0 0 0,-1 0 0,1 1 0,-1-1 1,1 1-1,-1 0 0,1 0 0,-1 0 0,1 1 0,-1-1 1,1 1-1,0 0 0,-1 0 0,1 0 0,0 0 0,-1 1 0,1-1 1,0 1-1,0 0 0,0 0 0,0 0 0,1 0 0,-3 2 4,-3 5-40,0 0-1,0 1 1,1 0-1,0 0 0,1 0 1,0 1-1,1 0 0,0 1 1,1-1-1,0 1 0,0 0 1,1 3 40,-2 7-17,1 1-1,2-1 1,0 1 0,1 0 0,1-1 0,2 6 17,-1-16 54,0-1 1,1 0 0,1 0 0,0 0 0,1 0 0,0 0 0,0-1-1,1 1 1,0-1 0,1 0 0,5 6-55,-8-13 59,-1 0 1,1 0-1,0 0 1,0-1-1,0 1 1,0-1-1,0 0 1,0 0-1,1 0 1,-1 0-1,1-1 0,-1 1 1,1-1-1,0 0 1,2 1-60,-2-2 81,0 0 0,1 0 1,-1 0-1,0 0 0,1-1 0,-1 0 1,0 0-1,0 0 0,1 0 0,-1-1 1,0 1-1,0-1 0,-1 0 0,1 0 1,0-1-1,2-1-81,4-4 104,-2 1-1,1-1 1,-1-1 0,0 1 0,0-2-1,-1 1 1,-1-1 0,1 0 0,-2 0-1,1 0 1,-1-1 0,-1 0 0,0 0-1,2-8-103,4-23 80,-2-1-1,-1 1 1,-1-15-80,-5 41 15,10 47-490,-6-8 441,1-1 1,1 0 0,0 0-1,10 16 34,-14-31-116,0-1 0,0 1 0,1-1 0,0 0 0,0 0 0,1 0 0,0 0 0,0-1 0,0 0-1,1 0 1,-1 0 0,1-1 0,0 0 0,0 0 0,1-1 0,-1 1 0,3 0 116,-4-3-195,-1 0 1,0 0-1,1 0 1,-1-1-1,1 0 1,-1 1-1,2-2 195,36-8-783</inkml:trace>
  <inkml:trace contextRef="#ctx0" brushRef="#br0" timeOffset="2734.575">2845 1546 9650,'-4'-3'761,"0"0"1,0 0-1,0 0 0,-1 1 0,1 0 1,-1-1-1,0 2 0,-4-2-761,5 2 276,0 0-1,0 0 1,0 1-1,0 0 1,0 0-1,0 0 1,0 0 0,0 1-1,0-1 1,0 1-276,-1 1 99,0-1 1,0 1 0,0 0 0,0 1 0,0-1-1,1 1 1,-1 0 0,1 1 0,0-1 0,0 0-1,0 1 1,0 0 0,1 0 0,-1 0 0,1 1 0,0-1-1,-1 3-99,-4 8 163,0 1 0,2 0 0,-1 0-1,2 0 1,0 1 0,1 0 0,1 0-1,0 0 1,2 0 0,0 2-163,0-4 126,1 0 0,0 0-1,1 0 1,1 0 0,1 0 0,0-1-1,1 1 1,0-1 0,1 0 0,1 0 0,6 11-126,-9-19 49,1-1 1,1 1-1,-1-1 1,1 0 0,0 0-1,0 0 1,0-1-1,1 1 1,0-1 0,-1 0-1,2-1 1,-1 0-1,0 0 1,1 0 0,-1-1-1,1 0 1,0 0-1,-1 0 1,1-1 0,0 0-1,0-1 1,0 1 0,0-1-1,0-1 1,0 1-1,0-1 1,0 0 0,0-1-1,0 0 1,-1 0-1,1 0 1,-1-1 0,1 0-1,-1 0 1,0 0-1,0-1 1,0 0 0,-1-1-1,1 1 1,-1-1-1,2-3-49,7-8-34,-2-1-1,0 0 1,0-1-1,-2 0 1,0-1-1,2-9 35,10-17-365,-21 44 344,-1 0-1,1-1 1,-1 1-1,1 0 0,-1 0 1,1-1-1,0 1 1,0 0-1,0 0 0,-1 0 1,1 0-1,0 0 1,0 0-1,0 0 0,1 0 1,-1 1-1,0-1 1,0 0-1,0 0 1,1 1-1,-1-1 0,0 1 1,0 0-1,1-1 1,-1 1-1,1 0 0,-1-1 1,1 1 21,0 1-15,-1 0-1,1 0 1,0 0 0,0 0 0,-1 0-1,1 0 1,-1 0 0,1 1 0,-1-1-1,1 0 1,-1 1 0,0-1 0,1 1-1,-1 0 1,0-1 0,0 1 0,0 0 15,6 12-18,-1 0 1,0 0-1,-1 1 1,1 6 17,6 21 213,-11-37 65,-5-21 64,-15-52 51,-10-43-275,26 96-128,1 0 1,0 0 0,1 0 0,1 0-1,0 0 1,2-6 9,-2 19-59,0 0 0,0 0 0,1 0 0,-1 0 1,0 0-1,1 0 0,-1 0 0,1 1 0,0-1 0,0 0 0,0 0 0,0 0 0,0 1 0,0-1 1,0 0-1,0 1 0,1-1 0,-1 1 0,0-1 0,1 1 0,0 0 0,-1 0 0,1 0 0,0 0 1,-1 0-1,1 0 0,0 0 0,0 0 0,0 1 0,0-1 0,0 1 0,0-1 0,0 1 0,0 0 0,0 0 1,0 0-1,0 0 0,0 0 0,0 0 0,0 1 0,0-1 0,0 0 0,0 1 0,0 0 0,-1 0 1,1-1-1,0 1 0,0 0 59,45 21-1234,-24-11 1093,-1-1 0,2-1 1,-1-1-1,16 2 141,-30-8 93,-1-1 0,1 0 0,0-1 1,-1 0-1,1 0 0,0-1 0,0 0 0,-1 0 0,1-1 0,-1 0 0,1-1 0,-1 0 0,0 0 1,0-1-1,2-1-93,0-1 230,0 0 1,-1-1-1,1 0 1,-2 0-1,7-7-230,-12 11 45,0 0 0,0 0-1,-1 0 1,1 0 0,-1-1-1,0 1 1,0-1 0,0 1-1,0-1 1,0 0 0,-1 0-1,0 1 1,0-1-1,0 0 1,0 0 0,-1 0-1,1 0 1,-1-1-45,-1 3 1,1 0 1,-1-1-1,1 1 0,-1 0 0,0 0 1,0 0-1,0-1 0,0 1 1,0 0-1,-1 0 0,1 0 0,-1 1 1,1-1-1,-1 0 0,1 0 0,-1 1 1,0-1-1,0 1 0,0 0 1,0 0-1,0-1 0,0 1 0,0 0 1,-1 1-1,1-1 0,0 0 1,-1 1-1,1-1 0,0 1 0,-1 0 1,1-1-1,-2 1-1,0 0-25,-1 0-1,0 0 1,1 0-1,-1 1 1,1-1 0,-1 1-1,1 0 1,-1 0-1,1 1 1,0-1 0,0 1-1,-1 0 1,1 0 0,1 1-1,-1-1 1,0 1-1,-1 1 26,-4 5-40,1 1 1,0 1-1,1 0 0,0 0 0,0 0 0,1 1 0,1 0 0,0 0 1,1 0-1,0 1 0,0 3 40,-1 4-15,1 1-1,1 0 1,1 0 0,1 0 0,1 0 0,1 12 15,1-21 11,-1 1-1,2-1 1,0 0 0,0 0 0,1 0 0,0-1-1,1 1 1,1-1 0,-1 0 0,2-1 0,0 1-1,4 3-10,-8-10 34,0 0-1,1 0 0,-1-1 0,1 1 0,0-1 0,0 0 0,0 0 0,1-1 1,-1 1-1,1-1 0,-1 0 0,1 0 0,0-1 0,0 1 0,0-1 0,0 0 0,0 0 1,0-1-1,0 1 0,0-1 0,0 0 0,0-1 0,0 1 0,0-1 0,0 0 1,0 0-1,0-1 0,0 1 0,-1-1 0,1 0 0,3-2-33,2-2 33,-1 0 0,1 0 1,-1 0-1,0-1 0,-1-1 0,0 0 0,0 0 0,-1 0 0,0-1 0,0 0 1,-1 0-1,0-1 0,0 0 0,-1 0 0,1-5-33,9-24 133,-2 0 1,-2 0-1,4-26-133,-9 36 11,-4 22-35,0-1 0,0 0-1,1 1 1,0-1 0,0 0 24,-2 8-4,-1-1 1,0 0 0,0 1 0,1-1-1,-1 0 1,0 1 0,1-1-1,-1 1 1,1-1 0,-1 1 0,1-1-1,-1 1 1,1-1 0,-1 1-1,1-1 1,-1 1 0,1-1 0,0 1-1,-1 0 1,1 0 0,0-1-1,-1 1 1,1 0 0,0 0 0,-1 0-1,1-1 1,0 1 0,0 0-1,-1 0 1,1 0 0,0 0 0,-1 0-1,1 1 1,0-1 0,0 0 0,-1 0-1,1 0 1,0 1 0,-1-1-1,1 0 1,0 1 0,-1-1 0,1 0-1,-1 1 1,1-1 0,-1 1-1,1-1 1,-1 1 0,1-1 0,-1 1-1,1-1 1,-1 1 0,1 0-1,-1-1 1,0 1 0,1 0 3,37 53-102,-1 2 1,7 21 101,-27-47-1,-9-17 14,-1 0 0,0 0-1,-1 1 1,-1 0 0,0 0 0,1 9-13,-5-20 12,-1 1-1,1-1 1,-1 0 0,1 1 0,-1-1 0,0 1-1,0-1 1,-1 0 0,1 1 0,-1-1 0,1 0-1,-1 1 1,0-1 0,-1 0 0,1 0 0,0 0-1,-1 0 1,0 0 0,1 0 0,-1 0 0,0-1-1,-1 1 1,1 0 0,0-1 0,-1 0 0,1 0-1,-1 0 1,0 0 0,0 0 0,0 0 0,-2 1-12,-10 3 41,0-1 1,-1 0-1,0-1 0,1-1 1,-1 0-1,-1-1 1,1-1-1,-6-1-41,-26 0 47,0-3-1,-8-2-46,53 4 4,-83-11-212,77 10 17,0 0 0,1-1-1,-1 1 1,1-2 0,-1 1 0,1-1-1,0-1 1,0 0 191,-5-11-480</inkml:trace>
  <inkml:trace contextRef="#ctx0" brushRef="#br0" timeOffset="-4683.793">2522 720 6145,'2'-16'1176,"0"1"0,-1-2 0,-1 1 0,-1 0-1,0 0 1,-1 0 0,-2-3-1176,3 12 195,-1 1 0,-1-1 1,1 1-1,-1-1 0,-1 1 0,1 0 0,-1 0 1,0 1-1,0-1 0,0 1 0,-1 0 0,0 0 1,0 0-1,-1 1 0,1-1 0,-1 1 0,-5-2-195,8 4 16,0 0-1,-1 0 0,1 1 0,-1-1 0,0 1 0,1 0 0,-1 0 0,0 0 0,0 1 1,1 0-1,-1-1 0,0 1 0,0 0 0,0 1 0,0-1 0,1 1 0,-1 0 0,0-1 0,1 2 1,-1-1-1,0 0 0,1 1 0,-1 0 0,1-1 0,0 2 0,0-1 0,0 0 0,0 0 1,0 1-1,0 0 0,0 0-15,-6 7-28,0 0 0,1 0 1,0 1-1,1 0 0,0 0 1,1 1-1,0 0 0,-2 7 28,-2 9-35,1 1 0,1-1 0,1 2-1,2-1 1,-1 22 35,4-32 14,1 1-1,2-1 0,0 0 1,1 0-1,0 0 0,2 0 0,0 0 1,1 0-1,3 4-13,-6-18 44,0 0 0,0 0-1,0 0 1,1 0 0,0-1 0,0 1-1,0-1 1,0 1 0,1-1 0,0 0-1,0-1 1,0 1 0,0-1-1,4 3-43,-5-5 49,0 0-1,0 1 0,0-2 0,0 1 0,0 0 0,1-1 1,-1 1-1,0-1 0,0 0 0,0 0 0,1 0 0,-1-1 1,0 1-1,0-1 0,0 0 0,0 1 0,0-2 0,0 1 1,0 0-1,0 0 0,0-1 0,0 0 0,-1 1 0,1-1 1,0 0-49,7-7 93,1 1-1,-1-2 1,0 1 0,-1-1 0,0-1 0,-1 1 0,0-2 0,-1 1 0,0-1 0,-1 0 0,0 0 0,-1-1 0,0 0 0,-1 0 0,0 0 0,0-5-93,2-15 15,-1-1 0,-2 1 0,-1-1 0,-1 0 0,-2 0 0,-2-2-15,6 69-75,1 0 0,2-1 0,2 1 0,1-1 0,1 0 0,4 6 75,-9-26 17,0 0-1,1-1 1,0 0 0,0 0 0,2 0 0,-1-1 0,1 0 0,1 0 0,0-1 0,0 0-1,0 0 1,1-1 0,1-1 0,-1 0 0,1 0 0,1-1 0,-1 0 0,2 0-17,-8-5-74,1 1 1,-1 0-1,1-1 1,0 0-1,-1-1 1,1 1 0,0-1-1,0 0 1,0-1-1,-1 1 1,1-1 0,0 0-1,0 0 1,4-2 73,-2-1-452,0 1 1,-1-1 0,1 0 0,-1-1-1,0 0 1,0 0 0,-1 0 0,1-1-1,4-6 452,25-31-1640</inkml:trace>
  <inkml:trace contextRef="#ctx0" brushRef="#br0" timeOffset="-3964.704">3086 586 7162,'-1'-6'682,"-1"0"1,1 0 0,-1 1-1,0-1 1,-1 0-1,1 1 1,-1 0 0,0 0-1,-1 0 1,1 0 0,-1 0-1,0 0 1,0 1 0,-5-3-683,7 5 119,-1 0 0,1 0-1,-1 0 1,0 0 0,0 1 0,1 0 0,-1-1 0,0 1 0,-1 0 0,1 1 0,0-1 0,0 0 0,0 1-1,0 0 1,0 0 0,-1 0 0,1 0 0,0 0 0,0 0 0,0 1 0,-1 0 0,1 0 0,0 0-1,0 0 1,0 0 0,0 0 0,1 1 0,-1-1 0,0 1-119,-5 4 48,0 1 1,0 0-1,0 0 1,1 1-1,0 0 0,1 0 1,0 1-1,0 0 1,1 0-1,0 0 0,0 0 1,1 1-1,0 0 1,1 0-1,0 0 0,0 2-48,-2 9 43,1-1 0,1 1 0,1 0 0,1 0 0,1 0 0,0 0 0,4 14-43,-3-27 36,0 0 0,1 1-1,0-1 1,1 0 0,0-1 0,0 1 0,1 0 0,0-1-1,0 0 1,0 0 0,1 0 0,1 1-36,-3-5 45,1 1-1,-1-1 1,1 0 0,0 0-1,-1 0 1,1-1 0,0 1 0,1-1-1,-1 0 1,0 0 0,1 0-1,-1-1 1,1 0 0,0 0 0,-1 0-1,1 0 1,0-1 0,-1 1-1,1-1 1,0 0 0,0-1-1,1 0-43,5-1 62,-1 0 1,1-1-1,-1-1 1,1 0-1,-1 0 1,-1-1 0,1 0-1,-1-1 1,1 0-1,6-6-63,8-8 82,-1 0-1,-1-2 1,4-6-82,-24 25-4,0 0 1,0 1-1,1 0 1,-1-1 0,1 1-1,-1 0 1,1 0-1,0 1 1,0-1 0,0 1-1,0-1 1,0 1-1,2-1 4,-4 2-6,1 0-1,0 0 1,0 0-1,-1 1 0,1-1 1,0 0-1,-1 1 1,1-1-1,0 1 0,-1-1 1,1 1-1,-1 0 1,1 0-1,-1 0 0,1 0 1,-1 0-1,1 0 0,-1 0 1,0 0-1,0 1 1,0-1-1,0 0 0,0 1 1,0-1-1,0 1 1,0-1 6,5 9-10,0 0 1,-1 0 0,0 0-1,0 0 1,-1 1 0,-1-1-1,0 1 1,0 0 0,-1 0-1,1 10 10,-3-20 4,0-1-1,1 1 1,-1-1 0,0 1-1,0-1 1,0 1-1,0-1 1,0 1-1,1-1 1,-1 1-1,0-1 1,0 1 0,0-1-1,0 1 1,0-1-1,-1 1 1,1-1-1,0 1 1,0-1-1,0 1 1,0-1-1,0 1 1,-1-1 0,1 1-1,0-1 1,-1 1-1,1-1 1,0 1-1,-1-1 1,1 0-1,0 1 1,-1-1-4,-10-14 136,-10-32 9,13 23-129,1-1 0,1 0 0,1 0 1,1 0-1,1-1 0,1 1 0,1-20-16,1 33-5,1-1-1,0 1 1,1 0 0,0 0-1,0 0 1,1 0 0,1 0-1,0 1 1,0-1 0,1 1 0,1 0-1,0 0 1,0 1 0,0 0-1,1 0 1,1 0 0,6-5 5,-2 3-68,1 1 1,0 0 0,14-7 67,-23 15-211,1 0 0,-1-1 1,0 2-1,0-1 0,1 0 0,-1 1 1,1 0-1,-1 0 0,1 0 0,0 1 0,-1-1 1,1 1-1,0 0 0,-1 1 0,5 0 211,-7-1-150,-1 1 0,0-1-1,0 1 1,0-1 0,0 1 0,0 0-1,-1-1 1,1 1 0,0 0-1,0 0 1,0-1 0,-1 1 0,1 0-1,0 0 1,-1 0 0,1 0-1,-1 0 1,1 0 0,-1 0-1,1 0 1,-1 0 0,0 0 0,1 0-1,-1 1 1,0-1 150,2 34-2105,-1-19 1373,-1-6 551,2 0 1,-1 0-1,1 0 1,1 0-1,3 8 181,-5-15 98,0-1 0,0 1 0,1-1 1,-1 1-1,1-1 0,-1 0 0,1 1 0,0-1 0,0 0 0,0 0 0,0 0 0,1-1 0,-1 1 0,0 0 1,1-1-1,-1 0 0,1 1 0,-1-1 0,1 0 0,0 0 0,-1-1 0,1 1 0,1 0-98,9 0 407,-1 0 0,1-1 0,0 0-1,-1 0 1,1-2 0,-1 0 0,1 0-1,-1-1 1,0 0 0,0-1 0,1-1-407,-2 1 174,-1-1 1,0 0-1,-1 0 1,1-1 0,-1 0-1,0 0 1,-1-1-1,1-1 1,-1 1-1,-1-1 1,0-1 0,6-7-175,-11 14 20,-1-1 0,1 1 0,-1-1 1,1 1-1,-1-1 0,0 0 1,0 0-1,0 1 0,0-1 0,0 0 1,-1 0-1,0 0 0,1 0 0,-1 0 1,0 0-1,0 0 0,-1 0 0,1 0 1,-1 0-1,1 0 0,-1 0 1,0 0-1,0 0-20,-1 1 1,1 0 0,-1 0 0,1 0 0,-1 0 0,0 0 0,0 0-1,0 1 1,0-1 0,0 1 0,0-1 0,-1 1 0,1 0 0,0 0 0,-1 0 0,1 0 0,-1 0 0,1 1 0,-1-1 0,1 1 0,-1-1 0,1 1 0,-1 0 0,0 0-1,1 0 1,-1 1 0,-1-1-1,-4 2-12,0-1-1,0 1 0,0 0 0,0 1 0,0 0 0,0 0 1,1 1-1,-1 0 0,1 0 0,0 1 0,0 0 1,1 0-1,-1 0 0,1 1 0,0 0 0,1 0 0,-1 1 1,1 0-1,1 0 0,-1 0 0,1 0 0,-2 5 13,-2 6-10,0 0 0,0 1-1,2 0 1,1 0-1,0 1 1,1-1-1,1 1 1,0 20 10,2-30 2,1 1 1,1-1 0,-1 0-1,2 0 1,0 1-1,0-1 1,0 0-1,2 0 1,-1-1-1,1 1 1,0-1-1,1 0 1,4 7-3,-4-10 5,0 1 1,0-1-1,1-1 1,0 1-1,0-1 1,0 0-1,1 0 1,-1-1-1,1 1 1,0-2-1,0 1 1,1-1 0,-1 0-1,1 0 1,0-1-1,-1 0 1,9 0-6,-2 0-321,1 0 1,-1-1 0,0-1-1,1-1 1,-1 0-1,0-1 1,0 0 0,0-1-1,0-1 1,0 0-1,-1-1 1,1 0 0,-1-1-1,-1-1 1,1 0 0,-1 0-1,9-8 321,35-35-1611</inkml:trace>
  <inkml:trace contextRef="#ctx0" brushRef="#br0" timeOffset="-3604.761">4213 434 7602,'-4'-3'384,"0"0"1,-1 0 0,0 1-1,1-1 1,-1 1-1,0 1 1,0-1 0,0 1-1,0-1 1,-1 1 0,1 1-1,0-1 1,0 1-1,-1 0 1,1 0 0,0 1-1,0-1 1,-1 1 0,1 0-1,0 1 1,0-1-1,0 1 1,0 0 0,0 0-385,-7 3 340,1 1 0,0 0 0,0 0 1,0 1-1,1 1 0,0 0 0,1 0 1,-1 1-1,-4 6-340,13-14 23,0 0 0,0 0 0,-1 0 0,1 0 1,1 0-1,-1 0 0,0 0 0,0 1 0,0-1 0,1 0 0,-1 1 0,0-1 1,1 0-1,-1 1 0,1-1 0,0 1 0,-1-1 0,1 1 0,0-1 0,0 1 1,0-1-1,0 1 0,0-1 0,0 1 0,1-1 0,-1 0 0,0 1 0,1-1 1,-1 1-1,1-1 0,-1 0 0,1 1 0,0-1 0,0 0 0,0 1 0,-1-1 1,1 0-1,0 0 0,0 0 0,1 0 0,-1 0 0,0 0 0,1 1-23,7 3 23,0-1-1,0 1 0,0-1 0,1-1 1,-1 0-1,4 1-22,3 1 39,19 7 8,0 2-1,-1 1 1,7 5-47,-30-14 9,0 1-1,-1-1 1,1 2 0,-1-1 0,-1 2-1,1-1 1,-2 1 0,1 0-1,-1 1 1,0 0 0,0 3-9,-6-11 7,0 1 0,-1-1 1,1 1-1,-1 0 0,0 0 1,0 0-1,0 0 0,0 0 0,-1 0 1,1 0-1,-1 0 0,0 0 1,1 0-1,-1 0 0,-1 0 0,1 0 1,0 0-1,-1 0 0,0 0 1,1 0-1,-1 0 0,0 0 0,-1 0 1,1 0-1,0 0 0,-1-1 1,0 1-1,1-1 0,-1 1 0,0-1 1,0 0-1,-1 1 0,1-1 1,0 0-1,-1-1 0,1 1 0,-1 0 1,0-1-1,0 1-7,-6 3 33,0-1-1,0 0 1,0-1 0,-1 0 0,0 0-1,1-1 1,-1 0 0,0 0 0,0-1-1,0-1 1,-5 0-33,0-1 3,0-1 1,1 0-1,-1-1 0,1-1 1,0 0-1,-4-2-3,13 4-6,-1 0 0,1-1 0,0 1 0,0-1-1,0 0 1,1 0 0,-1-1 0,1 1 0,-1-1 0,1 0 0,0 0 0,1 0-1,-1-1 1,1 1 0,0-1 0,0 0 0,-2-4 6,-3-20 51</inkml:trace>
  <inkml:trace contextRef="#ctx0" brushRef="#br0" timeOffset="-3000.788">4743 577 7402,'0'-1'298,"0"0"0,0 1-1,-1-1 1,1 0 0,-1 1 0,1-1 0,0 1 0,-1-1 0,1 1 0,-1-1 0,1 1 0,-1-1 0,0 1 0,1-1 0,-1 1 0,1 0 0,-1-1 0,0 1 0,1 0 0,-1 0 0,0-1 0,1 1 0,-1 0 0,0 0 0,0 0-298,-2 15 2634,11 34-1723,52 189 763,5 26-1108,-38-130-13,8 130-553,-33-228 122,-2-36-117,0 1 1,0-1-1,0 1 0,0 0 0,0-1 1,0 1-1,0-1 0,0 1 1,-1 0-1,1-1 0,0 1 0,0-1 1,0 1-1,-1-1 0,1 1 0,0 0 1,0-1-1,-1 1 0,1-1 0,-1 0 1,1 1-1,0-1 0,-1 1-5,-8-5-21,-10-19-208,18 22 205,-17-28-434,2-1 1,0 0-1,2-2 0,2 1 1,0-1-1,0-11 458,-15-64-2238,0-29 2238,27 135-10,-14-74-967,3-1 0,2-35 977,8 89 97,0 0-1,2 1 1,1-1 0,1 0-1,0 1 1,2 0-1,1 0 1,0 0-1,1 1 1,2-1 0,1-1-97,-6 15 243,1-1-1,0 1 1,0 0 0,1 0 0,-1 1 0,2 0 0,-1 0 0,1 0 0,0 0 0,0 1 0,0 1 0,1-1 0,-1 1-1,1 0 1,7-2-243,-10 5 60,0 0 1,-1-1-1,1 2 0,0-1 0,0 0 0,-1 1 0,1 0 0,0 0 0,0 1 0,0-1 0,0 1 0,-1 0 1,1 0-1,0 1 0,-1-1 0,1 1 0,-1 0 0,0 0 0,1 1 0,-1-1 0,0 1 0,0 0 1,-1 0-1,1 0 0,-1 0 0,1 1 0,-1 0 0,0 0 0,0 0-60,2 4 22,0 0 1,-1 0-1,-1 0 0,1 1 1,-1-1-1,0 1 0,-1 0 1,0 0-1,-1 0 0,0 0 1,0 0-1,-1 0 0,0 0 1,0 0-1,-1 0 0,0 0 1,-1 0-1,0 0 0,-3 7-21,-1 4 34,-1 1 0,-1-1 1,-1 0-1,-1-1 0,0 0 1,-2 0-1,-10 13-35,14-23 20,0 0 0,0-1 0,-1 0 0,0 0 1,-1 0-1,0-1 0,-3 1-20,9-6-62,1 0 0,-1 0 0,0-1 0,0 1 0,-1-1 0,1 0 0,0 0 0,0 0 0,-1 0 0,0-1 62,3 0-99,0 0 1,0 0-1,0 0 0,0-1 1,0 1-1,0 0 1,0-1-1,1 0 0,-1 1 1,0-1-1,0 0 1,1 0-1,-1 0 0,0 0 1,1-1-1,-1 1 1,1 0-1,-1 0 0,1-1 1,0 1-1,0-1 1,-1 0 98,1 0-172,0 0 1,0 0-1,0 0 0,0 0 1,0 0-1,0 0 1,0-1-1,1 1 1,-1 0-1,1 0 1,0-2 171,2-36-1065</inkml:trace>
  <inkml:trace contextRef="#ctx0" brushRef="#br0" timeOffset="-2601.412">5152 645 9506,'4'18'1210,"2"22"698,3 0 0,1 0 1,2-1-1,2-1 1,5 8-1909,-17-41 195,0-1-1,1 1 1,0-1 0,0 1 0,0-1 0,0 0 0,1 0-1,0 0 1,0 0 0,0-1 0,0 1 0,0-1 0,1 0-1,-1-1 1,1 1 0,0-1 0,4 2-195,-4-3 85,-1 0 1,0-1 0,0 1-1,0-1 1,0 0-1,1 0 1,-1-1-1,0 1 1,0-1-1,0 0 1,0 0 0,0 0-1,0 0 1,0-1-1,0 0 1,0 0-1,-1 0 1,1 0-1,-1 0 1,1-1 0,-1 0-1,3-2-85,1-2 33,0 1-1,-1-2 1,0 1 0,0-1 0,0 0-1,-1 0 1,0 0 0,-1-1-1,0 1 1,0-1 0,-1-1-1,0 1 1,-1 0 0,1 0-1,-2-1 1,0 0 0,0 1-1,0-1 1,-1 0 0,-1 1-1,0-1 1,0 1 0,-1-1-1,0 1 1,0-1 0,-4-6-33,2 4-150,-1 1 1,0 0 0,0 0-1,-1 1 1,-1-1 0,0 1-1,0 1 1,-1-1-1,0 1 1,-1 1 0,0 0-1,0 0 1,-1 0 0,0 1-1,0 1 1,0 0-1,-1 0 1,0 1 0,0 0-1,-1 1 1,-2-1 149,-3 2-672,1 1 0,-1 0 0,1 1 0,-1 1 0,-8 1 672,-54-3-4822,77 1 4497,0 1 1,0 0-1,-1-1 0,1 1 0,0-1 0,0 0 1,0 0-1,0 0 0,0 0 0,0 0 0,-1-1 325,2 1-136,0 0-1,0 0 1,0 0-1,0 0 0,1-1 1,-1 1-1,1 0 1,-1 0-1,1-1 0,-1 1 1,1-1-1,0 1 1,-1 0-1,1-2 137</inkml:trace>
  <inkml:trace contextRef="#ctx0" brushRef="#br0" timeOffset="-2267.547">5526 1 7074,'27'2'3568,"-17"32"-703,-2 15-689,1 30-191,-4 8-297,12 21-352,4 6-127,-5 2-249,5 0-168,-7-18-416,-5-17-120,0-32-512,-2-14-488,-7-20-1048,-6-13 1287,-19-22 1</inkml:trace>
  <inkml:trace contextRef="#ctx0" brushRef="#br0" timeOffset="-2266.547">5288 564 9842,'23'-7'4241,"12"-2"-2489,22-3-863,9-2 15,17 3-1368,8 3-569,6 2 601</inkml:trace>
  <inkml:trace contextRef="#ctx0" brushRef="#br0" timeOffset="-1868.204">6116 445 8866,'-12'-7'1923,"0"1"0,-1 1 1,-13-4-1924,17 6 466,-1 1 0,-1 0 0,1 1 0,0 0 0,-6 0-466,9 1 34,1 0 0,0 1 0,-1 0 0,1 0 0,0 0 0,0 1 0,0-1 0,0 2 0,0-1 0,0 1-1,0 0 1,1 0 0,-1 0 0,1 1 0,0 0 0,0 0 0,0 0 0,1 0 0,0 1 0,-2 1-34,-6 11 12,1 0 0,1 1 0,0 1 1,1-1-1,1 1 0,1 1 0,0 0 0,1 3-12,-1 4 211,2 1 1,0 0-1,2 0 0,1 0 1,2 20-212,0-40 149,0-1 1,1 1 0,0 0 0,1-1 0,0 1-1,0-1 1,0 1 0,1-1 0,0 0 0,4 6-150,-5-11 69,-1 0 1,1 0-1,-1 0 1,1 0-1,0 0 1,0-1-1,-1 1 1,1 0-1,1-1 1,-1 0-1,0 1 1,0-1-1,0 0 1,1 0-1,-1 0 1,1 0-1,-1-1 1,1 1-1,-1-1 1,1 1-1,-1-1 1,1 0-1,-1 0 1,1 0-1,-1 0 1,1-1-1,-1 1 1,1-1-1,-1 1 1,1-1-1,-1 0 1,0 0-1,1 0-69,6-4 131,0 1-1,0-1 1,-1-1 0,0 1-1,0-2 1,0 1-1,-1-1 1,0 0 0,0 0-1,-1-1 1,0 0 0,4-7-132,11-18 185,-2 0 0,8-23-184,48-114 90,-75 169-99,0 0 0,1 0 0,-1 0 0,1 0 0,-1 0 1,1 0-1,0 0 0,-1 0 0,1 0 0,0 0 1,0 0-1,0 0 0,-1 0 0,1 1 0,0-1 0,0 0 1,0 1-1,0-1 0,0 1 0,1-1 0,-1 1 0,0-1 9,0 1-8,0 1 1,0-1-1,0 0 0,-1 0 0,1 1 0,0-1 0,0 0 0,0 1 0,0-1 0,-1 1 0,1-1 0,0 1 0,0 0 0,-1-1 0,1 1 0,-1 0 0,1-1 0,0 1 0,-1 0 0,1-1 0,-1 2 8,6 7-55,-2 1 0,0 0 0,0 0 0,2 7 55,-3-9-23,17 61-41,-14-46 37,0 0 1,2 0-1,1-1 1,0 0-1,5 6 27,-13-27-39,0 1 0,0-1-1,0 1 1,0-1 0,0 1 0,0-1 0,1 0-1,-1 1 1,0-1 0,1 0 0,-1 0 0,1 0-1,-1 0 1,1 0 0,0 0 0,0 0 39,-1-1-58,0 0 0,0 0 1,0 0-1,0 0 0,0 0 0,0 0 1,0 0-1,0-1 0,0 1 1,0 0-1,0 0 0,0-1 0,0 1 1,0-1-1,-1 1 0,1-1 1,0 1-1,0-1 0,0 1 0,-1-1 1,2 0 57,2-4-343,0 0 0,0 0 0,-1-1 0,1 1 0,-1-1 0,0 0-1,-1 0 1,1-1 343,10-25-1512,-2 1 0,-1-2-1,-1 1 1,-2-1-1,-2 0 1,0-1-1,-3 0 1,-1 1-1,-2-32 1513,-7-18-468,-3-44 2062,9 90 854,2 0 1,2-15-2449,4 25 2859,-1 43-116,2 48-693,10 94 880,32 131-2930,16 3-1819,-64-278 1116</inkml:trace>
  <inkml:trace contextRef="#ctx0" brushRef="#br0" timeOffset="-1003.139">6089 499 9586,'128'-27'7610,"57"-10"-3749,-155 33-3581,0 1 0,0 2 0,0 1 0,0 1 0,2 1-280,-24-1 20,-1 0 0,0 1 1,0-1-1,0 1 0,0 1 1,0-1-1,0 1 0,-1 0 1,1 1-1,-1-1 0,0 1 1,3 3-21,-6-4 3,0 0 1,0 0 0,-1 0-1,1 1 1,-1-1 0,1 1-1,-1-1 1,-1 1-1,1 0 1,0 0 0,-1 0-1,0 0 1,0 0 0,0 0-1,0 0 1,-1 0 0,1 1-1,-1-1 1,0 0 0,-1 0-1,1 0 1,-1 1-4,-3 21 28,-2 1 0,-1-2-1,-8 22-27,7-27 38,1 0 0,2 1 0,0-1 0,1 1 0,1 1 0,1-1-38,1-18 17,1-1 1,0 0-1,0 1 1,0-1-1,1 0 1,-1 1-1,1-1 1,-1 0 0,1 1-1,0-1 1,-1 0-1,1 0 1,0 0-1,1 0 1,-1 0-1,0 0 1,1 1-18,-1-2 24,0-1 1,0 1-1,0 0 1,0-1-1,0 1 1,1 0-1,-1-1 1,0 1-1,0-1 0,1 0 1,-1 1-1,0-1 1,1 0-1,-1 0 1,0 0-1,1 0 1,-1 0-1,0 0 1,1 0-1,-1 0 0,1-1-24,5-1 82,0 0-1,-1-1 0,1 0 0,-1 0 0,0-1 0,0 0 0,0 0 0,0 0 0,3-3-81,3-4 52,-1 0 0,1-1 0,-2 0 0,0-1 0,0 0 0,-1 0 0,-1-1 0,0-1 0,-1 1 0,0-1 1,2-12-53,-6 18-8,0 1 1,-2-1 0,1 0 0,-1 0 0,0 0 0,-1-1 0,0 1 0,0 0 0,-1 0 0,0 0 0,-1 0 0,0 0 0,0 0 0,-1 1 0,0-1 0,-1 1 0,1-1 0,-2 1-1,1 0 1,-1 1 0,-4-6 7,2 5-75,-1-1-1,0 1 0,-1 1 0,1 0 1,-1 0-1,-1 0 0,1 1 1,-1 1-1,0-1 0,0 2 0,-1-1 1,-3 0 75,6 3-66,0-1 0,0 2 0,1-1 0,-1 1-1,0 0 1,0 1 0,0 0 0,0 0 0,0 0 0,0 1 0,0 1 0,0-1 0,0 1 0,1 0 0,-1 1 0,1 0 0,-7 3 66,10-3-37,-1 0 0,1 0 0,0 0 0,1 0 0,-1 0-1,0 1 1,-2 3 37,6-6-3,-1-1-1,0 1 1,0 0-1,1 0 1,-1 0-1,1 0 1,-1 0-1,1 1 1,-1-1-1,1 0 0,-1 0 1,1 0-1,0 0 1,0 0-1,0 1 1,0-1-1,0 0 1,0 0-1,0 0 1,0 1-1,0-1 1,0 0-1,0 0 0,1 0 1,-1 0-1,1 0 1,-1 0-1,1 1 1,-1-1-1,1 0 1,-1 0-1,1 0 1,0-1-1,0 1 1,0 0-1,-1 0 0,1 0 5,3 2 0,0-1 0,0 1 0,1-1 0,-1 0 1,0 0-1,1 0 0,-1 0 0,1-1 0,0 0 1,-1 0-1,1 0 0,3-1-1,62 2 97,-55-2-63,13-1 139,1-1-1,-1-2 1,1-1-1,-1-1 1,0-1 0,-1-1-1,0-2 1,0-1 0,-1-1-1,0-1 1,9-7-173,-29 15 48,-1 1 0,1-1-1,-1 0 1,0-1 0,0 1 0,-1-1 0,0 0-1,0 0 1,0 0 0,-1-1 0,1 1 0,-2-1-1,1 0 1,-1-1-48,0 4 7,-1 0-1,0 0 1,0 0-1,0-1 1,0 1 0,-1 0-1,0 0 1,1-1-1,-2 1 1,1 0-1,-1-1 1,1 1-1,-1 0 1,0 0 0,0 0-1,-1 0 1,1 0-1,-1 0 1,0 0-1,0 0 1,-1 0 0,1 1-1,-3-4-6,3 6-9,0 0 0,1-1 0,-1 1 0,0 0 0,0 0 0,0 0 0,0 1 0,0-1 0,0 0 0,0 1 0,0-1 0,0 1 0,0 0 0,0-1 0,0 1 0,-1 0 0,1 0 0,0 1 0,0-1 0,0 0 0,0 1 0,0-1 0,0 1 0,0 0 0,0 0 0,0 0 0,0 0 0,0 0 0,1 0 0,-1 0 0,0 0 0,0 1 0,1-1 0,-1 1 9,-7 6-51,0 0 0,1 0 0,0 0 0,1 1 0,-5 7 51,-2 6-14,2 0 1,1 0-1,0 1 1,2 1-1,0 0 1,2 0-1,1 0 0,1 1 1,1 0-1,1 0 1,1 0-1,1 0 1,1 1-1,3 16 14,-1-31 51,0-1-1,0 1 1,1-1-1,0 0 0,1 0 1,0 0-1,0-1 1,1 1-1,1-1 0,-1 0 1,4 2-51,-7-8 43,1 1-1,0-1 1,0 0 0,0-1-1,0 1 1,0 0 0,1-1-1,-1 0 1,1 0 0,-1 0-1,1 0 1,0-1 0,0 1-1,0-1 1,0 0 0,0 0 0,0 0-1,0-1 1,0 1 0,0-1-1,0 0 1,0 0 0,1-1-1,-1 1 1,0-1 0,0 0-1,0 0 1,0 0 0,3-2-43,5-3 58,1 0 1,-1-1 0,0-1 0,-1 0-1,0 0 1,0-1 0,-1 0-1,0-1 1,-1-1 0,0 1 0,0-1-1,-1-1 1,-1 1 0,4-9-59,0-1 16,-1 1-1,-1-1 1,-1-1 0,-1 0 0,0 0-1,-2-1 1,-1 1 0,1-13-16,-2-50-351,14 130-140,3 10 456,25 47 35,-24-58 58,-2 1 1,-3 1-1,2 10-58,-16-49 20,0-1 0,-1 1 0,0 0-1,0-1 1,-1 1 0,1 0-1,-2-1 1,1 1 0,-1 0 0,0-1-1,0 1 1,-1 0 0,1-1-1,-3 3-19,2-5 16,0-1 0,0 1 0,-1-1 0,1 0 0,-1 1-1,0-2 1,0 1 0,0 0 0,0 0 0,0-1 0,-1 0-1,1 1 1,-1-1 0,0-1 0,0 1 0,1 0 0,-1-1-1,0 0 1,0 0 0,0 0 0,0-1 0,-1 1 0,-1-1-16,-12 1 34,0-1 0,1-1 1,-1 0-1,0-2 1,1 0-1,0-1 1,0 0-1,-17-8-34,-11-6-276,0-1 0,-27-19 276,52 28-241,-48-31-3021,55 30 2418</inkml:trace>
  <inkml:trace contextRef="#ctx0" brushRef="#br0">16 1700 8410,'-16'-69'8174,"18"135"-4834,2-25-3088,3 0 0,1-1 0,2 0 0,2 0 1,2-1-1,1-1 0,20 36-252,-31-66 65,1-1 0,0 1 1,0-1-1,1 0 0,0 0 1,1-1-1,-1 0 0,4 2-65,-8-6 40,0-1 0,0 1-1,0-1 1,0 0 0,1 0-1,-1 0 1,1 0-1,-1 0 1,1 0 0,-1-1-1,1 1 1,-1-1 0,1 1-1,-1-1 1,1 0 0,0 0-1,-1-1 1,1 1 0,-1 0-1,1-1 1,0 0-1,-1 1 1,0-1 0,1 0-1,-1 0 1,1 0 0,-1-1-1,0 1 1,2-2-40,4-4 87,0 0-1,-1 0 1,0-1 0,0 0-1,0-1 1,-1 1 0,-1-1-1,1 0 1,-2-1 0,1 1-1,-1-1 1,0 0 0,-1 0 0,1-6-87,2-9 47,-2 0 0,0 1 0,-2-1 0,0-1 1,-2-16-48,-4 0-38,-2 0 1,-1 1-1,-7-15 38,6 21-395,20 75 246,2-1 0,1 0 0,2-1 0,18 28 149,16 38-54,-15-21 174,-3 2 0,-4 1 1,-4 2-1,-3 0 0,-5 1 0,-3 1 1,1 87-121,-14-155 151,-1 1 1,-1-1 0,-2 0 0,0 0-1,-5 18-151,7-35 34,0 0-1,-1 0 1,0 0-1,0 0 1,0 0-1,0 0 1,-1-1-1,0 1 1,0-1-1,0 0 1,0 1-1,-1-1 1,0-1-1,1 1 1,-1-1-1,-1 1 1,1-1-1,0 0 1,-1-1-1,0 1 1,1-1-1,-1 0 1,0 0-1,0 0 1,0-1-1,-4 1-33,-6-1 52,1-1-1,-1 0 1,0-1-1,1 0 1,-1-1 0,1-1-1,0 0 1,0-1-1,0-1 1,-9-4-52,-3-2 14,1-1 0,1-1 1,0-1-1,1-1 0,-6-6-14,18 12-123,1 0-1,1 0 1,0 0-1,0-1 1,1-1-1,0 1 1,1-1-1,0-1 1,0 1-1,1-1 1,1 0 0,0-1-1,1 1 1,0-1-1,1 0 1,0-2 123,1-2-273,1 0 1,0 0-1,1 0 0,0 0 1,2 0-1,0 1 1,1-1-1,0 0 0,2 1 1,0 0-1,0 0 1,6-9 272,39-68-445</inkml:trace>
  <inkml:trace contextRef="#ctx0" brushRef="#br0" timeOffset="348.427">745 1606 7282,'-8'-7'4088,"8"6"-7,10 0-2352,9-6-785,7 0-200,12-2-440,2 1-120,-3 4-184,-2 4-480,-12 4-808,-6 7 824</inkml:trace>
  <inkml:trace contextRef="#ctx0" brushRef="#br0" timeOffset="685.83">652 1900 7946,'-6'13'3825,"23"-10"-545,11-3-1943,12-14-305,8-5-128,3-12-416,3-2-432,-3 1-808,2 0-640,2 3 727</inkml:trace>
  <inkml:trace contextRef="#ctx0" brushRef="#br0" timeOffset="686.83">1252 1553 11386,'46'-40'4617,"-46"76"-2928,5 10-313,7 12-344,-1 10-80,0 9-175,0-5-129,-6-10-248,1-9-120,-2-25-520,0-9-424,0-19-488,-1-7-2073,-2-22 2201</inkml:trace>
  <inkml:trace contextRef="#ctx0" brushRef="#br0" timeOffset="1029.27">1409 1326 8970,'5'13'4337,"2"12"-872,1 11-1801,2 16-304,0 9-120,5 11-359,2 3-121,1 1-280,1-7-136,-5-15-200,-3-10-168,-6-19-792,-3-8-488,-12-16 968,-8-6-201</inkml:trace>
  <inkml:trace contextRef="#ctx0" brushRef="#br0" timeOffset="1030.27">1064 1736 10874,'11'-53'4441,"47"28"-2632,14-1-17,7-4-272,7 1-311,8 5-561,-10 3-288,-13 9-424,-16-1-448,-28 8-1185,-11 5-711,-23 14 1344</inkml:trace>
  <inkml:trace contextRef="#ctx0" brushRef="#br0" timeOffset="1397.93">1047 1922 9970,'26'7'4481,"7"-16"-1520,16-2-1265,19-14 64,5-4-263,7-1-593,-1-3-176,-7 10-976,-11 3-576,-10 3 528</inkml:trace>
  <inkml:trace contextRef="#ctx0" brushRef="#br0" timeOffset="1841.245">2415 1811 7858,'-1'0'234,"0"0"1,0-1 0,-1 1-1,1 0 1,0-1 0,0 1-1,0-1 1,0 1 0,0-1-1,1 1 1,-1-1 0,0 0-1,0 1 1,0-1 0,0 0-1,1 0 1,-1 0 0,0 1-1,1-1 1,-1 0 0,1 0-1,-1 0 1,1 0 0,-1 0-1,1-1-234,-9-12 1253,-6-8-122,-22-36 1469,33 51-2422,0 0 1,-1 1-1,0-1 0,0 1 1,0 0-1,-1 1 0,1-1 1,-1 1-1,-1 0 0,1 1 1,-1-1-1,-2 0-178,6 3-4,0 1 0,0-1 1,0 1-1,-1 0 0,1 0 0,0 0 0,-1 0 0,1 1 0,-1-1 1,1 1-1,-1 0 0,1 0 0,-1 0 0,1 1 0,-1-1 1,1 1-1,0 0 0,-1 0 0,1 0 0,0 0 0,-1 1 0,1-1 1,0 1-1,0 0 0,0 0 0,0 0 0,1 0 0,-3 2 4,-3 5-40,0 0-1,0 1 1,1 0-1,0 0 0,1 0 1,0 1-1,1 0 0,0 1 1,1-1-1,0 1 0,0 0 1,1 3 40,-2 7-17,1 1-1,2-1 1,0 1 0,1 0 0,1-1 0,2 6 17,-1-16 54,0-1 1,1 0 0,1 0 0,0 0 0,1 0 0,0 0 0,0-1-1,1 1 1,0-1 0,1 0 0,5 6-55,-8-13 59,-1 0 1,1 0-1,0 0 1,0-1-1,0 1 1,0-1-1,0 0 1,0 0-1,1 0 1,-1 0-1,1-1 0,-1 1 1,1-1-1,0 0 1,2 1-60,-2-2 81,0 0 0,1 0 1,-1 0-1,0 0 0,1-1 0,-1 0 1,0 0-1,0 0 0,1 0 0,-1-1 1,0 1-1,0-1 0,-1 0 0,1 0 1,0-1-1,2-1-81,4-4 104,-2 1-1,1-1 1,-1-1 0,0 1 0,0-2-1,-1 1 1,-1-1 0,1 0 0,-2 0-1,1 0 1,-1-1 0,-1 0 0,0 0-1,2-8-103,4-23 80,-2-1-1,-1 1 1,-1-15-80,-5 41 15,10 47-490,-6-8 441,1-1 1,1 0 0,0 0-1,10 16 34,-14-31-116,0-1 0,0 1 0,1-1 0,0 0 0,0 0 0,1 0 0,0 0 0,0-1 0,0 0-1,1 0 1,-1 0 0,1-1 0,0 0 0,0 0 0,1-1 0,-1 1 0,3 0 116,-4-3-195,-1 0 1,0 0-1,1 0 1,-1-1-1,1 0 1,-1 1-1,2-2 195,36-8-783</inkml:trace>
  <inkml:trace contextRef="#ctx0" brushRef="#br0" timeOffset="2734.575">2845 1547 9650,'-4'-3'761,"0"0"1,0 0-1,0 0 0,-1 1 0,1 0 1,-1-1-1,0 2 0,-4-2-761,5 2 276,0 0-1,0 0 1,0 1-1,0 0 1,0 0-1,0 0 1,0 0 0,0 1-1,0-1 1,0 1-276,-1 1 99,0-1 1,0 1 0,0 0 0,0 1 0,0-1-1,1 1 1,-1 0 0,1 1 0,0-1 0,0 0-1,0 1 1,0 0 0,1 0 0,-1 0 0,1 1 0,0-1-1,-1 3-99,-4 8 163,0 1 0,2 0 0,-1 0-1,2 0 1,0 1 0,1 0 0,1 0-1,0 0 1,2 0 0,0 2-163,0-4 126,1 0 0,0 0-1,1 0 1,1 0 0,1 0 0,0-1-1,1 1 1,0-1 0,1 0 0,1 0 0,6 11-126,-9-19 49,1-1 1,1 1-1,-1-1 1,1 0 0,0 0-1,0 0 1,0-1-1,1 1 1,0-1 0,-1 0-1,2-1 1,-1 0-1,0 0 1,1 0 0,-1-1-1,1 0 1,0 0-1,-1 0 1,1-1 0,0 0-1,0-1 1,0 1 0,0-1-1,0-1 1,0 1-1,0-1 1,0 0 0,0-1-1,0 0 1,-1 0-1,1 0 1,-1-1 0,1 0-1,-1 0 1,0 0-1,0-1 1,0 0 0,-1-1-1,1 1 1,-1-1-1,2-3-49,7-8-34,-2-1-1,0 0 1,0-1-1,-2 0 1,0-1-1,2-9 35,10-17-365,-21 44 344,-1 0-1,1-1 1,-1 1-1,1 0 0,-1 0 1,1-1-1,0 1 1,0 0-1,0 0 0,-1 0 1,1 0-1,0 0 1,0 0-1,0 0 0,1 0 1,-1 1-1,0-1 1,0 0-1,0 0 1,1 1-1,-1-1 0,0 1 1,0 0-1,1-1 1,-1 1-1,1 0 0,-1-1 1,1 1 21,0 1-15,-1 0-1,1 0 1,0 0 0,0 0 0,-1 0-1,1 0 1,-1 0 0,1 1 0,-1-1-1,1 0 1,-1 1 0,0-1 0,1 1-1,-1 0 1,0-1 0,0 1 0,0 0 15,6 12-18,-1 0 1,0 0-1,-1 1 1,1 6 17,6 21 213,-11-37 65,-5-21 64,-15-52 51,-10-43-275,26 96-128,1 0 1,0 0 0,1 0 0,1 0-1,0 0 1,2-6 9,-2 19-59,0 0 0,0 0 0,1 0 0,-1 0 1,0 0-1,1 0 0,-1 0 0,1 1 0,0-1 0,0 0 0,0 0 0,0 0 0,0 1 0,0-1 1,0 0-1,0 1 0,1-1 0,-1 1 0,0-1 0,1 1 0,0 0 0,-1 0 0,1 0 0,0 0 1,-1 0-1,1 0 0,0 0 0,0 0 0,0 1 0,0-1 0,0 1 0,0-1 0,0 1 0,0 0 0,0 0 1,0 0-1,0 0 0,0 0 0,0 0 0,0 1 0,0-1 0,0 0 0,0 1 0,0 0 0,-1 0 1,1-1-1,0 1 0,0 0 59,45 21-1234,-24-11 1093,-1-1 0,2-1 1,-1-1-1,16 2 141,-30-8 93,-1-1 0,1 0 0,0-1 1,-1 0-1,1 0 0,0-1 0,0 0 0,-1 0 0,1-1 0,-1 0 0,1-1 0,-1 0 0,0 0 1,0-1-1,2-1-93,0-1 230,0 0 1,-1-1-1,1 0 1,-2 0-1,7-7-230,-12 11 45,0 0 0,0 0-1,-1 0 1,1 0 0,-1-1-1,0 1 1,0-1 0,0 1-1,0-1 1,0 0 0,-1 0-1,0 1 1,0-1-1,0 0 1,0 0 0,-1 0-1,1 0 1,-1-1-45,-1 3 1,1 0 1,-1-1-1,1 1 0,-1 0 0,0 0 1,0 0-1,0-1 0,0 1 1,0 0-1,-1 0 0,1 0 0,-1 1 1,1-1-1,-1 0 0,1 0 0,-1 1 1,0-1-1,0 1 0,0 0 1,0 0-1,0-1 0,0 1 0,0 0 1,-1 1-1,1-1 0,0 0 1,-1 1-1,1-1 0,0 1 0,-1 0 1,1-1-1,-2 1-1,0 0-25,-1 0-1,0 0 1,1 0-1,-1 1 1,1-1 0,-1 1-1,1 0 1,-1 0-1,1 1 1,0-1 0,0 1-1,-1 0 1,1 0 0,1 1-1,-1-1 1,0 1-1,-1 1 26,-4 5-40,1 1 1,0 1-1,1 0 0,0 0 0,0 0 0,1 1 0,1 0 0,0 0 1,1 0-1,0 1 0,0 3 40,-1 4-15,1 1-1,1 0 1,1 0 0,1 0 0,1 0 0,1 12 15,1-21 11,-1 1-1,2-1 1,0 0 0,0 0 0,1 0 0,0-1-1,1 1 1,1-1 0,-1 0 0,2-1 0,0 1-1,4 3-10,-8-10 34,0 0-1,1 0 0,-1-1 0,1 1 0,0-1 0,0 0 0,0 0 0,1-1 1,-1 1-1,1-1 0,-1 0 0,1 0 0,0-1 0,0 1 0,0-1 0,0 0 0,0 0 1,0-1-1,0 1 0,0-1 0,0 0 0,0-1 0,0 1 0,0-1 0,0 0 1,0 0-1,0-1 0,0 1 0,-1-1 0,1 0 0,3-2-33,2-2 33,-1 0 0,1 0 1,-1 0-1,0-1 0,-1-1 0,0 0 0,0 0 0,-1 0 0,0-1 0,0 0 1,-1 0-1,0-1 0,0 0 0,-1 0 0,1-5-33,9-24 133,-2 0 1,-2 0-1,4-26-133,-9 36 11,-4 22-35,0-1 0,0 0-1,1 1 1,0-1 0,0 0 24,-2 8-4,-1-1 1,0 0 0,0 1 0,1-1-1,-1 0 1,0 1 0,1-1-1,-1 1 1,1-1 0,-1 1 0,1-1-1,-1 1 1,1-1 0,-1 1-1,1-1 1,-1 1 0,1-1 0,0 1-1,-1 0 1,1 0 0,0-1-1,-1 1 1,1 0 0,0 0 0,-1 0-1,1-1 1,0 1 0,0 0-1,-1 0 1,1 0 0,0 0 0,-1 0-1,1 1 1,0-1 0,0 0 0,-1 0-1,1 0 1,0 1 0,-1-1-1,1 0 1,0 1 0,-1-1 0,1 0-1,-1 1 1,1-1 0,-1 1-1,1-1 1,-1 1 0,1-1 0,-1 1-1,1-1 1,-1 1 0,1 0-1,-1-1 1,0 1 0,1 0 3,37 53-102,-1 2 1,7 21 101,-27-47-1,-9-17 14,-1 0 0,0 0-1,-1 1 1,-1 0 0,0 0 0,1 9-13,-5-20 12,-1 1-1,1-1 1,-1 0 0,1 1 0,-1-1 0,0 1-1,0-1 1,-1 0 0,1 1 0,-1-1 0,1 0-1,-1 1 1,0-1 0,-1 0 0,1 0 0,0 0-1,-1 0 1,0 0 0,1 0 0,-1 0 0,0-1-1,-1 1 1,1 0 0,0-1 0,-1 0 0,1 0-1,-1 0 1,0 0 0,0 0 0,0 0 0,-2 1-12,-10 3 41,0-1 1,-1 0-1,0-1 0,1-1 1,-1 0-1,-1-1 1,1-1-1,-6-1-41,-26 0 47,0-3-1,-8-2-46,53 4 4,-83-11-212,77 10 17,0 0 0,1-1-1,-1 1 1,1-2 0,-1 1 0,1-1-1,0-1 1,0 0 191,-5-11-480</inkml:trace>
  <inkml:trace contextRef="#ctx0" brushRef="#br0" timeOffset="6600.437">4657 1397 10170,'4'3'5499,"11"20"-3242,6 35 216,-17-44-1924,0 0 1,1-1-1,1 0 1,0 0-1,2 3-549,-8-16 22,0 0 0,0 0 1,0 0-1,0 1 0,0-1 0,0 0 0,1 0 0,-1 1 0,0-1 0,0 0 0,0 0 1,0 0-1,0 1 0,0-1 0,1 0 0,-1 0 0,0 0 0,0 0 0,0 1 0,1-1 0,-1 0 1,0 0-1,0 0 0,0 0 0,1 0 0,-1 0 0,0 0 0,0 0 0,1 1 0,-1-1 0,0 0 1,0 0-1,1 0 0,-1 0 0,0 0 0,0 0 0,1 0 0,-1-1 0,0 1 0,0 0 0,1 0 1,-1 0-1,0 0 0,0 0 0,0 0 0,1 0 0,-1 0 0,0-1 0,0 1 0,0 0 1,1 0-1,-1 0-22,6-18 461,-4-26-171,-3 34-261,-2-1 0,0 0 0,0 0 0,-1 1-1,0 0 1,-1 0 0,0 0 0,0 0 0,-5-5-29,5 8-9,-1-1-1,1 1 0,-1 0 0,-1 1 1,1-1-1,-1 1 0,0 1 0,-1-1 1,1 1-1,-1 0 0,-8-3 10,13 7-16,-1 0 0,0 0-1,1 0 1,-1 1 0,0-1 0,0 1-1,0 0 1,0 0 0,0 0 0,0 1-1,1-1 1,-1 1 0,0 0 0,0 0 0,1 0-1,-1 1 1,0-1 0,1 1 0,0 0-1,-1 0 1,1 0 0,0 0 0,0 1-1,0-1 1,0 1 0,1 0 0,-1 0-1,0 0 17,-5 7-31,0 0 0,0 1 0,1 0-1,1 0 1,-1 0 0,2 1 0,-4 9 31,5-6 10,0 0 1,1 0-1,0 0 1,2 0-1,-1 1 1,2-1-1,0 1 1,1-1-1,1 0 1,0 0-1,1 1 1,0-1 0,1-1-1,1 1 1,1-1-1,0 0 1,0 0-1,2 0 1,0-1-1,0 0 1,1-1-1,1 1 1,0-2-1,0 0 1,1 0-1,1-1 1,0 0 0,0-1-1,1 0 1,0-1-11,-6-4 19,1-1 1,0 0-1,-1 0 1,1-1-1,0 1 1,0-2-1,0 1 1,0-1-1,0-1 0,0 0 1,1 0-1,-1 0 1,0-1-1,0 0 1,1-1-20,3-1-224,0 0 0,-1-1 0,1-1 0,-1 0 1,0 0-1,-1-1 0,1 0 0,-1-1 0,0-1 0,-1 0 224,3-1-645,-2-1-1,1 0 0,-1-1 1,-1 0-1,0 0 0,0-1 1,-1-1-1,-1 1 0,0-1 1,0 0-1,-2-1 0,0 0 1,0 0-1,-1 0 0,-1 0 1,0 0-1,-1-5 646,-1 1-390,-2-1 0,0 1-1,-1-1 1,-1 1 0,-3-10 390,3 18 603,0 0 0,0 0 0,-1 0 0,-1 1 0,0-1 0,-3-4-603,8 15 53,0-1 0,0 0-1,0 0 1,0 0 0,0 0 0,0 1 0,0-1-1,-1 0 1,1 0 0,0 0 0,0 1 0,0-1 0,0 0-1,0 0 1,0 0 0,-1 0 0,1 0 0,0 1-1,0-1 1,0 0 0,0 0 0,-1 0 0,1 0 0,0 0-1,0 0 1,0 0 0,-1 0 0,1 0 0,0 0-1,0 0 1,-1 0 0,1 0 0,0 0 0,0 0 0,0 0-1,-1 0 1,1 0 0,0 0 0,0 0 0,0 0-1,-1 0 1,1 0 0,0 0 0,0 0 0,0 0 0,0-1-1,-1 1 1,1 0 0,0 0 0,0 0 0,0 0-1,0 0 1,-1-1 0,1 1 0,0 0 0,0 0 0,0 0-1,0-1 1,0 1 0,0 0 0,0 0 0,0 0-1,0-1 1,0 1 0,0 0 0,0 0 0,0 0 0,0-1-53,-2 19 1498,2-17-1476,0 17 394,2-1 1,0 1-1,1-1 1,0 1 0,2-1-1,0 0 1,1-1 0,0 1-1,2 1-416,3 4 401,1 0-1,0-1 0,2 0 1,0-1-1,1 0 1,4 2-401,-15-19 100,-1 1 1,0-1 0,1 0 0,-1 0 0,1-1 0,0 1-1,0-1 1,0 0 0,0 0 0,0 0 0,2 0-101,-5-1 28,1-1 0,-1 0 0,0 0 0,1 0 1,-1 0-1,1 0 0,-1 0 0,0 0 0,1 0 0,-1 0 1,0-1-1,1 1 0,-1-1 0,0 1 0,1-1 0,-1 1 0,0-1 1,0 0-1,0 1 0,0-1 0,0 0 0,0 0 0,0 0 1,0 0-1,0 0 0,0 0 0,0 0 0,0 0 0,-1-1 1,1 1-1,0 0 0,-1 0 0,1-1 0,-1 1 0,1 0 1,-1-1-1,0 0-28,3-7 43,-1-1 0,0 0 0,-1 0 0,0 0 0,0 0 0,-1 0 0,0 0 0,-1 0-1,0 0 1,-1 0 0,0 0 0,-1 1 0,0-1 0,0 1 0,-1-1 0,0 1 0,0 0 0,-6-8-43,1 4-79,0 0-1,0 0 1,-1 0 0,-1 1-1,0 1 1,-1 0-1,0 1 1,-1 0 0,0 0-1,0 2 1,-9-5 79,-17 1-862,33 13 162,24 5 377,14 4 312,-1 1-1,0 1 1,-1 2 0,-1 1-1,0 1 1,-1 2-1,0 0 1,-2 2-1,0 1 1,-1 2-1,-2 0 1,2 4 11,7 24 708,-41-69-578,0 0-1,2-1 1,0-1-1,1 1 1,1-1-1,1 0 1,1 0-1,0-2-129,3 15 2,0 0-1,1 0 1,0 0-1,0 0 1,0 1-1,1-1 1,0 0-1,0 1 1,1 0-1,-1-1 1,2 1-1,-1 0 1,1 0-1,-1 1 1,2-1-1,-1 1 1,0 0-1,1 0 1,3-2-2,13-12-299,1 2-1,0 0 1,2 1 0,3 0 299,-24 14-76,14-9-1243,2 1 0,-1 1 0,11-3 1319,13-2-1307</inkml:trace>
  <inkml:trace contextRef="#ctx0" brushRef="#br0" timeOffset="6945.308">5670 1284 6025,'83'132'3804,"-79"-125"-3268,0 0 1,-1 1-1,0-1 1,0 1 0,0 0-1,-1 0 1,0 0-1,-1 0 1,1 7-537,2 10 1115,9 28 1125,-7-37-1572,-2 0 0,0 1 0,-1 0-1,-1-1 1,0 1 0,-1 0 0,-1 1-668,-8-44 1370,-2-20-1260,8 30-86,0-1 0,1 0 0,0 0 0,1 0 0,1 0 0,1 1 0,1-1 0,3-10-24,-5 22 5,0 0-1,1 0 1,0 0 0,0 0 0,0 0 0,1 1 0,0-1 0,0 1 0,0 0-1,0-1 1,1 2 0,-1-1 0,1 0 0,0 1 0,0-1 0,0 1 0,1 0 0,-1 1-1,1-1 1,0 1 0,-1 0 0,1 0 0,0 0 0,0 1 0,0-1 0,1 1-1,-1 1 1,0-1 0,2 1-5,5 0 12,0 1-1,0 0 0,0 1 1,0 1-1,0-1 0,0 2 1,-1 0-1,1 0 1,-1 1-1,-1 1 0,1-1 1,-1 2-1,1 0 0,-2 0 1,1 0-1,-1 1 0,4 5-11,-4-5 7,-1 1 1,0 0-1,-1 0 0,1 0 0,-2 1 0,1 0 0,-2 1 0,1-1 0,-1 1 0,-1 0 0,0 0 0,0 1 0,-1-1 0,-1 1 0,0-1 1,-1 1-1,1 11-7,-2-21-75,0 1 1,0-1 0,-1 1 0,1-1 0,-1 1 0,1-1-1,-1 1 1,0-1 0,0 1 0,0-1 0,0 0 0,0 1-1,-2 1 75,-6 2-349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18:59.53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62 463 12035,'-3'-40'5407,"2"36"-4620,0 6-197,-1 22 58,5 31-135,2-1 1,2 0 0,2 0-1,10 26-513,-6-24 154,-3-7-62,51 205 192,-53-229-238,-28-95 929,-3 12-875,-18-54 38,3-4-138,28 81 1,2-1 0,1 0 0,2 0 0,1-1-1,2-18 0,2 39-2,1-1 0,1 1 1,0 0-1,2 0 0,0 0 0,0 0 0,1 0 0,1 1 0,1 0 0,0 0 0,1 0 0,1 1 0,0 1 0,1-1 1,7-6 1,0 1 13,1 2 1,1 0-1,1 1 1,0 2-1,1 0 1,1 0 0,0 2-1,0 1 1,22-7-14,-16 7 24,2 1 1,-1 1-1,1 2 1,1 1 0,-1 1-1,1 2 1,4 0-25,-27 3 2,0 0 0,1 1 0,-1-1 1,0 1-1,0 1 0,0 0 0,3 1-2,-9-2 0,0-1 0,0 1 1,0 0-1,0 0 0,0 0 0,0 0 0,-1 1 0,1-1 0,-1 0 0,1 1 0,-1-1 0,1 1 0,-1-1 0,0 1 0,1 0 0,-1 0 0,0-1 0,0 1 0,0 0 0,-1 0 0,1 0 1,0 0-1,-1 0 0,1 0 0,-1 0 0,0 0 0,0 0 0,0 0 0,0 1 0,0-1 0,0 1 0,-3 10 0,-1-2 0,0 1 0,-1 0 1,0-1-1,0 0 0,-2 0 0,1 0 0,-1-1 0,-1 0 0,-1 1 0,-50 64 16,-4-3-1,-2-4 0,-13 7-15,-223 183 185,267-229-42,35-30-136,-1 1-1,0 0 1,1 0 0,-1 0 0,0 0 0,1 0 0,-1 0-1,0 0 1,1 0 0,-1 0 0,1 0 0,-1 0 0,0 0-1,1 0 1,-1 1 0,0-1 0,1 0 0,-1 0 0,0 0 0,1 0-1,-1 1 1,0-1 0,1 0 0,-1 0 0,0 1 0,0-1-1,1 0 1,-1 0 0,0 1 0,0-1 0,1 0 0,-1 1-1,0-1 1,0 0 0,0 1 0,0-1 0,0 0 0,0 1-1,1-1 1,-1 1 0,0-1 0,0 0 0,0 1 0,0-1-1,0 0 1,0 1 0,0-1 0,-1 1 0,1-1 0,0 0-1,0 1 1,0-1 0,0 0 0,0 1 0,-1-1 0,1 0-1,0 1 1,0-1 0,0 0 0,-1 0 0,1 1 0,0-1-1,0 0 1,-1 0 0,1 1 0,0-1 0,-1 0 0,1 0-1,0 0 1,-1 1-7,38-2 235,-30 1-172,31 0 14,0 1 0,0 2-1,0 2 1,-1 1 0,0 2 0,0 2-1,-1 1 1,0 2 0,-1 1 0,0 2 0,-2 1-1,0 2 1,0 1 0,15 15-77,-38-27-62,0 0 1,-1 1-1,0 1 1,0-1-1,6 11 62,-12-16-183,0 1 0,-1-1 1,1 1-1,-1 0 0,0 0 0,0 0 0,-1 0 0,0 0 1,1 1-1,-2-1 0,1 0 0,-1 0 0,1 1 1,-2 4 182,-5 18-791</inkml:trace>
  <inkml:trace contextRef="#ctx0" brushRef="#br0" timeOffset="360.763">1845 1137 12011,'11'20'5153,"0"0"-2577,1 19-1656,4 3-63,-3-1-361,-2 2-128,-4-14-152,0-4-96,-6-14-328,3-11-440,-4-14-929,0-9-55,-3-11 864</inkml:trace>
  <inkml:trace contextRef="#ctx0" brushRef="#br0" timeOffset="792.646">2305 534 8058,'-8'7'7314,"3"9"-4876,4 20-2421,1-31 613,1 22-201,1 1 0,2-1 0,1 0 0,0 0 0,2-1 0,1 1 0,5 6-429,-6-14 185,1-1-1,1 1 1,1-1-1,0-1 1,1 0-1,1-1 1,1 0-1,0 0 1,1-2-1,2 1-184,-12-11 38,0 0 0,0-1 1,1 0-1,-1 0 0,1 0 0,0 0 1,0 0-1,0-1 0,0 0 0,1 0 1,-1-1-1,0 0 0,1 1 0,-1-2 1,1 1-1,-1-1 0,1 1 0,-1-2 1,1 1-1,-1-1 0,1 1 0,-1-1 1,1-1-1,-1 1 0,0-1 0,1 0 1,-1 0-1,0-1 0,0 0-38,3-2 44,0-1 1,0-1-1,0 1 1,-1-1-1,0-1 0,0 1 1,-1-1-1,1-1 1,-2 1-1,0-1 0,0 0 1,0 0-1,-1 0 1,0-1-1,0-3-44,3-13-3,-1-1 0,-2 0 0,0 0 0,-2 0 0,-1 0 1,-1-1-1,-1 1 0,-2 0 0,0 0 0,-2 0 0,-4-11 3,1 18-93,8 20 91,0 0 1,0 0-1,0 0 1,0 0-1,0 0 1,0 0-1,0 0 1,0 0-1,0-1 1,0 1-1,-1 0 1,1 0-1,0 0 1,0 0-1,0 0 1,0 0-1,0 0 1,0 0-1,0 0 0,0 0 1,-1 0-1,1 0 1,0 0-1,0 0 1,0 0-1,0 0 1,0 0-1,0 0 1,0 0-1,-1 0 1,1 0-1,0 0 1,0 0-1,0 0 1,0 0-1,0 0 1,0 0-1,0 0 1,0 1-1,-1-1 1,1 0-1,0 0 1,0 0-1,0 0 1,0 0-1,0 0 1,0 0-1,0 0 1,0 0-1,0 1 1,0-1-1,0 0 1,0 0-1,0 0 1,0 0-1,0 0 1,0 0-1,0 0 1,0 0-1,0 1 1,0-1-1,0 0 1,0 0-1,0 0 1,0 0 1,-2 37-92,11 46 94,4-1 0,4-1 0,12 31-2,11 57 18,-35-146-14,19 96 28,1 45-32,-21-128 9,-2 1-1,-1 0 1,-2-1 0,-1 1 0,-2-1-1,-8 29-8,9-52 6,0-1 1,-2 0-1,1 0 0,-1 0 0,-1 0 0,0-1 0,-1 0 0,-1 1-6,6-8 5,-1-1 0,0 1 0,-1 0-1,1-1 1,-1 0 0,1 0-1,-1 0 1,0 0 0,0 0-1,0-1 1,-1 0 0,1 0-1,0 0 1,-1 0 0,0-1-1,1 1 1,-1-1 0,0-1-1,0 1 1,1-1 0,-1 1-1,-2-1-4,-4-2-12,0 1 0,0-2 0,1 1 0,-1-1 0,1-1 1,0 0-1,0 0 0,0-1 0,0-1 0,1 1 0,0-1 0,0-1 0,0 0 0,1 0 0,0-1 0,1 0 0,-2-1 12,0-2-164,0 0 0,1-1 0,0 0 0,1 0-1,0-1 1,1 1 0,1-1 0,0-1 0,1 1 0,0-1 0,1 0 0,0 0 0,1-1 164,1-4 359,0 1-1,1 0 1,2-9-359,14-64 484</inkml:trace>
  <inkml:trace contextRef="#ctx0" brushRef="#br0" timeOffset="1127.659">3439 406 9922,'0'-1'260,"0"-1"0,0 1 0,-1-1 1,1 1-1,-1 0 0,1-1 0,-1 1 0,0-1 0,1 1 0,-1 0 0,0 0 0,0-1 1,0 1-1,0 0 0,0 0 0,0 0 0,-1 0 0,1 0 0,0 0 0,0 0 0,-1 1 0,1-1 1,-1 0-261,-1 0 166,1 1 1,-1-1-1,1 1 0,-1 0 1,0 0-1,1 0 1,-1 0-1,1 0 1,-1 1-1,0-1 1,1 1-1,-1-1 1,0 1-167,-7 3 255,-1 1 0,0 0 0,1 0 0,0 1 0,-8 7-255,0 0 177,0 2 0,0 0 1,2 1-1,0 0 0,1 1 0,0 1 0,2 1 0,-6 10-177,15-21 47,0 0 0,0 0 0,0 0 0,1 0 0,1 1 0,0-1-1,0 1 1,0 0 0,1 0 0,0 7-47,1-10 51,1 0-1,0 0 1,0 0 0,0 0-1,1 0 1,-1-1 0,1 1-1,1 0 1,-1-1 0,1 0-1,0 1 1,0-1 0,1 0-1,-1 0 1,1-1 0,4 4-51,0 0 96,1-1 0,0 0 0,1 0 0,-1-1 0,1 0 0,0-1 0,1 0 0,-1-1 0,1 0 0,0 0 0,0-1 0,0-1 0,1 0 0,4 0-96,-8-1-68,-1 0 0,1-1 0,-1 0 1,1 0-1,-1 0 0,1-1 0,-1-1 0,1 1 0,-1-1 1,0 0-1,1-1 0,-1 0 0,0 0 0,-1 0 0,1-1 1,-1 0-1,1 0 0,-1-1 0,0 1 0,-1-2 1,1 1-1,0-1 68,-5 4 81,0 0 1,1 0 0,-1 0 0,0 0-1,0-1 1,0 1 0,0 0 0,0 0-1,-1-1 1,1-1-82,-1-20 239</inkml:trace>
  <inkml:trace contextRef="#ctx0" brushRef="#br0" timeOffset="1502.483">3085 709 11795,'28'3'4601,"19"-3"-3017,11-4-96,15-6-88,5-2-263,5-6-409,1-1-560,-6-9-1216,-8-1 632,-7 0-81</inkml:trace>
  <inkml:trace contextRef="#ctx0" brushRef="#br0" timeOffset="1847.333">3985 221 8890,'0'0'293,"1"-1"0,0 1 0,-1-1-1,1 1 1,0 0 0,-1-1 0,1 1 0,0 0 0,0 0 0,0 0 0,-1 0 0,1 0-1,0 0 1,0 0 0,0 0 0,-1 0 0,1 0 0,0 0 0,0 0 0,-1 0 0,1 0 0,0 1-293,12 12 2328,1 29-1032,-14-41-1266,32 165 2419,5 16-837,22 81-523,-51-233-1016,-4-25 71,-2-17-75,-2-17-17,-13-42-388,-2 0 1,-3 1-1,-9-14 336,6 18-467,2-1 0,4 0 1,-4-45 466,17 95-56,1 0 0,1-1 0,0 1 0,2-3 56,-2 14-4,1-1 0,1 1 0,-1 0 0,1 0 0,0 0 0,1 0 0,-1 0 1,1 0-1,0 0 0,1 1 0,-1 0 0,4-4 4,2 0 33,1 0 0,0 1 0,0 0 0,1 0 0,0 2 0,0-1 0,1 1 0,0 1 1,0 0-1,0 1 0,1 0 0,7-1-33,8-1 203,1 1-1,-1 1 1,1 2 0,0 1 0,7 1-203,-13 1 90,0 1 1,0 1-1,0 1 1,-1 1-1,0 1 0,0 1 1,0 1-1,-1 0 1,0 2-1,0 1 0,-1 0 1,-1 2-1,0 0 1,4 4-91,-18-12 2,0-1 0,0 1 0,0 0 0,-1 0 0,0 0 0,0 1 1,0 0-1,-1-1 0,0 1 0,0 1 0,0-1 0,0 3-2,-2-5-1,0 0-1,-1 0 0,1 0 0,-1 1 0,0-1 0,0 0 0,-1 0 0,1 0 1,-1 1-1,0-1 0,0 0 0,0 0 0,0 0 0,-1 0 0,0 0 1,0-1-1,0 1 0,0 0 0,-1-1 0,1 1 0,-1-1 2,-12 14-6,0-2 0,-1 0 0,0-1-1,-1 0 1,-1-1 0,0-1 0,-1-1-1,-9 4 7,-40 18 12,-55 18-12,55-26 10,5-1 28,-50 26-38,74-26 28,38-23-26,0-1 0,1 1 1,-1-1-1,0 1 0,1-1 1,-1 1-1,1-1 0,-1 1 1,1 0-1,-1-1 0,1 1 1,0 0-1,-1-1 0,1 1 1,0 0-1,-1 0 1,1 0-1,0-1 0,0 1 1,0 0-1,0 0 0,0 0 1,0-1-1,0 1 0,0 0 1,0 0-1,0 0 0,0 0-2,1 0 8,0 1-1,0-1 0,0 0 0,0 1 0,0-1 1,0 0-1,1 0 0,-1 0 0,0 0 0,1 0 1,-1 0-1,0 0 0,1 0 0,0 0-7,26 11 107,0-1 0,1-2 0,0 0 0,17 1-107,7 3 91,61 16 117,-26-9-878,-1 5 0,45 20 670,-92-25-375</inkml:trace>
  <inkml:trace contextRef="#ctx0" brushRef="#br0" timeOffset="2344.81">263 1688 6241,'-2'-3'389,"0"-1"0,1 0 0,-1 0-1,-1 1 1,1-1 0,0 1-1,-1 0 1,0 0 0,0 0 0,0 0-1,0 0 1,0 1 0,-1-1-1,1 1 1,-1 0 0,1 0 0,-1 0-1,-1 0-388,1 0 121,-1 1 0,1-1 0,0 1 0,-1 1 0,1-1 0,-1 0 1,1 1-1,-1 0 0,1 0 0,-1 1 0,1-1 0,-1 1 0,1 0 0,0 0 0,-1 0 0,1 1 0,0-1 0,0 1 0,0 0 0,0 0 0,0 1 0,0-1 0,1 1 0,-1 0 0,1 0 0,-2 1-121,-4 8 138,-1 1 0,1-1 1,1 2-1,1-1 0,-1 1 0,2 0 1,0 1-1,1 0 0,1-1 0,0 2 1,1-1-1,-1 10-138,-2 20 317,3-1 1,2 1-1,3 35-317,-1-51 103,2-1-1,1 0 0,2-1 1,0 1-1,2-1 1,1 0-1,8 18-102,-12-35 8,0-1-1,1 0 1,-1 0-1,2 0 0,-1-1 1,1 0-1,1 0 1,-1 0-1,1-1 1,2 0-8,-4-2-50,0-1 0,0-1 0,1 1 0,-1-1 0,1-1 1,0 1-1,0-1 0,0 0 0,0-1 0,1 1 0,-1-1 1,0-1-1,0 0 0,1 0 0,3 0 50,-5-1-252,0 0-1,0 0 0,0 0 1,0 0-1,-1-1 1,1 0-1,-1 0 1,1-1-1,-1 1 1,0-1-1,0 0 1,0-1-1,0 1 1,0-1 252,28-28-1326</inkml:trace>
  <inkml:trace contextRef="#ctx0" brushRef="#br0" timeOffset="2815.312">377 2111 4793,'2'2'487,"0"0"-1,0 0 1,0 0-1,0 1 1,0-1 0,0 1-1,0-1 1,-1 1 0,0-1-1,1 1 1,-1 0-1,0 0 1,0 0 0,0 0-487,11 47 2814,-9-31-1848,23 131 3910,-34-221-1739,1-43-3137,7 80-24,1 1-1,1-1 0,2 1 0,1-1 1,3-4 24,-4 22-22,-3 11-123,0 0 1,0 0-1,1 0 1,0 0-1,0 0 1,0 0-1,2-3 145,-2 15-531,-1 0 0,1 0-1,0-1 1,1 1 0,0-1-1,0 0 1,0 1 0,2 1 531,0-4 0,-1 1 0,1-1 1,-1-1-1,1 1 0,0-1 0,1 0 1,-1 0-1,0 0 0,1-1 0,0 0 1,-1 0-1,1 0 0,0-1 1,0 1-1,0-1 0,0-1 0,0 0 1,0 1-1,0-2 0,3 1 0,3-1 149,0 0 0,0-1 0,-1 0-1,1 0 1,-1-2 0,0 1 0,0-1 0,0-1 0,0 0-1,1-2-148,-6 3 80,0 0-1,-1-1 1,1 0-1,-1 0 0,0 0 1,-1-1-1,1 0 1,-1 0-1,0 0 0,-1 0 1,1 0-1,-1-1 0,1-3-79,-3 8 18,0 0-1,-1-1 0,1 1 0,0 0 0,-1 0 0,0-1 1,1 1-1,-1 0 0,0-1 0,0 1 0,0 0 0,-1 0 0,1-1 1,0 1-1,-1 0 0,0 0 0,1-1 0,-1 1 0,0 0 1,0 0-1,0 0 0,-1 0 0,1 0 0,0 0 0,-1 1 1,1-1-1,-1 0 0,0 1 0,1-1 0,-1 1 0,0-1 0,0 1 1,0 0-1,0 0 0,0 0 0,0 0 0,0 0 0,0 0 1,-1 1-1,1-1 0,0 1 0,0-1 0,-1 1-17,-1-1-2,0 0 0,0 0-1,0 1 1,0-1 0,-1 1 0,1 0-1,0 0 1,0 1 0,0-1-1,0 1 1,0 0 0,0 0 0,0 0-1,1 0 1,-1 1 0,0 0-1,1-1 1,-1 2 0,1-1 0,-1 0-1,1 0 1,0 1 0,0 0-1,0 0 1,0 0 0,1 0 0,-1 0-1,1 0 1,0 1 0,0-1-1,0 1 1,0-1 0,0 2 2,-2 4-6,1 0 0,0 0 0,1 1-1,0-1 1,0 1 0,1 0 0,0-1 0,1 1 0,0 0 0,0 0 0,1-1 0,1 1 0,0 3 6,0-4-31,1 0 0,0 0 0,1-1 0,0 1 1,0-1-1,0 0 0,1 0 0,0 0 0,1-1 1,0 0-1,0 0 0,1 0 0,-1-1 1,1 0-1,1 0 0,-1-1 0,1 0 0,0 0 1,0 0-1,3-1 31,0 1-431,1 0 1,0-2 0,0 1-1,0-1 1,0-1-1,0 0 1,0-1-1,1-1 1,-1 0 0,1 0-1,-1-1 1,0 0-1,0-1 1,1-1-1,0-1 431,37-13-1481</inkml:trace>
  <inkml:trace contextRef="#ctx0" brushRef="#br0" timeOffset="3163.439">1191 1943 5593,'-2'-4'740,"-1"-1"-1,0 1 0,0-1 1,0 1-1,0 0 0,-1 0 1,0 0-1,0 0 1,0 1-1,-4-3-739,3 2 396,-1 1 0,1 0 0,-1 0 0,0 0 1,-1 1-1,1 0 0,0 0 0,-6-1-396,7 2 58,0 0 1,1 1-1,-1-1 1,0 1-1,0 0 1,0 1-1,0-1 1,0 1-1,0 0 1,0 0-1,0 0 1,1 1-1,-1-1 1,1 1-1,-1 1 1,1-1-1,-1 0 1,1 1-1,0 0 1,0 0-1,1 0 1,-1 1-1,0-1 1,-2 4-59,1 1 51,-1 1 0,1 0 0,0 0 1,1 0-1,0 1 0,1-1 0,0 1 0,0 0 1,0 8-52,1-11 79,1 1 1,1-1-1,0 0 1,0 0-1,0 1 1,1-1-1,0 0 1,0 0-1,1 0 1,-1 0-1,2 0 0,-1 0 1,1 0-1,1 0-79,-3-5 43,0 1 0,0-1 1,0 0-1,0 0 0,0 0 0,1-1 0,-1 1 0,1 0 0,-1 0 0,1-1 0,0 1 0,-1-1 0,1 0 0,0 1 0,0-1 0,0 0 0,0 0 0,1 0 0,-1 0 0,0 0 0,0-1 0,0 1 0,1-1 0,-1 0 0,0 1 0,1-1 0,-1 0 0,0 0 0,0 0 0,1-1 1,-1 1-1,0 0 0,1-1 0,-1 0 0,0 1 0,0-1 0,0 0 0,0 0 0,0 0 0,0-1-43,5-2 82,0-1-1,-1 0 1,1 0 0,-1 0 0,-1-1-1,1 0 1,-1 0 0,0-1 0,0 1-1,-1-1 1,0-1-82,32-75 249,-31 80-267,0 11-1,5 21-13,-7-20 21,0 0 9,1 0 0,0 0 0,1 0-1,0 0 1,0-1 0,1 0 0,0 0-1,0-1 1,2 2 2,-5-7-52,-1 0 0,0 0 0,0 0 0,0 0-1,1-1 1,-1 1 0,1-1 0,0 1 0,-1-1 0,1 0-1,0 0 1,0 0 0,0 0 0,-1-1 0,1 1-1,0-1 1,0 0 0,0 0 0,0 0 0,0 0 0,0 0-1,0-1 1,0 1 0,0-1 0,-1 0 0,1 0 0,0 0-1,0 0 1,-1 0 0,1-1 0,0 1 0,-1-1 0,2-1 52,3-3-553,-1 0 0,1 0 0,-1-1 1,-1 0-1,1 0 0,-1-1 1,-1 0-1,1 0 0,-1 0 0,-1 0 1,1 0-1,-1-1 0,1-5 553,9-36-1954</inkml:trace>
  <inkml:trace contextRef="#ctx0" brushRef="#br0" timeOffset="3507.129">1377 1634 7658,'0'3'3768,"0"12"-1303,1 11-609,-1 20-535,0 5-225,8 17-168,1 4-72,3 2-200,-1-3-175,4-18-273,-2-15-80,-2-21-360,0-7-369,-10-17-831,-1-6 1264,-8-13-184</inkml:trace>
  <inkml:trace contextRef="#ctx0" brushRef="#br0" timeOffset="4021.011">2057 1637 3705,'7'-53'6089,"-3"35"-1629,-5 37-857,-2 76-2598,4 0 0,5 0 0,6 17-1005,6 130 235,-18-200-130,0-30-674,0-25-1842,-1-20 1527</inkml:trace>
  <inkml:trace contextRef="#ctx0" brushRef="#br0" timeOffset="4364.85">2182 1431 8018,'-2'-7'4105,"-3"9"-713,3 16-1559,-1 20-785,5 7-112,8 15-304,3 6-88,11 12-168,1 1-47,-2 8-145,-2-3-48,-8-17-392,-5-5-305,-8-28-783,0-11 248,-7-15 576</inkml:trace>
  <inkml:trace contextRef="#ctx0" brushRef="#br0" timeOffset="4713.676">1718 1914 8226,'4'-4'4433,"16"-6"-8,25-11-3073,18-9 32,25-10-63,6-4-281,7 1-416,-3 8-208,-19 7-600,-7 8-456,-23 10-857,-15 4-583,-24 11 1224</inkml:trace>
  <inkml:trace contextRef="#ctx0" brushRef="#br0" timeOffset="4714.676">1804 2072 10034,'4'12'4481,"7"-2"-2176,28-13-817,9-8 32,20-15-360,9-3-247,-3-7-409,3-2-248,-9 7-928,-4-7-513,-5-2 665</inkml:trace>
  <inkml:trace contextRef="#ctx0" brushRef="#br0" timeOffset="5081.861">2656 1342 8674,'-11'9'3465,"-4"12"-2097,1 4-744,4 8-296,6-1-48,10-3-544,6-1-1632,5-9 1360</inkml:trace>
  <inkml:trace contextRef="#ctx0" brushRef="#br0" timeOffset="5082.861">2947 1671 7482,'-97'15'7872,"78"-11"-7591,0 2 1,0 0-1,0 0 1,1 2-1,0 1 1,0 0 0,1 1-1,0 0 1,1 2-1,-4 4-281,16-13 63,0 1 0,0-1 0,0 1 0,1 0 0,0 0 1,0 0-1,0 0 0,0 1 0,1-1 0,-2 5-63,3-8 20,1 0 0,0 0 0,0 0 0,-1 0 0,1 1 0,0-1 1,0 0-1,0 0 0,0 0 0,0 1 0,1-1 0,-1 0 0,0 0 0,1 0 1,-1 0-1,0 0 0,1 0 0,-1 1 0,1-1-20,1 1 17,-1-1 1,0 1-1,1-1 1,0 1-1,-1-1 0,1 0 1,0 1-1,0-1 1,0 0-1,0 0 0,0 0 1,0-1-1,0 1 0,1 0-17,72 19 307,-46-13-222,-2 0-1,1 2 1,13 7-85,-34-13 9,1 1 1,-1 0-1,0 1 0,0-1 1,0 1-1,-1 0 0,0 1 0,0 0 1,0 0-1,-1 0 0,0 0 1,0 1-1,0 0 0,0 2-9,-3-5 3,0-1 0,0 1 0,-1-1 0,0 1 0,1 0 0,-1-1 0,-1 1 0,1 0 0,0 0 0,-1 0 0,0 0 0,0 0 0,0-1 0,-1 1 0,1 0 1,-1 0-1,0 0 0,0 0 0,0-1 0,0 2-3,-2-1 20,1 1 0,-1-1 0,0 1 0,0-1 0,-1 0 0,1 0 0,-1-1 0,0 1 0,0-1 0,0 1 0,0-1 0,0 0 0,-6 2-20,3-1-31,0-1 0,-1 0 0,1 0 0,-1 0 0,0-1 0,0 0 0,0 0 0,0-1 0,0 0 0,0-1 0,0 0 0,-1 0 0,1 0 0,0-1 0,0-1 0,0 1 0,0-1 0,0-1 0,-3-1 31,9 4-152,1-1 0,-1 0 0,1 0 0,-1-1-1,1 1 1,-1 0 0,1 0 0,-1-1 0,1 1 0,0-1-1,0 1 1,0-1 0,0 0 0,0 1 0,0-1 0,0 0 0,1 0-1,-1 1 1,1-1 0,-1 0 0,1 0 152,2-27-1114</inkml:trace>
  <inkml:trace contextRef="#ctx0" brushRef="#br0" timeOffset="5446.632">3262 1794 6129,'-20'84'6354,"16"-65"-5819,1 0 0,1 0 0,1 0 0,0 0 0,2 11-535,-1-19 174,1-1 1,0 0-1,0 0 0,1 0 1,0 0-1,1 0 0,0 0 0,1-1 1,0 1-1,0-1 0,1 0 1,0 0-1,1-1 0,1 3-174,-6-10 76,1 0 0,-1 1-1,0-1 1,1 0-1,-1 0 1,0 0 0,1 0-1,-1 0 1,1 0-1,0 0 1,-1-1 0,1 1-1,0 0 1,-1-1-1,1 1 1,0-1-1,0 0 1,-1 0 0,1 0-1,0 0 1,0 0-1,0 0-75,1 0 87,-1-1-1,1 0 1,-1 0-1,1 0 1,-1-1-1,1 1 1,-1 0-1,0-1 1,0 1-1,0-1 0,0 0 1,0 0-1,1-2-86,4-4 161,0-1-1,-1 0 0,0-1 1,-1 0-1,0 1 0,3-10-160,-4 9 32,-1-1-1,0 0 1,0 0 0,-1 0-1,-1 0 1,0-1 0,0 1-1,-1 0 1,0-1 0,-1 1-1,-1 0 1,0 0-1,0 0 1,-3-8-32,2 12-21,1 0 0,-1 1 0,-1-1 0,1 1 0,-1 0-1,0 0 1,0 0 0,-1 0 0,0 1 0,0 0 0,0 0 0,0 0 0,-1 1 0,0-1-1,0 1 1,0 1 0,-1-1 0,1 1 0,-1 0 0,1 1 0,-1-1 0,0 2 0,-4-2 21,-1 1-269,-1 0 1,1 1 0,0 0-1,-1 1 1,-11 1 268,19-1-251,0 1 1,0 0-1,0 0 0,1 0 1,-1 0-1,0 1 0,1-1 1,-1 1-1,1 1 1,0-1-1,0 0 0,0 1 1,0 0-1,0 0 0,0 0 1,-1 3 250,-7 13-1150</inkml:trace>
  <inkml:trace contextRef="#ctx0" brushRef="#br0" timeOffset="5793.977">3924 1543 9194,'3'-14'1151,"0"0"0,-1 0 0,0 0 1,-1-1-1,-1 1 0,0-1 0,-1-2-1151,-1 1 468,-1 0-1,-1 0 1,0 1 0,-1 0-1,-1-1 1,0 2-1,-1-1 1,0 1 0,-9-12-468,0 2 352,-1 0 1,-17-19-353,26 35 51,1 1 0,-1-1 0,0 1 0,0 1 0,-1-1 0,0 1 0,0 1 0,-1 0 0,-3-1-51,11 4 2,-1 1 0,1 0 0,-1 0-1,0 1 1,1-1 0,-1 1 0,0-1 0,1 1 0,-1 0 0,0 0 0,0 0 0,1 0 0,-1 0 0,0 1 0,1-1 0,-1 1-1,0 0 1,1 0 0,-1 0 0,1 0 0,-1 0 0,1 1 0,0-1 0,-1 1 0,1-1 0,0 1 0,0 0 0,0 0-1,0 0 1,0 0 0,1 0 0,-1 0 0,1 0 0,-1 1 0,1-1 0,0 1 0,0-1 0,0 1-2,-5 12 2,0 0 0,2 1 0,0 0 1,1 0-1,-2 15-2,5-31 0,-8 74 9,3 0 0,3 0 0,7 54-9,5-14 20,6 1 0,5 2-20,12 19-273,20 42 273,-17-62-973,-28-78 838,-8-15-71</inkml:trace>
  <inkml:trace contextRef="#ctx0" brushRef="#br0" timeOffset="5794.977">3372 1882 10234,'29'-11'4737,"25"1"-1656,12-2-1169,21-5-663,5 1-257,-4-4-832,-13 1-552,-16 1 176</inkml:trace>
  <inkml:trace contextRef="#ctx0" brushRef="#br0" timeOffset="6534.3">4589 1888 7330,'-30'-33'1317,"13"14"-95,1 0-1,1 0 1,1-2 0,1 0-1222,6 11 322,0 1 1,0 0 0,-1 0 0,0 0 0,-1 1-1,0 0 1,0 1 0,0 0 0,-1 0-1,-3 0-322,10 5 17,1 1 0,-1-1 0,0 1 0,-1 0 0,1-1 0,0 1 0,0 1 0,0-1 0,0 0 0,-1 1 0,1 0 0,0 0 0,-1 0 0,1 0 0,0 0 0,-1 1 0,1-1 0,0 1 0,0 0 0,0 0 0,0 0 0,0 0 0,0 1 0,0-1 0,0 1 0,0 0 0,0 0 0,1 0 0,-1 0 0,1 0 0,0 1 0,-1-1 0,1 1 0,0-1-1,0 1 1,1 0 0,-1 0 0,-1 2-17,-3 9 2,0 0-1,1 0 1,0 1-1,1-1 1,0 1-1,1 0 1,1 0-1,1 0 1,0 1-1,1 6-1,1 10 9,1 0 1,1 0-1,2 0 0,6 15-9,-7-31 41,0 0 1,2 0-1,0-1 0,1 0 0,0 0 0,5 5-41,-10-17 43,0 1 1,1-1-1,0 1 1,0-1-1,0 0 0,0 0 1,0-1-1,0 1 1,1-1-1,-1 1 1,1-1-1,3 1-43,-5-2 48,1 0 0,-1-1 0,1 1-1,-1-1 1,1 0 0,0 0 0,-1 0 0,1 0 0,-1 0 0,1 0-1,0-1 1,-1 1 0,1-1 0,-1 0 0,1 0 0,-1 0 0,0 0-1,1 0 1,-1 0 0,0-1 0,0 1 0,0-1-48,5-3 89,-1 0 1,-1-1-1,1 0 1,-1 0-1,0 0 0,-1-1 1,1 1-1,-1-1 1,0 0-1,-1-1 0,0 1 1,0-1-90,9-25 143,-2 1 1,0-8-144,-6 24 31,3-10-41,-1 0-1,-1 0 1,-1 0 0,-1-1 0,-2 1-1,-1-1 1,0 0 0,-2 1 0,-3-10 10,-2 17-100,7 19 97,-1 0 0,1 0 0,0-1 0,0 1 0,0 0 0,-1 0 0,1 0 0,0 0 0,0 0 0,0 0 0,-1 0 0,1 0 0,0 0 0,0 0 0,0 0-1,-1 0 1,1 0 0,0 0 0,0 0 0,0 0 0,0 0 0,-1 0 0,1 1 0,0-1 0,0 0 0,0 0 0,0 0 0,-1 0 0,1 0 0,0 0 0,0 0-1,0 1 1,0-1 0,0 0 0,-1 0 0,1 0 0,0 0 0,0 1 0,0-1 0,0 0 0,0 0 0,0 0 0,0 1 0,0-1 0,0 0 3,-2 4-17,1 0 1,0 0-1,0 0 1,0 0-1,0 0 0,1 0 1,0 0-1,-1 0 17,2 27 1,1 1 0,2-1-1,1-1 1,1 1-1,1-1 1,2 0-1,1 0 1,2-1 0,6 12-1,-14-34 11,0 0 0,1 0 0,-1-1 1,1 1-1,0-1 0,1 0 0,-1-1 1,1 1-1,1-1 0,-1 0 0,1 0 0,6 3-11,-9-6-2,-1-1 0,1 1 0,0-1 0,-1 0 0,1 0-1,0 0 1,0 0 0,0-1 0,0 0 0,0 1 0,-1-1-1,1-1 1,0 1 0,0-1 0,0 1 0,0-1-1,0 0 1,-1 0 0,1-1 0,0 1 0,-1-1 0,1 0-1,-1 0 1,0 0 0,1 0 0,-1-1 0,0 1 2,9-11-719,0 0 0,-1-1 0,0 0 0,-1-1 0,-1 0 0,-1 0 0,0-1 0,5-14 719,8-12-4138,-7 10 2260</inkml:trace>
  <inkml:trace contextRef="#ctx0" brushRef="#br0" timeOffset="7537.948">4928 1693 3777,'0'-8'604,"0"-8"4142,0 16-4656,0 0-1,-1 0 1,1-1 0,0 1-1,0 0 1,0 0 0,0 0 0,0 0-1,0-1 1,-1 1 0,1 0-1,0 0 1,0 0 0,0 0-1,0-1 1,-1 1 0,1 0-1,0 0 1,0 0 0,-1 0 0,1 0-1,0 0 1,0 0 0,0 0-1,-1 0 1,1 0 0,0 0-1,0 0 1,-1 0 0,1 0-1,0 0 1,0 0 0,-1 0 0,1 0-1,0 0 1,0 0 0,0 0-1,-1 0 1,1 0 0,0 0-1,0 0 1,0 0 0,-1 1-1,1-1 1,0 0 0,0 0 0,0 0-1,-1 0 1,1 1 0,0-1-1,0 0 1,0 0-90,-2 2 308,0 0 0,0 0 1,0 0-1,1 1 0,-1-1 0,0 0 1,1 1-1,0-1 0,0 1 0,0 0 0,-1 1-308,-12 25 380,9-23-311,-6 10 191,1 0 0,0 0 0,1 0 0,1 1 0,0 1 0,1 0-1,-3 13-259,8-18 122,0 0-1,0-1 0,2 1 0,-1 0 0,1 0 0,1-1 0,1 1 0,-1 0 0,2-1 0,0 0 0,0 1 0,3 4-121,-4-12 30,1 0 0,-1 0 1,1 0-1,0 0 0,0 0 0,1-1 1,-1 1-1,1-1 0,0 0 0,0 0 1,0 0-1,1-1 0,-1 0 0,1 1 1,0-2-1,0 1 0,0 0 0,0-1 1,0 0-1,1 0 0,-1-1 0,1 0 0,-1 0 1,1 0-1,-1 0 0,1-1 0,0 0 1,2 0-31,-1-1 19,-1 0 1,0 0 0,0-1-1,0 1 1,0-1 0,0-1-1,-1 1 1,1-1 0,-1 0 0,1-1-1,-1 1 1,0-1 0,0 0-1,0 0 1,-1 0 0,0-1-1,0 0 1,0 1 0,0-2-1,-1 1 1,1 0 0,1-5-20,5-9 28,-1-1-1,-1 0 1,-1 0 0,0-1 0,3-20-28,-7 27-31,-1 0 1,0 0 0,-1 0-1,0 0 1,-2-11 30,8 147-367,-5-146 453,2-1 0,3-11-86,1-8 5,-7 35-92,3-14 205,0 1 0,6-16-118,-8 32-132,0 1-1,0 0 0,0 0 0,0 0 0,1 0 0,0 0 0,0 1 0,0-1 0,1 1 0,-1 0 0,1 0 0,0 0 0,4-3 133,-7 7-117,0-1-1,-1 1 0,1-1 0,0 1 0,0 0 0,-1-1 1,1 1-1,0 0 0,0-1 0,0 1 0,-1 0 1,1 0-1,0 0 0,0 0 0,0 0 0,0 0 1,0 0-1,-1 0 0,1 0 0,0 0 0,0 1 1,0-1-1,-1 0 0,1 0 0,0 1 0,0-1 0,0 1 1,-1-1-1,1 1 0,0-1 0,-1 1 0,1-1 1,0 1-1,-1-1 0,1 1 0,-1 0 0,1-1 1,-1 1-1,1 0 0,-1 0 0,0-1 0,1 1 0,-1 0 118,15 41-2477,-12-28 1933,-1-10 553,-1 1 0,1 0 0,0-1 0,0 0 0,1 1 0,-1-1 0,1 0 0,0 0 0,0-1 0,0 1 0,1-1 0,-1 1 0,1-1 0,0 0 0,0 0 0,0-1 0,0 1 0,0-1 0,1 0 0,-1 0 0,1 0 0,-1-1 0,1 1 0,0-1 0,-1 0 0,1-1 0,5 1-9,6 1 423,0-1 0,1 0-1,-1-2 1,1 0 0,-1 0 0,0-2-1,0 0 1,10-3-423,-17 3 206,0 0-1,-1-1 1,0 1-1,0-1 1,0-1-1,0 0 0,-1 0 1,1 0-1,-1-1 1,-1 0-1,1-1 1,-1 1-1,0-1 1,-1 0-1,1-1 0,1-4-205,-6 9 24,0 0-1,0 0 0,0 0 0,0-1 1,-1 1-1,1 0 0,-1 0 0,0-1 1,0 1-1,0 0 0,-1-1 0,1 1 1,-1 0-1,1-1 0,-1 1 0,0 0 1,-1 0-1,1 0 0,0 0 0,-1 0 1,0 0-1,0 0 0,1 0 0,-2 1 1,1-1-1,0 1 0,0 0 0,-2-2-23,2 2-10,1 1-1,-1-1 0,0 1 0,1-1 1,-1 1-1,0 0 0,0-1 0,0 1 1,0 0-1,0 0 0,0 0 1,0 1-1,-1-1 0,1 0 0,0 1 1,0-1-1,-1 1 0,1 0 0,0 0 1,-1 0-1,1 0 0,0 0 0,0 1 1,-1-1-1,1 1 0,0-1 0,0 1 1,0 0-1,0 0 0,-1 0 1,1 0-1,0 0 0,1 0 0,-1 0 1,0 1-1,0-1 0,0 1 0,1-1 1,-1 1-1,1 0 0,-1 0 11,-3 6-31,1 0 0,0 0 0,0 1 0,1-1-1,0 1 1,0 0 0,1 0 0,0 0 0,1 0 0,0 0-1,0 0 1,1 0 0,0 4 31,1 14-8,1 1 0,2-1 0,5 22 8,-6-36 25,0 0 0,1 0 0,1-1 0,0 0 0,0 0-1,1 0 1,1-1 0,0 1 0,8 8-25,-13-18 40,0 1 0,0 0 0,1-1 0,0 1 0,-1-1 1,1 0-1,0 0 0,0 0 0,1 0 0,-1 0 0,0-1 0,0 1 0,1-1 0,-1 0 0,1 0 0,-1 0 0,1-1 0,-1 1 0,1-1 0,0 0 0,-1 0 0,1 0 0,0 0 0,-1-1 0,1 1 0,-1-1 0,1 0 0,-1 0 0,1 0 0,-1-1 0,0 1 0,0-1 0,1 0 0,-1 0 0,0 0 0,-1 0 0,2-1-40,8-6 151,-1-1-1,-1 0 0,0-1 0,0 0 0,-1 0 0,0-1 1,1-3-151,17-31 440,7-18-440,-4 8 115,-20 37-94,1 0-2,-1 0 0,2 1-1,13-16-18,-22 30-3,-1 1 0,1 0-1,0 0 1,0 0 0,0 0-1,0 1 1,1-1 0,-1 1 0,1 0-1,-1 0 1,1 0 0,0 0-1,0 1 1,0-1 0,0 1-1,0 0 1,0 0 0,0 1-1,0-1 1,1 1 0,-1 0-1,3 0 4,-2 1-6,-1 1-1,1-1 0,0 1 1,-1 0-1,0 0 0,1 1 0,-1 0 1,0-1-1,0 1 0,-1 0 1,1 1-1,-1-1 0,1 1 0,-1-1 1,0 1-1,0 0 0,-1 0 1,1 1-1,-1-1 0,0 0 0,1 5 7,2 2-5,-1 0-1,0 0 0,-1 1 1,-1-1-1,1 1 0,-2 0 0,0 0 1,0 6 5,-1-9 6,-1-1 1,1 1 0,-2-1 0,1 1-1,-1-1 1,-1 0 0,1 1 0,-1-1-1,-1 0 1,1-1 0,-1 1 0,-1 0-1,1-1 1,-1 0 0,-1 0 0,1-1-1,-1 0 1,0 0 0,-6 5-7,2-4 17,0 0-1,-1-1 1,1 0 0,-1-1-1,0 0 1,-1-1 0,1 0 0,-1-1-1,1 0 1,-1-1 0,0 0-1,0-1 1,-10 0-17,1-1 32,0 0 0,-18-3-32,32 2 4,1 0-1,-1-1 1,1 1-1,-1-1 1,1 0-1,0-1 1,0 0-1,0 0 1,0 0-1,1 0 1,-2-2-4,6 4-24,-1-1 0,0 0 0,1 0-1,-1 1 1,1-1 0,0 0 0,0 0 0,0 0 0,0 0 0,0 0 0,0-1 0,0 1 0,1 0 0,-1 0 0,1-1-1,0 1 1,-1 0 0,1-1 0,0 1 0,0 0 0,1 0 0,-1-1 0,0 1 0,1 0 0,-1-1 0,1 1-1,0 0 1,0 0 0,0 0 0,0-1 24,5-10-589,1 0 0,1 1-1,0 0 1,6-8 589,-2 4-822,20-30-1064,2-9 884</inkml:trace>
  <inkml:trace contextRef="#ctx0" brushRef="#br0" timeOffset="7900.102">5811 823 7858,'2'9'601,"1"-1"1,1 1-1,-1-1 1,1 0 0,1 0-1,-1 0 1,2-1-1,-1 0 1,1 0-1,0 0 1,0 0-1,7 5-601,13 9 613,0-2 0,29 17-613,-11-8 890,33 26 241,-2 2 0,59 59-1131,-106-88 83,-2 1 0,0 2 0,-2 0 0,-1 1 1,-2 2-1,0 0 0,-3 1 0,5 13-83,-17-32 33,0 1 0,-1 0 0,-1 0 0,0 0 0,-1 1 0,-1-1-1,-1 1 1,0 0 0,-1 0 0,0-1 0,-2 1 0,0-1 0,-1 1 0,0-1 0,-2 0 0,-5 15-33,-1-2 55,-1-1 0,-2-1-1,-1 0 1,0 0 0,-2-2 0,-1 0 0,-2-1 0,0-1 0,-1-1 0,-1-1-1,-1 0 1,-1-2 0,-15 9-55,18-12 931,30-22-48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18:32.1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79 105 4953,'-7'-9'8043,"-1"9"-5135,-8 21-3006,11-14 622,-10 16-285,1 0 0,1 1-1,-9 22-238,-3 11 418,-3-2 0,-7 7-418,4-8 325,28-48-296,0 0 1,0 1 0,0-1 0,1 0 0,0 1 0,0-1-1,1 1 1,-1 1-30,0-3 17,1-6-3036,1 0 2283</inkml:trace>
  <inkml:trace contextRef="#ctx0" brushRef="#br0" timeOffset="427.895">0 44 4905,'8'14'4845,"0"16"-3159,-2-7-621,7 7-16,2-1 0,0 0 1,2-1-1,2 0-1049,79 104 1969,11 8-256,-106-136-1876,-4-5 964,-2-3-2185,2 0-5338,1 2 4724</inkml:trace>
  <inkml:trace contextRef="#ctx0" brushRef="#br0" timeOffset="1161.853">788 131 8242,'6'-35'3907,"1"-32"-3907,-7 66 112,0 0-1,0 0 0,0 0 0,0-1 0,0 1 1,0 0-1,-1 0 0,1 0 0,0 0 1,-1 0-1,1 0 0,-1 0 0,1 0 1,-1 0-1,1 0 0,-1 0 0,0 0 1,1 0-1,-1 0 0,0 1 0,0-1 1,0 0-1,1 1 0,-1-1 0,0 0 0,0 1 1,0-1-1,0 1 0,0-1 0,0 1 1,-1 0-1,1-1 0,0 1 0,-1 0-111,-31 2 2093,33-2-2081,-7 2 145,0 1 0,1-1 1,-1 2-1,1-1 0,-1 0 0,1 1 1,1 0-1,-1 1 0,0-1 0,1 1 1,0 0-1,0 1 0,1-1 0,-1 1 1,1 0-1,0 0 0,1 0 0,-3 5-157,-4 9 146,2 0 0,0 0 0,1 1-1,1 0 1,-2 14-146,5-21 77,0 1-1,1-1 1,1 1-1,1 0 1,0-1-1,1 1 1,1 2-77,-2-11 52,2 0 1,-1-1 0,1 1-1,-1 0 1,1-1-1,1 0 1,-1 1 0,1-1-1,0 0 1,0 0-1,1-1 1,-1 1 0,1-1-1,0 1 1,0-1-1,1 0 1,-1-1 0,1 1-1,3 1-52,3 1 62,0-1 0,1 0 0,0-1-1,0 0 1,1-1 0,-1 0-1,0-1 1,1 0 0,0-1 0,0-1-1,4 0-61,7-1-25,0-1 0,1-1-1,-1-1 1,0-1-1,9-4 26,-26 7-412,0 0 0,0 0 0,-1-1-1,1 0 1,-1-1 0,0 1 0,0-1 0,0 0-1,3-3 413,1-3-1000</inkml:trace>
  <inkml:trace contextRef="#ctx0" brushRef="#br0" timeOffset="1510.228">606 311 10114,'0'-1'4297,"7"-7"-1960,4-5-769,15 1-392,4-1-256,5 1-592,1 1-144,-3 2-120,-1 4 49,-7 2-594,-3 3-455,-3 0 3513,-3 3-2345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17:51.63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75 314 2328,'1'-28'7000,"-1"19"-7153,-2 0 193,-3-16 1048,5 24-786,0 1 0,-1-1 1,1 0-1,0 1 0,0-1 1,-1 0-1,1 1 0,0-1 1,-1 1-1,1-1 0,0 0 1,-1 1-1,1-1 0,-1 1 1,1-1-1,-1 1 0,1-1 1,-1 1-1,0 0 0,1-1 1,-1 1-1,1-1 0,-1 1 1,0 0-1,0-1-302,-7 18 1182,2-7-1035,0 0-1,0-1 1,-1 1 0,0-1 0,-4 3-147,-31 44 497,-16 30 389,-54 90 584,94-145-1241,2 2-1,1 0 1,1 0 0,-5 24-229,16-44-455,7-22-2597,10-25-388,24-22 2245</inkml:trace>
  <inkml:trace contextRef="#ctx0" brushRef="#br0" timeOffset="329.799">714 252 4545,'-1'1'294,"0"0"0,0 0-1,1 0 1,-1 0 0,0 0 0,1 1 0,-1-1-1,1 0 1,-1 0 0,1 0 0,0 1 0,-1-1-1,1 0 1,0 1 0,0-1 0,0 0 0,0 1-1,0-1 1,0 0 0,1 0 0,-1 1 0,0-1 0,0 0-1,1 0 1,-1 1 0,1-1 0,-1 0 0,2 1-294,18 42 1517,-16-38-903,39 65 1408,3-2 0,3-2 0,49 51-2022,12 16 856,-90-111-757,-15-18-64,0 1 1,0-1-1,0 1 1,-1 0-1,0 0 1,0 0-1,-1 1 1,0-1-1,2 4-35,-5-10-13,-1 0-1,1 0 1,0 0-1,0 0 1,0 0-1,0 0 1,0 0-1,0 0 1,0 0-1,0 0 1,0 0-1,0 0 1,0 0 0,-1 0-1,1 0 1,0 0-1,0 0 1,0 0-1,0 0 1,0 0-1,0 0 1,0 1-1,0-1 1,0 0-1,0 0 1,0 0-1,0 0 1,0 0-1,-1 0 1,1 0-1,0 0 1,0 0-1,0 0 1,0 0-1,0 0 1,0 0-1,0 0 1,0 1-1,0-1 1,0 0-1,0 0 1,0 0-1,0 0 1,0 0-1,0 0 1,0 0-1,0 0 1,0 0-1,0 0 1,0 1-1,0-1 1,0 0-1,0 0 1,0 0-1,0 0 1,0 0-1,0 0 1,0 0-1,1 0 14,-6-6-4755,4-2 3690</inkml:trace>
  <inkml:trace contextRef="#ctx0" brushRef="#br0" timeOffset="662.633">1614 261 8362,'-10'24'3312,"-2"9"-2015,6 9-249,4 6 152,3-1-184,6 4-239,0-4-97,4-3-224,-1-1-120,-1-7-208,-2-5-24,-3-13-248,1-6-328,-7-10-752,-3-2-417,-6-9 945</inkml:trace>
  <inkml:trace contextRef="#ctx0" brushRef="#br0" timeOffset="1054.572">1325 582 10186,'-18'-12'4225,"51"8"-2633,13-3-31,13-6-321,8-3-384,7 0-416,1 3-144,-11 0-528,-10 5-520,-14 5-760,-13-2 848</inkml:trace>
  <inkml:trace contextRef="#ctx0" brushRef="#br0" timeOffset="1417.014">2007 432 7194,'19'6'1140,"-1"1"1,1 0 0,7 6-1141,-23-11 180,-1 0 1,0 0 0,0 0-1,0 1 1,0-1 0,0 1-1,-1-1 1,1 1 0,-1 0 0,1-1-1,-1 1 1,0 0 0,0 0-1,0 0 1,-1 0 0,1 0-1,-1 0 1,1 0 0,-1 0 0,0 2-181,2 13 592,1-9-332,39 144 2909,-35-130-2750,2-1 0,1 0-1,0 0 1,2-1-1,6 9-418,-15-25 95,1 0 0,1 0-1,-1 0 1,0 0-1,1-1 1,0 0 0,0 1-1,1-2 1,-1 1-1,1-1 1,0 1-95,-3-3 28,-1 0 0,1 0 1,-1-1-1,1 1 0,-1 0 0,1-1 1,-1 0-1,1 0 0,0 1 0,-1-1 1,1-1-1,-1 1 0,1 0 0,0-1 0,-1 1 1,1-1-1,-1 0 0,1 0 0,-1 0 1,0 0-1,1 0 0,-1 0 0,0-1 1,0 1-1,0-1 0,0 0 0,0 1 0,1-2-28,6-8 58,0 0 0,0-1 0,-1 0 0,-1 0 0,0-1 0,-1 0 0,0 0 0,1-6-58,6-19 39,-1-1 0,0-16-39,-3 9-283,-3 0 1,-1-1-1,-3 1 1,-1-1 0,-4-14 282,3 59-16,0 0 0,0 1 1,0-1-1,0 0 1,-1 1-1,1-1 0,0 1 1,-1-1-1,1 0 0,-1 1 1,0-1-1,1 1 1,-1-1-1,0 1 0,0-1 1,0 1-1,0 0 1,0 0-1,-1-1 0,0 1 16,2 0-4,0 1 0,-1 0 0,1 0 0,0 0 0,-1 0 0,1 0 0,0 0 0,-1 0 0,1 0-1,-1 0 1,1 0 0,0 0 0,-1 0 0,1 0 0,0 0 0,-1 1 0,1-1 0,0 0 0,-1 0-1,1 0 1,0 0 0,-1 1 0,1-1 0,0 0 0,0 0 0,-1 1 0,1-1 0,0 0 0,0 1-1,-1-1 5,-7 20-43,5 0 82,2-1 0,0 1 1,1-1-1,1 1 0,1-1 1,0 1-1,2-1 0,3 10-39,-4-14 31,88 345 888,-47-200 424,14 104-1343,-53-234 105,-1 0 0,-2 1 0,-1-1 1,-1 1-1,-1-1 0,-2 0 0,-3 8-105,4-28 32,0 1 0,-1-1 1,0 0-1,-1 0 0,0 0 0,0-1 0,-1 1 1,-1-1-1,1 0 0,-1-1 0,-1 1 0,0-1 1,0-1-1,-1 1 0,1-1 0,-2 0 0,1-1 1,-1 0-1,0 0 0,0-1 0,0 0 0,-2 0-32,-6 1 31,0-1 0,0-1 0,0 0 0,0-1 0,0-1-1,-1-1 1,1-1 0,-1 0 0,1-1 0,-11-2-31,-23-5 54,0-2-1,-47-16-53,78 20 9,1 0-1,-1-1 0,1-1 0,1-1 0,-1-1 0,2 0 0,-15-12-8,26 18-116,1-1-1,0 1 1,0-1-1,0 0 1,1-1-1,0 1 1,0-1-1,0 0 0,1 0 1,0 0-1,0 0 1,1 0-1,-1-1 1,1 1-1,1-1 1,-1 0-1,1 1 1,0-1-1,1 0 0,-1 0 1,1 0-1,1 0 1,-1 1-1,1-1 1,1-2 116,1-5-594,0 0 0,1 1 0,4-10 594,29-52-1035</inkml:trace>
  <inkml:trace contextRef="#ctx0" brushRef="#br0" timeOffset="1762.17">3270 143 6553,'17'-45'7258,"-41"87"-1912,-11 4-3734,-42 41-608,24-37-56,27-28-151,2 2 0,1 1-797,17-19 164,1 0-1,0 1 1,0 0 0,1 0-1,0 0 1,0 0-1,1 1 1,0 0-1,0-1 1,0 4-164,3-8 31,-1-1 1,1 0-1,0 0 1,0 1-1,0-1 1,0 0-1,1 1 0,-1-1 1,1 0-1,-1 0 1,1 1-1,0-1 1,0 0-1,0 0 1,0 0-1,0 0 0,0 0 1,0 0-1,1 0 1,-1 0-1,1-1 1,0 1-1,-1 0 1,1-1-1,0 0 0,0 1 1,0-1-1,0 0 1,0 0-1,0 0 1,0 0-1,0 0 1,1-1-1,-1 1 1,2 0-32,10 3 64,-1-1 0,1-1 1,0 0-1,1 0 1,2-1-65,47 4 126,29 9-126,33 3-1041,-125-17 944,12 2-799,-13-2 828,0 0 0,0 0-1,0 0 1,1 0 0,-1 0-1,0 0 1,0 0 0,0 0-1,1 0 1,-1 0 0,0 0-1,0 0 1,0 0 0,1 1-1,-1-1 1,0 0-1,0 0 1,0 0 0,0 0-1,1 0 1,-1 0 0,0 0-1,0 1 1,0-1 0,0 0-1,0 0 1,0 0 0,1 0-1,-1 1 1,0-1 0,0 0-1,0 0 1,0 0 0,0 1-1,0-1 1,0 0 0,0 0-1,0 0 1,0 1-1,0-1 1,0 0 0,0 0-1,0 0 1,0 1 0,0-1-1,0 0 1,0 0 0,0 0-1,0 1 1,0-1 0,-1 0 68,-6 6-985</inkml:trace>
  <inkml:trace contextRef="#ctx0" brushRef="#br0" timeOffset="2095.826">2900 850 7738,'0'1'3744,"12"-1"-535,6-3-1160,17 1-273,8-1-120,6-3-776,3 3-303,2 2-457,-3-2-32,-4 2-272,-3-2-288,-2 0-673,-4-4 1,2-2 616</inkml:trace>
  <inkml:trace contextRef="#ctx0" brushRef="#br0" timeOffset="2463.869">3829 119 8762,'-3'-16'1074,"2"10"-709,0 0-1,0 1 1,0-1-1,1 0 1,0 0 0,0-3-365,0 8 111,1 0 1,-1 0-1,0 0 1,0 0-1,1 0 1,-1 0-1,1 0 1,-1 0 0,1 0-1,-1 0 1,1 0-1,-1 0 1,1 1-1,0-1 1,0 0-1,-1 0 1,1 1 0,0-1-1,0 0 1,0 1-1,0-1 1,0 1-1,0-1 1,0 1-1,0 0 1,0-1-1,0 1 1,0 0 0,0 0-1,0 0 1,0-1-1,0 1 1,0 0-1,0 0 1,0 1-1,1-1-111,68-1 2092,0-2 0,0-4-1,18-6-2091,-64 9 185,-15 1-132,1 1 0,-1 0-1,1 1 1,0 0 0,-1 0 0,1 1 0,0 1-1,-1-1 1,9 3-53,-17-3 1,0 1-1,0 0 1,0 0-1,0-1 1,0 1-1,0 0 1,0 0-1,0 0 1,0 0-1,-1 0 1,1 0-1,0 1 1,-1-1-1,1 0 1,0 0-1,-1 0 1,0 1-1,1-1 1,-1 0-1,0 1 1,1-1-1,-1 0 1,0 1-1,0-1 1,0 0-1,0 1 0,-4 41-11,2-30 12,-21 181 855,3 156-856,20-338-77,0-1 1,1 1-1,1-1 0,0 1 0,0-1 0,1 0 1,2 5 76,0-9-544,-5-7 564,0 0 0,0 0 0,0 0-1,0 0 1,-1 0 0,1 0-1,0 0 1,0 0 0,0-1 0,0 1-1,0 0 1,0 0 0,0 0-1,0 0 1,0 0 0,0 0 0,0 0-1,0 0 1,0 0 0,0 0-1,0-1 1,0 1 0,0 0 0,0 0-1,0 0 1,0 0 0,0 0-1,0 0 1,0 0 0,0 0 0,0 0-1,0 0 1,0-1 0,1 1-1,-1 0 1,0 0 0,0 0-1,0 0 1,0 0 0,0 0 0,0 0-1,0 0 1,0 0 0,0 0-1,0 0 1,0 0 0,0 0 0,1 0-1,-1 0 1,0 0 0,0 0-1,0 0 1,0 0 0,0 0 0,0 0-1,0 0 1,0 0 0,0 0-1,0 0 1,1 0 0,-1 0 0,0 0-1,0 0 1,0 0 0,0 0-1,0 0 1,0 0-20,-4-14 532</inkml:trace>
  <inkml:trace contextRef="#ctx0" brushRef="#br0" timeOffset="2912.788">3847 351 9802,'116'-23'5113,"102"-21"281,109-10-2151,-325 54-3235,9-2 56,1 1-1,0 0 0,-1 1 0,1 0 1,7 2-64,-17-2 3,0 0 1,0 1 0,0-1 0,1 1-1,-1-1 1,0 1 0,0 0-1,0 0 1,0 0 0,0 0 0,0 0-1,-1 0 1,1 1 0,0-1-1,0 1 1,-1-1 0,1 1 0,-1 0-1,1-1 1,-1 1 0,0 0 0,0 0-1,0 0 1,0 0 0,0 0-1,0 0 1,0 0 0,-1 0 0,1 0-1,-1 1 1,0-1 0,1 0-4,-1 15 6,0 1 0,-1-1 0,-1 0 0,-1 0 0,-1 2-6,1-4 31,0 1-1,1 0 0,1-1 0,1 1 1,0 0-1,2 12-30,-1-19 65,1 0 0,1 0 0,0-1 0,0 1 0,1 0 0,0-1 0,0 0 0,1 0 0,0 0 0,0-1 0,1 0 0,0 0 0,0 0 0,1-1 0,0 1 0,0-2 0,1 1 0,-1-1 0,1 0 0,0-1 0,0 1 0,1-2 0,-1 1 0,1-1 0,2 0-65,8 2 92,-1 0-1,1-2 1,0 0 0,0-1 0,0-1 0,0-1 0,0 0 0,0-2-1,0 0 1,0-1 0,13-4-92,-9 1 53,-1-2 0,0 0 0,-1-1 0,0-1 0,0-1 0,-1-1 0,-1-1 0,15-12-53,-26 18-4,-1 0 0,0 0 0,0-1 0,0 0 0,-1 0 1,0-1-1,-1 0 0,0 0 0,3-6 4,-5 8-42,-1 0 0,0 0 0,0 0 0,-1 0 0,0 0 0,0 0 0,-1 0 0,0 0 0,0 0 0,0-1 0,-1 1 0,0 0 0,0 0 0,-2-4 42,-1-1-152,0 0 0,-1 0 0,0 1 0,-1 0 0,0 0 0,-1 0 0,0 0 0,0 1 0,-1 1 0,-1-1 0,-8-7 152,3 5-174,-1 1-1,0 0 1,0 1-1,-1 1 1,-1 0-1,1 1 1,-16-4 174,-2 1-196,0 1 0,-1 3 0,0 0 0,-1 2 0,1 2 0,-1 1 0,1 2 0,-8 2 196,15 0-694,1 1-1,-27 6 695,45-7-217,1 1 0,0-1 0,-1 1-1,1 0 1,1 1 0,-1 0 0,0 0 0,1 1 0,0 0 0,-6 5 217,-3 12-323</inkml:trace>
  <inkml:trace contextRef="#ctx0" brushRef="#br0" timeOffset="16817.184">89 1754 5873,'-75'-11'2487,"75"11"-2434,-1 0 0,1 0 0,0 0-1,-1 0 1,1 0 0,-1 0 0,1 0-1,0 0 1,-1 0 0,1 0 0,0-1 0,-1 1-1,1 0 1,0 0 0,-1 0 0,1 0-1,0 0 1,-1-1 0,1 1 0,0 0-1,-1 0 1,1-1 0,0 1 0,0 0-1,-1 0 1,1-1 0,0 1 0,0 0-1,-1-1 1,1 1 0,0 0 0,0-1-1,0 1 1,0 0 0,0-1 0,0 1-1,-1 0 1,1-1 0,0 1 0,0-1-1,0 1 1,0 0 0,0-1 0,0 1-1,1 0 1,-1-1 0,0 1 0,0-1-1,0 1 1,0 0 0,0-1 0,0 1-1,1 0 1,-1-1 0,0 1 0,0 0-1,0 0 1,1-1 0,-1 1 0,0 0-1,1 0 1,-1-1-53,18-13 1206,-17 13-999,43-41 1787,-39 36-1888,0 0 0,1 0-1,-1 1 1,1-1-1,0 1 1,1 1 0,-1-1-1,1 1 1,0 0 0,0 1-1,0 0 1,0 0 0,1 0-106,-5 2 9,-1 0 1,0 1 0,1-1 0,-1 1 0,0-1 0,1 1 0,-1 0-1,1 0 1,-1 0 0,0 0 0,1 0 0,-1 0 0,1 1 0,-1-1-1,0 1 1,1 0 0,-1 0 0,0 0 0,0 0 0,0 0 0,0 0-1,0 0 1,2 2-10,-2 0 12,0 0 0,-1 0 0,1 0 1,0 0-1,-1 0 0,0 0 0,0 0 0,0 0 0,0 1 0,-1-1 0,1 0 0,-1 0 0,0 1 0,0-1 0,0 1 1,0-1-1,0 1-12,-5 37 47,-1 0 0,-1-1 0,-3 1 1,-1-2-1,-2 0 0,-2 0 1,-1-1-1,-2-1 0,-2-1 0,-1-1 1,-21 27-48,-5-7 553,53-60-448,1 1 1,-1-1-1,1 1 0,0 1 0,0-1 0,0 1 1,0 0-1,0 1 0,1-1 0,-1 2 1,3-1-106,12-1 162,0 1 0,-1 1 0,8 2-162,-8-1-78,0 0-1,0-2 0,0 0 1,3-2 78,20-13-2379,-19 4 1410</inkml:trace>
  <inkml:trace contextRef="#ctx0" brushRef="#br0" timeOffset="17195.986">562 1625 4001,'-6'4'576,"0"0"0,1 0 0,-1 0 0,1 1 0,0 0 0,1 0 0,-1 0 0,1 0 0,0 1 0,0 0 0,0 1-575,-1 4 420,0-1 1,0 2 0,1-1 0,1 0-1,0 1 1,-1 4-422,1 6 413,0 1 0,2-1-1,0 1 1,2-1 0,0 1 0,4 14-413,-3-28 157,0 0 1,0-1-1,1 1 1,0-1-1,0 1 1,1-1 0,0 0-1,0-1 1,1 1-1,0-1 1,1 0-1,0 0 1,0 0-1,0-1 1,0 0 0,4 2-158,-6-5 65,1 0 0,-1 0 0,1 0 1,0-1-1,-1 0 0,1 0 1,1 0-1,-1-1 0,0 1 0,0-1 1,0-1-1,1 1 0,-1-1 0,0 1 1,1-2-1,-1 1 0,0 0 1,1-1-1,-1 0 0,0 0 0,0-1 1,0 0-1,0 0 0,0 0 1,0 0-1,0-1 0,2-1-65,-1 1 46,-1-1 1,1-1-1,0 1 0,-1-1 0,0 0 1,0 0-1,0 0 0,-1-1 1,0 0-1,0 0 0,0 0 0,-1 0 1,0 0-1,2-5-46,-2 1 37,0 0 0,-1 0 0,0 0 0,-1 0 0,0 0 0,0-1 0,-1 1 0,0 0 0,-2-7-37,-1-5-18,-2 1 0,0 0 0,-1 1 0,-1-1 0,-1 1 0,-1 0 0,0 1 0,-2 0 0,-5-8 18,12 22-81,0-1 0,0 1 1,0 0-1,-1 0 0,1 0 0,-1 0 0,-1 1 1,1 0-1,0 0 0,-1 0 0,0 1 1,0 0-1,0 0 0,0 1 0,-1-1 0,-1 1 81,3 1-149,0 0 0,1 1 1,-1-1-1,0 1 0,0 1 0,1-1 0,-1 1 0,0-1 0,1 1 0,-1 1 0,0-1 0,1 1 0,0-1 0,-1 1 0,1 1 0,0-1 0,0 0 0,0 1 0,0 0 1,1 0-1,-1 0 0,1 1 0,-1 0 149,-19 26-1841,10 6 876</inkml:trace>
  <inkml:trace contextRef="#ctx0" brushRef="#br0" timeOffset="17639.057">1276 1782 6721,'4'-16'4878,"-10"18"-1621,-21 29-1998,-28 43-675,-7 9 892,-13 10-1476,-90 84 1020,157-172-622,6-9-1286,8-15-2686,12-3 1251,23-23 1069</inkml:trace>
  <inkml:trace contextRef="#ctx0" brushRef="#br0" timeOffset="17996.03">957 1811 6297,'-12'-43'2584,"12"43"-1556,14 40 1583,0-6-1488,2-1 0,1 0 0,1-1 1,4 1-1124,89 121 2311,-63-89-1524,-37-51-642,-8-8-94,1 1-1,1-1 1,-1 0 0,1-1 0,0 1-1,1-1 1,-1 0 0,1 0-1,6 3-50,-11-7-9,-1-1-194,0 0-359,0 0-363,-1 0-2131,0-1 2214</inkml:trace>
  <inkml:trace contextRef="#ctx0" brushRef="#br0" timeOffset="20599.573">1691 1664 4673,'1'-18'5845,"2"23"-1552,3 37-2362,0 17-1301,11 99 2369,10 16-2999,-20-149 323,-5-24-5127,-2-3 3869</inkml:trace>
  <inkml:trace contextRef="#ctx0" brushRef="#br0" timeOffset="20949.023">1647 1969 7314,'-19'-9'1328,"-9"-5"-130,25 9 556,11 4 1803,11-1-2787,1 0 0,-1-2 0,0 0 0,0-1 0,0 0 0,11-6-770,-17 6 147,4-2-63,0 0 1,-1-1-1,0-1 1,5-5-85,11-5-293,-28 18-129,-1 0-1129,-2-2-3392,-1 2 3290</inkml:trace>
  <inkml:trace contextRef="#ctx0" brushRef="#br0" timeOffset="21365.364">2318 1562 7970,'-5'4'888,"0"1"1,0 0-1,1 0 1,0 1-1,0-1 1,0 1-1,0 1-888,-20 49 2284,15-23-1451,1 0 1,0 15-834,4-25 271,2-1 1,1 0 0,0 0-1,2 0 1,0 1 0,2-1-1,0 0 1,2 0-1,3 9-271,-5-21 86,0-1 0,0 0 0,1 1 0,1-1-1,-1-1 1,2 1 0,-1-1 0,1 0-1,0 0 1,1-1 0,0 1 0,0-1-1,0-1 1,1 0 0,0 0 0,0 0 0,1-1-1,0 0 1,0-1 0,0 0 0,0 0-1,2 0-85,-4-3 42,0 0 0,0 0 0,0 0 0,0-1 0,0 0-1,0 0 1,0-1 0,0 0 0,0 0 0,-1 0-1,1-1 1,0 0 0,-1-1 0,1 1 0,-1-1-1,0-1 1,5-2-42,2-2 50,0-1 0,0-1-1,-1 0 1,-1 0 0,0-2 0,0 1-1,2-5-49,-10 13 10,0-1 0,-1 1 0,0-1 0,0 1 0,0-1 0,0 0-1,-1 1 1,1-1 0,-1 0 0,0 0 0,0 0 0,0 0 0,-1 0 0,1-1-1,-1 1-9,0 1 1,-1 1 0,1 0 0,-1-1 0,1 1 0,-1 0 0,0 0 0,0 0 0,0 0 0,0-1 0,0 1 0,-1 1 0,1-1 0,0 0 0,-1 0-1,0 0 1,1 1 0,-1-1 0,0 1 0,0-1 0,0 1 0,0 0 0,0 0 0,0 0 0,0 0 0,0 0 0,0 0 0,-1 0-1,-3-1-10,1 0 1,0 1 0,-1 0-1,1-1 1,-1 1 0,1 1-1,-1-1 1,1 1-1,-1 0 1,0 1 0,1-1-1,-1 1 1,1 0 0,-1 0-1,1 1 1,0 0-1,0 0 1,-1 0 0,1 0-1,0 1 1,-2 2 9,2-1-8,-1 1 0,1-1-1,0 2 1,0-1 0,0 0 0,1 1 0,0 0-1,0 0 1,1 0 0,-1 1 0,1-1 0,1 1-1,-1 0 1,1 0 0,0-1 0,0 5 8,-1 2 17,1 0 0,0-1 0,1 1 0,1 0 0,0 0 0,0 0 0,2 3-17,-2-13-103,0-1 1,1 0-1,-1 1 1,1-1 0,0 1-1,-1-1 1,1 0 0,0 0-1,1 0 1,-1 1 0,0-1-1,0 0 1,1 0-1,-1-1 1,1 1 0,0 0-1,-1 0 1,1-1 0,0 1-1,0-1 1,0 0-1,0 1 1,0-1 0,1 0-1,-1 0 1,0 0 0,1-1-1,-1 1 1,0 0 0,1-1-1,-1 0 1,0 1-1,1-1 1,-1 0 0,1 0-1,-1 0 1,1-1 0,-1 1-1,0-1 1,1 1-1,0-1 103,27-10-3472,4-4 1482</inkml:trace>
  <inkml:trace contextRef="#ctx0" brushRef="#br0" timeOffset="21732.311">2844 1666 6537,'0'-2'225,"0"1"0,0 0 0,-1 0 0,1 0 0,0 0 0,-1 0 0,1 0 0,-1 0 0,1 0 0,-1 0 0,0 0 0,1 0 0,-1 0 1,0 0-1,0 1 0,1-1 0,-1 0 0,0 0 0,0 1 0,0-1 0,0 1 0,0-1 0,0 1 0,0-1 0,0 1 0,0 0 0,0-1 0,0 1 0,0 0 0,-1 0-225,0 0 209,-1 0 0,1 1 1,-1 0-1,1-1 1,0 1-1,-1 0 0,1 0 1,0 1-1,0-1 1,0 0-1,0 1 0,0-1 1,-2 2-210,-4 4 272,0 1 0,1 0 1,0 0-1,0 1 0,1-1 1,-2 5-273,-1 4 250,2-1-1,0 1 1,1 1 0,1-1 0,1 1 0,0 0 0,1 0-1,1 0 1,1 0 0,0 1 0,2-1-250,-1-7 103,1 0-1,0-1 1,0 1 0,1 0 0,1-1 0,0 1-1,0-1 1,1 0 0,1 0 0,-1 0 0,2-1-1,-1 1 1,1-1 0,1-1 0,-1 1 0,2-1-1,-1 0 1,8 6-103,-10-10 42,0 0-1,0-1 0,0 0 1,1 0-1,-1 0 1,1 0-1,0-1 1,0 0-1,0 0 1,0-1-1,0 1 1,0-1-1,0-1 0,1 1 1,-1-1-1,0 0 1,0-1-1,1 1 1,-1-1-1,0 0 1,0-1-1,0 1 1,4-3-42,-1 0 43,0 0 1,-1-1 0,1 0 0,-1-1 0,0 0-1,-1 0 1,1 0 0,-1-1 0,-1 0 0,1-1 0,-1 0-1,-1 0 1,1 0 0,3-7-44,-2-1 26,-1 0 1,0 0-1,-1-1 0,-1 1 0,-1-1 1,0 0-1,-1 0 0,-1 0 0,0 0 0,-2 0 1,0 0-1,0 0 0,-2 0 0,0 0 1,-1 0-1,-1 1 0,-6-16-26,5 18-32,0 0 1,0 1-1,-2-1 0,1 2 0,-2-1 0,0 1 1,0 0-1,-1 1 0,-9-8 32,11 12-87,0 0-1,-1 1 1,1 1-1,-1-1 1,0 1-1,-1 0 1,1 1 0,-1 0-1,0 1 1,0 0-1,0 1 1,0 0-1,-1 0 1,-2 1 87,7 0-166,1 1 0,-1 0 0,0 0 0,0 1 0,1-1 0,-1 1 0,1 1 0,-1-1 0,1 1 0,-1 0 0,1 0 0,0 0 0,0 1 0,-5 3 166,7-4-312,-1 1 0,1 0 0,0 1 0,0-1 0,0 0 1,0 1-1,1-1 0,-1 1 0,1 0 0,0 0 0,0 0 0,1 0 0,-1 0 0,1 0 1,0 1-1,0-1 0,0 0 0,1 1 0,-1 2 312,1 32-1524</inkml:trace>
  <inkml:trace contextRef="#ctx0" brushRef="#br0" timeOffset="22298.955">3181 1865 6121,'-4'-2'6953,"0"5"-4241,-2 13-1132,2 7-1237,0 0 0,1 1 0,1-1-1,1 1 1,2-1 0,1 13-343,-1-28 105,0 1 1,1-1-1,-1 1 1,2-1-1,-1 0 0,1 1 1,1-1-1,-1-1 1,1 1-1,1 0 1,-1-1-1,1 0 0,1 0 1,-1-1-1,1 1 1,0-1-1,0 0 0,1-1 1,6 5-106,-9-8 56,0 0 0,0 1 0,0-2 0,0 1 0,0 0 0,0-1-1,0 0 1,1 0 0,-1 0 0,1-1 0,-1 1 0,0-1 0,1 0 0,-1 0 0,1-1 0,-1 1 0,4-2-56,-1 0 54,-1 0 1,1-1-1,-1 0 0,0 0 1,0 0-1,0-1 0,0 0 1,-1 0-1,0 0 1,5-5-55,3-6 57,0 1 1,-1-2 0,-1 1 0,-1-1-1,0-1 1,-1 0 0,6-16-58,-8 15 4,-1-2 1,-1 1-1,-1 0 0,0-1 0,-1 0 1,-1 0-1,-1 0 0,-1 0 1,-1 0-1,-1 0 0,0 0 0,-1 0 1,-2 0-1,-5-15-4,10 35-2,0 0-1,0-1 1,0 1-1,0 0 1,0 0-1,0 0 1,0-1-1,0 1 1,0 0-1,0 0 1,0-1-1,-1 1 1,1 0-1,0 0 1,0 0 0,0 0-1,0-1 1,-1 1-1,1 0 1,0 0-1,0 0 1,0 0-1,-1 0 1,1 0-1,0-1 1,0 1-1,-1 0 1,1 0 0,0 0-1,0 0 1,0 0-1,-1 0 1,1 0-1,0 0 1,0 0-1,-1 0 1,1 0-1,0 0 1,0 0-1,-1 0 1,1 0-1,0 0 1,0 1 0,-1-1-1,1 0 1,0 0-1,0 0 1,0 0-1,-1 0 1,1 1-1,0-1 1,0 0-1,0 0 1,0 0-1,0 0 1,-1 1 0,1-1-1,0 0 1,0 0-1,0 0 1,0 1-1,0-1 1,0 0-1,0 0 1,0 1-1,0-1 1,0 0-1,0 0 3,-10 22-93,5-6 78,1 1 1,1 0-1,1 1 1,0-1 0,1 0-1,1 1 1,2 14 14,4 27 11,10 37-11,-13-82 2,27 124 337,10 9-339,-11-45 379,-5 1 0,8 76-379,-29-157 76,-2 1 1,0-1-1,-1 1 0,-1-1 1,-2 1-1,0-1 0,-2 3-76,4-18 20,-1 0-1,0 0 1,-1 0 0,1-1-1,-1 1 1,-1-1-1,1 0 1,-1 0 0,0 0-1,-1 0 1,1-1-1,-1 1 1,0-1-1,0-1 1,-1 1 0,0-1-1,1 0 1,-1 0-1,-1 0 1,1-1 0,0 0-1,-1 0 1,0-1-1,-2 1-19,-16 3 28,1-2 1,-1 0-1,-1-2 0,1 0 0,0-2 0,-15-2-28,-5-2 24,1-3 1,0-1-1,-12-5-24,40 9 4,1 0 1,-1-2-1,1 0 1,0 0 0,0-2-1,1 0 1,-13-9-5,23 14-50,-1-1 0,1 0 1,-1 0-1,1 0 0,0 0 1,1-1-1,-1 0 0,1 0 0,0 0 1,0 0-1,0 0 0,1 0 1,0-1-1,0 1 0,0-1 1,1 0-1,0 0 0,0 1 1,0-1-1,1 0 0,0 0 1,0 0-1,0-2 50,2-1-293,-1-1 0,2 1 1,-1 0-1,1-1 0,1 1 0,-1 1 1,6-9 292,38-57-1899,-5 16 1039</inkml:trace>
  <inkml:trace contextRef="#ctx0" brushRef="#br0" timeOffset="22814.166">4110 1421 7826,'3'-23'5876,"-3"14"-3119,-3 12 1303,1 2-4019,-1 0 1,1 0-1,-1-1 1,0 1-1,0-1 0,0 1 1,0-1-1,-1 0 0,0 0 1,0 0-1,0-1 1,-1 1-42,-10 9 80,-32 31 234,-21 12-314,42-37 109,0 2 0,2 1 0,0 1 0,2 1 1,0 0-1,-7 15-109,28-38 30,0 1 1,0-1-1,0 1 1,0-1-1,0 1 0,1-1 1,-1 1-1,1 0 1,-1-1-1,1 1 1,-1 0-1,1-1 1,0 1-1,0 0 1,0 0-1,0-1 0,0 1-30,0-1 32,1 0-1,-1 0 0,1 0 0,-1 0 0,1 0 0,-1 0 0,1 0 1,0 0-1,-1 0 0,1-1 0,0 1 0,0 0 0,0 0 0,-1-1 1,1 1-1,0-1 0,0 1 0,0-1 0,0 1 0,1 0-31,5 1 152,1 0-1,0 0 0,0-1 0,0 0 1,0-1-1,5 1-151,-9-1 21,312 14 1144,-303-12-1181,-8-1-5,0-1 0,0 1 0,1-1 0,-1 0 0,0 0-1,0 0 1,0-1 0,0 1 0,0-1 0,0-1-1,0 1 1,0-1 0,2-1 21,-3-4-1194,-6 3-2681,0 3 3020</inkml:trace>
  <inkml:trace contextRef="#ctx0" brushRef="#br0" timeOffset="23196.951">3730 2019 7498,'-6'7'3272,"12"0"-1639,5-1 111,15 1 16,11-5-103,19-2-73,6-2-112,7-5-439,-2 3-241,-19-3-480,-2 0-176,-21 4-80,-5 0 16,-4 2-376,-11 2-272,-4-1-913,1 3-151,-2-3 968</inkml:trace>
  <inkml:trace contextRef="#ctx0" brushRef="#br0" timeOffset="24032.286">4653 1464 4833,'-51'17'6831,"65"-19"-2392,18-2-3582,-29 3-798,53-10 2403,27 1-2462,-66 8 184,-1 1-1,1 1 1,0 1-1,-1 0 1,1 1-1,0 1 1,13 4-184,-27-7 3,-1 1 0,0-1 0,0 1-1,1 0 1,-1 0 0,0 0 0,0 0 0,0 0 0,0 0 0,0 1 0,0-1 0,0 1 0,-1-1 0,1 1 0,0 0 0,-1-1 0,0 1-1,1 0 1,-1 0 0,0 0 0,0 0 0,0 0 0,0 0 0,0 1 0,0-1 0,-1 0 0,1 0 0,-1 1 0,1-1 0,-1 0 0,0 1-1,0 0-2,-1 2 6,0 0-1,-1 0 0,0 1 0,1-2 0,-2 1 1,1 0-1,0 0 0,-1-1 0,0 1 1,0-1-1,-1 0 0,1 0 0,-4 3-5,-12 13 40,-1-2 0,0 0 1,-1-1-1,-1-2 0,-1 0 0,0-1 0,-1-1 0,-1-1 1,-22 7-41,47-19 2,0 0 0,0 0 0,0 0 0,0 1 0,0-1 0,0 0 0,-1 0 0,1 0 0,0 0 0,0 0 0,0 0 0,0 0 0,0 0 0,-1 0 0,1 0 0,0 0 0,0 0 0,0 0 0,0 0 0,0 0 0,-1 0 0,1 0 0,0 0 0,0 0 0,0 0 0,0 0 0,0 0 1,-1 0-1,1 0 0,0 0 0,0 0 0,0 0 0,0 0 0,0 0 0,-1 0 0,1 0 0,0 0 0,0 0 0,0 0 0,0-1 0,0 1 0,0 0 0,0 0 0,0 0 0,-1 0 0,1 0 0,0 0 0,0-1 0,0 1 0,0 0 0,0 0 0,0 0 0,0 0 0,0 0 0,0-1 1,0 1-1,0 0 0,0 0 0,0 0 0,0 0 0,0 0 0,0-1 0,0 1 0,0 0 0,0 0 0,0 0 0,0 0 0,0-1-2,7-7 72,2 3-44,0 1-1,0 0 1,1 0-1,0 1 1,-1 1-1,1-1 1,0 1-1,0 1 1,0 0-1,1 0 1,-1 1-1,0 1 1,1 0-28,2-1 9,0 2 0,-1 0 0,1 0 0,-1 1 0,0 1 0,0 0 0,0 1 0,0 0 0,-1 1 0,3 1-9,-5-1 1,-1 1-1,0 0 0,0 0 0,-1 0 0,0 1 0,0 0 1,-1 0-1,0 1 0,0 0 0,-1 0 0,1 3 0,-4-8 4,0 0-1,0 0 0,-1 0 0,0 0 0,1 0 1,-1 1-1,-1-1 0,1 0 0,-1 1 1,1-1-1,-1 1 0,0-1 0,-1 0 1,1 1-1,-1-1 0,0 0 0,0 1 1,0-1-1,-1 0 0,1 0 0,-1 0 1,0 0-1,0 0 0,-1-1 0,1 1 0,-1 0 1,-1 1-4,-5 3 14,0-1 0,-1 1 1,0-2-1,0 1 1,-1-1-1,1-1 0,-1 0 1,0 0-1,-1-1 0,1-1 1,-1 0-1,0 0 0,-2-1-14,-6 1 24,0-1-1,0 0 0,0-2 0,0 0 1,-1-2-1,1 0 0,-11-3-23,31 5 0,-61-17-651,57 16 550,1 0-1,-1 0 1,1-1-1,-1 1 1,1-1 0,-1 0-1,1 0 1,0-1-1,0 1 1,0-1-1,0 1 1,0-1-1,1 0 1,-2-2 101,4 3-157,0 0 1,0 0-1,0 0 1,0 0-1,0 0 0,0 0 1,1 0-1,-1 0 1,1 0-1,-1 0 1,1 0-1,0 0 0,0 0 1,-1 0-1,2 0 1,-1 1-1,0-1 0,0 0 1,0 1-1,1-1 1,-1 1-1,1-1 0,-1 1 1,1-1 156,31-33-1090</inkml:trace>
  <inkml:trace contextRef="#ctx0" brushRef="#br0" timeOffset="24893.93">5323 1542 9682,'-10'6'1904,"-1"1"-1,1 0 1,-9 8-1904,-47 51 2004,48-47-1272,9-9-471,-1 0 1,1 1-1,1 0 0,0 1 0,1 0 0,0 0 0,1 1 1,0 0-1,-1 3-261,6-12 64,0 1 0,-1-1 0,2 1-1,-1-1 1,0 1 0,1-1 0,0 1 0,0-1 0,0 1 0,1-1 0,-1 1 0,1-1 0,0 1 0,1-1 0,-1 0 0,1 0 0,-1 1 0,1-1 0,1 0 0,-1 0 0,0-1 0,1 1 0,0 0-1,0-1 1,0 0 0,0 0 0,1 0 0,-1 0 0,1 0 0,0 0-64,6 3 65,0 0 0,1-1-1,0 0 1,0-1 0,0 0 0,0-1 0,1 0-1,-1-1 1,1 0 0,0-1 0,-1 0 0,1-1-1,0 0 1,0-1 0,-1 0 0,1-1 0,9-3-65,-1 1 34,-1-2 1,0 0 0,0-1 0,0-1 0,-1 0 0,0-2 0,-1 0 0,0-1 0,0-1 0,-1-1-35,-7 5 14,0 0 0,0 0-1,-1-1 1,-1 0 0,1-1 0,-2 0-1,1 0 1,0-3-14,-5 9-2,0 0-1,0 0 0,-1 0 1,1 0-1,-1-1 1,0 1-1,0 0 0,-1-1 1,1 1-1,-1 0 1,0-1-1,0 1 1,0-1-1,-1 1 0,0 0 1,0-1-1,0 1 1,0 0-1,0 0 1,-1 0-1,0 0 0,0 0 1,-2-3 2,-2-1-39,0 1 1,-1 0-1,0 0 1,0 1-1,-1 0 1,1 0-1,-2 1 1,1 0-1,0 0 0,-1 1 1,0 0-1,0 1 1,0-1-1,0 2 1,-8-2 38,-14-2-187,1 0 1,-1 3-1,-1 0 1,-10 2 185,13 1-418,-1 1 0,1 1 0,0 2 0,-5 2 419,19-1-829,19-2-52,24-2 75,98-11 354,-61 3 152,0 3 1,64 5 299,-124-1 41,1 1 0,0-1 0,-1 1 0,1 0 0,-1 1 0,0-1 0,0 1 0,1 0 0,-1 0 0,2 2-41,-5-2 28,-1-1 0,1 0 1,0 1-1,-1 0 0,1-1 0,-1 1 0,0 0 1,0 0-1,0 0 0,0 0 0,0 0 0,0 0 0,0 0 1,0 0-1,-1 0 0,1 1 0,-1-1 0,0 0 0,0 0 1,1 1-1,-1-1 0,-1 0 0,1 0 0,0 0 0,0 1 1,-1 0-29,-10 52 991,7-38-606,0 1-1,1-1 1,1 1-1,1 17-384,1-30 76,0 1 1,1-1-1,0 1 0,0-1 0,1 0 0,-1 1 0,1-1 0,0 0 0,0 0 0,1 0 0,0 0 1,0-1-1,0 1 0,0-1 0,1 0 0,-1 0 0,1 0 0,1 1-76,2 0 94,-1 0 0,1 0 0,0 0 0,0-1 0,1 0 0,-1-1 1,1 1-1,0-2 0,0 1 0,0-1 0,0 0 0,4 0-94,1-1 82,0 0 1,0-1-1,0 0 0,-1-1 1,1 0-1,0-1 1,12-4-83,-5 0 42,0 0 1,-1-2 0,1-1 0,-1 0 0,-1-1 0,0-1 0,0-1-1,-1 0 1,13-14-43,-23 20 9,-1 0-1,0 0 1,0-1-1,-1 1 1,0-1 0,0-1-1,-1 1 1,0-1-1,0 0 1,0-1-9,-3 6-1,0 0 1,0 0-1,-1 1 1,1-2-1,-1 1 1,0 0-1,0 0 0,0 0 1,0 0-1,-1 0 1,1 0-1,-1 0 1,1 0-1,-1 0 1,0 1-1,0-1 1,-1 0-1,1 0 1,0 1-1,-1-1 0,0 1 1,0-1-1,0 1 1,0-1-1,0 1 1,0 0-1,0 0 1,-1 0-1,1 1 1,-2-2 0,-10-6-31,1 2 1,-1 0-1,-1 0 1,1 1 0,-1 1-1,0 1 1,0 0 0,0 0-1,-1 2 31,-16-3-181,-1 2 0,1 1 0,-31 2 181,54 1-73,5-1-17,-1 0 0,1 0 0,-1 0 0,1 1 0,0 0 0,-1 0 0,1 0 0,0 1 1,-4 1 89,8-3-12,0 0 1,0 0 0,0 0 0,0 0 0,0 0-1,0 0 1,0 0 0,0 0 0,-1 0 0,1 0-1,0 0 1,0 0 0,0 0 0,0 0 0,0 0-1,0 0 1,0 0 0,0 0 0,0 1 0,0-1-1,0 0 1,-1 0 0,1 0 0,0 0 0,0 0-1,0 0 1,0 0 0,0 0 0,0 0 0,0 1-1,0-1 1,0 0 0,0 0 0,0 0 0,0 0-1,0 0 1,0 0 0,0 0 0,0 1 0,0-1-1,0 0 1,0 0 0,0 0 0,0 0 0,0 0 0,0 0-1,1 0 1,-1 0 0,0 0 0,0 1 0,0-1-1,0 0 1,0 0 0,0 0 0,0 0 0,0 0-1,0 0 1,0 0 0,0 0 0,1 0 0,-1 0-1,0 0 1,0 0 0,0 0 0,0 0 0,0 0-1,0 0 1,0 0 0,1 0 11,13 4-438,24 0-168,94-4-742,-54-1 576,1 4 0,48 8 772,-120-10 10,1 0 1,-1 1 0,1 0 0,-1 0-1,0 1 1,0-1 0,0 2-11,-5-4 34,-1 1-1,1 0 1,-1 0 0,1 0 0,-1 0 0,0 1-1,0-1 1,0 0 0,0 0 0,0 1 0,0-1-1,0 1 1,0-1 0,0 1 0,-1-1 0,1 1-1,0-1 1,-1 1 0,1 0 0,-1-1 0,0 1 0,0 0-1,0-1 1,0 1 0,0 0 0,0-1 0,0 1-1,0 0 1,0-1 0,-1 1 0,1 0 0,-1-1-1,1 1-33,-21 46 1273,15-38-1024,1 0-1,1 0 1,0 1-1,1-1 1,-1 1-1,2 0-248,1-8 51,1 0 1,0 0-1,0 0 1,0 0-1,0 0 0,0 0 1,1 0-1,-1 0 1,1 0-1,0 0 0,0 0 1,0 0-1,0-1 0,0 1 1,1 0-1,-1-1 1,1 1-1,0 0 0,0-1 1,0 0-1,0 0 1,0 1-1,0-1 0,1 0-51,6 4 90,0 0 0,1-1 0,-1 1 0,1-2 0,0 0 0,0 0-1,1 0 1,-1-2 0,1 1 0,0-1 0,0-1 0,0 0 0,10 0-90,6-1 128,0-1 0,-1-2 0,1 0 0,-1-2 0,6-2-128,-2-1 162,-1 0-1,-1-2 1,16-9-162,-35 15 24,0 0 1,-1 0-1,0-1 0,0-1 0,0 1 0,0-2 1,-1 1-1,0-1 0,-1 1 0,1-2 0,-1 1 1,-1-1-1,2-2-24,-5 7 0,-1 0 0,0 0 0,1 0 0,-1 0 0,-1 0 0,1 0 0,0 0 0,-1-1 0,1 1 0,-1 0 0,0 0 0,0-1 1,-1 1-1,1 0 0,0 0 0,-1 0 0,0 0 0,0-1 0,0 1 0,0 0 0,0 0 0,-1 1 0,1-1 0,-1 0 0,0 0 0,0 1 0,0-1 0,0 1 0,0 0 0,-1-1 0,1 1 0,-1 0 1,0 0-1,-7-6-20,-1 1 1,0 0-1,-1 0 1,0 1-1,0 1 1,0 0-1,-9-3 20,-5 1-213,1 0 0,-1 1 0,-1 2 0,1 0 0,0 2 0,-1 1 0,0 1 0,1 2 0,-1 0 0,1 2 0,-9 2 213,33-5-227,-1 0 1,0 0-1,0 0 0,0 0 0,1 0 1,-1 0-1,0 1 0,1-1 1,0 1-1,-1 0 0,1 0 0,0 0 1,0 0-1,0 0 0,0 1 227,-9 17-1056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4:41.3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6 397 6641,'4'1'3593,"-5"1"-232,-1 2-1721,1-4-848,0 0-47,0 0-297,0 15-64,1 31-80,0-23-48,0 5-104,-2-4-40,1-2-40,-2-4 0,0-8-336,-2-2-352,-1-5-993,0-2-919,-3-5 1568</inkml:trace>
  <inkml:trace contextRef="#ctx0" brushRef="#br0" timeOffset="423.094">177 196 4977,'-1'-1'248,"0"0"-1,0 0 1,0 0 0,0 0-1,-1 0 1,1 0 0,0 0-1,-1 1 1,1-1 0,0 0-1,-1 1 1,1 0 0,-1-1-1,1 1 1,-1-1 0,1 1-1,-1 0 1,1 0 0,-1 0-1,1 0 1,-1 0 0,1 0-1,-1 1 1,1-1 0,-1 0-1,1 1 1,-1-1 0,0 1-248,-1 1 199,0 0 0,0 0 0,1 1 1,-1-1-1,0 1 0,1-1 0,0 1 1,-1 0-1,1 0 0,0 0 0,0 0 0,0 1-199,-6 14 311,0 1-1,0 0 0,2 0 0,0 3-310,5-21 88,-12 52 539,1 0 0,3 1-1,2 3-626,4-30 202,2 0 1,1 0-1,1 1 0,1-1 0,1 0 0,7 25-202,-8-44 61,1 0 0,0 0 0,0 0 0,0-1 0,1 1 0,0-1 0,0 0 0,1 0-1,0-1 1,0 0 0,1 1 0,-1-2 0,1 1 0,1-1 0,-1 1 0,1-2 0,7 5-61,-5-5 84,0 0-1,0-1 1,0 1 0,0-2 0,1 0 0,-1 0-1,1 0 1,0-1 0,-1-1 0,1 0-1,0 0 1,0-1 0,-1 0 0,1 0-1,0-1-83,3-1 79,-1 0 0,0-1 0,-1 0 0,1-1 0,-1 0 0,0-1 0,0 0 0,0-1 0,-1 0 0,0 0 0,-1-1 0,0 0 0,0-1 0,0 0 0,-1-1 0,3-5-79,-2 1 54,-1 0 1,0 0-1,-1-1 0,-1 1 1,0-2-1,-1 1 0,0-1 0,-2 1 1,0-1-1,0 0 0,-2-1 1,0-8-55,-2 1-33,-1-1 1,-1 0 0,-1 1 0,-1 0 0,-1 0-1,-2 0 1,0 1 0,-1 0 0,-1 0 0,-2 1-1,0 0 1,-1 1 0,-1 1 0,-9-10 32,15 22-161,1 0 1,-1 0-1,0 1 0,-1 0 1,0 0-1,0 1 1,0 1-1,-1-1 0,0 1 1,0 1-1,0 0 1,0 0-1,-1 1 0,-9-1 161,14 2-281,0 2-1,0-1 1,0 1-1,-1 0 1,1 0-1,0 0 1,0 1-1,0 0 1,0 0-1,0 1 1,0 0-1,0 0 1,0 0-1,1 0 1,-1 1-1,1 0 1,0 1-1,0-1 1,0 1-1,0 0 1,0 0-1,1 0 1,0 1-1,0-1 1,0 1-1,-3 4 282,-10 22-1142</inkml:trace>
  <inkml:trace contextRef="#ctx0" brushRef="#br0" timeOffset="773.691">720 901 10874,'-2'4'4145,"1"-3"-3081,-1-3-479,1 1-393,0 0-360,0-8 280,-1-3-168</inkml:trace>
  <inkml:trace contextRef="#ctx0" brushRef="#br0" timeOffset="1656.308">1477 526 8666,'-6'-3'483,"1"1"0,-1-1 1,1 0-1,0 0 0,0-1 0,0 1 1,0-1-1,1 0 0,-1-1 0,1 1 1,0-1-1,0 1 0,1-1 1,0-1-1,-1 0-483,-1 0 58,5 5-47,-10-13 132,0 1-1,-1 0 1,0 0 0,-1 1-1,0 1 1,-2-1-143,12 10-7,-1 0 0,1 1 1,0-1-1,-1 1 0,1-1 1,-1 1-1,0 0 0,1 0 0,-1 0 1,0 0-1,0 1 0,0-1 1,1 1-1,-1-1 0,0 1 0,0 0 1,0 0-1,0 0 0,0 1 1,0-1-1,0 1 0,1-1 1,-1 1-1,0 0 0,0 0 0,1 1 1,-1-1-1,1 0 0,-1 1 1,1-1-1,-1 1 0,1 0 0,0 0 1,0 0-1,0 0 0,0 0 1,0 0-1,0 2 7,-6 6-34,1 1 1,1 0 0,0 0-1,0 0 1,1 0-1,1 1 1,0 0 0,0 0-1,1 0 1,-1 10 33,0 8-34,2 0 0,0 0 0,3 28 34,0-41-3,1 0 1,0 0-1,2 0 1,-1 0-1,6 13 3,-6-24 20,-1-1 0,0 0-1,1 0 1,0 0-1,0 0 1,0 0-1,1 0 1,0-1-1,0 1-19,-2-3 33,1 0 0,-1 0 1,0-1-1,1 1 0,-1-1 0,1 1 0,-1-1 0,1 0 0,0 0 0,0 0 0,0 0 0,-1 0 0,1-1 0,0 1 0,0-1 0,0 0 0,3 0-33,-2-1 60,0 1-1,0-1 0,0-1 1,0 1-1,0 0 0,0-1 1,0 0-1,0 0 0,-1 0 1,1 0-1,-1-1 0,1 1 1,-1-1-1,0 0 0,0 0 1,0 0-1,-1-1 0,1 1 1,-1 0-1,0-1 0,0 0 0,0 1 1,0-1-1,0 0 0,-1 0 1,1-3-60,3-9 66,0 0 1,-2 0-1,0 0 1,0-1-1,-2 1 1,0-3-67,-2-125 64,0 127-308,-1 21-8,1 32-41,36 147 114,-16-92 185,-1 24-6,-9-34 57,-4 1 0,-3 13-57,-3-64 50,-1 0 0,-2-1-1,0 0 1,-2 1 0,-2-2-1,0 1 1,-7 11-50,13-36 23,0 1-1,-1-1 1,0 0-1,0 0 1,0 0 0,0 0-1,-1-1 1,0 1-1,0-1 1,0 0 0,0 0-1,-1 0 1,1-1-1,-1 0 1,0 1 0,0-2-1,-4 3-22,2-3 76,-1 0-1,0 0 1,1-1-1,-1 1 0,0-2 1,0 1-1,0-1 1,0 0-1,0-1 1,1 0-1,-1 0 1,-7-2-76,4 0 81,-1 0 1,1-1 0,0 0 0,0-1 0,0 0 0,1-1 0,0 0-1,0 0 1,0-1 0,1 0 0,0-1 0,0 0 0,1-1 0,0 0-1,0 0 1,1 0 0,1-1 0,-1 0 0,2 0 0,-1-1 0,1 0 0,1 0-1,0 0 1,-2-11-82,1 3-404,2 0 1,0 0-1,1-1 0,1 1 0,1 0 1,0-1-1,2 1 0,0-1 0,1 1 1,1 0-1,1 0 0,1 1 0,0 0 1,1-1-1,2 0 404,26-47-1335</inkml:trace>
  <inkml:trace contextRef="#ctx0" brushRef="#br0" timeOffset="2007.142">1567 466 6697,'4'9'1782,"1"0"0,-2 0 0,1 0 0,1 7-1782,5 41 3411,-8-15-1643,-2 32-1768,0-5 2103,2-61-1230,3-14-371,3-12-48,-1-12-173,-1 0 0,-2 0 0,-1 0 0,-1-8-281,0 7 21,1 0-1,1 0 1,7-21-21,-10 49-24,-1-1 0,1 1 0,1 0 0,-1 0 0,0 0 0,1 0 0,-1 0 0,1 0 0,0 1 0,0-1 0,0 0 0,1 1 0,-1-1 0,0 1 0,1 0-1,0 0 1,-1 0 0,1 0 0,0 1 0,0-1 0,0 1 0,0-1 24,18-2 148</inkml:trace>
  <inkml:trace contextRef="#ctx0" brushRef="#br0" timeOffset="2608.785">2054 466 10538,'-4'-2'7594,"-4"-7"-5894,2 1-1205,2 5-451,0 0 1,0 0-1,-1 0 0,1 1 1,0-1-1,-1 1 0,0 0 1,0 1-1,1-1 0,-1 1 1,0 0-1,0 0 0,0 0 1,0 1-1,-1 0 0,1 0 1,0 0-1,0 0 1,0 1-1,0 0 0,0 0 1,0 0-1,0 1 0,1 0 1,-1 0-1,0 0 0,1 0 1,0 1-1,-1-1 0,1 1 1,0 0-1,0 1 0,0-1 1,1 1-1,-1 0 0,-1 3-44,-4 6-6,2 1 0,0 0-1,0 0 1,2 0-1,-1 1 1,-1 13 6,4-18-3,1 0 0,0 0 0,1 0 0,0 0-1,1 0 1,0 0 0,0 0 0,1 0 0,1 1 0,2 8 3,-4-17 1,1 1 0,-1-1 1,1 0-1,0 0 0,0 0 0,0 0 0,0 0 1,0 0-1,0 0 0,0 0 0,1 0 0,-1-1 0,1 1 1,-1-1-1,1 1 0,0-1 0,0 1 0,-1-1 1,1 0-1,0 0 0,0 0 0,0 0 0,1 0 1,-1 0-1,0 0 0,0-1 0,0 1 0,0-1 0,1 0 1,-1 0-1,0 0 0,0 0 0,1 0 0,-1 0 1,0 0-1,0-1 0,1 1 0,-1-1 0,0 1 1,0-1-1,2-1-1,4-2 14,0 1-1,0-2 1,0 1 0,0-1 0,-1-1 0,0 1 0,0-1 0,0-1-1,4-5-13,9-14-301,-1-1 0,12-22 301,-12 18-939,-19 31 921,0 0 1,0 0-1,0 0 1,1 0 0,-1 0-1,0-1 1,0 1-1,0 0 1,0 0-1,0 0 1,0 0 0,1 0-1,-1 0 1,0 0-1,0 0 1,0 0 0,0 0-1,0 0 1,1 0-1,-1 0 1,0 0-1,0 0 1,0 0 0,0 1-1,0-1 1,0 0-1,1 0 1,-1 0-1,0 0 1,0 0 0,0 0-1,0 0 1,0 0-1,0 0 1,0 0-1,0 1 1,1-1 0,-1 0-1,0 0 1,0 0-1,0 0 1,0 0 0,0 0-1,0 1 1,0-1-1,0 0 1,0 0-1,0 0 1,0 0 0,0 0-1,0 1 1,0-1-1,0 0 1,0 0-1,0 0 1,0 0 0,0 0 17,5 18-332,3 20 228,46 334 73,-47-290 417,-4 0-1,-3 1 1,-7 42-386,7-125 20,0 0 1,0 1-1,1-1 0,-1 0 1,0 1-1,0-1 0,0 1 1,0-1-1,0 0 0,0 1 1,0-1-1,0 0 0,-1 1 1,1-1-1,0 0 0,0 1 1,0-1-1,0 0 0,0 1 1,0-1-1,-1 0 0,1 1 1,0-1-1,0 0 0,-1 1 1,1-1-1,0 0 0,0 0 1,-1 1-1,1-1 0,0 0 1,0 0-1,-1 0 0,1 1-20,-7-13 373,-3-28 83,-4-42-221,3-1 0,4-1-1,3 0 1,8-79-235,-1 129-4,2-1 0,2 1 0,1 0 0,3-7 4,-4 21-8,0 0 0,2 1 0,0 0 0,1 1 0,0 0 0,2 0 0,8-9 8,-18 24-4,0 1 1,0 0-1,0-1 0,0 1 0,1 0 0,-1 0 0,1 1 1,-1-1-1,1 0 0,0 1 0,0-1 0,0 1 1,-1 0-1,2 0 4,-2 1-2,-1 0 1,0 0 0,1 0-1,-1 0 1,0 0-1,1 0 1,-1 1-1,0-1 1,1 0 0,-1 1-1,0-1 1,0 1-1,1 0 1,-1-1 0,0 1-1,0 0 1,0 0-1,0 0 1,0 0-1,0-1 1,0 1 0,0 1-1,0-1 1,-1 0-1,1 0 1,0 0 0,-1 0-1,1 0 1,-1 1-1,1-1 1,-1 0-1,1 1 2,4 13 5,-1-1 0,0 1 0,-1 0 0,-1 0 0,0 0 0,-1 0-1,-1 1 1,0-1-5,-2 20 20,-1-1 0,-7 33-20,6-47 18,-1 0-1,-1-1 1,-1 0-1,-7 15-17,11-27 18,-1 0-1,1 0 0,-2 0 0,1-1 1,0 1-1,-1-1 0,-1 0 1,1-1-1,-1 1 0,1-1 0,-2 0 1,1-1-1,-6 4-17,9-7 7,0 1 1,-1-1-1,1-1 1,0 1-1,0 0 1,-1-1-1,1 0 1,0 0-1,0 0 1,-1 0 0,1 0-1,0 0 1,-1-1-1,1 0 1,0 0-1,0 0 1,0 0-1,0 0 1,0 0-1,0-1 1,0 0-1,0 1 1,0-1-1,1 0 1,-1-1-1,1 1 1,-1 0-8,-4-5-46,0-1 1,0 1 0,1-1-1,0-1 1,0 1 0,1-1-1,0 0 1,-2-5 45,-3-9-627,2-1 0,1 0-1,1-1 1,1 1 0,-2-17 627,2-10-3182,3 0-1,1-16 3183,7-36-2246</inkml:trace>
  <inkml:trace contextRef="#ctx0" brushRef="#br0" timeOffset="2962.555">2252 11 7882,'3'1'345,"-1"0"0,1 0 1,-1 0-1,0 0 0,0 0 0,1 0 1,-1 1-1,0-1 0,0 1 0,0 0 1,0-1-1,-1 1 0,1 0 1,0 0-1,-1 0 0,1 0 0,-1 1 1,0-1-1,0 0 0,0 1 0,0-1 1,0 1-346,5 12 693,-2 0 0,0 1 1,1 6-694,-1-5 493,16 94 948,-4 2 1,-5-1 0,-4 2 0,-9 90-1442,3-171 303,0-27 23,0-21-90,0-41-153,-1 3 224,7-50-307,-5 88 22,0 0 0,1 0 0,1 1 0,1-1-1,0 1 1,0 0 0,2 0 0,7-13-22,-13 25-2,1-1-1,0 0 1,0 0-1,0 1 1,0-1-1,0 1 1,1-1-1,-1 1 1,1 0-1,-1 0 1,1 0-1,0 0 1,0 1-1,0-1 1,0 1-1,0 0 1,0-1-1,0 1 1,0 1-1,0-1 1,1 0-1,-1 1 1,0 0-1,2-1 3,-1 2-3,0 0 0,0 0 0,0 0-1,0 0 1,-1 1 0,1 0 0,0-1-1,-1 1 1,0 1 0,1-1 0,-1 0-1,0 1 1,0-1 0,0 1 0,-1 0-1,1 0 1,-1 0 0,1 0 0,0 3 3,8 13-1,-2 0-1,0 1 1,-1-1 0,-1 2 0,-1-1 0,-1 1 0,-1 0 0,2 18 1,0-1-159,2 0 0,4 5 159,-12-43-30,0 0 0,0 0-1,0 0 1,0 1 0,0-1 0,0 0-1,0 0 1,0 1 0,0-1 0,0 0 0,0 0-1,0 1 1,0-1 0,0 0 0,0 0-1,0 1 1,0-1 0,0 0 0,0 0-1,1 0 1,-1 1 0,0-1 0,0 0 0,0 0-1,0 0 1,1 1 0,-1-1 0,0 0-1,0 0 1,0 0 0,1 0 0,-1 0 0,0 0-1,0 0 1,1 1 0,-1-1 0,0 0-1,0 0 1,1 0 0,-1 0 0,0 0 0,0 0-1,1 0 1,-1 0 0,0 0 0,0 0-1,1 0 1,-1 0 0,0-1 0,0 1 0,0 0-1,1 0 1,-1 0 0,0 0 0,0 0-1,1 0 1,-1 0 0,0-1 30,9-15-1645,-1-9 823</inkml:trace>
  <inkml:trace contextRef="#ctx0" brushRef="#br0" timeOffset="3455.136">2993 395 6969,'-1'46'9073,"-2"-2"-5569,1-2-3017,1 1 0,3 4-487,-2-41 53,3 25 463,1 1 0,2 3-516,-5-27 145,1-1 0,-1 0 0,2 0-1,-1 0 1,1 0 0,0 0 0,1-1 0,-1 1 0,1-1-1,1 0 1,4 6-145,-8-11 39,0 0 0,1 1 0,-1-1 0,1 0 0,-1 0 0,1 0 0,-1 0 0,1 0 0,0 0 0,-1 0 0,1 0 0,0-1 0,0 1 0,0-1 0,0 1-1,-1-1 1,1 0 0,0 0 0,0 0 0,0 0 0,0 0 0,0 0 0,0 0 0,0-1 0,0 1-39,1-2 40,1 1 0,-1-1 0,0 0 0,0 0 0,0 0 0,0 0 0,-1-1 0,1 1 0,-1-1 1,1 1-1,-1-1 0,0 0 0,0 0-40,6-10 57,0 0 0,-1 0 0,-1-1 0,0 0 0,-1 0 0,0-1-57,3-23-21,-1-1 0,-2 0 0,-2 1 1,-1-35 20,0 29-228,-3 115-85,5 1 0,3 9 313,25 165-33,-9-82 873,-1 94-840,-22-226 226,0 1-1,-4 17-225,2-39 59,1-1 0,-2 1 0,1 0 0,-1-1 0,-1 0 0,0 1 0,0-2 0,-6 10-59,8-17 18,1 0-1,0 0 1,-1 0-1,1 0 1,-1 0-1,1-1 1,-1 1-1,0-1 1,0 1-1,0-1 1,0 0-1,0 1 1,0-1-1,0 0 1,0-1-1,0 1 1,-1 0-1,1 0 1,0-1-1,-2 1-17,0-1 19,0 0 1,0-1-1,1 1 0,-1-1 1,0 0-1,0 1 0,1-2 0,-1 1 1,1 0-1,-1-1 0,1 1 1,-1-2-20,-9-5 31,1 0 1,0-1 0,0-1 0,1 0 0,0-1-1,1 0-31,-3-3-113,1-1 0,0-1 0,1 0-1,1-1 1,1 0 0,0 0 0,1-1 0,1 0-1,1 0 1,1-1 0,-1-4 113,2 2-584,0-1-1,2 0 1,1-1-1,0 1 1,2 0-1,0 0 1,2 0-1,0 0 1,5-15 584,12-31-1187</inkml:trace>
  <inkml:trace contextRef="#ctx0" brushRef="#br0" timeOffset="3805.059">3342 505 6833,'43'-77'4217,"-25"75"-208,14-1-2104,2-2-361,3 2-800,2 1-272,-10-2-440,-5 2-296,-5 1-760,-5-1-200,-4 5 656</inkml:trace>
  <inkml:trace contextRef="#ctx0" brushRef="#br0" timeOffset="4159.707">3348 612 10138,'0'0'4529,"12"0"-1792,6 1-1017,8-2-664,2-1-320,0-1-816,0-2-464,0-2-712,0-2 744</inkml:trace>
  <inkml:trace contextRef="#ctx0" brushRef="#br0" timeOffset="4545.498">3696 460 9266,'0'-1'94,"1"1"-1,0-1 1,-1 1 0,1 0 0,-1-1-1,1 1 1,0 0 0,-1 0 0,1-1-1,-1 1 1,1 0 0,0 0-1,-1 0 1,1 0 0,0 0 0,0 0-1,-1 0 1,1 0 0,0 0 0,-1 0-1,1 0 1,0 0 0,-1 0-1,1 1 1,-1-1 0,1 0 0,0 0-1,-1 1 1,1-1 0,-1 0 0,1 1-1,0-1 1,-1 1 0,1-1-1,-1 1 1,0-1 0,1 1 0,-1-1-1,1 1 1,-1-1 0,0 1 0,1 0-1,-1-1 1,0 1 0,0 0-94,1 5 203,0-1 0,-1 1 0,0-1 0,0 1 0,-1-1 0,0 3-203,0 18 613,-10 169 3932,49-381-3068,-37 184-1481,20-73-219,-19 68 181,1 0 0,1 0 1,-1 0-1,1 0 0,0 0 1,0 1-1,1-1 0,3-2 42,-7 8-5,0 0-1,-1 0 1,1 1-1,0-1 0,0 0 1,-1 1-1,1-1 1,0 1-1,0-1 1,0 1-1,0-1 0,0 1 1,0 0-1,0-1 1,0 1-1,0 0 0,0 0 1,-1 0-1,1-1 1,0 1-1,0 0 0,0 0 1,0 1-1,0-1 1,0 0-1,0 0 0,1 0 6,0 1-4,-1 1-1,1-1 0,0 0 0,-1 0 0,1 0 0,-1 1 1,1-1-1,-1 1 0,0-1 0,1 1 0,-1 0 0,0-1 0,0 2 5,5 8-3,-1 0 0,-1 0 0,0 1 0,1 4 3,-5-15 0,10 30 103,-3 0 1,0 1 0,-2 0-1,-1 0 1,-2 0 0,-1 0-1,-3 16-103,29-151 647,-22 67-603,-3 11-33,2 1-1,1-1 1,8-21-11,-12 41 2,0 1 0,1-1 0,0 1 1,0-1-1,0 1 0,0 0 0,1 0 0,0 0 1,0 0-1,0 1 0,0-1 0,0 1 0,1-1 1,-1 1-1,1 1 0,0-1 0,0 0 0,0 1 0,1 0 1,-1 0-1,0 0 0,2 0-2,-4 1 16,-1 1 0,1 0-1,-1-1 1,1 1 0,0 0 0,-1 0-1,1 0 1,-1 0 0,1 1 0,-1-1 0,1 0-1,-1 1 1,1-1 0,-1 1 0,1-1-1,-1 1 1,1 0 0,-1-1 0,0 1-1,1 0 1,0 1-16,0 0 29,1 1-1,-1-1 1,0 1-1,0 0 1,-1-1-1,1 1 1,0 0-1,-1 0 1,0 0-1,1 2-28,2 10 92,0 0 1,-2 0-1,1 0 1,-1 7-93,-2-15 24,3 61 248,-3-49-153,0 0 0,1 0 0,2 1 0,0-1-1,4 15-118,-7-34-18,0 0 0,0 0 0,1 0 0,-1 0 0,0 0 0,0-1 0,0 1-1,0 0 1,0 0 0,0 0 0,0 0 0,0 0 0,0 0 0,0 0-1,1 0 1,-1 0 0,0 0 0,0 0 0,0 0 0,0 0 0,0 0-1,0 0 1,0 0 0,0 0 0,1 0 0,-1 0 0,0 0 0,0 0 0,0 0-1,0 0 1,0 0 0,0 0 0,0 0 0,1 0 0,-1 0 0,0 0-1,0 0 1,0 0 0,0 0 0,0 0 0,0 0 0,0 0 0,0 1 0,0-1-1,0 0 1,1 0 0,-1 0 0,0 0 0,0 0 0,0 0 0,0 0-1,0 0 1,0 0 0,0 1 0,0-1 0,0 0 0,0 0 0,0 0 0,0 0-1,0 0 1,0 0 0,0 0 0,0 1 18,4-15-1429,-1 5 678,8-14-213</inkml:trace>
  <inkml:trace contextRef="#ctx0" brushRef="#br0" timeOffset="4907.622">4503 327 8890,'-9'21'7045,"-13"9"-4520,1-3-1501,-104 196 2562,112-200-3427,10-17-260,0 0 0,0 0 0,0 0-1,-1-1 1,0 1 0,0-1 0,0 0-1,-1 0 1,-4 3 101,9-8-73,-1 0-1,1 0 1,0 1-1,0-1 1,-1 0-1,1 0 1,0 0 0,-1 0-1,1 0 1,0 0-1,0 0 1,-1 0-1,1 0 1,0 0-1,-1 0 1,1 0 0,0 0-1,0 0 1,-1 0-1,1 0 1,0 0-1,-1 0 1,1-1-1,0 1 1,0 0-1,-1 0 1,1 0 0,0 0-1,0-1 1,-1 1-1,1 0 1,0 0-1,0-1 1,0 1-1,0 0 1,-1 0 0,1 0-1,0-1 1,0 1-1,0 0 1,0-1 73,-5-13-4741,2-5 2594</inkml:trace>
  <inkml:trace contextRef="#ctx0" brushRef="#br0" timeOffset="5253.212">4208 357 9866,'-3'7'4625,"9"24"-1992,31 69-513,-9-42-904,-1 0-431,-6-11-489,-2-5-112,-4-13-80,-2-5-48,-4-13-696,0-7-521,0-7 681</inkml:trace>
  <inkml:trace contextRef="#ctx0" brushRef="#br0" timeOffset="5254.212">4699 307 11026,'-3'20'4625,"3"11"-2672,0 8-681,3 11-568,-3 3-208,0 3-208,0-2-8,-3-12-24,3-2-104,0-14-512,-1-7-384,1-16-616,-2-9-3529,3-17 3457</inkml:trace>
  <inkml:trace contextRef="#ctx0" brushRef="#br0" timeOffset="5797.938">4565 388 8074,'6'6'952,"-1"-1"0,1 0 0,0 0 0,1-1 1,-1 0-1,1 0 0,0 0 0,0-1-952,5 2 582,-1-1-1,1 0 1,0 0 0,0-2-1,2 1-581,-2-1 106,0-1 0,0 0 0,0 0-1,0-2 1,0 1 0,0-1 0,0-1 0,0 0-1,-1-1 1,1-1 0,0 0-106,-5 2-56,0-1 1,0-1-1,-1 1 1,1-1-1,-1-1 1,0 1-1,0-1 1,-1 0-1,1 0 1,-1 0-1,0-1 1,-1 0-1,1 0 0,-1 0 1,1-3 55,0-2-61,-1 0 0,0 0 0,0 0-1,-1-1 1,-1 1 0,0-1 0,0 1 0,-1-1 0,-1-5 61,0-80 18,-2 51 185,5-44-203,0 82 178,-1 14-42,2 16 37,16 222 542,-3-74-139,-15-118-241,-2-31-6,1 0 1,0-1 0,2 1-1,1-1 1,4 15-330,-8-34 17,0-1-1,0 1 1,0-1-1,0 1 1,0-1 0,0 0-1,1 1 1,-1-1-1,0 1 1,0-1 0,0 0-1,1 1 1,-1-1-1,0 0 1,1 1-1,-1-1 1,0 0 0,1 1-1,-1-1 1,0 0-1,1 0 1,-1 1 0,1-1-1,-1 0 1,0 0-1,1 0 1,-1 0 0,1 1-1,-1-1 1,1 0-1,-1 0 1,1 0-17,11-10 327,6-22-29,10-49-82,-20 53-181,1 2 1,11-24-36,-16 43 1,-1 0-1,2 0 0,-1 0 1,1 1-1,0-1 0,0 1 0,0 0 1,1 1-1,0-1 0,0 1 1,1 0-1,0 0 0,-4 4 3,0-1 0,0 1 0,0-1 0,-1 1-1,1 0 1,0 0 0,1 1 0,-1-1 0,0 0 0,0 1 0,0 0 0,0 0-1,0 0 1,0 0 0,1 0 0,-1 1 0,0-1 0,0 1 0,0 0 0,0 0 0,0 0-1,0 0 1,0 1 0,-1-1 0,1 1 0,0-1 0,-1 1 0,1 0 0,-1 0-1,0 0 1,1 1 0,-1-1 0,1 1-3,3 6 10,1-1 0,-1 1 0,0 0 0,-1 1 0,0-1-1,0 1 1,-1 0 0,-1 0 0,2 6-10,0 4 58,0 0 0,-1 1-1,-2 0 1,0 0 0,-1 0 0,-1 0 0,-1 0-1,-1 5-57,1-19 61,0 0 0,0-1 0,-1 1 1,1-1-1,-2 1 0,1-1 0,-1 0 0,0 1 0,0-1 0,0-1 0,-1 1 0,0 0 0,0-1 0,-1 0 0,1 0 0,-1 0 0,0-1 0,0 0 0,-1 0 0,1 0 0,-1 0 0,0-1 0,0 0 0,0 0 0,-1-1 0,1 1 0,-3-1-61,1 0 18,1-1 0,-1-1 0,0 1 0,1-1 0,-1-1 0,1 1 0,-1-1 0,0-1-1,1 1 1,0-1 0,-1 0 0,1-1 0,0 0 0,0 0 0,1-1 0,-1 1 0,1-2 0,-1 1 0,1-1 0,0 1 0,-1-3-18,-14-13-946,0-1-1,1-2 1,1 1-1,-13-21 947,10 6-5454,17 27 3641</inkml:trace>
  <inkml:trace contextRef="#ctx0" brushRef="#br0" timeOffset="7017.526">235 1422 3929,'-49'-15'2142,"34"8"3443,15 0-248,22-6 662,-13 8-7077,7-5 1287,-11 6-158,0 0 1,1 1 0,-1-1 0,1 1 0,-1 0 0,1 1 0,0-1 0,0 1 0,0 0 0,0 1-1,0 0 1,1 0 0,-1 0 0,0 0 0,1 1 0,1 0-52,-7 1 1,0-1 1,0 1-1,0-1 0,0 1 0,1-1 1,-1 1-1,0 0 0,0 0 1,0-1-1,0 1 0,-1 0 1,1 0-1,0 0 0,0 0 1,0 0-1,-1 0 0,1 0 0,-1 0 1,1 1-1,-1-1 0,1 0 1,-1 0-1,1 0 0,-1 1 1,0-1-1,0 0 0,0 0 1,0 1-1,0-1 0,0 0 1,0 0-1,0 1 0,0-1 0,-1 0 1,1 0-1,0 0 0,-1 1-1,-1 7 5,0 0 0,-1 0 0,0-1 0,-2 6-5,-8 12 20,-2-1-1,0-1 1,-16 20-20,15-23 15,0 1 1,2 1 0,1 0-1,-6 16-15,19-39 1,0 0-1,1 1 0,-1-1 0,0 0 1,0 1-1,1-1 0,-1 0 0,0 1 1,0-1-1,1 0 0,-1 1 0,0-1 1,1 0-1,-1 0 0,0 0 1,1 1-1,-1-1 0,0 0 0,1 0 1,-1 0-1,1 0 0,-1 0 0,0 0 1,1 0-1,-1 1 0,1-1 0,-1 0 1,0 0-1,1-1 0,-1 1 1,1 0-1,-1 0 0,0 0 0,1 0 1,-1 0-1,1 0 0,-1 0 0,22-2 80,-19 1-56,42-1 16,0 1 0,44 6-40,-89-5-86,1 0 0,-1 0 0,1 1 0,-1-1 0,1 0 0,0 0 0,-1 0 0,1 0 0,-1 0 1,1 0-1,0 0 0,-1 0 0,1 0 0,-1 0 0,1-1 0,-1 1 0,1 0 0,0 0 0,-1 0 1,1-1-1,-1 1 0,1 0 0,-1-1 0,1 1 0,-1 0 0,0-1 0,1 1 0,-1-1 0,1 1 0,-1 0 1,0-1-1,1 1 0,-1-1 0,0 0 0,1 1 0,-1-1 86,1-5-775</inkml:trace>
  <inkml:trace contextRef="#ctx0" brushRef="#br0" timeOffset="7510.279">260 1110 5361,'-6'-4'560,"1"1"0,-1-1 0,0 1 0,0 0 0,-1 0 0,1 1 0,-1 0 0,1 0 0,-1 1 0,0-1 0,1 2 1,-1-1-1,-2 0-560,4 2 131,0-1 0,0 1 1,1 0-1,-1 0 1,0 0-1,1 0 1,-1 1-1,1 0 1,0 0-1,-1 0 1,1 0-1,0 1 0,0 0 1,1 0-1,-1 0 1,0 0-1,1 0 1,0 1-1,-3 3-131,-4 9 210,0-1-1,1 2 0,0-1 1,2 1-1,0 0 1,1 1-1,0 0 0,2 0 1,0 0-1,1 1 0,0 10-209,0 7 299,2 0-1,1 0 0,2 0 0,1 0 0,6 19-298,-6-39 156,1-1 0,1 1 0,0-1 0,1 0-1,0-1 1,1 0 0,1 0 0,1 0-1,0-1 1,0 0 0,1-1 0,1 0 0,0 0-1,6 4-155,-9-9 84,1-1 0,-1 0-1,1-1 1,0 1 0,0-2 0,1 1-1,-1-1 1,1-1 0,0 0-1,0 0 1,0-1 0,0 0-1,1 0 1,-1-2 0,1 1-1,-1-1 1,0-1 0,1 1 0,-1-2-1,0 0 1,1 0 0,7-3-84,-7 0 55,0 0 0,-1 0 0,1-1 0,-1 0 0,-1-1 0,1 0 0,-1 0 1,0-1-1,-1 0 0,1-1 0,-2 0 0,1 0 0,-1-1-55,6-9 92,-1 0-1,-1 0 0,0-1 0,-2-1 1,0 0-1,2-9-91,-6 11 33,-1 1 0,-1-1 0,0 0 0,-2 0 0,0 0 0,-1-1 0,-1 1 0,0 0 0,-2 0 0,0 0-1,-1 1 1,-6-16-33,-3-3-46,-1 2 0,-1 0 0,-3 1-1,0 0 1,-22-29 46,32 52-58,0 0 1,0 1 0,-1 0-1,0 0 1,-1 1-1,0 0 1,-1 1-1,0 0 1,0 0-1,-1 1 58,5 4-72,0-1 0,0 1 0,-1 1 0,1-1 0,-1 1 0,0 1 0,0-1 0,0 1 0,1 1 0,-1-1 0,0 2 0,0-1 0,0 1 0,0 0 0,0 0 0,1 1 0,-5 2 72,3-2-203,0 1-1,0 1 1,1 0 0,0 0 0,-1 1 0,1 0-1,1 0 1,-1 0 0,1 1 0,0 1 0,1-1-1,-5 6 204,7-7-210,1 0 0,0 0-1,0 0 1,0 1 0,0-1-1,1 1 1,0 0 0,0-1-1,0 1 1,1 0 0,0 0-1,0 0 1,1 0 0,-1 0-1,1 1 1,0-1 0,1 0-1,0 0 1,1 5 210,15 42-587</inkml:trace>
  <inkml:trace contextRef="#ctx0" brushRef="#br0" timeOffset="7857.421">864 1784 10722,'2'7'4633,"-8"-7"-2368,4-1-1105,-4-3-800,0-5-88,2 0-728,1 0 264,-5-3 32</inkml:trace>
  <inkml:trace contextRef="#ctx0" brushRef="#br0" timeOffset="8386.971">1240 974 4697,'0'-3'806,"0"-1"-1,0 1 1,0-1 0,-1 1-1,0-1 1,0 1 0,0 0-1,0-1 1,-1-1-806,2 5 118,-1-1 1,1 1 0,0 0-1,0-1 1,0 1-1,0 0 1,-1 0 0,1-1-1,0 1 1,0 0-1,0 0 1,-1 0 0,1-1-1,0 1 1,-1 0-1,1 0 1,0 0 0,0 0-1,-1 0 1,1-1-1,0 1 1,-1 0 0,1 0-1,0 0 1,-1 0-1,1 0 1,0 0 0,-1 0-1,1 0 1,0 0-1,0 0 1,-1 0 0,1 0-1,0 0 1,-1 1-119,0 0 88,0 0 0,0 0 0,-1 0 0,1 0 0,0 0 0,0 0 0,1 1 0,-1-1 0,0 0-1,0 1 1,1-1 0,-1 0 0,0 1-88,-5 16 366,2-1 0,-1 1-1,2-1 1,0 1 0,2 0 0,0 0-1,0 0 1,2 4-366,-1 9 338,5 314 1529,1-81-3834,-7-258-483,-3-12-1038,-5-14 1583</inkml:trace>
  <inkml:trace contextRef="#ctx0" brushRef="#br0" timeOffset="8747.065">1055 1441 7810,'18'6'3707,"1"-2"0,-1 0 0,13 1-3707,2-3 858,-1-1 1,1-1 0,0-2 0,-1-1 0,11-3-859,-16 1 266,0-1 1,0-1-1,0-2 1,0-1-267,-19 7 50,0 0 1,0-1-1,0 0 1,-1 0-1,1-1 1,-1 0-1,0 0 0,-1 0 1,1-1-1,-1 0 1,0-1-1,-1 1 1,1-1-1,3-7-50,-8 12 9,0 0-1,-1 1 0,1-1 0,0 0 0,-1 0 0,0 1 0,1-1 1,-1 0-1,0 0 0,0 0 0,0 0 0,0 0 0,0 1 1,0-1-1,-1 0 0,1 0 0,0 0 0,-1 1 0,0-1 1,1 0-1,-1 0 0,0 0-8,-2-1 6,1-1 0,-1 1 1,1 0-1,-1 0 0,0 0 0,0 0 1,-1 0-1,1 1 0,-1-1 0,0 1-6,-6-4-20,1 1 1,-1 0-1,0 1 0,-1 0 0,1 1 0,-1 0 0,-7 0 20,14 2-22,0 0 1,0 1-1,0 0 0,0 0 1,0 0-1,0 1 0,0-1 0,0 1 1,1 0-1,-1 0 0,0 0 1,0 1-1,1-1 0,-1 1 1,0 0-1,1 0 0,0 0 1,-4 3 21,3-1-18,0 0 0,1 0 1,-1 1-1,1 0 0,-1-1 1,2 1-1,-1 1 1,0-1-1,1 0 0,0 1 1,0-1-1,0 1 18,-2 14-10,1 0 0,0-1-1,1 1 1,2 0 0,0 0 0,0 0 0,3 3 10,-2-8-36,1 0 0,1-1 1,1 1-1,0-1 1,1 0-1,0 0 1,1-1-1,0 0 1,1 0-1,1 0 1,0-1-1,7 8 36,-11-15-170,1 0 1,0 0-1,0 0 0,0-1 0,1 0 1,-1 0-1,1 0 0,0 0 0,0-1 0,1 0 1,-1-1-1,1 1 0,-1-1 0,1 0 0,0-1 1,-1 0-1,1 0 0,0 0 0,0-1 1,0 0-1,0 0 0,0-1 0,0 0 0,-1 0 1,1-1-1,0 1 0,5-3 170,40-19-1012</inkml:trace>
  <inkml:trace contextRef="#ctx0" brushRef="#br0" timeOffset="9119.687">1869 1317 8698,'-2'-3'598,"0"1"0,0-1 1,-1 1-1,1-1 0,0 1 1,-1 0-1,0 0 0,1 0 1,-1 1-1,0-1 0,0 0 1,0 1-1,-2-1-598,-1 0 374,1 1 0,0 0 0,-1 0 1,1 0-1,-1 1 0,1-1 0,-1 1 1,-1 1-375,0-1 141,-1 1 1,1 0-1,0 1 0,0 0 1,0 0-1,0 0 1,0 1-1,0 0 1,1 1-1,-1-1 1,1 1-1,-5 4-141,11-8 3,-1 1-1,1-1 0,-1 0 1,1 1-1,-1-1 1,1 1-1,-1-1 0,1 1 1,0-1-1,-1 1 1,1-1-1,0 1 0,-1 0 1,1-1-1,0 1 1,0-1-1,0 1 0,-1 0 1,1-1-1,0 1 0,0 0 1,0-1-1,0 1 1,0-1-1,0 1 0,0 0 1,0-1-1,0 1 1,1 0-1,-1-1 0,0 1 1,0 0-1,1-1 1,-1 1-1,0-1 0,1 1 1,-1-1-1,0 1 1,1-1-1,-1 1 0,1-1 1,-1 1-1,1-1 1,-1 1-1,1-1 0,-1 0 1,1 1-1,-1-1 1,1 0-1,0 1-2,34 14 5,-32-13 2,18 5 14,-2 1 1,1 1-1,-2 1 0,1 1 0,-1 1 0,-1 0 1,0 1-1,5 6-21,-15-12 12,0 0-1,0 1 1,-1 0 0,0 0-1,0 0 1,-1 1 0,0 0-1,2 8-11,-4-11 17,-1 0 0,-1 0-1,1 1 1,-1-1 0,0 1-1,0-1 1,-1 1 0,0 0 0,0-1-1,-1 1 1,1-1 0,-2 1-1,-1 6-16,2-9 37,0 1 1,-1 0-1,0 0 0,0 0 0,-1-1 0,1 1 0,-1-1 0,0 0 0,0 1 0,0-2 1,-1 1-1,1 0 0,-1-1 0,0 1 0,0-1 0,0 0 0,-1 0 0,1-1 0,-1 1 1,1-1-1,-1 0 0,0 0 0,0-1 0,0 1 0,0-1 0,0 0 0,0-1 0,0 1 1,0-1-1,-1 0 0,1 0 0,0-1 0,0 1 0,0-1 0,0 0 0,0 0 0,0-1 0,0 0 1,0 0-1,1 0 0,-1 0 0,1-1 0,-1 0 0,1 1 0,0-2 0,-1 1-37,-2-4-226,1 0 0,0 0 0,0 0 0,0-1 0,1 0 0,0 0 0,0 0 0,1-1 0,0 1 0,1-1 0,0 0 1,0 0-1,1-1 0,0 1 0,0 0 0,1-1 0,1 1 0,-1-1 0,1 1 0,1-1 0,0 1 0,1-3 226,8-48-1015</inkml:trace>
  <inkml:trace contextRef="#ctx0" brushRef="#br0" timeOffset="9470.336">2035 1048 12275,'13'8'5073,"2"16"-3121,-1 8-512,3 21-567,2 5-217,0 15-152,1 5-32,-6-4-120,-6 0-56,-4-12-48,-5-9-344,-2-13-896,-2-12-480,-9-20 719</inkml:trace>
  <inkml:trace contextRef="#ctx0" brushRef="#br0" timeOffset="9471.336">1871 1351 7802,'9'-5'4497,"10"-1"-168,17-4-2689,10 0-264,8-5-592,5 4-240,3 1-640,4 0-464,9 5 1601,2-4-1017</inkml:trace>
  <inkml:trace contextRef="#ctx0" brushRef="#br0" timeOffset="9849.438">2970 1215 11410,'-7'13'1576,"1"0"0,0 1-1,1 0 1,-2 6-1576,2 2 1057,0 0-1,-1 17-1056,3-2 568,2 0 0,1 0 0,2 15-568,0-39 201,-1 1 0,2-1 1,0 1-1,0-1 0,1 0 1,1 0-1,0 0 0,1-1 0,6 11-201,-10-19 53,1 0-1,0-1 1,-1 1-1,1 0 1,1-1-1,-1 1 1,0-1-1,1 0 1,0 0-1,-1-1 1,1 1-1,0-1 1,1 0-1,-1 0 1,0 0-1,0 0 1,1-1-1,-1 1 1,1-1-1,0-1 1,-1 1-1,1-1 1,0 1-1,-1-1 1,1 0-1,0-1 0,-1 1 1,1-1-1,-1 0 1,2-1-53,0 0 55,1-1 0,0 0 0,-1-1 0,1 1 0,-1-1 0,0-1 0,0 1 0,0-1 0,-1 0 0,0-1 0,0 1 0,0-1 0,-1 0 0,1 0 0,-2 0 0,2-2-55,4-8 54,-1-1 0,0 0 0,-1 0 0,-1 0 0,-1-1 0,0-2-54,-1 4-5,-2 0 0,0 0 0,0-1 0,-2 1-1,0-1 1,-1 1 0,-1-1 0,0 1 0,-1 0-1,-1 0 1,0 0 0,-2 0 0,0-1 5,2 7-60,-1 1 0,1 0 0,-1 0 0,-1 1 0,0 0 0,0 0 0,-1 0 0,0 0 0,0 1 0,0 0 0,-1 1 0,0 0 0,-1 0 0,1 0 0,-1 1 0,0 1 0,0 0 0,-1 0 0,1 0 0,-1 1 0,-7-1 60,4 2-161,0 1 0,0 0-1,1 1 1,-1 0 0,0 1-1,0 0 1,-4 2 161,13-2-140,0 0 0,-1 0 0,1 0 0,0 1-1,0 0 1,0 0 0,0 0 0,0 0 0,1 1 0,-1-1 0,0 1 140,3-1-138,-1-1 0,1 1 0,0-1 0,-1 1 0,1 0 0,0 0 0,0 0 0,0 0 0,0 0 0,1 0 0,-1 0 0,0 0 1,1 0-1,0 0 0,-1 0 0,1 0 0,0 0 0,0 0 0,0 0 0,0 0 0,0 1 0,1 0 138,8 21-1350,12 4 616</inkml:trace>
  <inkml:trace contextRef="#ctx0" brushRef="#br0" timeOffset="10191.602">3307 1583 11242,'14'48'4993,"4"1"-2672,1-2-737,-5-6-688,-4-3-239,-8-8-81,-2-7-48,-3-11-208,0-5-72,1-11-304,-1-5-288,-2-11-912,2-7-481,3-5 1009</inkml:trace>
  <inkml:trace contextRef="#ctx0" brushRef="#br0" timeOffset="10543.532">3670 1258 12227,'-2'3'821,"0"1"0,0-1 0,0 0 0,0 1 0,0 0 0,1-1 0,0 1 0,-1 0 1,1 0-822,-8 62 536,8-53 37,-1 17-168,0 0 0,2 0 0,2 0 0,1 5-405,-2-24 157,1-1 0,0 0 0,1 0 0,0 0 0,0 0 0,1 0 0,1-1 1,-1 0-1,1 0 0,1 0 0,0 0 0,0-1 0,1 0 0,1 0-157,-6-5 61,1 0-1,0-1 0,0 1 0,0-1 1,0 0-1,0 0 0,0 0 0,1 0 1,-1-1-1,1 0 0,-1 1 0,1-1 1,-1 0-1,1-1 0,0 1 0,0-1 1,-1 1-1,1-1 0,0 0 0,0 0-60,2-2 54,0 1-1,0 0 0,-1-1 0,1 0 0,-1-1 1,1 1-1,-1-1 0,0 0 0,0 0 0,0-1 0,0 1 1,0-1-54,11-12 74,0 0 1,-1-1 0,-1 0 0,0-1 0,-2-1 0,4-6-75,-8 12-9,-1-1 1,0 1-1,-1-1 1,-1 0-1,0-1 1,-1 0-1,-1 1 1,0-1-1,-1 0 1,0 0-1,-2-1 1,0 1-1,-1-10 9,0 13-72,-1 0 0,0 0 0,-1 0-1,-1 1 1,0-1 0,0 1 0,-1 0-1,-1 0 1,1 0 0,-2 1-1,0 0 1,0 0 0,0 1 0,-2 0-1,1 0 1,-1 0 0,-3-1 72,3 3-186,-1 0 0,0 0 1,0 1-1,-1 0 0,0 1 1,0 0-1,0 1 0,0 0 1,-1 1-1,1 0 0,-1 1 1,-8-1 185,7 2-532,1 1 1,0 0-1,-1 1 1,1 0-1,0 1 1,0 1-1,0 0 1,0 0-1,0 1 1,0 0-1,1 1 1,-4 3 531,-30 19-1034</inkml:trace>
  <inkml:trace contextRef="#ctx0" brushRef="#br0" timeOffset="11543.464">334 2098 5841,'0'0'357,"-1"0"0,0-1 0,1 1-1,0-1 1,-1 1 0,1-1 0,-1 0-1,1 1 1,-1-1 0,1 1 0,0-1 0,0 0-1,-1 1 1,1-1 0,0 0 0,0 1-1,0-1 1,0 0 0,-1 1 0,1-1-1,0 0 1,0 1 0,0-1 0,1 0 0,-1 1-1,0-1 1,0 0 0,0 1 0,0-1-1,1 0 1,-1 0-357,1 0 271,0-1-1,1 1 1,-1 0 0,0-1-1,1 1 1,-1 0-1,1 0 1,-1 0 0,1 0-1,-1 0 1,1 0-1,0 0-270,39-11 116,-40 12-104,0 0-1,0 0 1,0 1-1,0-1 1,0 0-1,0 1 1,0-1-1,0 1 1,0-1-1,0 1 0,0-1 1,0 1-1,0 0 1,-1-1-1,1 1 1,0 0-1,0 0 1,-1-1-1,1 1 1,0 0-1,-1 0 1,1 0-1,-1 0 1,0 0-1,1 0 1,-1 0-1,0 0 0,1 0 1,-1 0-1,0 0 1,0 0-1,0 0 1,0 1-1,0-1 1,0 0-12,0 4 22,0 0 0,0-1 0,0 1 0,-1 0 0,0 0 0,0-1 0,0 2-22,-2 2 38,1-1-1,-1 0 0,-1 1 0,1-1 0,-1 0 1,-1-1-1,1 1 0,-1-1 0,0 1 0,0-2 1,-1 1-1,0-1 0,0 1 0,0-1 0,-1-1 1,0 0-1,1 0 0,-2 0 0,-5 2-37,38-15 2069,-17 8-2039,-1 0 0,1 0 0,0 1 0,-1 0 0,1 1 0,-1 0 0,1 0 1,-1 1-1,7 1-30,-12-2 2,1 0 1,-1 0-1,1 0 0,-1 0 1,1 1-1,-1-1 1,0 1-1,0-1 1,1 1-1,-1 0 1,0 0-1,-1 0 1,1 0-1,0 0 0,-1 0 1,1 1-1,-1-1 1,1 0-1,-1 1 1,0-1-1,0 1 1,0-1-1,-1 1 1,1 0-1,-1-1 0,1 1 1,-1 0-1,0 0 1,0-1-1,0 1 1,0 0-1,-1 1-2,1 0 13,-1 1-1,1-1 1,-1 1-1,-1-1 1,1 1-1,-1-1 1,1 0 0,-1 0-1,0 0 1,-1 0-1,1 0 1,-1 0-1,0-1 1,1 1-1,-2-1 1,1 0 0,0 0-1,-1 0 1,1 0-1,-1 0 1,0-1-1,0 0 1,0 0-1,0 0 1,0 0-1,-1 0-12,0-1-44,-1 1-1,0-1 1,0 0-1,0 0 1,1-1-1,-1 0 1,0 0-1,0 0 1,0-1-1,0 0 1,0 0-1,1 0 1,-1-1-1,0 0 1,1 0-1,0 0 1,-1-1-1,1 1 1,0-1-1,-1-2 45,4 4-333,0-1 1,0 1-1,0-1 0,0 1 0,1-1 1,-1 0-1,1 0 0,-1 0 0,1 0 1,0 0-1,0 0 0,0 0 0,0 0 1,0-1 332,-2-9-1047</inkml:trace>
  <inkml:trace contextRef="#ctx0" brushRef="#br0" timeOffset="11939.313">331 1869 8346,'-2'-4'397,"0"1"0,0 0 0,0 0 0,-1 0 0,1 0 1,-1 0-1,1 1 0,-1-1 0,0 1 0,0 0 0,0 0 0,0 0 1,-1 0-1,1 0 0,-1 1 0,1-1 0,-1 1 0,1 0 0,-1 0 1,-3 0-398,4 1 74,-1 0 0,0 0 0,0 1 1,1-1-1,-1 1 0,0 0 0,1 0 1,-1 1-1,1-1 0,-1 1 0,1-1 1,0 1-1,0 0 0,0 0 0,0 1 1,0-1-1,0 1 0,0-1 0,1 1 1,-1 0-1,1 0-74,-13 16 100,2 0 0,0 1 1,2 0-1,0 1 0,1 1 0,1-1 1,1 1-1,1 1 0,-3 19-100,3-7 142,1 0-1,2 0 1,2 1 0,1 0-1,2-1 1,1 6-142,1-19 134,0-1 1,1 1-1,1-1 0,1 0 0,1-1 1,0 0-1,2 0 0,0 0 1,2-1-1,3 5-134,-7-14 122,-1-1 0,1-1 0,0 1 0,1-1 0,0 0 0,1-1 1,-1 0-1,1 0 0,1-1 0,-1 0 0,1 0 0,0-1 0,0-1 0,1 0 0,-1 0 1,1-1-1,0 0 0,0-1 0,0 0 0,8 0-122,-10-2 85,0-1 1,1 0-1,-1 0 1,0 0-1,0-1 0,0-1 1,0 0-1,0 0 1,0-1-1,-1 1 1,0-2-1,0 1 0,0-2 1,0 1-1,-1-1 1,0 0-1,0 0 0,0 0 1,-1-1-1,5-7-85,5-7 112,-1 0 0,-1-2 0,-1 1 0,-1-2 0,-1 1 0,7-23-111,-11 22-12,-1 1 1,0-1 0,-2 0 0,-1-1 0,-1 1-1,-1-1 1,-1 1 0,-1-1 0,-2 1 0,0-1-1,-1 1 1,-2 0 0,0 1 0,-2-1 0,0 1 0,-2 0-1,0 1 1,-1 1 0,-2-1 0,0 2 0,-1 0-1,-9-10 11,18 25-111,1-1-1,-1 1 1,0 0-1,-1 1 0,1-1 1,-1 1-1,0 0 0,0 0 1,0 1-1,0 0 1,-3-1 111,5 3-136,1 0 0,0 0 0,-1 1 0,1-1 0,-1 1 0,1 0 0,-1 0 0,1 0 0,-1 0 0,1 1 0,0 0 0,-1-1 0,1 1 1,-1 0-1,1 1 0,0-1 0,0 0 0,0 1 0,0 0 0,0 0 0,0 0 0,0 0 0,0 1 136,-6 5-592,-1 1 0,2 1 0,-1 0 0,1 0 0,1 1-1,-4 7 593,-15 32-806</inkml:trace>
  <inkml:trace contextRef="#ctx0" brushRef="#br0" timeOffset="12304.073">914 2592 14347,'-10'17'5617,"0"-11"-3792,2-6-1057,6-8-808,-4-6-384,9-5 248</inkml:trace>
  <inkml:trace contextRef="#ctx0" brushRef="#br0" timeOffset="12917.452">1392 2101 8346,'18'-49'3746,"-18"48"-3546,1 1 0,-1-1 0,0 0 0,0 1 0,0-1 0,1 0 0,-1 0 0,0 1 0,0-1 0,0 0 0,0 0 0,0 1 0,0-1 0,0 0 0,0 0 0,-1 1 0,1-1 0,0 0 0,0 1 0,-1-1 0,1 0 0,0 1 0,-1-1-200,-12 0 2283,-14 17-1161,26-16-1040,-163 118 703,159-115-769,-17 14-22,21-9 9,14-5 40,1-2 72,0-1-1,0 2 0,0 0 0,0 1 1,0 0-1,-1 1 0,1 0 0,4 3-114,-12-4 33,-1 0-1,1 1 0,0 0 1,-1 0-1,0 0 0,0 0 1,0 1-1,-1 0 0,1 0 1,-1 0-1,0 0 0,0 1 1,-1 0-1,0-1 0,0 1 1,0 1-1,-1-1 0,0 0 1,0 1-33,0-2 24,-1 0 1,0 0-1,0-1 1,0 1 0,-1 0-1,0 0 1,1 0-1,-2 0 1,1 0-1,-1 0 1,1 0-1,-2 0 1,1-1-1,0 1 1,-1 0 0,0-1-1,0 1 1,0-1-1,0 1 1,-1-1-1,0 0 1,0 0-1,0 0 1,0-1-1,-1 1 1,1-1 0,-1 0-1,0 1 1,0-2-1,0 1 1,-1 0-1,1-1 1,0 0-1,-1 0 1,0 0-1,1-1 1,-1 1 0,0-1-1,0 0 1,0-1-1,0 1 1,-4-1-25,-3 1-90,-1-1 1,0-1-1,1 0 0,-1-1 1,1 0-1,-1-1 1,1 0-1,0-1 0,0 0 1,0-1-1,-7-4 90,17 7-186,0 1-1,0-1 1,1 0 0,-1 0-1,1 0 1,-1 1 0,1-2-1,0 1 1,0 0 0,0 0-1,0 0 1,0 0 0,0-1-1,0 1 1,1 0 0,-1-1-1,1 1 1,0 0 0,0-1-1,0-1 187,0-7-943,1 0 0,0 1 0,1-1 1,0-1 942,-1 9-226,9-45-1377</inkml:trace>
  <inkml:trace contextRef="#ctx0" brushRef="#br0" timeOffset="13295.474">1439 1733 8906,'9'64'7545,"1"29"-4877,2 18-1784,12 206 1362,-15-163-1554,-9-141-651,5 23 70,-1-103 326,-4 31-379,2 0 0,1 0-1,6-25-57,-7 50 2,1-1 0,0 0-1,1 1 1,0 0-1,1 0 1,0 0-1,1 0 1,0 1 0,0 0-1,1 0 1,1 0-1,8-7-1,-15 15-1,1 0-1,0 0 1,0 1-1,0-1 1,0 1-1,0 0 0,1-1 1,-1 1-1,0 0 1,1 0-1,-1 0 0,0 1 1,1-1-1,-1 0 1,1 1-1,0 0 1,-1-1-1,1 1 0,-1 0 1,1 1-1,1-1 2,0 1 0,0 0-1,-1 1 1,1-1 0,-1 1-1,0 0 1,1 0 0,-1 0-1,0 0 1,0 1 0,0-1-1,-1 1 1,1 0-1,1 1 1,5 8 11,0 1 0,-1 0 0,0 0 0,-1 0-1,-1 1 1,5 13-11,-3 1 40,-1 1 0,-1 0 0,-1 0 0,0 17-40,2 20-916,-4-52 125,3-11 202</inkml:trace>
  <inkml:trace contextRef="#ctx0" brushRef="#br0" timeOffset="13719.935">2101 2166 8562,'-2'-9'1839,"-1"0"-1,0 0 1,-1 0 0,1 1-1,-2-2-1838,0 2 531,1 1-1,-1-1 1,0 1-1,-1 0 1,-6-6-531,10 10 13,0 1 1,0-1 0,-1 1-1,1 0 1,-1 0 0,1 0-1,-1 0 1,0 1 0,0-1-1,0 1 1,0-1 0,0 1-1,0 0 1,0 0 0,-1 0-1,1 1 1,0-1 0,0 1-1,-1 0 1,1 0 0,0 0-1,0 0 1,-1 1 0,1-1-1,0 1 1,0 0 0,0 0-1,-1 0 1,1 0 0,0 0-1,0 1 1,1-1 0,-1 1-1,-1 1-13,-5 4 14,1 1-1,0 0 1,0 1-1,0-1 0,1 2 1,1-1-1,0 1 0,0 0 1,1 0-1,0 1 0,1-1 1,0 1-1,-2 10-13,-1 4 27,1 1 0,2 0 0,1 1 0,0-1 0,2 14-27,1-28 63,1-1 1,0 0 0,1 1-1,0-1 1,0 0 0,1 0-1,4 8-63,-7-17 51,1 1 1,0-1-1,0 0 0,0 1 0,1-1 0,-1 0 0,0 0 1,1 0-1,0 0 0,-1 0 0,1 0 0,0 0 0,0 0 0,0-1 1,0 1-1,0-1 0,1 1 0,-1-1 0,0 0 0,1 0 0,-1 0 1,0 0-1,1 0 0,-1-1 0,1 1 0,0-1 0,-1 0 1,1 0-1,-1 1 0,1-2 0,0 1 0,-1 0 0,1 0 0,-1-1 1,1 0-1,1 0-51,3-2 89,0 0 1,-1-1-1,1 1 1,-1-1-1,0-1 0,0 1 1,-1-1-1,1 0 1,-1 0-1,0-1 1,-1 1-1,1-1 1,-1 0-1,2-5-89,10-16 171,-1-2-1,8-22-170,-19 44 20,7-23 11,-1 0-1,-1 0 0,1-18-30,-10 69-239,1 0 0,1-1 0,1 1 0,0-1 0,2 0 0,0 0 0,2 0 0,0 0 0,1-1 0,0-1 0,9 12 239,3-7-1242,4-10 505</inkml:trace>
  <inkml:trace contextRef="#ctx0" brushRef="#br0" timeOffset="14375.28">2541 2230 11618,'-28'-34'5963,"-7"3"-3546,30 28-2311,0-1-1,0 1 1,0 0-1,0 0 1,-1 1-1,1 0 1,-1 0-1,0 0 1,0 0-1,0 1 1,1 0-1,-1 0 1,-4 1-106,6 0 19,1 1 0,-1 0 0,1 0 0,0 1-1,0-1 1,0 0 0,-1 1 0,1 0 0,1 0 0,-1 0 0,0 0 0,0 1 0,1-1 0,-1 0 0,1 1-1,0 0 1,0 0 0,0 0 0,0 0 0,1 0 0,-1 0 0,1 0 0,-1 0 0,0 4-19,-5 12 12,1 0 0,0 0 0,-1 14-12,7-31 5,-3 9 26,0 1 1,1 0-1,0 0 0,1 0 1,1 0-1,0 0 1,0 1-1,2-1 1,-1 0-1,1-1 0,1 1 1,0 0-1,1-1 1,2 5-32,-6-15 26,0 1 0,1-1 0,0 1-1,-1-1 1,1 1 0,0-1 0,0 0 0,0 1 0,0-1 0,0 0 0,0 1 0,0-1 0,0 0 0,0 0 0,1 0 0,-1 0 0,0 0-1,1-1 1,-1 1 0,1 0 0,-1-1 0,1 1 0,-1 0 0,1-1 0,-1 0 0,1 1 0,0-1 0,-1 0 0,1 0 0,-1 0 0,1 0-1,0 0 1,-1 0 0,1-1 0,-1 1 0,1 0 0,0-1 0,-1 1 0,1-1 0,-1 0 0,0 0 0,1 1 0,-1-1 0,1 0-1,-1 0 1,0 0 0,1-1-26,5-4 101,-1 0 0,0-1 0,1 1 0,-2-2 0,1 1-1,-1-1 1,3-7-101,3-4 36,-2-1 0,-1 0 0,0-1 0,-1 1 0,-2-1 0,0-1 0,-1 1 0,-1-1 0,0-11-36,-3-2-19,-1 0 0,-1 0 0,-2 0 0,-2 0 1,-5-16 18,-24-85-199,33 134 173,1 6-6,-1 16-41,0 27-16,6 8 222,2-1 1,2 1-1,2-2 0,5 6-133,-7-31 87,1-1 0,1 1-1,2-2 1,0 1 0,2-2-1,1 0 1,1 0 0,11 10-87,-21-27 72,0-1 1,1 1-1,0-2 1,0 1 0,1-1-1,0 0 1,1 0-73,-6-4 30,-1-1 1,1 1-1,0-1 0,0 0 1,0 0-1,0 0 0,0-1 1,0 1-1,0 0 0,0-1 1,0 0-1,0 0 0,0 0 1,0 0-1,0-1 0,0 1 1,0-1-1,0 0 0,0 1 1,0-1-1,0-1 0,0 1 1,-1 0-1,2-1-30,8-6 117,0-1 0,0 0 1,-1 0-1,0-1 0,0-1 0,-1 0 0,8-12-117,-2 2 67,-1-2 0,-2 0 0,0 0 0,-1-2-67,-7 14 0,-1 0 0,-1 0-1,0 0 1,0-1 0,-1 1-1,0-1 1,-1 0 0,-1 0-1,0 1 1,-1-1 0,0 0-1,0 1 1,-1-1 0,-1 0-1,0 1 1,0 0 0,-2 0-1,1 0 1,-1 0 0,-1 1 0,6 8-10,-1 0 1,0 0 0,-1 0 0,1 0 0,0 0 0,-1 0 0,1 0-1,-1 1 1,1-1 0,-1 0 0,0 1 0,1 0 0,-1-1 0,0 1 0,0 0-1,0 0 1,0 0 0,0 0 0,-1 0 0,-1 0 9,2 1-7,1 1 0,-1-1 0,1 0-1,-1 1 1,0 0 0,1-1 0,-1 1 0,1 0 0,0-1 0,-1 1 0,1 0 0,0 0 0,-1 0-1,1 1 1,0-1 0,0 0 0,0 0 0,0 1 0,0-1 0,0 0 0,0 1 0,0-1 0,1 1 0,-1-1-1,0 1 1,1-1 0,0 1 0,-1 1 7,-4 15-3,0 0 0,1 0 0,1 0 0,1 0 0,1 0 0,0 1 0,1-1 0,1 0 0,1 1 0,1-1-1,0 0 1,1 0 0,1-1 0,1 1 0,1-1 0,0 0 0,2 2 3,-4-11 12,0-1-1,0 0 1,0 0-1,1 0 0,0-1 1,1 0-1,-1 0 1,1 0-1,0-1 1,1 0-1,-1 0 1,1-1-1,0 0 1,0-1-1,5 2-11,-8-3-48,0-1 0,0 1 0,1-1-1,-1-1 1,0 1 0,1-1 0,-1 0 0,1 0 0,-1 0-1,0-1 1,1 0 0,-1 0 0,0 0 0,0-1 0,0 1-1,0-1 1,0-1 0,0 1 0,0-1 0,-1 1 0,1-1-1,-1-1 1,0 1 0,0-1 0,4-3 48,20-28-394</inkml:trace>
  <inkml:trace contextRef="#ctx0" brushRef="#br0" timeOffset="17373.155">3706 1860 9818,'-15'-72'3705,"7"58"-1675,1 19-709,1 14-402,2 18-486,2-1 0,2 1 0,1 0 0,2-1 0,4 14-433,3 76 597,-9-111-593,-1 106 340,-1-106-449,-1 1 0,0-1 0,-1 0 0,0 0 0,-1 0-1,-5 8 106,9-22-92,0 0 0,0 0-1,-1 0 1,1-1 0,0 1-1,-1 0 1,1 0 0,-1-1-1,1 1 1,-1 0 0,1-1-1,-1 1 1,1-1 0,-1 1-1,0-1 1,1 1 0,-1-1-1,0 1 1,1-1 0,-1 1-1,0-1 1,0 0 0,1 1-1,-1-1 1,-1 0 92,-7-4-752</inkml:trace>
  <inkml:trace contextRef="#ctx0" brushRef="#br0" timeOffset="18391.1">3404 2093 11178,'66'-23'6808,"-12"4"-5385,1 2 0,0 2 0,8 1-1423,-58 13 18,-1 1-1,1-1 0,-1 1 1,1-1-1,0 1 0,-1 1 0,1-1 1,-1 1-1,1-1 0,-1 1 1,1 1-1,-1-1 0,0 1 1,1-1-1,-1 1 0,0 0 0,0 1 1,0-1-1,-1 1 0,1-1 1,0 1-1,-1 1 0,0-1 0,0 0 1,0 1-1,0-1 0,0 1 1,-1 0-1,0 0 0,1 1-17,10 21 32,-2 1 0,0 1 1,-2-1-1,-1 2 0,-1-1 0,-1 7-32,3 8 124,3 0 1,2 3-125,-12-88 717,-4 3-527,1 0 0,2 0 0,6-36-190,-5 60-50,1-1 0,1 1 0,0 0 0,2 0 0,-1 0 0,2 1 0,0 0 0,0 0 0,2 0 0,0 1 0,3-3 50,-9 12-322,1 0-1,0 0 1,0 0 0,1 1-1,-1 0 1,1 0-1,0 0 1,3-2 322,-1 2-937,0 0 0,0 1-1,0-1 1,0 1 0,1 1 0,-1 0 0,1 0 0,-1 0 0,1 1-1,2 0 938,-5 0-439,1 0 0,0 1 0,-1 0-1,1 0 1,-1 1 0,0-1-1,1 1 1,-1 0 0,0 1 0,0-1-1,0 1 1,0 0 0,2 2 439,-4-3 327,0 1 1,0 0-1,0 0 0,-1 0 1,1 1-1,-1-1 1,1 1-1,-1-1 1,0 1-1,-1 0 0,1-1 1,0 2-328,6 26 2492,-1 0-1,-1 0 1,0 16-2492,-1-12 1610,1-1 0,8 25-1610,-12-50 237,-1-5-124,0 0-1,-1 0 1,2-1-1,-1 1 1,0 0-1,1-1 1,0 1-1,0-1 0,0 0 1,0 0-1,0 1 1,1-1-1,-1-1 1,1 1-1,0 0 1,1 0-113,-3-2 37,0-1-1,0 0 1,1 0 0,-1 0 0,0 0-1,0 0 1,0 0 0,0 0-1,1-1 1,-1 1 0,0 0 0,0-1-1,0 1 1,0 0 0,0-1 0,0 0-1,0 1 1,0-1 0,0 0-1,0 1 1,0-1 0,0 0 0,-1 0-1,1 0 1,0 1 0,0-1-1,-1 0 1,1 0 0,-1 0 0,1 0-1,-1-1 1,1 1-37,21-40 409,-20 36-354,10-27-75,-1 0 1,-1-1-1,-2 0 0,-1 0 1,-2-1-1,0-12 20,0 5-544,-6 52 476,1 1-1,0 0 1,1 0-1,1-1 1,0 1-1,0-1 1,1 1-1,0-1 1,1 0-1,1 0 1,2 5 68,-2-6 42,0 0 0,1 0 0,0 0 0,0-1 0,1 0 0,0 0 0,1-1 0,0 0 0,0 0 0,0-1 0,1 0 0,6 3-42,-11-8 56,1 0 0,-1-1 0,1 1 0,0-1 0,-1 0 0,1 0 0,0-1 0,0 1 0,0-1 0,0 0 0,-1-1 0,1 1 0,0-1 0,0 0 0,0 0 0,-1 0 0,1-1 0,-1 1 0,1-1 0,-1 0 0,0-1 0,1 1 0,-1-1-56,10-6 79,-1 0 0,0-1 0,0 0 0,-2-1 0,1 0 0,4-7-79,-8 9 12,0-1 0,-1-1 0,0 1 0,-1-1-1,0 0 1,-1-1 0,0 1 0,-1-1 0,0 0 0,-1 0 0,0-1 0,-1 0-12,-1 6-9,0 0 1,-1 0-1,1 0 1,-2 1-1,1-1 1,-1 0-1,0 0 1,0 0-1,-1 1 1,0-1-1,0 0 1,0 1-1,-1 0 1,0 0-1,-1 0 1,1 0-1,-1 0 1,0 0-1,0 1 1,-1 0-1,0 0 1,-3-3 8,7 7-18,-1-1 0,1 1 0,-1-1 0,1 1 0,-1 0 0,0 0 0,0 0 0,0 0 0,0 0 0,1 0 0,-1 0 0,0 1 1,-1-1-1,1 1 0,0-1 0,0 1 0,0 0 0,0 0 0,0 0 0,0 0 0,0 0 0,0 0 0,0 1 0,-1-1 0,1 1 0,0-1 0,0 1 0,0 0 0,1 0 1,-1 0-1,0 0 0,0 0 0,0 0 0,1 0 0,-1 1 0,0-1 0,1 0 0,-1 1 0,1 0 0,0-1 0,0 1 0,-1 0 0,1 0 0,0-1 0,0 3 18,-5 7-23,1-1-1,0 1 1,1 0-1,0 1 1,1-1-1,0 1 1,0 7 23,0-5 5,2 1 1,0-1 0,0 1 0,2-1 0,0 1 0,0-1-1,1 0 1,1 1 0,1-1 0,0 0 0,0-1 0,1 1-1,1-1 1,1 0 0,0 0 0,0-1 0,1 0 0,1 0 0,0-1-1,0 0 1,1 0 0,1-1 0,0-1 0,0 0 0,1 0-1,0-1 1,0-1 0,1 0 0,12 6-6,-18-11-3,-1 1-1,0-1 1,1 0 0,-1 0 0,1-1-1,0 1 1,-1-2 0,1 1-1,0-1 1,0 0 0,-1 0 0,1-1-1,0 0 4,-3 1-91,-1-2 0,1 1 0,-1 0 0,1-1 0,-1 1 0,1-1 0,-1 0 0,0 0 1,0 0-1,0-1 0,0 1 0,0-1 0,-1 1 0,1-1 0,-1 0 0,1 0 0,-1 0 0,0 0 0,-1-1 0,1 1 0,0-1 0,-1 1 0,1-3 91,6-27-672</inkml:trace>
  <inkml:trace contextRef="#ctx0" brushRef="#br0" timeOffset="19148.437">2449 2688 10850,'-2'-1'319,"0"-1"0,1 0-1,-1 0 1,0 1 0,0-1-1,0 1 1,0-1 0,0 1-1,0 0 1,0 0 0,-1 0 0,1 0-1,0 0 1,-1 1 0,1-1-1,0 1 1,-1-1 0,1 1-1,-1 0 1,1 0 0,-1 0-1,1 0 1,-1 0 0,1 1-1,-2 0-318,1 0 81,1 0-1,-1 1 0,1 0 0,-1 0 0,1 0 0,-1 0 0,1 0 1,0 0-1,0 0 0,0 1 0,0-1 0,0 1 0,1 0 0,-1-1 1,1 1-1,0 0 0,0 0 0,0 0 0,0 0 0,0 2-80,-3 11 109,1 0 0,0 0 0,1 1 0,1-1 0,1 1 0,0-1 0,1 0 0,2 7-109,-2-14 88,0-1 1,1 1-1,0-1 1,1 1-1,0-1 1,0 0-1,0 0 1,1-1-1,0 1 1,1-1-1,0 0 1,0 0-1,0 0 1,1 0-1,0-1 1,6 4-89,-10-8 53,1 0-1,0 0 1,0-1 0,0 1 0,0-1 0,0 0 0,0 0 0,0 0 0,0 0 0,1-1 0,-1 1 0,0-1 0,1 0 0,-1 0 0,0 0 0,0 0 0,1 0 0,-1-1 0,0 1 0,0-1 0,0 0 0,1 0 0,-1-1 0,0 1 0,0 0 0,0-1 0,-1 0 0,1 0 0,0 0 0,-1 0 0,1 0 0,-1 0 0,0-1 0,1 0-53,6-6 87,-1-1 0,0 0 1,-1 0-1,0-1 0,-1 1 0,0-2 0,-1 1 1,3-8-88,-5 8 0,0 1 1,-1-1 0,0 0-1,-1 0 1,0 0 0,-1 0-1,0 0 1,-1 0-1,0 0 1,0 1 0,-1-1-1,-1 0 1,0 1 0,0-1-1,-1 1 1,-1 0 0,1 0-1,-2 0 1,1 1 0,-1 0-1,-1 0 1,1 0-1,-2 1 1,1 0 0,-5-4-1,11 11-90,-1 0 1,1 0-1,-1-1 1,1 1-1,-1 0 1,1 0-1,-1 0 1,1 1 0,-1-1-1,0 0 1,0 0-1,1 1 1,-1-1-1,0 1 1,0 0-1,0 0 1,0-1-1,1 1 1,-1 0-1,0 0 1,-1 1 89,3-1-72,0 0-1,-1 0 1,1 1 0,-1-1-1,1 0 1,-1 0 0,1 1-1,0-1 1,-1 0 0,1 1 0,0-1-1,-1 1 1,1-1 0,0 0-1,-1 1 1,1-1 0,0 1-1,0-1 1,-1 1 0,1-1-1,0 1 1,0-1 0,0 1 0,0-1-1,0 1 1,0-1 0,0 1 72,0 1-143,0 0 0,0 0 0,1 0 0,-1 0 0,1 0 0,0 0 0,-1 0 0,1 0 0,0 0 0,0 0 0,1 0 143,4 9-305,1-1 1,0-1-1,1 1 1,0-2-1,1 1 1,0-1-1,5 4 305,75 51-369,-36-27 312,-27-16 300,0 1 1,-2 1-1,-1 1 1,1 2-244,-2 2 2319,0 0 1,1 6-2320,-37-72 2935,7 13-2505,-4-5-191,1-1-1,2 0 1,0 0-1,3-1 1,0 0 0,2-5-239,3 28-6,1-1-1,-1 0 1,2 1 0,-1-1 0,2 1 0,-1 0 0,1 0-1,1 0 1,3-8 6,-3 11-79,0 0 0,1 0 0,-1 1 0,1-1 0,1 1 0,-1 0 0,1 1 0,0-1 0,0 1 0,1 0 0,0 1 0,0-1 0,6-2 79,3 0-70,0 0 0,1 1 0,0 1 0,-1 0 0,8 0 70,47-7 208</inkml:trace>
  <inkml:trace contextRef="#ctx0" brushRef="#br0" timeOffset="19502.11">3923 2663 12515,'-40'-82'9891,"28"61"-8714,-2 0 0,-12-16-1177,18 28 35,0-1 0,0 1 1,-1 0-1,0 1 0,-1 0 0,0 1 0,0 0 0,0 0 1,-1 1-1,0 0 0,-1 1 0,1 0 0,-10-2-35,18 6 2,0 1 1,0-1-1,-1 0 0,1 1 0,0 0 0,0 0 0,0 0 0,0 0 0,-1 0 0,1 1 1,0-1-1,0 1 0,0 0 0,0 0 0,0 0 0,0 0 0,0 1 0,0-1 0,1 1 0,-1 0 1,0 0-1,1 0 0,-1 0 0,1 0 0,0 0 0,0 1 0,0-1 0,0 1 0,0-1 1,0 1-1,1 0 0,-1 0 0,1 0 0,0 0 0,0 1-2,-4 10-6,0 1 0,1 0 0,1 0 0,1 0 0,0 0 0,1 14 6,0 14 12,3 1 0,1-1 1,7 28-13,31 126-197,-23-118-381,-18-78 466,4 21-765,-4-21 696,0-1 1,0 0 0,0 1-1,0-1 1,1 1 0,-1-1 0,0 1-1,0-1 1,0 0 0,0 1-1,0-1 1,0 1 0,0-1-1,0 0 1,0 1 0,-1-1 0,1 1-1,0-1 1,0 0 0,0 1-1,0-1 1,-1 1 0,1-1-1,0 0 1,0 1 0,0-1-1,-1 0 1,1 1 0,0-1 0,-1 0-1,1 0 1,0 1 0,-1-1-1,1 0 1,-1 0 180,-7-1-2214</inkml:trace>
  <inkml:trace contextRef="#ctx0" brushRef="#br0" timeOffset="19843.674">3418 2802 8578,'0'-9'4305,"8"3"-1401,13-1-1359,9-1-361,14 0-536,1 0-472,2 2-1104,2 2-600,-6 2-3193,3-1 3056</inkml:trace>
  <inkml:trace contextRef="#ctx0" brushRef="#br0" timeOffset="20639.695">3797 2734 6761,'86'-19'3627,"-85"19"-3288,1-1 1,-1 1 0,1 0 0,-1-1-1,0 1 1,1-1 0,-1 0 0,0 1-1,1-1 1,-1 0 0,0 0 0,0 0-1,0 0 1,1 0 0,-1 0 0,0 0-1,0-1-339,0 1 112,-1 0 0,0 1 1,0-1-1,0 0 0,0 1 0,0-1 0,0 0 0,0 0 0,0 1 0,0-1 0,0 0 0,0 1 0,0-1 0,0 0 0,0 1 0,-1-1 0,1 0 0,0 1 0,-1-1 1,1 0-1,0 1 0,-1-1 0,0 0-112,-1-2 202,0 1-1,-1-1 1,1 1 0,-1-1 0,0 1-1,0 0 1,0 0 0,-2-1-202,2 2 47,0 0-1,0-1 1,0 1-1,0 1 1,0-1-1,-1 0 1,1 1 0,0 0-1,0-1 1,-1 1-1,1 1 1,0-1-1,0 0 1,-1 1 0,1-1-1,0 1 1,0 0-1,0 0 1,-3 2-47,2-1 11,0 1 0,0 0 1,0 0-1,0 0 0,1 1 0,-1-1 0,1 1 1,0 0-1,0 0 0,0 0 0,1 0 0,-1 2-11,-4 7 11,1 1 0,0 1 0,1-1 0,1 1-1,0 0 1,1 0 0,-1 15-11,3-21 61,1 0 1,0 0-1,1 1 0,0-1 0,0 0 1,0 0-1,2 0 0,-1-1 1,1 1-1,0 0-61,-2-7 43,0 0 1,0 0-1,0 0 1,0 0-1,0-1 1,0 1-1,1 0 1,-1 0-1,0-1 1,1 1-1,0-1 1,-1 1-1,1-1 1,0 0-1,0 0 1,0 1-1,0-1 1,0-1-1,0 1 1,0 0-1,0 0 1,0-1-1,0 1 1,0-1-1,0 0 1,1 0-1,-1 1 1,0-1-1,0-1 1,0 1-1,0 0 1,1 0-1,-1-1 1,0 0-1,0 1 1,0-1-1,0 0 1,0 0-1,0 0 1,0 0-1,0 0 1,-1 0-1,2-1-43,5-4 121,0 1 0,-1-1 1,0 0-1,0-1 0,0 1 0,-1-2 0,0 1 0,0 0 0,-1-1 0,4-8-121,5-10 206,-1-1-1,7-23-205,-20 50-1,0 0 0,0-1 0,0 1 0,0 0 0,0-1 0,0 1 0,1 0 0,-1 0 0,0-1 0,0 1 0,0 0 0,0-1 0,0 1 0,1 0 0,-1 0 0,0-1 0,0 1 0,0 0 0,1 0 0,-1 0 0,0-1-1,0 1 1,1 0 0,-1 0 0,0 0 0,0 0 0,1 0 0,-1-1 0,0 1 0,1 0 0,-1 0 0,0 0 0,1 0 0,-1 0 0,0 0 0,0 0 0,1 0 0,-1 0 0,1 0 1,8 12-44,9 35-26,-12-30 60,-1-6 2,0 1 1,1-1 0,0 0-1,1 0 1,0-1-1,0 0 1,6 5 7,-11-12 1,0-1 0,0 0 0,0 0 0,1 0 0,-1-1 0,1 1 0,-1-1 0,1 1 0,0-1 1,-1 0-1,1 0 0,0 0 0,0 0 0,0 0 0,0-1 0,-1 1 0,1-1 0,0 0 0,0 0 0,0 0 0,0 0 0,0 0 0,0-1 0,0 1 0,0-1 0,0 0 0,0 0 0,0 0 1,-1 0-1,1 0 0,0-1 0,-1 1 0,1-1 0,-1 0-1,7-5 12,0 0 1,-1 0-1,0-1 1,0 0-1,-1-1 1,0 0-1,1-2-12,41-70 100,-38 61-63,1-2-3,-1 0 0,-1 0 0,-1-1 0,-1-1 0,-1 1 0,-1-1 0,-1-1-1,-1 1 1,-1-5-34,-2 8 0,-1 1 0,0 0 0,-2 0 0,0 0 0,-2 0 0,0 0 0,-1 0 0,-1 1 0,0 0 0,-2 0 0,-4-6 0,11 22-3,-21-33-71,21 35 67,1 0 0,-1 0 0,1 0 0,-1 1 0,1-1 0,-1 0 0,0 1 0,1-1 1,-1 1-1,0-1 0,0 0 0,1 1 0,-1 0 0,0-1 0,0 1 0,0-1 0,0 1 1,1 0-1,-1 0 0,0-1 0,0 1 0,0 0 0,0 0 0,0 0 0,0 0 0,0 0 1,0 0-1,0 0 0,1 1 0,-1-1 0,0 0 0,0 0 0,0 1 0,0-1 0,0 0 1,1 1-1,-1-1 0,0 1 0,0-1 0,1 1 0,-2 0 7,-1 3-22,0 0-1,0 0 0,0 0 1,1 1-1,-1-1 1,1 1-1,0-1 1,0 1-1,1 0 1,0 0-1,-1 1 23,-9 61-106,9-47 79,-7 46-140,3 1 0,2 48 167,5-95-7,0 1-1,1 0 1,1 0-1,0-1 0,2 1 1,1-1-1,0 0 1,1-1-1,1 0 0,9 15 8,-13-28 30,0 0 0,0 0 0,0 0 0,1-1 0,0 1 0,0-1 0,0-1-1,1 1 1,5 3-30,-9-7 22,0 0 1,0 0-1,0 0 0,0 0 0,0 0 0,0-1 1,0 1-1,0-1 0,0 0 0,1 1 0,-1-1 1,0 0-1,0 0 0,1 0 0,-1-1 0,0 1 0,0 0 1,0-1-1,0 0 0,0 1 0,0-1 0,0 0 1,0 0-1,0 0 0,0 0 0,0 0 0,0-1 0,0 1 1,-1-1-1,1 1 0,-1-1 0,2-1-22,6-7 72,-1 0-1,-1 0 1,1-1 0,-2 0-1,1-1 1,-1 1 0,0-5-72,31-90 114,-29 75-143,3 1 1,0 0-1,8-11 29,-18 38-16,1 0 0,0 0 0,0 0 0,0 0 1,0 0-1,1 0 0,-1 0 0,1 1 0,-1-1 0,1 1 1,0 0-1,3-2 16,-5 4-15,0-1 1,1 1 0,-1 0-1,0-1 1,1 1-1,-1 0 1,0 0 0,1 0-1,-1 0 1,1 0 0,-1 0-1,0 1 1,1-1-1,-1 0 1,0 1 0,0-1-1,1 1 1,-1-1-1,0 1 1,0-1 0,0 1-1,1 0 1,-1 0-1,0 0 1,0 0 0,0 0-1,0 0 1,0 0-1,-1 0 1,1 0 0,0 0-1,0 0 1,-1 0 0,1 1-1,-1-1 15,9 13-187,-1 1-1,-1 0 1,0 0 0,-1 0-1,0 1 1,-2 0-1,0 0 1,2 17 187,-5-25-23,1 1 0,-2 0 0,1 0-1,-2-1 1,1 1 0,-1 0 0,0 0 0,-1-1 0,0 1 0,0-1 0,-1 1-1,0-1 1,0 0 0,-1 0 0,0 0 0,-1-1 0,-3 6 23,6-11 8,0 0 1,0 0-1,0 0 1,0-1-1,0 1 0,-1-1 1,1 1-1,0-1 1,-1 0-1,1 0 1,-1 0-1,0 0 1,1 0-1,-1-1 1,1 1-1,-1-1 1,0 0-1,1 0 0,-1 0 1,0 0-1,0 0 1,1 0-1,-1-1 1,-2 0-9,3 1 3,1-1 1,-1 0-1,0 1 0,0-1 1,0 0-1,1 0 1,-1 0-1,0 0 1,1 0-1,-1 0 1,1-1-1,-1 1 0,1 0 1,0-1-1,0 1 1,-1-1-1,1 0 1,0 1-1,0-1 1,1 0-1,-1 0 0,0 1 1,1-1-1,-1 0 1,1 0-1,-1 0 1,1 0-1,0 0 1,0 0-1,0 0 0,0 0 1,0 0-1,0 1 1,0-2-4,1 1-4,0-1-1,0 1 1,0-1 0,0 1-1,0-1 1,1 1 0,-1 0 0,1-1-1,-1 1 1,1 0 0,0 0 0,0 0-1,0 0 1,0 1 0,0-1 0,0 1-1,1-1 1,-1 1 0,1-1 4,50-22 43,-51 23-33,62-22 522,22-9 476,-1-3 0,10-10-1008,-85 39 32,-1 0 0,0 0-1,0-1 1,-1 0 0,0 0-1,0-1 1,-1 0-1,4-5-31,-9 11 0,0 0-1,-1 0 0,1 0 0,-1 0 0,1-1 0,-1 1 0,0 0 1,0-1-1,0 1 0,0-1 0,0 1 0,0-1 0,-1 0 0,0 1 1,1-1-1,-1 0 0,0 1 0,0-1 0,0 0 0,-1 1 0,1-1 1,-1 0-1,1 1 0,-1-1 0,0 1 0,0-1 0,0 1 0,0-1 1,0 1-1,-1 0 0,1 0 0,-1-1 0,0 1 0,1 0 0,-1 0 1,0 0-1,-1 0 1,0 0-28,1 0 1,-1 0-1,0 1 1,0-1-1,0 1 1,0-1-1,0 1 1,-1 0-1,1 0 1,0 1-1,0-1 0,-1 0 1,1 1-1,-1 0 1,1 0-1,0 0 1,-1 0-1,1 1 1,0-1-1,-1 1 1,1 0-1,0 0 1,0 0-1,0 0 1,0 1-1,0-1 1,0 1-1,0 0 1,0 0-1,0 0 1,1 0-1,-1 1 28,-7 5-80,0 0 0,1 1 0,0 0 0,1 1-1,0 0 1,1 0 0,0 1 0,0 0 80,2-3-1,1-1 0,0 1 1,0 1-1,1-1 0,0 0 0,1 1 0,-1 0 1,2 0-1,-1-1 0,1 1 0,0 0 0,1 0 1,0 0-1,1 0 0,0 0 0,0 0 0,1 0 1,0 0-1,0-1 0,1 1 0,0-1 0,1 0 1,0 1-1,0-2 0,1 1 0,0 0 0,0-1 1,1 0-1,0 0 0,0-1 0,0 1 0,1-2 1,0 1-1,0-1 0,1 1 1,4 2 58,0 1-1,1-1 1,0-1-1,0 0 1,0-1-1,1-1-57,-10-3-16,0-1-1,0 0 1,0 0 0,1 0-1,-1 0 1,0-1-1,0 1 1,0-1 0,0 0-1,1-1 1,-1 1-1,0-1 1,0 1 0,0-1-1,0-1 1,0 1-1,0 0 1,0-1 0,0 0-1,-1 0 1,1 0-1,0 0 1,2-3 16,17-21 243,2-2-221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18:20.2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90 370 4897,'-38'-143'2994,"35"132"-2074,1 1 0,0-1 0,0 1 0,1-1-1,0 0 1,1-7-920,0 2 1767,-1 25 1693,-2 24-3281,12 43 545,3-1-1,12 33-723,-5-16 183,-2-20-83,6 43 97,-22-99-643,-7-26-924,-8-26-1017,4-2 1530</inkml:trace>
  <inkml:trace contextRef="#ctx0" brushRef="#br0" timeOffset="377.009">1154 130 8106,'-1'-1'286,"0"0"0,0-1 1,0 1-1,1 0 0,-1-1 1,0 1-1,1-1 0,-1 1 1,0-1-1,1 0 0,0 1 0,-1-1 1,1 1-1,0-1 0,0 0 1,0 1-1,0-1 0,0 0 1,0 1-1,1-1 0,-1 1 1,1-1-1,-1 0 0,1 0-286,0 0 210,1 0-1,0 0 1,-1 0 0,1 0 0,0 0-1,0 0 1,0 1 0,0-1-1,0 1 1,0 0 0,0-1-1,1 1 1,-1 0 0,2 0-210,8-3 317,0 0 1,0 1-1,1 1 1,-1 0-1,12 0-317,-6 1 96,0 1 0,-1 1 0,1 1 0,-1 0 0,0 2 0,0 0 0,0 0 0,12 6-96,-21-6 3,0-1 1,0 2-1,0-1 0,0 1 1,-1 0-1,0 0 1,0 1-1,3 4-3,-6-6 4,-1 0 1,1 0-1,-1 0 0,0 1 1,0 0-1,-1-1 1,0 1-1,1 0 0,-2 0 1,1 0-1,0 0 1,-1 1-1,0-1 0,0 3-4,-1-2 9,0 1 0,-1 0 1,0-1-1,0 1 0,0-1 0,-1 1 0,0-1 0,0 1 0,-1-1 0,1 0 0,-1 0 0,-1 0 0,1-1 0,-1 1 0,0-1 0,0 0 0,-1 0 1,0 0-1,1 0 0,-2-1 0,1 0 0,-5 3-9,2-1 1,0-1 1,0 0 0,0-1 0,0 0-1,-1 0 1,0-1 0,1 0-1,-1 0 1,0-1 0,-1 0 0,1-1-1,0 0 1,-1 0 0,1-1-1,0 0 1,-4-1-2,5-2-545,14-1-962,17 0-859,-2 4 1628</inkml:trace>
  <inkml:trace contextRef="#ctx0" brushRef="#br0" timeOffset="720.141">1774 250 9250,'50'-31'3595,"-36"23"-1930,0 0-1,1 1 1,14-6-1665,-13 8 460,0 0 1,0 1 0,6 0-461,16 0-479,-1 1 0,29 3 479,-63 0 2,-3 0-204,0-1-1,1 1 0,-1 0 1,1 0-1,-1 0 1,1 0-1,-1 0 1,1 0-1,-1 1 0,1-1 1,-1 0-1,0 0 1,1 0-1,-1 0 0,1 0 1,-1 1-1,0-1 1,1 0-1,-1 0 0,1 1 1,-1-1-1,0 0 1,1 1-1,-1-1 0,0 0 1,0 1-1,1-1 1,-1 0-1,0 1 0,0-1 1,1 1-1,-1-1 1,0 0-1,0 1 203,0 0-2055</inkml:trace>
  <inkml:trace contextRef="#ctx0" brushRef="#br0" timeOffset="1102.329">1908 278 8642,'-68'53'3721,"74"-52"-1769,2-2-600,15-1-183,4-6-145,6-3-224,-1 0-152,-5-2-312,1 4-72,-3 6-176,-2 0-24,-6 0-176,-3 3-280,-7 2-624,1 0-464,-2 7 856</inkml:trace>
  <inkml:trace contextRef="#ctx0" brushRef="#br0" timeOffset="1867.594">2528 116 2889,'-14'-68'2465,"13"41"4905,3 34-1752,-3 9-4656,0 6-819,6 108 2375,8 17-2518,-1-16 703,-13-122-794,-3-12 904,-1-4-1579,3 0-4065,2 6 4026</inkml:trace>
  <inkml:trace contextRef="#ctx0" brushRef="#br0" timeOffset="3180.913">2726 92 3409,'-10'-22'1150,"4"8"880,-1 0 2761,2 12-394,0 10-3167,-1 17-1708,5-21 873,-6 34 216,1 0 1,1 10-612,5-47 23,0-1 1,0 1-1,0-1 0,0 1 1,0-1-1,0 1 1,0-1-1,0 1 1,0-1-1,0 1 1,0-1-1,0 1 1,0-1-1,1 1 1,-1-1-1,0 0 1,0 1-1,0-1 1,1 1-1,-1-1 1,0 1-1,1-1 1,-1 0-1,0 1 1,1-1-1,-1 0 1,0 1-1,1-1 1,-1 0-1,0 0 1,1 1-24,14-5 520,25-26 103,-25 19-398,-12 9-203,1 0 0,-1 1 0,0-1 0,1 1 0,0 0 0,-1-1 1,1 2-1,0-1 0,-1 0 0,1 1 0,0 0 0,0 0 0,-1 0 0,1 0 0,0 1 0,2 0-22,1 0 14,-1 1 1,1 1-1,-1-1 0,0 1 1,0 0-1,-1 0 0,1 1 1,0 0-1,1 2-14,5 4 16,0 2 0,0 0 0,-1 0 0,-1 1 1,0 0-1,0 1 0,3 7-16,-10-14 23,0-1-1,0 1 1,0-1 0,-1 1 0,0 0 0,-1 0-1,1 0 1,-1 0 0,-1 0 0,1 0 0,-1 0 0,0 0-1,-1 0 1,0 0 0,0 0 0,0 0 0,-1 0-1,0 0 1,0 0 0,-1 0 0,0-1 0,0 0 0,0 1-1,-1-1 1,0 0 0,-3 3-23,1-2 22,0 0 1,0 0 0,-1-1-1,0 0 1,0 0-1,-1-1 1,1 1-1,-1-2 1,0 1-1,-1-1 1,1 0 0,-1-1-1,0 0 1,0 0-1,0-1 1,0 0-1,0-1 1,0 0-1,0 0 1,-3-1-23,10 0-45,0 0 0,1 0-1,-1 0 1,0 0 0,0-1 0,0 1 0,0 0-1,1-1 1,-1 1 0,0-1 0,0 0 0,1 0-1,-1 0 1,1 1 0,-1-2 0,0 1 0,1 0 0,0 0-1,-1 0 1,1-1 0,0 1 0,0 0 0,-1-1-1,1 1 1,0-1 0,1 0 0,-1 1 0,0-1-1,0 0 1,1 1 0,-1-1 0,1 0 0,-1 0-1,1 0 1,0 0 0,0 0 45,-1-6-549,2 0 1,-1 0-1,1 0 0,0 0 1,1 0-1,-1 0 0,4-5 549,9-29-1083</inkml:trace>
  <inkml:trace contextRef="#ctx0" brushRef="#br0" timeOffset="3686.526">2806 126 6177,'-41'-64'3330,"28"51"148,13 13-3424,0 0 1,1 0 0,-1 0 0,0 0 0,0 0 0,0 0-1,0 0 1,0 0 0,0 0 0,0 0 0,0 0 0,0 0-1,0 0 1,0 0 0,0 0 0,0 0 0,1 0 0,-1-1 0,0 1-1,0 0 1,0 0 0,0 0 0,0 0 0,0 0 0,0 0-1,0 0 1,0 0 0,0 0 0,0 0 0,0 0 0,0 0-1,0-1 1,0 1 0,0 0 0,0 0 0,0 0 0,0 0-1,0 0 1,0 0 0,0 0 0,0 0 0,0 0 0,0 0-1,0 0 1,0 0 0,0-1 0,0 1 0,0 0 0,-1 0-1,1 0 1,0 0 0,0 0 0,0 0 0,0 0 0,0 0-1,0 0 1,0 0 0,0 0 0,0 0-55,10-5-23,1-1 263,1 1 1,0-1-1,0 2 1,0 0-1,1 0 1,-1 1-1,1 1 1,0 0-1,0 0 1,0 2-1,0-1 1,5 2-241,-10 0 29,-1 0 0,0 0 0,1 1 0,-1 0 0,0 1 0,0-1 0,0 1 0,-1 1 0,1-1 0,-1 1 0,0 0 0,0 1-1,0-1 1,0 1 0,-1 0 0,0 1 0,0-1 0,0 1 0,-1 0 0,1 1 0,-2-1 0,2 2-29,5 14 137,-1 1-1,-2 0 0,0 1 1,-1-1-1,-1 1 1,-1 0-1,-2 0 1,0 2-137,1 4 105,1 0 1,1-1 0,1 1 0,8 18-106,-12-43 54,-1-1-1,1 1 1,0-1-1,0 0 0,0 0 1,1 0-1,0 0 1,-1-1-1,1 1 1,1-1-1,-1 1 1,0-1-1,1 0 0,-1 0 1,1-1-1,0 1 1,0-1-1,0 0 1,1 0-1,-1 0 1,0 0-1,5 0-53,-3-1 82,0-1 0,0 1 0,1-1 0,-1 0 0,0-1 0,0 0 0,0 0 0,0 0 0,0-1 0,0 0 0,0 0 0,0 0 0,-1-1-1,1 1 1,-1-1 0,4-3-82,7-5 136,0-1-1,-1-1 1,-1 0-1,0-1 1,-1 0-1,0-1 1,10-16-136,-16 21 31,-1 0 0,0 0 0,0-1 1,-1 0-1,0 0 0,-1 0 0,0 0 0,-1-1 0,0 1 1,-1-1-1,-1 0 0,1 0 0,-2-7-31,0 12 5,-1-1 0,0 1 0,-1-1-1,1 1 1,-1 0 0,-1 0 0,0 0 0,0 0 0,0 0-1,0 0 1,-1 1 0,-1-1 0,1 1 0,-6-5-5,3 4-13,0 0 0,-1 0 1,0 1-1,0 0 0,0 1 0,-1 0 1,0 0-1,0 1 0,0 0 0,-8-2 13,3 2-128,0 0 0,0 1-1,0 1 1,0 0-1,-1 1 1,1 0 0,0 2-1,-1-1 1,1 2 0,0 0-1,0 0 1,0 2-1,0-1 1,0 2 0,1 0-1,-2 1 129,11-4-195,1-1 1,-1 1-1,1 0 0,0 0 0,-1 0 0,1 0 1,0 1-1,0-1 0,0 1 0,1 0 0,-1 0 1,1 0-1,-1 0 0,1 0 0,0 0 0,0 1 0,1-1 1,-1 1-1,1 0 0,-1-1 0,1 1 0,0 0 1,0 0-1,1-1 0,-1 1 0,1 1 195,5 23-1005</inkml:trace>
  <inkml:trace contextRef="#ctx0" brushRef="#br0" timeOffset="4059.816">3769 148 9170,'1'0'198,"0"1"0,0-1 0,0 1 0,1-1 0,-1 1 0,0-1 0,0 1 0,0 0 0,0 0 0,0 0 0,0-1 0,0 1 0,-1 0 0,1 0 0,0 0 0,0 0 0,-1 1 0,1-1 0,-1 0 0,1 0 0,0 1-198,-1 1 249,0-1 1,-1 1-1,1-1 0,-1 1 1,1-1-1,-1 1 0,0-1 1,0 1-1,0-1 0,0 1-249,-3 6 264,-113 323 3033,83-232-3097,27-86-220,3-15-1038,2-25-1312,2 1 1607</inkml:trace>
  <inkml:trace contextRef="#ctx0" brushRef="#br0" timeOffset="4398.952">3493 173 5169,'21'18'7673,"-3"-2"-5686,-2-5-1375,42 29 2206,25 24-2818,-64-48 252,-2 1 1,0 0 0,-1 1-1,-1 1 1,0 0 0,3 8-253,32 64 979,-45-86-767,-6-14-2199,1 7 997,-1-11 317</inkml:trace>
  <inkml:trace contextRef="#ctx0" brushRef="#br0" timeOffset="4770.507">4214 83 9314,'2'0'448,"-1"0"-1,1 1 1,-1-1 0,0 0-1,1 0 1,-1 1 0,0-1-1,1 1 1,-1-1 0,0 1 0,0 0-1,0-1 1,1 1 0,-1 0-1,0 0 1,0 0-448,14 20 1876,1 27-1678,-16-46-61,4 17 90,-2 0 0,0 0 0,-1 0 0,0 0 0,-3 12-227,-13 97 406,10-89-376,0-17 423,1-16-1630,-1-12-4942,3 1 5098</inkml:trace>
  <inkml:trace contextRef="#ctx0" brushRef="#br0" timeOffset="5112.091">4127 354 7050,'-53'-66'4007,"53"65"-3942,0 1-1,0 0 1,-1 0 0,1-1-1,0 1 1,0 0 0,0 0 0,-1-1-1,1 1 1,0 0 0,0-1-1,0 1 1,0 0 0,0-1-1,-1 1 1,1 0 0,0 0-1,0-1 1,0 1 0,0 0-1,0-1 1,0 1 0,0-1 0,0 1-1,0 0 1,1 0 0,-1-1-1,0 1 1,0 0 0,0-1-1,0 1 1,0 0 0,0-1-1,1 1 1,-1 0 0,0 0-1,0-1 1,0 1 0,1 0 0,-1 0-1,0-1 1,0 1 0,1 0-1,-1 0 1,0 0 0,1 0-1,-1-1 1,0 1 0,1 0-1,-1 0 1,0 0 0,1 0-1,-1 0-64,22-1 1622,-15 2-991,30-6 1233,-1-1 0,1-2 1,16-6-1865,30-7 1353,-74 19-1210,1-1 0,-1 0-1,0 0 1,0-1 0,-1-1 0,1 1 0,6-6-143,-12 5-160,-3 2-4332,-1 2 3680</inkml:trace>
  <inkml:trace contextRef="#ctx0" brushRef="#br0" timeOffset="6433.762">4826 198 5121,'-14'-41'1212,"0"-2"282,7 2 2284,7 41-3639,0 0 1,0 0-1,0-1 0,0 1 0,0 0 1,0 0-1,0 0 0,0 0 1,0-1-1,0 1 0,0 0 0,0 0 1,0 0-1,0-1 0,0 1 0,0 0 1,0 0-1,0 0 0,0 0 0,0-1 1,0 1-1,0 0 0,0 0 0,-1 0 1,1 0-1,0 0 0,0-1 0,0 1 1,0 0-1,0 0 0,0 0 1,-1 0-1,1 0 0,0 0 0,0 0 1,0 0-1,0-1 0,-1 1 0,1 0 1,0 0-1,0 0 0,0 0 0,-1 0 1,1 0-1,0 0-139,-7 8 1195,-6 18-1578,5-5 471,0 1 0,-4 21-88,10-35 38,0 1 0,1 0-1,0 0 1,0 0 0,1 0 0,0 0 0,1 0-1,0 0 1,1 8-38,-1-16 27,-1 0 0,1 0 0,0 0 0,-1 0 0,1 0 1,0 0-1,-1-1 0,1 1 0,0 0 0,0 0 0,0 0 0,0-1 0,0 1 0,0-1 0,0 1 0,0-1 0,0 1 0,0-1 0,0 1 1,0-1-1,1 0 0,-1 0 0,0 1 0,0-1 0,0 0 0,0 0 0,1 0 0,-1 0 0,0 0 0,0-1 0,0 1 0,0 0 0,0-1 1,1 1-1,-1 0 0,0-1 0,0 1-27,49-21 737,-40 16-563,-4 2-137,-1 0 0,1 0 0,0 1 1,0 0-1,1 0 0,-1 1 0,0-1 1,1 1-1,-1 1 0,0-1 1,1 1-1,-1 0 0,1 1 0,-1-1 1,1 1-1,-1 1 0,0-1 1,0 1-1,0 0 0,0 0 0,0 1 1,3 1-38,1 1 11,-1 1 1,1 0 0,-1 0-1,-1 1 1,1 0 0,-1 0-1,0 1 1,-1 0-1,1 1-11,-6-6 11,0 0 0,0 0-1,0 0 1,-1 1-1,1-1 1,-1 0 0,0 1-1,0-1 1,0 1-1,0-1 1,0 1 0,-1 0-1,0-1 1,1 1-1,-1 0 1,-1-1 0,1 1-1,0 0 1,-1-1-1,0 1 1,0-1 0,0 1-1,0-1 1,-1 0-1,1 1 1,-1-1 0,0 0-1,-1 2-10,-1 1 32,0 0 0,-1 0 0,0-1 0,0 1 0,0-1 0,-1 0-1,1-1 1,-1 1 0,0-1 0,-1 0 0,1-1 0,-4 2-32,-6 2 57,-1-2 0,0 1 0,0-2 0,-10 1-57,-6 5 30,28-8-70,0 0-1,0 0 0,0-1 0,-1 1 0,1-1 1,0-1-1,0 1 0,-1-1 0,1 0 0,-1 0 41,6 0-100,-1 0 0,0-1 0,1 1 0,-1-1 0,1 1 0,-1 0 0,1-1 0,-1 1-1,1-1 1,-1 1 0,1-1 0,0 0 0,-1 1 0,1-1 0,0 1 0,-1-1-1,1 0 1,0 1 0,0-1 0,0 0 0,0 1 0,-1-1 0,1 0 0,0 1 0,0-1-1,0 0 1,0 0 0,1 1 0,-1-1 0,0 0 100,4-26-2322,-4 25 2065,6-26-733</inkml:trace>
  <inkml:trace contextRef="#ctx0" brushRef="#br0" timeOffset="6961.694">4830 159 9978,'-1'-75'4369,"5"54"-402,-4 20-3905,1 1 0,-1-1 0,1 1 0,0-1-1,-1 1 1,1-1 0,-1 1 0,1-1 0,0 1 0,-1-1 0,1 1-1,0 0 1,0-1 0,-1 1 0,1 0 0,0 0 0,0 0-1,-1-1 1,1 1 0,0 0-62,5-1 541,19-7-330,0 1-1,1 1 0,-1 1 1,1 1-1,0 1 1,0 2-1,1 0 0,-1 2 1,0 1-1,0 1 0,0 1 1,16 6-211,-35-9 2,0 1-1,0 0 1,0 0 0,0 0 0,0 1-1,0 0 1,-1 1 0,0 0 0,1 0 0,-1 0-1,-1 1 1,1-1 0,-1 1 0,1 1-1,-1-1 1,-1 1 0,1 0 0,-1 0 0,0 0-1,-1 0 1,1 1 0,-1 0 0,0 0-1,-1 0 1,0 0 0,0 0 0,0 0 0,-1 0-1,0 1 1,-1 2-2,6 73 65,-3-37 6,6 38-71,-7-71 37,1-1 0,0 1 0,1-1-1,1 0 1,-1 0 0,2 0 0,0-1 0,5 8-37,-10-16 29,1-1 1,0 0-1,-1 1 0,1-1 1,0 0-1,0 0 0,1 0 1,-1 0-1,0 0 0,1-1 0,-1 1 1,1-1-1,-1 1 0,1-1 1,0 0-1,-1 0 0,1 0 1,0 0-1,0-1 0,0 1 1,0-1-1,0 0 0,0 1 1,0-1-1,-1-1 0,1 1 1,0 0-1,0-1 0,0 0 1,0 1-1,0-1 0,-1 0 1,1 0-1,0-1 0,-1 1 1,1 0-1,-1-1 0,1 0 1,0-1-30,10-6 109,0-2 1,-1 1 0,0-2 0,-1 0 0,-1 0 0,5-7-110,0-1 75,0 0-1,-2-1 1,0 0 0,-2-1-1,0-1 1,-2 1 0,0-2-1,3-15-74,-10 30 11,0 0-1,-1-1 0,0 1 1,-1 0-1,0 0 0,0 0 1,-1 0-1,0-1 0,-1 1 1,0 0-1,-1-2-10,0 4-2,0 0 0,0 0 0,-1 1 0,1-1 0,-2 1 1,1 0-1,-1 0 0,1 0 0,-2 1 0,1 0 0,0 0 0,-1 0 1,0 1-1,0-1 0,-3 0 2,-4-2-52,0 1 0,0 0-1,-1 1 1,0 0 0,0 1 0,0 0 0,-1 2 0,1-1 0,-1 2 0,1 0 0,-14 1 52,6 1-311,0 1 1,1 1-1,0 0 1,-1 2 0,1 1-1,1 0 1,-16 8 310,29-11-304,1 0 1,-1 0-1,1 1 1,0 0-1,0 0 1,0 1-1,1 0 0,-4 3 304,6-5-263,1-1 0,0 1-1,0 0 1,0 1-1,0-1 1,0 0-1,1 0 1,-1 1 0,1-1-1,0 1 1,0-1-1,0 1 1,1 0-1,-1-1 1,1 1-1,0 0 1,0 3 263,7 29-1243</inkml:trace>
  <inkml:trace contextRef="#ctx0" brushRef="#br0" timeOffset="7569.031">5909 237 6217,'3'-7'1209,"11"-14"4906,-7 20-3471,-1 12-1725,-1 12-286,-2 1 0,0-1 0,0 19-633,-4-27 205,2 0-1,0 0 1,1 0-1,0 0 1,1 0-1,1-1 1,1 1-1,0-1 1,0 0-1,6 10-204,-9-22 67,-1 1-1,1-1 0,0 0 0,-1 1 0,1-1 0,0 0 0,1 0 0,-1 0 0,0 0 0,0 0 0,1-1 0,-1 1 0,1-1 0,0 1 1,-1-1-1,1 0 0,0 0 0,0 0 0,0-1 0,1 1-66,0-1 57,0 0 0,0 0 0,0-1 0,0 1 0,0-1 1,-1 0-1,1 0 0,0 0 0,-1-1 0,1 1 0,-1-1 0,1 0 0,-1 0 0,1 0-57,6-6 75,0 0 0,0-1 0,0 0 0,-1 0 0,-1-1 0,0 0 0,0 0 0,3-7-75,-4 5 18,0 0 0,-1-1 0,0 0 0,-1 0 0,-1 0 1,0 0-1,-1-1 0,0 0 0,-1 1 0,-1-1 0,0 0 0,0 0 0,-2 0 0,0 0 0,0 0 0,-2 0 0,1 1 0,-2-1 0,0 1 0,-2-5-18,6 17-2,-1-1 0,1 1 0,-1 0-1,0-1 1,1 1 0,-1 0-1,0-1 1,0 1 0,0 0-1,0 0 1,0 0 0,0-1 0,0 1-1,-1 0 3,2 1-3,-1 0 0,1 0 0,0 0 0,-1 0-1,1 0 1,0 0 0,-1 0 0,1 0 0,0 0 0,-1 0 0,1 0-1,0 1 1,-1-1 0,1 0 0,0 0 0,-1 0 0,1 0 0,0 1-1,0-1 1,-1 0 0,1 0 0,0 1 0,0-1 0,-1 0 0,1 0-1,0 1 1,0-1 0,0 0 0,0 1 0,-1-1 0,1 0 0,0 1-1,0-1 1,0 0 0,0 1 3,-2 4-16,1 0 0,0 0-1,0 1 1,0-1 0,1 1 0,0-1-1,0 1 17,1 25 0,3 0-1,0 0 0,2 0 0,6 16 1,43 123 71,-26-87-5,-15-41-16,5 11 134,-3 1 0,-2 0 0,6 50-184,-18-86 76,-1 0 0,0 0 0,-2 0 0,0 0 1,-1 0-1,-2 7-76,1-14 58,0 0 1,-1 0-1,0 0 1,0 0-1,-1-1 1,-1 0 0,1 0-1,-2 0 1,1-1-1,-4 4-58,4-6 40,0-1 0,-1 1 0,0-1 0,1-1 0,-2 1 0,1-1 0,-1 0 0,0-1-1,0 0 1,0 0 0,0-1 0,-1 0 0,0 0-40,-2 0 48,-1-1 0,0-1 0,-1 0 0,1 0 0,0-1 0,0 0 0,0-1 0,-12-3-48,-16-6 52,0-1-1,1-2 0,0-2 0,1-2 1,-4-4-53,26 14-12,-2-2-62,3 3-192,1-1-1,-1 0 0,2-2 1,-6-3 267,16 10-223,1 0 1,-1 0-1,0 0 1,1-1 0,0 1-1,-1-1 1,1 1 0,0-1-1,0 0 1,1 0-1,-1 0 1,1 0 0,-1 0-1,1 0 1,0 0 0,0-1-1,0 1 1,0 0 0,1-1-1,0 1 1,-1-1-1,1-1 223,5-13-652</inkml:trace>
  <inkml:trace contextRef="#ctx0" brushRef="#br0" timeOffset="141943.147">850 1752 4969,'-32'-55'2869,"31"52"-2240,-1 0 1,1 0-1,0 0 1,0 0-1,0 0 1,1 0-1,-1-1 1,1 1-1,0 0 1,0 0-1,0-2-629,0 4 204,0 1 0,0-1-1,0 1 1,0-1-1,0 0 1,0 1 0,0-1-1,0 0 1,0 1 0,0-1-1,0 1 1,0-1 0,-1 0-1,1 1 1,0-1 0,0 1-1,-1-1 1,1 1-1,0-1 1,-1 1 0,1-1-204,-1 1 22,1 0 0,0 0 0,-1 0 0,1 0 0,0 0 1,0 0-1,-1 0 0,1 0 0,0 0 0,-1 0 0,1 0 1,0 0-1,0 0 0,-1 1 0,1-1 0,0 0 0,-1 0 0,1 0 1,0 0-1,0 1 0,0-1 0,-1 0 0,1 0 0,0 1 0,0-1 1,0 0-1,0 0 0,-1 1 0,1-1 0,0 0 0,0 0 0,0 1 1,0-1-1,0 0 0,0 1 0,0-1 0,0 0 0,0 1 0,0-1 1,0 0-1,0 0 0,0 1-22,0-1 13,-12 29 124,-41 107 1121,-21 92-1258,65-189 154,1-1 0,2 1 0,1 2-154,4-25 21,1-1-1,0 0 1,0 0 0,2 0 0,0 0 0,1 0-1,0 0 1,1 0 0,3 6-21,-6-18-14,1 0 0,-1 0 0,1 0 0,0 0 0,0 0 0,0 0 0,0 0 0,0-1 0,0 1 0,1-1 0,-1 0-1,1 0 1,0 1 0,0-2 0,0 1 0,0 0 0,0-1 0,2 2 14,-2-2-141,-1-1-1,1 1 1,-1-1-1,1 0 1,-1 0-1,1 0 1,-1 0-1,0 0 1,1 0-1,-1-1 1,1 1-1,-1-1 1,1 0-1,-1 0 1,0 0-1,0 0 1,1 0-1,-1 0 1,0 0-1,0-1 1,0 1 0,0-1-1,0 0 1,-1 1-1,1-1 1,0 0 141,19-25-1075</inkml:trace>
  <inkml:trace contextRef="#ctx0" brushRef="#br0" timeOffset="142374.633">1025 1708 6361,'-16'-1'6349,"7"9"-3764,1 24-2444,5-16 194,-13 84 1245,4 17-1580,9-76 595,1 1-1,3-1 0,1 1 0,5 18-594,-4-44 227,1-1 0,0 0 0,1 0 0,1 0 0,6 13-227,-10-24 40,0 0 0,0 0 1,0 0-1,1 0 0,-1 0 0,1-1 0,0 0 1,0 1-1,0-1 0,0 0 0,1 0 0,-1-1 1,1 1-1,0-1 0,0 1 0,0-1 0,0-1 1,0 1-1,0 0 0,1-1 0,-1 0 0,3 1-40,-4-3 31,-1 1 1,1 0-1,0-1 0,-1 1 0,1-1 0,-1 0 0,1 0 0,-1 0 0,1 0 1,-1 0-1,0-1 0,0 1 0,0 0 0,1-1 0,-1 0 0,-1 0 0,1 1 0,0-1 1,0 0-1,-1-1 0,1 1 0,-1 0 0,1 0 0,-1-1 0,0 1 0,0-2-31,5-8 147,-2 0-1,0-1 0,0 1 0,1-12-146,0-5 97,-2-1-1,0 0 1,-3 0 0,0 1-1,-2-1 1,-1 0 0,-3-9-97,-5-18 45,-3 0 1,-2 1-1,-7-12-45,20 59-16,-1 0-1,0 0 1,0 0 0,-1 1-1,0-1 1,-6-6 16,10 14-59,0-1 1,-1 1 0,1 0 0,0-1 0,0 1 0,-1 0 0,1 0 0,0 0-1,-1 0 1,1 0 0,-1 0 0,0 0 0,1 0 0,-1 1 0,0-1 0,1 1-1,-1-1 1,0 1 0,1 0 0,-1 0 0,0-1 0,0 1 0,0 0-1,1 1 1,-1-1 0,0 0 0,0 0 0,1 1 0,-1-1 0,0 1 0,1 0-1,-1-1 1,0 1 0,1 0 0,-1 0 0,1 0 0,-1 0 0,1 0 0,-1 1 58,0 0-241,0 0 1,0 0-1,0 1 1,0-1-1,0 1 1,0 0-1,1 0 1,-1-1-1,1 1 1,0 0-1,0 0 1,0 0-1,0 0 1,1 0-1,-1 3 241,-3 25-1169</inkml:trace>
  <inkml:trace contextRef="#ctx0" brushRef="#br0" timeOffset="142709.903">1424 2142 6753,'24'103'3961,"-33"-79"176,2 8-2985,2 4-95,6 4-457,2-4-216,2-9-208,-5-3-56,5-12-56,-5-3-16,0-8-352,2-5-376,-3 2-1097,1-3-1663,1-32 2207</inkml:trace>
  <inkml:trace contextRef="#ctx0" brushRef="#br0" timeOffset="143041.422">1508 1722 6545,'-6'-12'3355,"-2"-2"3050,7 14-6331,1 0 0,-1 0 0,1 0 0,-1 0 0,1 0 0,0 0 0,-1 0 0,1 0-1,-1 0 1,1 1 0,-1-1 0,1 0 0,0 0 0,-1 0 0,1 1 0,0-1 0,-1 0-1,1 1 1,0-1 0,-1 0 0,1 1 0,0-1 0,0 0 0,-1 1 0,1-1 0,0 0 0,0 1-1,0-1 1,-1 1 0,1-1 0,0 0 0,0 1 0,0-1 0,0 1 0,0-1 0,0 1 0,0-1-1,0 0-73,-6 16 185,0 0 0,1-1-1,1 1 1,1 1 0,0-1-1,1 1 1,1-1 0,1 1-1,0-1 1,1 1 0,1-1-185,-2-12 54,1 0 1,0 0 0,1-1-1,-1 1 1,1-1 0,0 1 0,-1-1-1,1 1 1,1-1 0,-1 0 0,0 0-1,1 0 1,0 0 0,0-1-1,0 1 1,0-1 0,0 1 0,0-1-1,1 0-54,10 6 168,1-1-1,0-1 0,0 0 1,4 1-168,-8-4 48,0 1 1,-1 0 0,1 0-1,-1 2 1,0-1 0,0 1-1,0 1-48,-7-4 11,0 1 0,0-1 0,0 1 0,-1-1 0,0 1 0,1 0 0,-1 0 0,-1 0 0,1 0 0,0 0 0,-1 1 0,0-1 0,0 0 0,0 1 0,-1-1 0,0 1 0,0-1 0,0 1 0,0-1 0,0 1 0,-1-1 0,0 0 0,0 1 0,0-1 0,-1 0 0,1 0 0,-1 1 0,0-1 0,0 0 0,0-1 0,-1 1-11,1 1 19,0-1-1,-1 0 0,0 0 0,0 0 0,0 0 1,0-1-1,0 1 0,-1-1 0,1 0 0,-1 0 1,0 0-1,0 0 0,0-1 0,-1 1 0,1-1 1,-1 0-1,1-1 0,-1 1 0,1-1 0,-1 0 1,0 0-1,0 0 0,0 0 0,0-1 1,1 0-1,-1 0 0,0-1 0,-3 0-18,5 1-70,0-1 1,0-1-1,0 1 0,0 0 0,0-1 0,1 1 1,-1-1-1,0 0 0,1 0 0,-1 0 1,1 0-1,0 0 0,0-1 0,-2-1 70,2 1-365,0 0 0,1 0 0,-1 0 0,0 0 0,1 0 0,0-1 0,0 1 0,0 0 0,0-1 0,0 1 0,1-1 0,0 1 0,-1-3 365,1-21-1471</inkml:trace>
  <inkml:trace contextRef="#ctx0" brushRef="#br0" timeOffset="143476.598">1480 1744 7042,'0'0'271,"-1"-1"0,1 1 1,-1-1-1,1 0 0,0 1 1,-1-1-1,1 1 0,0-1 1,-1 0-1,1 1 0,0-1 1,0 0-1,-1 0 0,1 1 1,0-1-1,0 0 0,0 1 1,0-1-1,0 0 0,0 1 1,0-1-1,0 0 0,1 0 1,-1 1-1,0-1 0,0 0-271,14-18 3093,26-11-771,-28 22-2066,0 2-1,0 0 1,0 0 0,1 1 0,0 1 0,-1 0 0,2 1-1,-1 0 1,3 1-256,-12 1 9,0 1 0,0-1 0,0 1-1,0 0 1,0 0 0,0 1-1,0-1 1,0 1 0,0 0 0,0 0-1,-1 0 1,1 1 0,0-1 0,0 1-1,-1 0 1,1 0 0,-1 0-1,0 1 1,0-1 0,1 1 0,-2 0-1,1-1 1,0 1 0,0 1 0,-1-1-1,0 0 1,0 1 0,0-1 0,0 1-1,0-1 1,-1 1 0,2 3-9,3 21 32,0-1 0,-2 1 0,-1 0 0,-2 0 1,-1 27-33,0-12 48,2-1 0,4 12-48,-4-41 22,0-1-1,1 1 1,0-1 0,1 0-1,1 0 1,0 0 0,1-1-1,0 1 1,4 5-22,-4-10 44,0 1 0,0-1-1,1-1 1,0 1 0,0-1 0,0 0 0,1 0 0,0-1 0,1 0-44,-7-4 24,0 1 1,0-1 0,0 0-1,0 0 1,0 0 0,0 0-1,0-1 1,0 1 0,0-1-1,0 1 1,1-1 0,-1 1 0,0-1-1,0 0 1,1 0 0,-1 0-1,0-1 1,0 1 0,0-1-1,1 1 1,-1-1 0,0 1-1,0-1 1,0 0 0,0 0-1,0 0 1,0 0 0,0-1 0,0 1-1,-1 0 1,1-1 0,0 1-1,-1-1 1,1 0 0,-1 1-1,0-1 1,1 0 0,-1 0-1,0-1-24,8-16 113,-1 0 0,-1 0 0,-1 0-1,0-1 1,-2 0 0,0-1-1,-2 1 1,0 0 0,-1-1-1,-1 0 1,-1-6-113,-1 2 24,-1 1 1,0-1-1,-2 1 1,-1 0-1,-1 1 0,-1-1 1,-1 1-1,-1 1 0,-3-4-24,10 21-48,0 0 1,-1 0-1,1 0 0,-1 0 0,0 1 0,0 0 0,0 0 0,-1 0 0,1 0 0,-1 1 0,0 0 0,0 0 0,0 0 0,-1 1 1,1-1-1,-1 1 0,1 0 0,-1 1 0,0-1 0,1 1 0,-3 0 48,0 1-391,0 0 1,0 0-1,0 0 1,1 1-1,-1 0 1,0 1-1,1 0 1,-1 0-1,1 0 1,-1 1-1,1 0 1,0 1-1,0-1 1,0 1-1,-4 4 391,-4 7-2366,14-3 1094</inkml:trace>
  <inkml:trace contextRef="#ctx0" brushRef="#br0" timeOffset="143976.409">2046 1422 6561,'-53'-27'3170,"42"25"799,12 9-1951,9 9-171,10 9-172,-2 2 1,9 18-1676,-3 1 211,-2 1 0,-2 0 0,-2 2 1,3 21-212,-11-35 48,-2 1 0,-1 0 0,-2 1 0,0 32-48,-5-48 52,-1 0 0,0 0-1,-2 0 1,0 0 0,-2 0 0,0 0 0,-1-1 0,-1 0-1,-3 4-51,-21 37 211,-12 29-698,42-87-378,7-4 351</inkml:trace>
  <inkml:trace contextRef="#ctx0" brushRef="#br0" timeOffset="145210.649">0 2637 7834,'1'-1'139,"0"-1"0,0 1 0,1-1 0,-1 1 0,0 0 1,1 0-1,-1 0 0,0 0 0,1 0 0,-1 0 0,1 0 0,0 0 1,-1 0-1,1 1 0,0-1 0,0 1 0,-1-1 0,1 1 0,0 0 1,0 0-140,40-3-184,-35 3 481,348 9 2517,159-11-1392,1-28-1063,140-4-127,44 15 221,431-9 92,-3 26 48,-112 21 5,950 14 243,-830-10-703,-473-7 61,-471-12-183,609 28-517,-711-27-1880,-73-2 1598</inkml:trace>
  <inkml:trace contextRef="#ctx0" brushRef="#br0" timeOffset="147997.805">3737 1724 4993,'-96'38'2521,"86"-37"1299,13-9-2459,12-9-294,1 1-30,-6 6-472,-1 1-1,2-1 1,0 2 0,0-1-1,12-6-564,-22 15 9,0-1 0,0 1 0,0-1-1,1 1 1,-1 0 0,0 0-1,0-1 1,1 1 0,-1 0 0,0 0-1,1 0 1,-1 0 0,0 1-1,0-1 1,1 0 0,-1 0 0,0 1-1,0-1 1,1 1 0,-1-1-1,0 1 1,0-1 0,0 1 0,0 0-1,0 0 1,0-1 0,0 1-1,0 0 1,0 0 0,0 0 0,0 0-1,-1 0 1,1 0 0,0 0-1,-1 0 1,1 1 0,-1-1 0,1 0-1,-1 0 1,1 1-9,1 4 7,0-1 1,-1 0-1,1 1 0,-1-1 1,0 1-1,0-1 0,-1 1 1,0-1-1,0 1-7,-2 12 38,-1 0 1,0 0-1,-2 0 0,0 0 1,-1-1-1,-1 0 0,-8 15-38,2-13 85,11-19-29,10-8-43,-5 4-12,-1 2 0,1-1 0,0 0 0,0 0 1,0 1-1,1 0 0,-1 0 0,1 0 1,-1 0-1,1 0 0,-1 0 0,1 1 0,0 0 1,0 0-1,2-1-1,-3 2 2,1 1-1,-1-1 1,0 0 0,0 1-1,0-1 1,1 1 0,-1 0-1,0 0 1,0 0 0,0 1-1,0-1 1,-1 1 0,1-1 0,0 1-1,0 0 1,-1 0 0,0 0-1,1 0 1,-1 1 0,1 0-2,2 4 8,0 0 0,0 0 0,-1 0 1,1 0-1,-2 1 0,1 0 0,-1 0 0,0 0 1,-1 0-1,0 1 0,0-1 0,-1 0 1,0 1-1,0-1 0,-1 1 0,0 0 1,-1-1-1,0 1 0,0-1 0,0 0 1,-2 4-10,2-6 14,-1 0 0,0 0-1,0 0 1,0 0-1,-1-1 1,1 1 0,-1 0-1,-1-1 1,1 0-1,-1 0 1,0 0-1,0 0 1,0-1 0,-1 1-1,1-1 1,-1 0-1,0-1 1,-1 1-1,1-1 1,0 0 0,-1 0-1,0-1 1,0 1-1,0-1 1,0-1-1,0 1 1,0-1 0,0 0-1,-5 0-12,10-1-63,0 0 0,-1 0 0,1 0 0,-1 0 0,1 0 0,0 0 0,-1 0 0,1-1 0,0 1 0,0-1 0,-1 1 0,1-1 0,0 1 0,0-1 0,0 0 0,-1 1 0,1-1 0,0 0 0,0 0 0,0 0 0,0 0 0,0 0 0,1 0 0,-1 0 0,0 0 0,0-1 63,0 0-233,0 0-1,1-1 1,-1 1-1,1 0 1,-1-1-1,1 1 0,0-1 1,0 1-1,0 0 1,0-1-1,0 1 1,0-1-1,1 1 1,0 0-1,-1-1 234,14-32-1352</inkml:trace>
  <inkml:trace contextRef="#ctx0" brushRef="#br0" timeOffset="148344.443">4041 1694 6833,'-7'4'1050,"0"0"0,1 1 0,0 0 0,-1 0 0,2 1-1,-1-1 1,0 1 0,-1 4-1050,-1 1 543,1 0-1,0 0 1,0 1 0,2 0-1,-2 4-542,2-4 117,1 1 0,0-1 0,1 1 0,0 0 0,1 0 0,0 0 0,1 0 0,1 1 0,0-1 0,1 0 0,0 3-117,0-12 49,0 1 0,0-1-1,0 1 1,1-1 0,-1 0 0,1 1 0,0-1-1,1 0 1,-1 0 0,0 0 0,1 0 0,0-1-1,0 1 1,0-1 0,1 0 0,-1 0-1,1 0 1,-1 0 0,1 0 0,0-1 0,0 0-1,0 0 1,1 0 0,2 1-49,-1-1 45,1-1 0,-1 0 0,1 0 0,-1 0 0,1-1 1,0 0-1,-1 0 0,1-1 0,0 0 0,-1 0 0,1 0 0,-1-1 0,1 0 0,-1 0 0,0-1 1,5-2-46,-3 0 68,0 0 1,-1 0 0,0-1 0,0 0 0,0 0 0,0 0 0,-1-1 0,0 0 0,-1-1 0,0 1-1,0-1 1,0 0 0,-1 0 0,0 0 0,-1-1 0,0 0 0,0 1 0,-1-1 0,0 0 0,0 0-1,-1 0 1,0-1 0,-1 1 0,0 0 0,0 0 0,-2-8-69,1 9 15,0 0 0,0 0 0,-1 1 0,0-1 0,0 1 0,-1-1 0,1 1 0,-2 0 0,1 0 0,-1 0-1,0 1 1,0-1 0,-1 1 0,0 0 0,0 0 0,-1 1 0,1-1 0,-1 1 0,0 0 0,-1 1 0,1 0 0,-1 0 0,0 0 0,0 1 0,0 0 0,0 0 0,-1 0 0,1 1 0,-1 1 0,0-1 0,-4 1-15,6 0-155,-1 1 1,0 1-1,0-1 1,0 1-1,0 0 1,0 1 0,1 0-1,-1 0 1,1 0-1,-3 2 155,7-4-189,0 1-1,0 0 1,0 0-1,0 0 1,1 0-1,-1 1 1,0-1 0,0 0-1,1 1 1,-1-1-1,1 1 1,-1 0-1,1-1 1,0 1-1,-1 0 1,1 0 0,0 0-1,0 0 1,1 0-1,-1 0 1,0 0-1,1 0 1,-1 0-1,1 0 1,-1 1 0,1-1-1,0 0 1,0 0-1,0 0 1,0 0-1,1 1 1,-1-1-1,1 0 1,0 1 189,12 23-1471</inkml:trace>
  <inkml:trace contextRef="#ctx0" brushRef="#br0" timeOffset="148694.277">4414 2033 8690,'-9'45'4049,"2"4"-1673,2-1-727,2-9-497,2-6-312,1-13-360,-2-7-120,2-7-200,0-7-168,2-13-672,3-8-408,2-17-721,2-7 977</inkml:trace>
  <inkml:trace contextRef="#ctx0" brushRef="#br0" timeOffset="149081.455">4578 1598 7530,'0'0'170,"0"0"0,0 0 0,0-1 0,-1 1 0,1 0 1,0 0-1,0 0 0,0 0 0,0 0 0,0-1 0,0 1 1,-1 0-1,1 0 0,0 0 0,0 0 0,0 0 0,0 0 1,-1 0-1,1 0 0,0 0 0,0 0 0,0-1 0,-1 1 1,1 0-1,0 0 0,0 0 0,0 0 0,0 0 0,-1 0 1,1 1-1,0-1 0,0 0 0,0 0 0,-1 0 0,1 0 1,0 0-1,0 0 0,0 0 0,0 0 0,0 0 0,-1 0 1,1 0-1,0 1 0,0-1 0,0 0 0,0 0 0,0 0 1,-1 0-1,1 0 0,0 1 0,0-1 0,0 0 0,0 0 1,0 0-1,0 0 0,0 1 0,0-1 0,0 0-170,-6 20 2670,1 24-2121,4-13-94,1 0 0,2 0 0,1 2-455,-1-23 57,-1 0 1,1-1-1,1 1 0,0 0 1,0-1-1,1 0 1,0 0-1,0 0 0,1 0 1,0-1-1,4 5-57,-6-10 38,0 0-1,0 0 1,1-1 0,-1 1-1,0-1 1,1 0 0,-1 0-1,1 0 1,0 0 0,0-1-1,0 0 1,0 0-1,0 0 1,0 0 0,0 0-1,0-1 1,0 0 0,0 0-1,0 0 1,0 0 0,0-1-1,2 0-37,6-1 77,0 0 0,0-1 0,-1-1-1,1 0 1,-1-1 0,0 0 0,0-1-77,-10 6-147,0-1 1,0 0-1,0 1 1,0-1-1,0 0 1,-1 1 0,1-1-1,0 0 1,-1 0-1,1 0 1,0 1-1,-1-1 1,1 0-1,-1 0 1,1 0-1,-1 0 1,0-1 146,2-4-822</inkml:trace>
  <inkml:trace contextRef="#ctx0" brushRef="#br0" timeOffset="149082.455">4752 1501 10082,'-3'2'4609,"-6"13"-1760,6 11-1361,2 17-384,-1 5-280,11 19-255,-3 3-41,1 2-152,3 4-48,-7-8-136,0-11-64,2-10-72,-2-11-8,0-18-176,1-7-232,-3-21-800,2-10-361,2-19 865</inkml:trace>
  <inkml:trace contextRef="#ctx0" brushRef="#br0" timeOffset="149426.92">4945 1616 9986,'-3'3'844,"0"0"0,0 0 0,1 0 0,-1 0 0,1 0 0,0 0 0,0 1 0,0 0-1,0-1 1,0 4-844,-1 1 562,1 1-1,0-1 1,0 1-1,1-1 1,0 2-562,0 16 367,1 1 1,3 23-368,-2-42 394,0 11-195,1 0 0,1 0 0,1-1 0,1 1 0,0-1 1,4 6-200,-8-20 27,1 0 0,0 0 0,0 1 1,0-1-1,0-1 0,1 1 0,0 0 1,0 0-1,0-1 0,0 0 0,0 0 1,0 1-1,1-2 0,0 1 0,-1 0 1,1-1-1,0 0 0,1 0 0,-1 0 1,0 0-1,0-1 0,1 1 1,-1-1-1,1 0 0,-1-1 0,1 1 1,-1-1-1,5 0-27,-5 0 16,0-1 1,0 0-1,0 0 0,0 0 1,0-1-1,-1 1 0,1-1 1,-1 0-1,1 0 0,-1 0 1,1 0-1,-1-1 1,0 1-1,0-1 0,0 0 1,-1 0-1,1 0 0,-1 0 1,1-1-1,-1 1 0,0 0 1,-1-1-1,1 0 1,0 1-1,0-4-16,2-6 36,0 1-1,-1 0 1,0-1 0,-1 0-1,-1 0 1,0 0 0,0-5-36,-2-2 20,-1 1-1,0-1 1,-2 0 0,0 1 0,-1 0 0,-1 0 0,-1 0 0,0 1 0,-5-6-20,1 2-50,-1 1 0,-1 0 0,-1 1 0,-1 1 0,0 0 0,-2 1 0,-7-5 50,21 19-119,-2 0 0,1 0 0,0 0 1,-1 1-1,0 0 0,1 0 0,-1 0 0,0 1 0,-1-1 0,1 1 1,0 1-1,-1-1 0,1 1 0,-1-1 0,0 2 0,1-1 0,-1 1 1,0-1-1,1 2 0,-1-1 0,0 1 0,1-1 0,-1 2 0,1-1 1,-1 1-1,1-1 0,0 1 0,-1 1 0,1-1 0,0 1 1,0 0-1,1 0 0,-3 2 119,-6 4 239</inkml:trace>
  <inkml:trace contextRef="#ctx0" brushRef="#br0" timeOffset="149764.565">4867 1409 7610,'53'-61'4630,"-34"44"531,-10 16-4580,-3 1 206,7-1-341,0 1 0,-1 0 0,1 0-1,0 1 1,-1 1 0,1 0-1,-1 1 1,0 0 0,8 4-446,4 2 162,-1 0 0,-1 2 0,1 1 0,6 5-162,-14-8 14,0 1-1,-2 0 1,1 1-1,-1 1 1,-1 0-1,0 0 1,0 1-1,-2 1 1,0 0-1,0 0 1,-1 1 0,-1 0-1,0 1 1,-1 0-1,-1 0 1,-1 0-1,0 1 1,-1 0-1,-1 0 1,0 0-1,-1 0 1,-1 0-1,-1 1 1,0-1 0,-1 0-1,-2 4-13,-4 15 29,-1-1 0,-2-1 0,-1 0 0,-2 0 0,-1-1 0,-2-1 0,-1 0 0,-16 22-29,33-53-92,-1 0 0,0 0 0,1 0-1,-1 0 1,0 1 0,1-1 0,-1 0 0,0 0 0,0 0 0,0 0-1,0-1 1,0 1 0,0 0 0,0 0 0,0-1 0,-1 1-1,1 0 1,0-1 0,0 1 0,-1-1 0,1 0 0,0 1-1,0-1 1,-1 0 0,1 0 0,0 0 0,-1 0 0,1 0 0,0 0-1,-1 0 1,1 0 0,0 0 0,-1-1 0,1 1 0,0-1-1,0 1 1,-1-1 0,1 1 0,0-1 0,0 0 0,0 1-1,0-1 1,0 0 0,0 0 0,0 0 0,0 0 0,0 0-1,0-1 94,-12-7-691</inkml:trace>
  <inkml:trace contextRef="#ctx0" brushRef="#br0" timeOffset="150106.627">4117 1356 7434,'-3'-4'557,"0"0"1,0 0-1,0 0 1,-1 0-1,0 0 1,1 1-1,-1-1 1,0 1-1,-1 0 1,-2-2-558,0 1 312,0 1 0,0 0 0,0 0 1,-1 1-1,1-1 0,-1 1 0,-2 0-312,3 1 50,1 0 0,-1 1-1,1-1 1,-1 1-1,0 0 1,1 1 0,-1 0-1,1 0 1,-1 0 0,1 1-1,-1 0 1,1 0-1,0 0 1,0 1 0,0 0-1,0 0 1,1 1-1,-1 0-49,-16 17 84,1 0 0,2 2 0,0 0 1,1 1-1,2 1 0,-13 26-84,-2 13 465,4 2 1,2 0 0,3 2-1,3 1 1,3 0-1,-1 28-465,10-54 384,2 1 0,1 0-1,3 0 1,2-1-1,3 27-383,-2-53 75,1-1-1,0 0 1,0 0-1,2 0 1,0-1-1,1 0 1,1 0-1,0 0 1,1 0-1,0-1 1,1-1-1,1 1 1,0-1-1,1-1 1,0 0-1,5 3-74,-12-11 97,1-1-1,0 1 1,0-1-1,0-1 1,0 1-1,0-1 1,1 1-1,-1-2 0,1 1 1,-1-1-1,1 1 1,-1-1-1,1-1 1,0 1-1,0-1 0,1 0-96,31-3 807</inkml:trace>
  <inkml:trace contextRef="#ctx0" brushRef="#br0" timeOffset="152294.056">6504 1616 5489,'-5'1'5961,"11"-1"-3297,17-5-524,1-7-256,0 0 0,10-8-1884,45-23 1147,-71 40-1092,1-1 0,0 1 1,0 1-1,0 0 0,0 0 0,1 0 0,-1 2 0,4-1-55,-10 1 5,-1 0 0,1 0 0,-1 1 0,1-1 0,-1 1 1,1-1-1,-1 1 0,1 0 0,-1 0 0,0 0 0,1 0 0,-1 0 0,0 1 0,0-1 0,0 1 1,0-1-1,0 1 0,1 1-5,0 1 6,0 1 0,0-1 0,0 0 1,-1 1-1,1-1 0,-1 1 0,0 0 0,-1 0 1,1 2-7,3 14 15,-1 0 0,-2 0 0,0 1 0,-1 7-15,0-15 9,3 60 20,4 245 121,-8-312-353,-5 51 41,4-55-231,1 0 0,-1 0 0,0 0 0,0 0 0,0 0 0,-1 0 1,1-1-1,0 1 0,-1 0 0,0-1 0,0 1 0,0-1 0,0 0 0,0 0 1,0 0-1,0 0 0,-1 0 393,-13 6-2399</inkml:trace>
  <inkml:trace contextRef="#ctx0" brushRef="#br0" timeOffset="152730.239">6638 1908 10098,'1'-5'583,"-1"1"-1,1 0 0,0 0 1,0 0-1,0 0 1,1 0-1,-1 0 0,1 1 1,0-1-1,0 0 1,0 1-1,1-1 0,-1 1 1,2-1-583,45-44 2084,-25 27-1557,2 1 0,0 2 0,2 0 0,26-12-527,-40 23 33,0 1 0,1 0 1,0 1-1,1 0 0,-1 1 1,1 1-1,0 1 0,0 0 1,0 1-1,15 1-33,-26 0 0,0 1 0,-1 0 0,1 0 0,-1 0-1,1 1 1,-1 0 0,1 0 0,-1 0 0,0 0 0,0 1 0,0-1 0,0 1 0,-1 0 0,1 0 0,-1 0 0,0 1-1,1-1 1,-1 1 0,-1 0 0,1 0 0,-1 0 0,1 0 0,-1 0 0,-1 1 0,2 2 0,4 13-7,-1 1 1,-1-1-1,0 1 0,-2 0 1,0 2 6,-1-6 0,3 20 0,8 55 14,-11-84-7,0-1-1,0 1 0,1-1 1,0 1-1,0-1 0,0 0 0,1 0 1,0-1-1,5 6-6,-8-11 7,0 0 0,0 1-1,0-1 1,1 0 0,-1 0 0,1 0 0,-1 0-1,1-1 1,-1 1 0,1 0 0,-1-1 0,1 1 0,-1-1-1,1 1 1,0-1 0,-1 0 0,1 0 0,0 1 0,-1-1-1,1-1 1,0 1 0,0 0 0,-1 0 0,1-1 0,0 1-1,-1 0 1,1-1 0,-1 0 0,1 1 0,-1-1-1,1 0 1,-1 0 0,1 0 0,-1 0 0,0 0 0,1 0-1,-1 0 1,0-1-7,7-5 81,-1 0 0,1 0-1,-2-1 1,1-1 0,3-6-81,0 1 36,-1-1 0,-1 0 0,0-1 0,-1 0 1,-1 0-1,0 0 0,-1-1 0,-1 0 0,-1 0 1,0 0-1,-1 0 0,-1 0 0,0-1 0,-2 1 1,0 0-1,-1-1 0,0 1 0,-2 0 0,0 0 1,-1 1-1,0-1 0,-2 1 0,0 0 0,0 1 0,-2-1 1,0 2-1,0-1 0,-1 1 0,-10-10-36,18 22-44,-1-1-1,1 1 0,0 0 1,-1-1-1,1 1 1,-1 1-1,1-1 0,-1 0 1,0 1-1,0-1 0,0 1 1,0 0-1,0 0 1,0 0-1,0 0 0,0 0 1,0 1-1,0-1 1,-1 1-1,1 0 0,0 0 1,0 0-1,-1 1 0,1-1 45,-1 2-129,0-1-1,0 1 0,0 0 0,0 0 0,1 1 0,-1-1 0,1 1 0,-1 0 0,1-1 0,0 2 0,0-1 0,0 0 1,0 0-1,1 1 0,0 0 0,-1-1 0,0 4 130,-1 1-406,-1 0 1,2 0 0,-1 1-1,1-1 1,0 1-1,1 0 1,0 0 0,0 0-1,1 0 1,0 0-1,1 0 1,0 1-1,0-1 1,2 6 405,15 32-1311</inkml:trace>
  <inkml:trace contextRef="#ctx0" brushRef="#br0" timeOffset="153074.32">7632 2141 8418,'11'42'4137,"-11"-1"-1585,1 4-439,-4-9-689,3 0-408,0-9-464,0-9-128,3-11-304,-4-8-240,1-21-744,1-10-416,0-14 696</inkml:trace>
  <inkml:trace contextRef="#ctx0" brushRef="#br0" timeOffset="153411.339">7818 1569 8578,'-2'1'519,"0"0"1,0 0 0,1 0-1,-1 0 1,0 0-1,1 1 1,-1-1 0,1 1-1,-1-1 1,1 1 0,0 0-1,-1-1 1,1 1-1,0 1-519,-11 32 2649,10-16-2582,1 0 0,0 0 0,1 3-67,0-4 737,0 6-516,1 1 0,1-1-1,1 0 1,1 0 0,2 0 0,2 8-221,-5-22 87,1-1 0,0 0 0,0 0 0,1 0 0,0-1 0,1 1 0,6 6-87,-8-10 61,0-1 0,0 0 1,1 0-1,0 0 0,0-1 1,0 1-1,0-1 0,0 0 1,1-1-1,-1 1 0,1-1 1,0 0-1,2 0-61,-4-1 52,0 0 1,1-1-1,-1 1 0,1-1 1,-1 0-1,1 0 0,-1 0 1,1-1-1,-1 0 0,0 0 1,1 0-1,-1 0 1,0-1-1,0 1 0,1-1 1,-1 0-1,-1 0 0,1-1 1,0 1-1,-1-1 0,1 0 1,-1 0-1,0 0 0,0 0 1,0-1-1,0 1 0,0-1 1,-1 0-1,0 1 0,1-1 1,-2 0-1,2-3-52,1-2 55,0-1 1,0 0-1,-2 1 0,1-1 1,-1-1-1,0 1 0,-1 0 0,0 0 1,-1 0-1,0-1 0,-1 1 1,0 0-1,-2-10-55,-1 6 1,-2-1 1,1 1-1,-2 0 0,1 1 1,-2 0-1,0 0 1,-1 0-1,0 1 0,0 0 1,-10-8-2,6 7-221,-1 0 0,0 2 0,0 0 0,-1 0 0,-1 1 0,1 1 0,-2 1 0,-14-6 221,21 10 175,0 1 0,-1 0 0,1 1 0,0 0 0,-1 0 0,-1 1-175,-9 1 144,0 1 1,1 1-1,-1 1-144</inkml:trace>
  <inkml:trace contextRef="#ctx0" brushRef="#br0" timeOffset="153412.339">6645 1082 6761,'-29'2'2809,"-6"16"-1505,-5 13-159,-8 26-153,-6 6-120,4 28-152,4 12-80,20 27-8,13 17-39,33 25-177,19 1-80,38-13-144,17-24-80,29-48 0,13-26-456,13-40-761,-1-19 761</inkml:trace>
  <inkml:trace contextRef="#ctx0" brushRef="#br0" timeOffset="153866.871">8106 738 9314,'-14'-2'879,"0"1"0,0 0 1,-1 1-1,-2 1-879,17-1 38,0 0 0,-1 0 0,1 0 1,0 0-1,0 0 0,-1 0 0,1 0 0,0 0 1,0 1-1,-1-1 0,1 0 0,0 0 0,0 0 1,-1 0-1,1 1 0,0-1 0,0 0 0,-1 0 1,1 1-1,0-1 0,0 0 0,0 0 0,0 1 1,0-1-1,-1 0 0,1 0 0,0 1 0,0-1 1,0 0-1,0 1 0,0-1 0,0 0 0,0 1 1,0-1-1,0 0 0,0 0 0,0 1 0,0-1 1,0 0-1,0 1 0,0-1-38,10 17 915,23 15 123,48 39 792,-15-14-867,-2 2 1,27 35-964,-32-23 95,-2 2 1,-3 4-1,-4 1 0,0 10-95,-29-50 3,-2 2 0,-2 0-1,-2 1 1,-1 0 0,-2 1-1,-2 1 1,-2 0 0,-2 0-1,0 37-2,-7-51-104,-1-1-1,-2 1 0,-1 0 1,-1-1-1,-1 0 0,-2 0 1,0-1-1,-2 0 0,-1 0 0,-2-2 1,0 1-1,-1-2 0,-2 0 1,0-1-1,-2 0 0,0-2 1,-2 0-1,0-2 0,-1 0 1,-17 11 104,-11-1-431</inkml:trace>
  <inkml:trace contextRef="#ctx0" brushRef="#br0" timeOffset="156679.027">367 3232 4201,'-48'-38'2163,"47"38"-2073,1-1 1,-1 1-1,1 0 1,-1-1-1,1 1 0,-1-1 1,1 1-1,-1-1 1,1 1-1,-1-1 0,1 1 1,0-1-1,-1 1 1,1-1-1,0 0 1,-1 1-1,1-1 0,0 1 1,0-1-1,0 0 1,0 1-1,-1-1 0,1 0 1,0 1-1,0-1 1,0 0-1,1 1 0,-1-1 1,0 0-1,0 1 1,0-1-1,0 0 0,0 1 1,1-1-91,-1 1 72,0-1 0,0 1 0,0 0 0,0 0 0,1 0 1,-1 0-1,0-1 0,0 1 0,0 0 0,0 0 0,1 0 0,-1 0 1,0 0-1,0 0 0,0 0 0,1-1 0,-1 1 0,0 0 0,0 0 0,0 0 1,1 0-1,-1 0 0,0 0 0,0 0 0,1 0 0,-1 0 0,0 0 1,0 0-1,0 0 0,1 0 0,-1 1 0,0-1 0,0 0 0,0 0 0,1 0 1,-1 0-1,0 0 0,0 0 0,0 0 0,0 1 0,1-1 0,-1 0 1,0 0-1,0 0 0,0 0 0,0 1 0,0-1 0,1 0 0,-1 0 0,0 0 1,0 1-1,0-1 0,0 0 0,0 0 0,0 0 0,0 1 0,0-1 1,0 0-73,8 58 483,1 1 5,-3 1 0,-2 0 0,-3 0 0,-2 2-488,1-62-17,0 1 1,0-1-1,0 0 1,0 0-1,0 0 1,0 0 0,1 0-1,-1 0 1,0 0-1,0 1 1,0-1-1,0 0 1,0 0-1,0 0 1,0 0 0,0 0-1,0 1 1,0-1-1,0 0 1,0 0-1,0 0 1,0 0-1,0 0 1,0 0-1,0 1 1,0-1 0,0 0-1,0 0 1,-1 0-1,1 0 1,0 0-1,0 0 1,0 0-1,0 1 1,0-1-1,0 0 1,0 0 0,0 0-1,0 0 1,0 0-1,-1 0 1,1 0-1,0 0 1,0 0-1,0 0 1,0 0-1,0 1 1,0-1 0,-1 0-1,1 0 1,0 0-1,0 0 1,0 0-1,0 0 1,0 0-1,0 0 1,-1 0-1,1 0 1,0 0 0,0 0-1,0 0 1,0-1-1,0 1 1,-1 0-1,1 0 1,0 0-1,0 0 1,0 0-1,0 0 17,-4-12-4679,1-5 3159</inkml:trace>
  <inkml:trace contextRef="#ctx0" brushRef="#br0" timeOffset="157048.017">274 3117 4817,'0'-1'311,"0"-1"-1,0 1 0,-1-1 1,1 1-1,0 0 1,0-1-1,0 1 1,0-1-1,1 1 1,-1 0-1,0-1 1,1 1-1,-1 0 1,0-1-1,1 1 1,0 0-1,-1-1 1,1 1-1,0 0 1,0 0-1,-1 0 1,1 0-1,0 0 0,1-1-310,0 1 170,0 0-1,0 0 0,0 0 0,0 0 0,0 0 1,0 0-1,0 1 0,1-1 0,-1 1 0,0-1 0,1 1 1,-1 0-1,0 0 0,1 0-169,4 0 41,0 1 1,0-1-1,0 2 0,0-1 0,0 1 1,0 0-1,0 0 0,0 1 1,1 1-42,-4-2 28,-1 0 0,1 0 0,0 1 0,-1-1 0,1 1 1,-1 0-1,0 0 0,0 1 0,0-1 0,0 0 1,-1 1-1,1 0 0,0 2-28,-2-4 31,0 1 0,0 0-1,0 0 1,-1 0 0,1 1 0,-1-1-1,0 0 1,0 0 0,0 0 0,0 0-1,0 0 1,-1 0 0,0 0 0,1 0-1,-1 0 1,0 0 0,0 0 0,-1 0-1,0 2-30,-4 5 51,0 0 0,0-1 0,-1 1 0,0-1-1,-1-1 1,1 1 0,-2-1 0,1-1 0,-1 1-1,0-2 1,-1 1 0,-2 0-51,4 1 261,7-7-5006,1-2 3758</inkml:trace>
  <inkml:trace contextRef="#ctx0" brushRef="#br0" timeOffset="157390.862">518 3212 5641,'37'-35'2769,"-37"35"-841,0-1-471,4-1-449,-4 1-160,0 0-296,7-1-104,7-1-176,-1-1-88,31-7-80,-37 11-40,-3 0-32,1 2 0,-5-2 0,0-2-200,0 2-640,0 0-656,0 0 840</inkml:trace>
  <inkml:trace contextRef="#ctx0" brushRef="#br0" timeOffset="157745.725">590 3234 8434,'-33'92'3569,"37"-92"-2073,4-1-320,6-2-480,3 3-248,-4-3-280,0 1-56,-2 0-24,-1-1 0,-4 3-744,3-1-632,-1 0 792</inkml:trace>
  <inkml:trace contextRef="#ctx0" brushRef="#br0" timeOffset="158096.029">859 3067 7930,'-8'0'7792,"5"7"-5270,4 22-3861,0-14 2151,1 221 259,-2-217-749,0-13-1062,0-10-2736,0 2 2553</inkml:trace>
  <inkml:trace contextRef="#ctx0" brushRef="#br0" timeOffset="158428.482">955 3058 7034,'-4'-5'9375,"3"9"-6551,1 21-4398,1-14 2647,-1 2-956,0-6 13,-1 0 1,1 0-1,1 0 1,0 0-1,0 0 1,0 0-1,0-1 1,1 1-1,0 0 1,1-1-131,-1-4 68,0 0 1,0 0-1,1 0 1,-1 0-1,1-1 1,-1 0-1,1 1 1,-1-1-1,1 0 1,0 0-1,0 0 1,1 0-69,16 7 219,-16-5-192,0 1 0,0-1-1,0 1 1,-1 0 0,0 0-1,1 0 1,-1 1 0,-1-1 0,1 1-1,-1 0 1,0-1 0,0 1-1,0 0 1,0 0 0,-1 0 0,0 1-1,0-1 1,0 0 0,-1 0-1,0 1 1,0-1 0,0 2-27,0-2 17,-1 0 0,1-1 1,-1 1-1,0-1 0,0 1 1,0-1-1,0 1 0,-1-1 1,0 0-1,0 1 0,0-1 0,0 0 1,-1 0-1,1-1 0,-1 1 1,0 0-1,0-1 0,0 0 1,-1 0-1,1 0 0,-1 0 1,0 0-1,0-1 0,0 1 0,-3 0-17,6-2-24,0-1-1,1 0 1,-1 1-1,0-1 1,0 0-1,1 0 0,-1 0 1,0 1-1,0-1 1,0 0-1,1 0 1,-1 0-1,0 0 0,0 0 1,0 0-1,1-1 1,-1 1-1,0 0 1,0 0-1,1 0 1,-1-1-1,0 1 0,0 0 1,1-1-1,-1 1 1,0-1-1,1 1 1,-1-1-1,1 1 0,-1-1 1,0 1-1,1-1 1,-1 0-1,1 1 1,0-1-1,-1 0 0,1 1 1,-1-1-1,1 0 1,0 0 24,-5-34-3395,6 12 2433</inkml:trace>
  <inkml:trace contextRef="#ctx0" brushRef="#br0" timeOffset="158777.604">978 3115 7058,'-14'-29'1214,"11"23"-582,0 0-1,0 0 0,0 0 0,1-1 1,0 1-1,0-3-631,2 9 98,1 1 0,-1-1 1,0 0-1,1 1 0,-1-1 0,1 0 1,-1 1-1,1-1 0,-1 0 0,1 1 1,-1-1-1,1 0 0,-1 0 0,1 0 1,-1 0-1,1 1 0,-1-1 0,1 0 1,-1 0-1,1 0 0,0 0 0,-1 0 1,1 0-1,-1 0 0,1-1 1,-1 1-1,1 0 0,0 0-98,17-4 746,20-9 620,-28 9-1186,1 0 1,-1 0-1,1 1 0,-1 1 0,1-1 0,0 2 0,2-1-180,-11 3 6,0-1 0,1 0 0,-1 0 0,0 1 0,1-1 0,-1 1 0,0 0 0,0 0 0,0 0 0,0 0 0,0 0 0,0 0 0,0 0 0,0 1 0,0-1 0,0 1 0,0-1 0,-1 1 0,1 0 0,-1-1 0,1 1 0,-1 0 0,0 0 0,0 0 0,0 0 0,0 1 0,0-1 0,0 0-1,-1 0 1,1 0 0,-1 1 0,1-1 0,-1 0 0,0 1 0,0 0-6,7 93 172,0 3-108,-6-88-31,1 0 1,1-1-1,0 1 1,0-1-1,1 1 0,1-1 1,4 8-34,-8-16 30,0 1-1,1-1 1,-1 1 0,1-1 0,0 1 0,0-1 0,0 0-1,0 0 1,0 0 0,0 0 0,1 0 0,-1-1 0,1 1-1,-1 0 1,1-1 0,-1 0 0,1 0 0,0 0 0,0 0 0,0 0-1,-1 0 1,1-1 0,0 0 0,0 1 0,0-1 0,0 0-1,0 0 1,0-1 0,0 1 0,1-1-30,0 0 68,0-1-1,0 1 1,-1-1 0,1 0 0,0-1-1,-1 1 1,0-1 0,1 1 0,-1-1-1,0 0 1,0 0 0,-1 0 0,1 0-1,-1-1 1,1 1 0,-1-1 0,0 0-1,-1 1 1,1-1 0,0 0 0,-1-2-68,3-8 72,0 1 0,-1-1 0,-1 0 0,0 0 0,-1-1 0,-1 1 0,0 0 0,-1 0 0,0 0 0,-1 0 0,-2-7-72,2 14-28,1 0 1,-2 0-1,1 0 1,-1 1-1,0-1 1,0 1-1,0-1 0,-1 1 1,0 0-1,-1 1 1,1-1-1,-1 1 1,0 0-1,0 0 1,-1 0-1,1 1 1,-1-1-1,0 1 0,0 1 1,-1-1-1,1 1 1,-1 0-1,-2 0 28,4 2-299,1 0 0,-1 0 0,0 0 0,1 0 0,-1 1 1,0 0-1,1 0 0,-1 1 0,0-1 0,1 1 0,-1 0 0,1 0 0,-1 0 0,1 1 0,-1-1 0,1 1 0,0 1 0,-3 1 299,-7 9-875</inkml:trace>
  <inkml:trace contextRef="#ctx0" brushRef="#br0" timeOffset="159111.442">1513 2886 6329,'18'-15'2687,"-22"31"-729,-8 23-1380,-9 83 500,-17 119 1738,35-213-2394,1 0 1,2 0-1,2 14-422,-2-32-32,1 1-1,1-1 1,0 1 0,1-1 0,0 1-1,0-1 1,1 0 0,0-1-1,1 1 1,5 7 32,-10-16-26,0-1-67,1 1 1,-1 0 0,0-1 0,1 1 0,-1 0-1,0-1 1,1 1 0,-1-1 0,1 1-1,0 0 1,-1-1 0,1 1 0,-1-1 0,1 0-1,0 1 1,-1-1 0,1 1 0,0-1-1,-1 0 1,1 0 0,0 1 0,-1-1-1,1 0 1,0 0 0,0 0 0,0 0 0,-1 0-1,1 0 1,0 0 0,0 0 0,-1 0-1,1 0 1,0 0 92,9-5-1189</inkml:trace>
  <inkml:trace contextRef="#ctx0" brushRef="#br0" timeOffset="159445.164">1638 2983 8474,'-1'2'495,"-1"-1"0,0 1-1,0 0 1,1 0 0,-1 0 0,1 0 0,-1 0 0,1 0-1,0 0 1,-1 2-495,-12 43 1412,11-36-971,-3 12-146,2-1-1,0 1 1,1 0 0,2 0-1,0 0 1,1 0-1,1 1 1,2-1 0,2 10-295,-4-29 104,0 0 0,0 0 0,1 0 0,-1-1 1,1 1-1,0 0 0,0-1 0,0 1 1,1-1-1,1 2-104,-3-4 37,-1 0 0,1 0 0,0 0 1,0-1-1,0 1 0,0 0 0,0 0 0,1-1 1,-1 1-1,0-1 0,0 1 0,0-1 0,0 0 1,1 1-1,-1-1 0,0 0 0,0 0 0,1 0 1,-1 0-1,0 0 0,0 0 0,1 0 0,-1 0 1,0 0-1,0-1 0,0 1 0,1-1 0,-1 1 1,0-1-1,0 1 0,0-1 0,0 1 0,0-1 1,1 0-38,2-3 82,1 0 1,-1 0-1,0-1 0,0 1 1,-1-1-1,0 0 1,1 0-1,-1 0 1,-1 0-1,1 0 1,-1-1-1,0 1 1,0-1-1,0-3-82,4-14 159,-2-1 0,2-21-159,-4 38 19,-2-1 0,1 0 0,-1 0 0,-1 0 0,1 0 0,-2 1 0,1-1 0,-1 0 0,0 1 0,0-1 0,-2-2-19,2 6-209,0 0 1,0 1-1,0-1 0,-1 1 1,1-1-1,-1 1 1,0 0-1,0 0 1,0 0-1,-1 0 1,1 1-1,-1-1 1,1 1-1,-1 0 1,0 0-1,0 0 1,0 1-1,0-1 1,0 1-1,0 0 1,-3 0 208,-9 0-2271,0 5 913</inkml:trace>
  <inkml:trace contextRef="#ctx0" brushRef="#br0" timeOffset="159791.627">1596 2727 9498,'1'1'4104,"9"7"-3176,21 14 516,-1 2 0,12 13-1444,-30-24 85,0 0-1,-1 0 1,0 1-1,-1 0 1,-1 1-1,5 11-84,-2-1 85,-2 0 1,0 1-1,-2 1 0,-1 0 0,-1 0 1,-2 0-1,0 0 0,-1 24-85,-3-7 154,-2 0 0,-2-1 0,-1 0-1,-3 0 1,-3 9-154,11-50 14,-1-1 0,1 0-1,0 1 1,0-1 0,-1 0 0,1 0 0,-1 1-1,1-1 1,-1 0 0,0 0 0,1 0-1,-1 0 1,0 1 0,0-1 0,0 0 0,0 0-14,0-1-39,1 0 1,-1 0 0,1 0 0,0 0-1,-1 0 1,1 0 0,-1 0 0,1 0-1,0 0 1,-1 0 0,1-1 0,0 1-1,-1 0 1,1 0 0,-1 0 0,1-1-1,0 1 1,0 0 0,-1 0 0,1-1-1,0 1 1,-1 0 0,1 0 0,0-1-1,0 1 1,0 0 0,-1-1 0,1 1-1,0-1 1,0 1 0,0 0 0,0-1 38,-2-3-509,0 0 0,0 0 0,1 0 0,0 0 0,0-1 0,0 1 1,1 0-1,-1-2 509,1-16-1307</inkml:trace>
  <inkml:trace contextRef="#ctx0" brushRef="#br0" timeOffset="160219.038">2022 2964 8762,'-9'5'3761,"7"-1"-1721,0 7-888,-2 6-255,3 1-201,1 11-352,2-1-64,3 2-144,-1 3-32,-3-4-48,1 1 16,2-10-352,-3-3-304,-1-7-569,-1-8-1071,-2 0 1464</inkml:trace>
  <inkml:trace contextRef="#ctx0" brushRef="#br0" timeOffset="160220.038">1951 3174 8234,'-25'-75'4257,"34"71"-1177,11-3-1511,-2-1-185,4-2-720,-1 1-256,-1 0-488,-2 2-488,-3 5 384</inkml:trace>
  <inkml:trace contextRef="#ctx0" brushRef="#br0" timeOffset="161439.137">2214 2961 4961,'-1'0'343,"0"-1"0,1 1-1,-1-1 1,0 1 0,0 0-1,0 0 1,0 0 0,0-1 0,1 1-1,-1 0 1,0 0 0,0 0 0,0 0-1,0 0 1,0 1 0,0-1 0,0 0-1,1 0 1,-1 1 0,0-1 0,0 0-1,0 1 1,0-1-343,-4 22 2785,2-5-3125,-6 40 869,9-56-519,0-1-1,0 0 0,0 1 1,0-1-1,0 0 1,0 1-1,0-1 1,0 0-1,0 1 1,1-1-1,-1 0 1,0 0-1,0 1 1,0-1-1,1 0 1,-1 0-1,0 1 0,0-1 1,0 0-1,1 0 1,-1 0-1,0 1 1,1-1-1,-1 0 1,0 0-1,0 0 1,1 0-1,-1 0 1,0 1-1,1-1 1,-1 0-1,0 0 1,1 0-1,-1 0 0,0 0 1,1 0-1,-1 0 1,0 0-1,1 0 1,-1 0-1,1-1-9,21-1 130,-2 1-62,-15 2-50,0 0 1,1 1 0,-1-1 0,0 2 0,0-1 0,0 0 0,0 1 0,0 0-1,0 0 1,-1 0 0,0 1 0,1 0 0,-1-1 0,-1 2 0,1-1 0,0 0-1,-1 1 1,0-1 0,0 1 0,0 0 0,-1 0 0,0 0 0,0 0 0,0 1-1,-1-1 1,1 0 0,-1 1 0,0 2-19,0-1 41,0 0 0,0 0 1,-1 0-1,0-1 0,0 1 0,-1 0 1,0 0-1,0 0 0,0-1 0,-1 1 0,0-1 1,0 1-1,-1-1 0,0 0 0,0 0 0,0 0 1,-1 0-1,0 0 0,0-1 0,0 0 0,-1 0 1,1 0-1,-3 1-41,6-5 5,-1 0 1,1 0-1,-1 0 1,1 0 0,-1 0-1,1 0 1,-1 0-1,1-1 1,-1 1-1,0-1 1,1 1-1,-1-1 1,0 0-1,0 1 1,1-1-1,-1 0 1,0 0 0,0 0-1,1-1 1,-1 1-1,0 0 1,0-1-1,1 1 1,-1-1-1,0 1 1,1-1-1,-1 0 1,1 0 0,-1 0-1,1 0 1,-1 0-1,1 0 1,-2-1-6,1 0-312,0-1 1,0 0-1,-1 1 0,2-1 1,-1 0-1,0 0 1,0 0-1,1 0 0,0 0 1,0 0-1,0-1 1,0 1-1,0 0 1,0-1-1,1 1 0,0-4 312,0-14-1346</inkml:trace>
  <inkml:trace contextRef="#ctx0" brushRef="#br0" timeOffset="161888.495">2196 3040 7026,'-31'-46'2985,"31"46"-2899,0 0 0,0-1 0,-1 1 0,1 0 0,0 0 0,0-1 0,0 1 0,0 0-1,0 0 1,0-1 0,0 1 0,0 0 0,0 0 0,0-1 0,0 1 0,0 0 0,0 0-1,0-1 1,0 1 0,0 0 0,0 0 0,0-1 0,0 1 0,1 0 0,-1 0 0,0-1 0,0 1-1,0 0 1,0 0 0,0 0 0,1-1 0,-1 1 0,0 0 0,0 0 0,0 0 0,1 0-1,-1 0 1,0-1 0,0 1 0,0 0 0,1 0 0,-1 0 0,0 0 0,1 0-86,13-4 674,-10 3-218,42-19 1242,-29 12-1384,0 0 0,1 2 0,1-1-314,-15 6 14,1 0-1,-1 0 1,0 0 0,0 0 0,1 1 0,-1 0-1,1 0 1,-1 0 0,0 1 0,1-1 0,-1 1-1,0 0 1,0 0 0,1 1 0,-1-1-14,-1 1 1,-1-1-1,1 1 1,-1 0 0,1 0 0,-1 0 0,0 0 0,0 1-1,0-1 1,0 0 0,0 1 0,0 0 0,-1-1-1,1 1 1,-1 0 0,0 0 0,0-1 0,0 1 0,0 0-1,0 0 1,-1 0 0,1 2-1,1 9 14,-1 1 0,0 0 1,-1-1-1,-1 1-14,1-1 16,-1 12 15,2 66 9,-1-84-10,1 0 0,0 0-1,1 0 1,0-1 0,0 1 0,1-1-1,0 1 1,0-1 0,1 0 0,0 1-30,-3-7 23,0 1 1,1 0-1,-1 0 1,0 0-1,1-1 1,-1 1-1,1-1 1,-1 1-1,1-1 1,0 0-1,0 1 1,0-1-1,0 0 1,-1 0 0,1 0-1,0-1 1,1 1-1,0 0-23,-2-1 33,1 0 0,0 0 0,-1 0 0,1 0 0,0-1 0,-1 1 0,1 0 0,0-1 0,-1 1 0,1-1 0,-1 0 0,1 0 0,-1 1 0,1-1 0,-1 0 0,1 0 0,-1 0 0,1-1-33,3-3 108,0 0 1,-1-1-1,1 0 0,-1 0 1,0 0-1,-1 0 0,0-1 1,0 1-1,2-5-108,-2-1 96,0 0 0,0 0-1,-1 0 1,-1 0 0,0-1 0,0 1-1,-1-1 1,-1 1 0,0 0 0,-1 0 0,0-1-1,-1 1 1,-1 0 0,0-1-96,2 7-116,0 1 0,-1 0 1,1 0-1,-1 0 0,0 0 0,0 1 0,-1-1 1,0 1-1,1 0 0,-1 0 0,-1 0 0,1 0 1,0 1-1,-3-2 116,3 3-417,0 0 1,-1 0-1,1 1 1,-1-1-1,0 1 1,1 0-1,-1 0 1,0 1-1,0-1 1,1 1-1,-1 0 0,0 1 1,0-1-1,0 1 1,1 0-1,-1 0 1,0 0-1,-3 2 417,-6 2-1399</inkml:trace>
  <inkml:trace contextRef="#ctx0" brushRef="#br0" timeOffset="162242.034">2582 2801 8098,'47'-56'3046,"-53"77"35,-9 76-2187,-6 44-192,9-68-98,3 0 0,3 0 0,3 57-604,3-123 41,1 0-1,0 0 1,0 0-1,1 0 1,-1 0 0,2-1-1,-1 1 1,1-1-1,0 1 1,0-1 0,1 0-1,3 4-40,-6-8-51,1 0 0,0 0 0,-1-1 0,1 1 0,0 0 0,0-1 0,0 0 0,0 1 0,0-1 0,0 0 0,0 0-1,1 0 1,-1-1 0,0 1 0,1 0 0,-1-1 0,0 0 0,1 1 0,-1-1 0,1 0 0,-1 0 0,1 0 0,-1-1 0,0 1 0,1 0 0,-1-1 0,0 0 0,1 1 0,-1-1 0,0 0-1,0 0 1,0 0 0,0-1 0,0 1 0,0 0 0,2-2 51,16-13-631</inkml:trace>
  <inkml:trace contextRef="#ctx0" brushRef="#br0" timeOffset="162677.892">2774 2953 6977,'-28'-72'3588,"28"71"-3518,0 1 0,0-1 0,0 1 1,0 0-1,0-1 0,0 1 0,0-1 0,-1 1 1,1 0-1,0-1 0,0 1 0,0 0 0,0-1 1,-1 1-1,1 0 0,0-1 0,-1 1 0,1 0 0,0-1 1,0 1-1,-1 0 0,1 0 0,0-1 0,-1 1 1,1 0-1,-1 0 0,1 0 0,0-1 0,-1 1 1,1 0-1,-1 0 0,1 0 0,0 0 0,-1 0 0,1 0 1,-1 0-1,1 0 0,-1 0 0,1 0 0,0 0 1,-1 0-1,1 0 0,-1 0 0,1 1 0,0-1 1,-1 0-1,1 0 0,0 0 0,-1 1 0,1-1 0,0 0 1,-1 0-1,1 1 0,0-1 0,-1 0-70,-9 20 1385,9-17-1078,0-2-229,-31 74 1814,30-68-1736,-1 0 0,2 0 0,-1 1 0,1-1 0,0 1 0,1-1 0,-1 1 0,1 0 0,1 3-156,0-10 23,-1 0 1,0 0 0,0 0-1,1 0 1,-1 0 0,0-1-1,1 1 1,-1 0-1,1 0 1,-1-1 0,1 1-1,0 0 1,-1-1 0,1 1-1,0 0 1,-1-1-1,1 1 1,0-1 0,0 1-1,-1-1 1,1 1 0,0-1-1,0 0 1,0 1-24,27 5 186,-24-6-178,-1 0-1,1 1 1,-1 0 0,0-1 0,1 1 0,-1 0 0,0 1 0,0-1 0,0 1 0,2 0-8,-2 2 5,0 0-1,0-1 1,0 1 0,-1 0-1,1 0 1,-1 0 0,0 1 0,-1-1-1,1 0 1,-1 1 0,0 0-1,0-1 1,0 1 0,0-1-1,-1 1 1,0 0 0,0-1 0,0 1-1,-1 0 1,1-1 0,-1 1-1,0-1 1,-2 5-5,0 3-28,-1 0-1,0 0 1,-1-1-1,0 0 0,0 0 1,-2 0-1,1 0 1,-5 5 28,9-14-115,1-1 0,-1 1 0,0 0 0,1-1-1,-1 1 1,0 0 0,0-1 0,0 0 0,0 0 0,0 1 0,-1-1 0,1 0 0,0-1 115,1 1-110,0-1 0,0 0 0,0 0 0,0 0 0,0 0 1,0 0-1,0 0 0,0-1 0,0 1 0,1 0 0,-1 0 1,0-1-1,0 1 0,0 0 0,0-1 0,1 1 0,-1-1 1,0 1-1,0-1 0,1 1 0,-1-1 0,0 0 0,1 1 0,-1-1 1,1 0-1,-1 0 0,1 1 0,-1-1 0,1 0 0,-1 0 1,1 0-1,0 0 0,-1 0 0,1 1 0,0-1 0,0-1 110,-5-18-837</inkml:trace>
  <inkml:trace contextRef="#ctx0" brushRef="#br0" timeOffset="163076.472">2693 3037 8914,'-7'-79'3527,"7"77"-3381,0 1-1,0-1 1,1 0 0,-1 0-1,1 0 1,-1 0-1,1 0 1,-1 0 0,1 0-1,0 1 1,0-1-1,0 0 1,0 1 0,0-1-1,0 0 1,0 1-1,1 0 1,-1-1-1,1 1 1,-1 0 0,1-1-1,-1 1 1,1 0-1,0 0 1,-1 0 0,1 1-1,0-1 1,0 0-146,5-3 371,0 0-239,-1 1 1,0-1-1,1 1 1,0 1-1,-1-1 0,1 1 1,0 0-1,4 0-132,-9 1 2,0 1 1,0 0-1,-1 0 0,1 0 0,0 0 0,0 0 0,0 0 0,0 0 0,0 0 1,-1 1-1,1-1 0,0 1 0,0-1 0,0 1 0,-1 0 0,1 0 0,0 0 0,-1 0 1,1 0-1,-1 0 0,1 0 0,-1 0 0,0 1 0,1-1 0,-1 1 0,0-1 1,0 1-1,0-1 0,0 1 0,0-1 0,0 1 0,-1 0 0,1 0 0,0-1 0,-1 1-1,4 17 20,-1 0 0,0-1 0,-2 2 0,0-1 0,-1 0 0,-1 4-21,0 0 28,1 0-1,1 0 1,1 0 0,2 4-28,-4-25 2,0 1 0,1-1 0,-1 0 0,1 0 0,0 0 0,0 0 0,0 0 0,0 0 0,0 0 0,0 0 0,1 0 0,-1 0 0,1 0-2,-2-2 11,1 1 0,-1-1-1,1 1 1,0-1 0,-1 0 0,1 1-1,0-1 1,0 0 0,-1 1 0,1-1-1,0 0 1,-1 0 0,1 0 0,0 0-1,0 0 1,-1 0 0,1 0 0,0 0-1,0 0 1,-1 0 0,1 0 0,0 0-1,0-1 1,0 1-11,2-2 52,0 1-1,0-1 1,0 0 0,-1-1 0,1 1-1,-1 0 1,1-1 0,-1 1 0,0-1-1,0 0 1,0 0 0,0 0-1,-1 0 1,2-2-52,3-8 135,0-1 0,0 0 1,-2 0-1,0-1 0,0 1 0,-1-1 0,-1 0 0,0-10-135,-2 14 15,0 1-1,0 0 0,-2 0 1,1-1-1,-1 1 0,0 0 1,-1 0-1,0 0 1,-1 1-1,0-1 0,-1 1 1,-5-9-15,9 16-71,0 0 1,-1 0 0,1 0 0,-1 0-1,1 0 1,-1 0 0,0 1 0,0-1-1,1 0 1,-1 1 0,0 0 0,-1-1-1,1 1 1,0 0 0,0 0 0,-1 0-1,1 0 1,0 1 0,-2-1 70,1 1-257,1 0 0,-1 0 0,0 0 0,1 1 0,-1-1 1,1 1-1,-1 0 0,1-1 0,-1 1 0,1 0 0,-1 1 0,1-1 0,0 0 1,0 1-1,-1-1 0,1 1 0,0 0 0,0 0 257,-14 16-1136</inkml:trace>
  <inkml:trace contextRef="#ctx0" brushRef="#br0" timeOffset="165012.194">2915 2662 4889,'-45'-82'2139,"79"134"3010,14 15-5149,-19-29 306,-2 1-1,-1 1 1,-2 1 0,-2 2 0,4 15-306,-18-36 147,-2 1 1,0 0 0,-1 0-1,-2 1 1,0-1 0,-2 1-1,0 0 1,-2 3-148,0-12 64,0-1-1,-2 1 1,1 0-1,-2-1 1,0 0 0,0 0-1,-2 0 1,0-1 0,0 1-1,-1-1 1,-1-1-1,0 1 1,-6 6-64,-39 42 97,49-55-213,4-4-5273,0-2 3765</inkml:trace>
  <inkml:trace contextRef="#ctx0" brushRef="#br0" timeOffset="165972.364">576 3906 4697,'5'1'2833,"3"-1"-417,13-4-752,-4-1-63,5-4-625,0 0-304,2-1-376,-1 0-152,-2 4-88,-5 3-8,-4 1-352,-7 2-384,-5 5-1440,-1-3 1335</inkml:trace>
  <inkml:trace contextRef="#ctx0" brushRef="#br0" timeOffset="166305.295">616 4054 7001,'7'-4'3657,"4"-3"-1280,7-5-713,0-1-224,4 2-711,-4 1-225,-1 5-344,-5 1-88,-3 4-24,0 0 8,-2-2-512,1 2-408,1-4-1097,-5 1 1113</inkml:trace>
  <inkml:trace contextRef="#ctx0" brushRef="#br0" timeOffset="167021.618">1210 3913 4065,'-88'-11'2252,"75"8"3481,15-2-1711,13-1-2392,49-2-981,-61 7-639,-1 1 0,1 0 1,-1 0-1,1 1 0,-1-1 0,1 0 1,-1 1-1,1 0 0,-1-1 1,0 1-1,1 0 0,-1 0 1,0 0-1,0 1 0,0-1 1,0 0-1,0 1 0,0-1 1,0 1-1,0 0 0,0 0 1,-1 0-1,1 0 0,-1 0 0,1 0 1,-1 0-1,0 0 0,0 0 1,0 1-1,0-1 0,0 0 1,-1 1-1,1 1-10,1 4 10,0 1 0,-1 0 0,-1 0 1,1 1-1,-1-1 0,-1 0 0,0 0 0,0 0-10,-4 14 9,-1-1-1,-1-1 1,-1 1 0,-1-1 0,0 0-1,-9 11-8,-19 44 12,37-75-11,-1-1 1,1 1-1,0-1 1,-1 1-1,1 0 0,-1-1 1,1 1-1,0 0 1,0-1-1,-1 1 0,1 0 1,0 0-1,0-1 1,0 1-1,0 0 1,0 0-1,0-1 0,0 1 1,0 0-1,0 0 1,0-1-1,0 1 0,0 0 1,1 0-1,-1-1 1,0 1-1,1 0 0,-1-1 1,0 1-1,1 0 1,-1-1-1,1 1 0,-1-1 1,1 1-1,-1 0 1,1-1-1,-1 1 0,1-1 1,0 0-1,-1 1 1,1-1-1,0 1 0,-1-1 1,1 0-1,0 0 1,-1 1-1,1-1 1,0 0-1,0 0 0,-1 0 1,1 0-1,0 0 1,0 0-2,7 0 25,0 0 0,0-1 0,-1 0 0,1-1 0,3 0-25,6-2 31,-5 2-98,0 0 0,0-1 0,0 0 0,10-5 67,-17 6-337,-1 0 0,1-1 0,-1 1 1,0-1-1,0 0 0,-1 0 0,1 0 0,0-1 0,-1 1 337,11-16-932</inkml:trace>
  <inkml:trace contextRef="#ctx0" brushRef="#br0" timeOffset="167357.828">1451 3886 7178,'-6'5'1273,"1"0"0,-1 0 0,1 0 1,0 1-1,-3 4-1273,4-4 380,0 0 0,0 0 0,0 0 0,1 1 0,1-1 1,-3 6-381,4-10 44,1 0 1,-1 1 0,0-1-1,1 0 1,-1 1 0,1-1-1,-1 1 1,1-1 0,0 1-1,0-1 1,1 1 0,-1-1-1,0 0 1,1 1 0,-1-1-1,1 0 1,0 1 0,0-1-1,0 0 1,0 1 0,0-1 0,1 0-1,-1 0 1,0 0 0,1 0-1,0-1 1,-1 1 0,1 0-1,0-1 1,0 1 0,0-1-1,0 1 1,0-1 0,0 0-1,0 0 1,1 0 0,-1 0-1,0 0 1,1-1 0,1 1-45,22 6 534,-8-2-309,-1 0 0,1 0 0,-2 2 0,10 4-225,-23-9 13,1 0 0,-1 0 0,0 0 0,1 0 0,-1 0 0,0 1 0,0 0 0,-1-1 0,1 1 0,0 0 0,-1 1 0,0-1 0,0 0 0,0 1 0,0-1 0,0 1 0,-1-1 0,1 1 0,-1 0 0,0 0 0,0-1 0,0 4-13,-1-4 6,-1 0 0,1 0-1,-1 0 1,1-1 0,-1 1 0,0 0-1,0-1 1,0 1 0,-1-1 0,1 1-1,-1-1 1,1 1 0,-1-1-1,0 0 1,0 0 0,0 0 0,0 0-1,0 0 1,0 0 0,0-1 0,-1 1-1,0 0-5,-2 1-198,0 0 0,0 0-1,0 0 1,0-1-1,-1 0 1,1 0 0,-1 0-1,1-1 1,-1 0-1,-4 1 199,8-2-188,0 0-1,0 0 1,-1 0-1,1-1 1,0 1-1,0 0 0,0-1 1,0 0-1,0 1 1,0-1-1,0 0 1,0 0-1,0 0 0,1 0 1,-2-1 188,-13-10-899</inkml:trace>
  <inkml:trace contextRef="#ctx0" brushRef="#br0" timeOffset="167759.4">1450 3917 8234,'3'-2'757,"0"1"-1,0-1 1,0 1 0,0 0 0,0 0 0,0 0 0,1 0 0,-1 0 0,0 1-1,1-1 1,-1 1 0,1 0-757,45 0 1209,-27 1-585,-14-1-553,0 0-1,0 0 0,1 1 1,-1 0-1,0 0 0,0 1 1,6 2-71,-11-2 4,0 0 1,1-1 0,-1 1 0,-1 0 0,1 1-1,0-1 1,0 0 0,-1 1 0,0-1-1,1 1 1,-1 0 0,0 0 0,0 0-1,0 0 1,-1 0 0,1 1 0,-1-1-1,0 0 1,1 1-5,2 14 18,1 0-1,-2 1 1,-1-1-1,1 13-17,-1-7 18,1-1-1,1 1 0,1 1-17,-3-18 10,0-1 0,0 0-1,0 0 1,1 0-1,0 0 1,0 0-1,1 0 1,0-1 0,0 0-1,0 1 1,0-2-1,1 1 1,0 0-10,-4-4 25,1 1 0,0-1 1,-1 0-1,1 1 0,0-1 1,0 0-1,0 0 0,0-1 0,0 1 1,0 0-1,0-1 0,0 1 0,0-1 1,0 1-1,0-1 0,0 0 0,1 0 1,-1 0-1,0 0 0,0 0 1,0-1-1,0 1 0,1-1-25,1-1 56,0 1 0,0-1-1,-1-1 1,1 1 0,-1 0-1,1-1 1,-1 0 0,0 1 0,0-1-1,0 0 1,2-4-56,5-7 121,-1 0-1,0-1 0,-1 0 1,-1-1-1,3-9-120,-5 14-6,-2 0-1,0-1 0,0 1 0,-1-1 0,-1 1 1,0-1-1,0 0 0,-1 1 0,0-1 1,-1 0-1,-1 1 0,0-2 7,1 9-89,0 0 1,0 0-1,0 0 0,-1 0 1,0 0-1,0 1 0,1-1 0,-2 1 1,1-1-1,0 1 0,-1 0 1,0 0-1,0 0 0,0 0 0,0 0 1,0 1-1,0-1 0,-1 1 1,1 0-1,-1 0 0,1 0 1,-1 0-1,0 1 0,0 0 0,0 0 1,0 0-1,0 0 0,0 0 1,0 1-1,0-1 0,0 1 0,0 0 1,-1 1-1,1-1 0,-2 1 89,-50 9-1899,52-10 1488,-1 2 1,1-1-1,0 0 0,0 1 0,0 0 1,0 0-1,0 0 0,0 1 0,0-1 1,1 1-1,-2 1 411,3 4-1138</inkml:trace>
  <inkml:trace contextRef="#ctx0" brushRef="#br0" timeOffset="168092.929">1969 3884 5457,'-1'21'4680,"-1"0"0,-5 17-4680,4-20 772,0 0 1,1 0-1,1 0 0,1 12-772,0-25 109,1 0-1,0 0 0,0 0 0,0 0 1,0 0-1,1 0 0,0 0 0,0 0 1,0 0-1,1-1 0,0 1 0,-1-1 1,2 0-1,-1 0 0,0 0 0,1 0 1,0 0-1,0-1-108,0 0 115,1 1 1,-1-1-1,1-1 0,0 1 0,0-1 1,0 0-1,0 0 0,1 0 1,-1-1-1,0 0 0,1 0 1,-1 0-1,1-1 0,-1 1 1,1-1-1,-1-1 0,1 1 1,-1-1-1,1 0 0,-1 0 1,1-1-1,1 0-115,2-1 116,0 0 1,-1-1-1,1 0 0,-1-1 0,0 0 1,0 0-1,-1 0 0,1-1 1,-1 0-1,-1-1 0,1 1 1,4-7-117,-7 7 40,0 0 0,0 0-1,0 0 1,-1 0 0,0 0 0,0-1 0,-1 1 0,0-1 0,0 0 0,0 0 0,-1 0-1,0 0 1,0 0 0,-1 0 0,0 0 0,0 0 0,-1-5-40,0 6-16,-1 1 0,0 0 1,1-1-1,-2 1 0,1 0 0,-1 0 0,1 0 1,-1 0-1,-1 1 0,1-1 0,-1 1 0,0 0 1,0 0-1,0 0 0,0 0 0,-1 1 0,1-1 1,-1 1-1,0 0 0,0 1 0,0-1 0,-3 0 16,-3-1-326,-1 0-1,0 1 0,0 0 1,0 1-1,-1 0 0,1 1 1,0 0-1,-1 1 0,1 0 0,-12 3 327,7-1-1054,1 1-1,0 1 0,1 0 0,-1 1 1,1 1-1,0 0 0,0 1 0,-1 2 1055,-17 13-1971</inkml:trace>
  <inkml:trace contextRef="#ctx0" brushRef="#br0" timeOffset="169238.594">915 3794 7538,'-12'-26'7182,"-4"8"-3592,14 17-3503,0 0 0,0 0 0,0 0 0,0 1 0,0-1 0,0 1 0,0-1 0,-1 1 0,1-1 0,0 1 0,0 0 0,0 0 0,0 0 0,0 0 0,-1 1 0,1-1 0,0 1 0,0-1 0,0 1 0,0 0 0,0-1 0,-1 2-87,-25 11 52,1 1 0,1 2-1,0 0 1,1 2 0,1 1-1,1 1 1,0 0 0,1 3-52,18-19 11,1 0 1,-1-1-1,1 1 1,1 0-1,-1 1 1,0-1 0,1 1-1,-2 3-11,4-7 8,0 0 0,0-1-1,-1 1 1,1 0 0,0 0 0,0 0 0,0 0-1,0 0 1,0 0 0,0-1 0,0 1-1,1 0 1,-1 0 0,0 0 0,0 0 0,1-1-1,-1 1 1,0 0 0,1 0 0,-1 0 0,1-1-8,0 2 15,0-1 1,0 0 0,0 0 0,1-1 0,-1 1 0,0 0 0,1 0 0,-1-1 0,1 1 0,-1 0 0,1-1 0,-1 0 0,1 1 0,-1-1 0,1 0 0,0 0-16,53 7 408,-16-3 44,32 8-452,-61-10 26,1 1-1,-1 0 0,1 1 0,-1 0 1,0 1-1,0 0 0,-1 1 0,7 4-25,-13-8 6,-1 0-1,1 0 0,-1 0 1,1 1-1,-1-1 0,0 0 0,0 1 1,0 0-1,0 0 0,0 0 1,-1-1-1,1 1 0,-1 1 0,0-1 1,0 0-1,1 1-5,-2-1 11,0 0-1,0-1 1,0 1 0,0 0-1,0-1 1,-1 1-1,1 0 1,-1-1 0,0 1-1,1-1 1,-1 1 0,0-1-1,-1 0 1,1 1 0,0-1-1,-2 2-10,-2 2 26,0 0 0,0-1 0,-1 1 0,0-1-1,0 0 1,-1 0 0,1-1 0,-1 0 0,0 0 0,0-1 0,0 0-1,-1 0 1,1 0-26,-13 2-10,1-1 1,-1 0-1,0-2 0,0 0 0,1-1 1,-1-1-1,0-1 0,0 0 0,-8-3 10,25 3-102,1 1 0,0-1-1,0 1 1,0-1 0,0 0-1,0 1 1,0-1 0,0 0-1,0-1 1,1 1 0,-1 0 0,0 0-1,1-1 1,-1 1 0,1-1-1,-1 1 1,1-1 0,0 0-1,-1 0 1,1 0 0,0 1 0,0-1-1,0 0 1,1 0 0,-1 0-1,0 0 1,1-1 0,-1 1-1,1-1 103,-1-5-643,1-1 0,0 1 0,0-1-1,0 1 1,1-1 0,1 1 0,0-3 643,12-42-1410</inkml:trace>
  <inkml:trace contextRef="#ctx0" brushRef="#br0" timeOffset="169605.114">759 3564 7458,'-1'0'296,"0"1"0,0-1 0,0 0 1,0 1-1,0-1 0,0 1 1,0-1-1,0 1 0,0 0 0,1-1 1,-1 1-1,0 0 0,0-1 0,1 1 1,-1 0-1,0 0 0,1 0 1,-1 0-1,1 0 0,-1 0 0,1 0 1,0 0-297,-11 25 1630,11-26-1501,-5 23 425,1-1-1,1 1 1,1 0 0,1 0-1,1-1 1,1 1-1,2 3-553,-1 19 441,9 141 649,1 43-414,-12-171-497,-2 0 0,-8 50-179,6-96-79,1-22-290,0-26-648,3-68-1980,5 35 2112</inkml:trace>
  <inkml:trace contextRef="#ctx0" brushRef="#br0" timeOffset="169940.349">856 3516 7714,'-19'142'9841,"15"-75"-8134,2 0-1,4 12-1706,-2-76 40,21 621 3267,-22-615-3438,-2-9-789,0-13-586,4 2 1049</inkml:trace>
  <inkml:trace contextRef="#ctx0" brushRef="#br0" timeOffset="172857.816">146 5388 11114,'7'0'118,"108"4"1465,94 7 403,166-13-1986,-260 0 181,1972-9 3258,-1442 15-3010,466 5-56,289 2-160,-574-7-78,-103-4-28,874 25 30,-1570-24-154,17 1-230,0 2-1,0 1 1,-1 2-1,13 6 248,-32-3-1005,-23-10 943,-1 0 0,1 0 0,-1 0 0,1 1 0,-1-1 1,1 0-1,-1 1 0,1-1 0,-1 1 0,0-1 0,1 0 0,-1 1 0,1-1 0,-1 1 0,0-1 0,1 1 0,-1-1 0,0 1 0,0-1 0,1 1 1,-1-1-1,0 1 0,0 0 0,0-1 0,0 1 0,0-1 0,0 1 0,0 0 0,0-1 0,0 1 0,0-1 0,0 1 0,0 0 62,-15 14-964</inkml:trace>
  <inkml:trace contextRef="#ctx0" brushRef="#br0" timeOffset="175899">3339 985 3489,'0'0'512,"-1"-1"1165,-3 7 331,-2 8-1564,1 0 0,1 0 0,0 0 0,1 0 0,1 1 0,0 0 0,1-1 0,0 15-444,3 32 1686,7 37-1686,-1-13 547,59 808 1995,-58-796-2324,118 1043 2976,-85-851-2439,-12 0 0,-10 109-755,-14-279 534,5 1-1,23 98-533,-19-118 285,-5 0-1,-3 12-284,-5-79 67,0-6 23,-1 0-1,-2 12-89,1-32-141,1-8-188,2-15 720,1-18-116</inkml:trace>
  <inkml:trace contextRef="#ctx0" brushRef="#br0" timeOffset="176853.675">5899 1070 5273,'0'0'152,"0"0"1,0 0-1,0 0 0,0 0 0,0 0 1,0 0-1,-1 0 0,1 1 1,0-1-1,0 0 0,0 0 0,0 0 1,0 0-1,0 0 0,0 0 0,0 0 1,-1 0-1,1 0 0,0 0 0,0 0 1,0 0-1,0 0 0,0 0 1,0 0-1,0 0 0,0 0 0,-1 0 1,1 0-1,0 0 0,0 0 0,0 0 1,0 0-1,0 0 0,0 0 1,0-1-1,0 1 0,-1 0 0,1 0 1,0 0-1,0 0-152,-2 17 1435,20 58 837,-10-45-1676,-1 1 0,0 10-596,12 150 1948,-7 50-1948,-10 194 747,-1-82-296,47 897 1363,-12-414-874,-26-679-526,24 120-414,47 151 123,-80-404-38,-1-19-3883,-1-6 2327</inkml:trace>
  <inkml:trace contextRef="#ctx0" brushRef="#br0" timeOffset="178240.784">3725 3059 1608,'-91'-87'1125,"89"84"-948,-1 1 0,1-1 0,-1 0 0,1 0 1,0 0-1,0 0 0,0-1 0,0 1 0,0-3-177,2-15 1337,2 10-545,-2 7-267,0 0 0,0 0 0,0 0 0,1 0 0,-1-1 0,1 1 0,0 0 0,1 1 0,-1-1 0,1 0 0,-1 0-525,2 12 4239,3 13-4455,-1 15 419,-2-1 0,-1 1 0,-2 4-203,4 62-478,-7-93-2708,2-10 2518</inkml:trace>
  <inkml:trace contextRef="#ctx0" brushRef="#br0" timeOffset="178610.188">3586 2953 6161,'-20'-75'2657,"20"74"-2554,-1 0 0,1 0 0,0 0 0,-1 0 0,1 0 0,0 0 0,0 0 0,0 0 0,0 0-1,0 0 1,0 0 0,0 0 0,1 0 0,-1 0 0,0 0 0,0 0 0,1 0 0,-1 0 0,1 0 0,-1 0 0,1 0 0,-1 0 0,1 0 0,0 0 0,-1 0 0,1 1 0,0-1 0,0 0 0,-1 0 0,1 1 0,0-1 0,0 1 0,0-1 0,0 1 0,1-1-103,2-2 366,0 1-260,-1-1-1,1 0 1,0 1 0,0 0 0,1 0-1,-1 0 1,0 0 0,1 1-1,-1-1 1,1 1 0,-1 0-1,1 1 1,0-1 0,-1 1-1,1 0 1,1 0-106,-4 0 15,1 1 0,0-1 0,0 1 1,-1 0-1,1-1 0,-1 1 0,1 0 0,0 1 0,-1-1 0,0 0 0,1 1 0,-1-1 0,0 1 0,0 0 1,0 0-1,0 0 0,0 0 0,0 0 0,0 0 0,-1 0 0,1 1 0,-1-1 0,1 0 0,-1 1 1,0 0-1,0-1 0,0 1 0,-1 0-15,1 1 16,-1-1-1,0 0 1,0 0 0,0 0-1,0 0 1,-1 1 0,1-1 0,-1 0-1,0 0 1,0 0 0,0 0-1,0 0 1,0 0 0,-1 0 0,1-1-1,-1 1 1,0 0 0,0-1-1,0 1 1,0-1 0,-1 1-16,-9 10 24,0-1 1,-2 0 0,-4 3-25,9-9 3,2 0-86,-3 1-284,7-4-3552,3-5 2917</inkml:trace>
  <inkml:trace contextRef="#ctx0" brushRef="#br0" timeOffset="179008.156">3800 2886 4745,'0'-1'2849,"0"-1"-121,0 1-1464,0-1-199,0 1-329,12-3-152,-2 1-216,0 2-88,-3-1-160,-2 1-56,1 0-32,-4-1 0,0 2-48,-2 0-152,1 0-464,1 0-336,-1 0-1033,0 0 1225</inkml:trace>
  <inkml:trace contextRef="#ctx0" brushRef="#br0" timeOffset="179391.907">3841 2941 5097,'-34'78'4446,"35"-79"-4101,0-1 1,-1 1-1,1 0 0,0-1 0,0 1 0,1 0 0,-1 0 0,0 0 0,0 0 0,1 0 0,-1 0 1,0 0-1,1 0 0,-1 0 0,1 0 0,-1 1 0,1-1-345,31-10-1490,-28 10 1157,0-1-187</inkml:trace>
  <inkml:trace contextRef="#ctx0" brushRef="#br0" timeOffset="179756.921">4001 2861 7698,'68'-49'2780,"-68"49"-2735,0 0 0,1-1 0,-1 1 0,0 0 1,0 0-1,0-1 0,1 1 0,-1 0 0,0 0 0,0 0 0,0-1 0,1 1 0,-1 0 0,0 0 0,1 0 0,-1 0 0,0-1 0,0 1 0,1 0 1,-1 0-1,0 0 0,1 0 0,-1 0 0,0 0 0,0 0 0,1 0 0,-1 0 0,0 0 0,1 0 0,-1 0 0,0 0 0,1 0 0,-1 0 0,0 1 0,0-1 1,1 0-1,-1 0 0,0 0 0,0 0 0,1 0 0,-1 1 0,0-1 0,0 0 0,1 0 0,-1 0 0,0 1 0,0-1 0,0 0 0,0 0 0,1 1 1,-1-1-1,0 0 0,0 1 0,0-1-45,0 17-182,0-13 399,0 51 310,-1 0-1,-9 47-526,7-77-51,3-17-3222,0-10 2207</inkml:trace>
  <inkml:trace contextRef="#ctx0" brushRef="#br0" timeOffset="180085.277">4149 2883 5361,'33'-69'3179,"-30"61"-645,-7 12-1229,-4 12-214,7-13-975,0 1 0,1-1 0,-1 1 0,1-1 0,0 1 1,0-1-1,0 1 0,1-1 0,0 3-116,-1-5 34,1 0-1,-1 0 1,0 1 0,1-1-1,-1-1 1,1 1 0,0 0-1,-1 0 1,1 0 0,0 0-1,-1 0 1,1 0-1,0-1 1,0 1 0,0 0-1,0-1 1,-1 1 0,1 0-1,0-1 1,0 1 0,0-1-1,1 0 1,-1 1 0,0-1-1,0 0 1,0 0-1,0 1 1,0-1 0,0 0-1,0 0 1,1 0-34,1 0 20,0 0 0,0 1 0,-1 0 0,1 0 0,0 0 0,0 0 0,-1 0 0,1 0 1,-1 1-1,1-1 0,-1 1 0,0-1 0,1 1 0,-1 0 0,0 0 0,0 0 0,0 0 0,-1 1 0,1-1 0,0 0 0,-1 1 0,0 0 0,1-1 0,-1 1 0,0-1 1,0 1-1,-1 0 0,2 2-20,-1 1 15,1 0 1,-1 0 0,0 1 0,0-1-1,0 0 1,-1 0 0,0 1 0,-1-1 0,1 0-1,-1 1 1,0-1 0,-2 5-16,0-4 31,-1 0 1,1 0 0,-2 0-1,1 0 1,-2 1-32,4-5-16,0 0 0,-1 0 0,1-1 1,0 1-1,-1-1 0,0 0 0,1 0 0,-1 0 0,0 0 0,0 0 1,0 0-1,-3 0 16,5-2-89,0 0 0,0 0 0,1 0 0,-1 0 0,0 0 0,1 0 0,-1 0 0,0 0 0,0 0 0,1-1 0,-1 1 0,0 0 0,1 0 0,-1-1 0,1 1 0,-1-1 0,0 1 0,1 0 0,-1-1 0,1 1 0,-1-1 0,1 1 0,-1-1 0,1 0 0,0 1 0,-1-1 0,1 1 0,0-1 0,-1 0 0,1 1 0,0-1 0,0 0 0,0 1 0,-1-1 0,1 0 0,0 0 0,0 1 0,0-1 0,0 0 0,0 1 0,0-1 89,-1-13-1138</inkml:trace>
  <inkml:trace contextRef="#ctx0" brushRef="#br0" timeOffset="180470.601">4162 2900 5601,'8'-54'3340,"-7"53"-2997,-1-1 0,1 0 0,-1 1 0,1-1 0,-1 0 0,1 1 0,0-1 0,0 1 0,0-1 0,0 1 0,0-1 0,1 0-343,22-12 734,-16 10-201,13-10 16,18-10-101,-36 23-438,-1-1 0,0 1 1,0 0-1,1 1 1,-1-1-1,1 0 0,-1 1 1,0-1-1,1 1 0,-1 0 1,1-1-1,-1 1 1,1 1-1,1-1-10,-3 0 2,0 1 0,1 0 0,-1-1 0,0 1 0,0 0 0,0 0 0,0 0 0,0 0 0,0 0 1,0 0-1,0 0 0,0 0 0,0 0 0,0 0 0,-1 0 0,1 1 0,0-1 0,-1 0 0,1 1 0,-1-1 0,0 0 0,1 1 0,-1-1 0,0 1 0,0-1 0,0 0 0,0 1 0,0-1 1,0 1-1,0-1-2,-6 52 109,3-38-89,0 7 4,0 0-1,0 1 1,2 13-24,1-31 2,0 0-1,0-1 1,0 1-1,1 0 1,0 0 0,0 0-1,1 0 1,-1-1-1,1 1 1,0-1-1,0 1 1,0-1-1,1 0 1,0 2-2,-2-5 12,0 1 0,0-1 0,1 0 0,-1 0 0,0 0 0,0 0-1,1 0 1,-1 0 0,0 0 0,1 0 0,-1 0 0,1 0 0,-1-1 0,1 1 0,-1-1 0,1 1 0,-1-1 0,1 0 0,0 1-1,-1-1 1,1 0 0,0 0 0,-1 0 0,1 0 0,0-1-12,1 1 34,-1-1 0,1-1 0,-1 1-1,1 0 1,-1 0 0,1-1 0,-1 0 0,0 1 0,0-1-1,0 0 1,0 0 0,0 0 0,0 0 0,0-1-34,3-4 64,0 0 1,-1 0 0,0 0 0,0 0 0,0-1 0,-1 0-1,0 0 1,-1 0 0,2-7-65,-4 10 18,1 0 1,-1-1-1,0 1 1,0 0-1,-1-1 1,0 1-1,1 0 1,-2-1-1,1 1 1,-1 0-1,0 0 1,0 0-1,0 0 1,0 1-1,-1-1 1,0 0-1,0 1 1,0 0-1,-1 0 1,1 0-1,-1 0 1,0 0-1,0 1 1,-5-3-19,5 3-302,0 1-1,0 0 1,0 0 0,0 1-1,-1-1 1,1 1-1,-1 0 1,1 0 0,-1 0-1,0 1 1,-4 0 302,0 0-804</inkml:trace>
  <inkml:trace contextRef="#ctx0" brushRef="#br0" timeOffset="180809.966">4545 2633 7994,'-1'1'297,"-1"-1"0,1 1 0,-1 0 0,1 0 0,-1 0 1,1 0-1,0 0 0,-1 0 0,1 0 0,0 0 0,0 1 0,0-1 0,0 0 1,0 1-1,0-1 0,0 1 0,0-1 0,0 1 0,1-1 0,-1 1 1,1 0-1,-1 0-297,-9 46-446,6-29 920,-8 26-262,2 1-1,2 1 1,2 0-1,2 0 1,3 31-212,1-70 26,1 1 0,1 0 0,-1 0 0,1-1 0,2 4-26,-3-9-88,0 0 0,1 1 0,-1-1 0,1 0-1,0 0 1,-1 0 0,1 0 0,1 0 0,-1-1-1,0 1 1,1-1 0,-1 1 0,1-1-1,2 1 89,6 1-1311,0-7 481</inkml:trace>
  <inkml:trace contextRef="#ctx0" brushRef="#br0" timeOffset="181245.149">4606 2823 4737,'-5'-18'1092,"2"6"-221,4 9 2710,23 0 795,-5 0-3471,-14 13-676,-3-5-217,-1 0-1,0 0 0,0 0 1,-1 0-1,1 0 0,-1 0 1,0 0-1,-1 0 0,1 0 0,-1 0 1,0 0-1,0 0 0,-2 3-11,-1 4 19,-1-1-1,-1 1 0,0-1 1,0 0-1,-3 2-18,9-13-75,1-1 70,0 0 0,0 0 0,1 0 0,-1 0 0,0 1 0,0-1 0,1 1 0,-1-1 0,1 1 0,-1-1 0,0 1 0,1-1 0,-1 1 0,1 0 0,-1 0 0,0 0 0,1 0 0,-1 0 0,1 0 0,-1 0 0,1 1 0,-1-1 0,0 0 0,1 1 0,-1-1 0,1 1 0,-1-1 0,0 1 0,0 0 0,1 0 5,1 1-27,0 0-1,-1 0 1,1 0 0,-1 0 0,1 0-1,-1 0 1,0 1 0,0-1 0,0 1 0,-1 0-1,1-1 1,0 1 0,-1 0 0,0 0 0,0 0-1,0 0 1,0 0 0,0 0 0,0 1-1,-1-1 1,0 0 0,1 0 0,-1 0 0,-1 1-1,1-1 1,0 0 0,-1 0 0,1 0 0,-1 0-1,0 0 1,0 0 0,0 0 0,-1 0-1,1 0 1,-1 0 0,1 0 0,-3 1 27,2 1-172,0-2-180,0 0 0,1 0 1,-1 0-1,0 0 1,0-1-1,-1 1 1,1 0-1,0-1 0,-1 0 1,0 0-1,-2 2 352,0-4-924</inkml:trace>
  <inkml:trace contextRef="#ctx0" brushRef="#br0" timeOffset="181594.192">4778 2814 4217,'-17'24'5789,"13"-20"-5582,0 1-1,1-1 0,0 1 1,0 0-1,0 1 1,0-1-1,1 0 1,0 1-1,0 0 1,0 2-207,0 1 190,1 1 0,0 0 0,1-1 0,0 1 0,0 0 0,1-1 0,0 1 0,3 7-190,-4-14 89,1-1 1,0 1 0,0-1 0,0 1 0,0-1 0,0 0 0,1 1 0,-1-1 0,1 0 0,-1 0-1,1 0 1,0 0 0,0 0 0,-1 0 0,3 0-90,-2-1 76,-1 0 1,1 0-1,0-1 0,0 1 0,0 0 1,0-1-1,0 0 0,0 0 0,0 1 1,0-1-1,0 0 0,0-1 0,0 1 1,0 0-1,0 0 0,0-1 0,0 0 1,0 1-1,0-1 0,0 0 0,0 0 1,-1 0-1,1 0-76,2-1 79,-1-1-1,1 0 1,-1 1 0,0-2-1,0 1 1,0 0 0,0-1-1,-1 1 1,1-1 0,-1 0-1,0 1 1,0-1 0,0 0-1,-1-1 1,1 1 0,-1 0-1,0 0 1,0-1 0,-1 1 0,1 0-1,-1-1 1,0-1-79,0 1-18,1-1-1,-1 1 1,0 0 0,-1 0-1,1-1 1,-1 1 0,0 0 0,-1 0-1,1 0 1,-1 0 0,0 0-1,0 0 1,-1 0 0,1 1-1,-1-1 1,0 1 0,0 0 0,-3-3 18,-34-20-6224,28 22 4451</inkml:trace>
  <inkml:trace contextRef="#ctx0" brushRef="#br0" timeOffset="181941.211">4730 2665 3897,'0'-9'242,"0"7"-72,0 0-1,-1 0 1,1 0 0,0 1 0,1-1 0,-1 0 0,0 0 0,0 0-1,1 1 1,-1-1 0,1 0 0,0 0 0,0-1-170,0 3 160,0-1 0,0 1 1,1-1-1,-1 1 0,0 0 1,0-1-1,1 1 0,-1 0 0,0 0 1,1 0-1,-1 0 0,0 0 1,1 0-1,-1 0 0,0 0 0,1 1 1,-1-1-1,0 0 0,0 1 0,1-1 1,0 1-161,14 3 1012,-11-3-887,0 0 0,-1 0 1,1 0-1,-1 0 0,1 1 1,-1 0-1,1 0 1,-1 0-1,0 0 0,0 1 1,0-1-1,0 1 1,-1 0-1,1 1 0,-1-1 1,1 0-1,-1 1 0,2 3-125,2 5 50,-1 1-1,1 0 1,-2 0-1,0 0 1,0 1-1,-2 0 1,0-1-1,0 2 1,-1-1-1,0 10-49,0 12 64,-2 1-1,-2 0 1,-3 20-64,-1-16 86,-3 0 0,-7 22-86,8-46 46,8-17-70,0 1 0,-1-1 0,1 0 0,0 0 0,0 1 0,-1-1 0,1 0 0,0 0 0,0 1 0,-1-1 0,1 0 0,0 0 0,-1 0 0,1 0 0,0 1-1,-1-1 1,1 0 0,0 0 0,-1 0 0,1 0 0,0 0 0,-1 0 0,1 0 0,-1 0 0,1 0 0,0 0 0,-1 0 0,1 0 0,0 0 0,-1 0 0,1 0 0,0-1-1,-1 1 1,1 0 0,0 0 0,-1 0 0,1 0 0,0-1 0,-1 1 0,1 0 0,0 0 0,0-1 0,-1 1 0,1 0 0,0-1 24,-4-5-392</inkml:trace>
  <inkml:trace contextRef="#ctx0" brushRef="#br0" timeOffset="182291.223">5036 2748 7674,'-2'-3'3264,"2"5"-1871,0 5-433,0-7-464,0 0-136,0 20-136,0 43-56,0-36-56,0 5-40,-1-4-24,1-2-8,-1-7-240,1-3-352,1-5-1560,0-7 1391</inkml:trace>
  <inkml:trace contextRef="#ctx0" brushRef="#br0" timeOffset="182637.171">4984 2913 6649,'-35'-35'3521,"41"35"-968,4-5-1017,2-2-104,5-2-415,-2 0-185,-1-1-352,-2 3-136,-2 3-240,-2-2-32,0 5-808,-2 0-368,0-1 631</inkml:trace>
  <inkml:trace contextRef="#ctx0" brushRef="#br0" timeOffset="182993.134">5156 2791 6761,'2'-6'8225,"3"13"-6749,5 14-2044,7 51 769,-17-71-194,1 0-1,-1 0 0,1 0 0,-1-1 0,1 1 0,0 0 1,-1 0-1,1 0 0,0-1 0,-1 1 0,1 0 1,0-1-1,0 1 0,0-1 0,0 1 0,0-1 0,0 1 1,0-1-1,-1 0 0,1 1 0,0-1 0,0 0 0,0 0 1,1 0-1,-1 0 0,0 0 0,0 0 0,0 0 0,0 0 1,0 0-1,0 0 0,0 0 0,0-1 0,0 1 0,0 0 1,-1-1-1,1 1 0,1-1-6,0 0 8,0 1 1,0-1-1,0 1 1,0 0-1,0 0 1,0-1-1,0 1 1,0 0-1,0 1 1,0-1-1,0 0 0,0 1 1,0-1-1,0 1 1,0-1-1,0 1 1,0 0-1,0 0-8,0 1 5,0-1 1,0 1-1,-1-1 0,1 1 1,-1-1-1,1 1 0,-1 0 0,0 0 1,1 0-1,-1 0 0,0 0 1,0 0-1,-1 0 0,1 0 0,0 0 1,-1 0-1,1 0 0,-1 1 1,0 1-6,0 0 9,0 1 0,0-1 0,-1 0 0,1 1 1,-1-1-1,-1 1 0,1-1 0,0 0 0,-1 0 1,0 0-10,-4 8 16,-1 0 0,0-1 1,-1 1-1,0-2 1,-1 1-1,-1 0-16,9-9-58,-1-1 1,1 0-1,0 1 1,0-1-1,-1 0 1,1 0-1,-1 0 1,1 0-1,-1 0 1,0 0-1,1 0 1,-1 0-1,0-1 1,1 1-1,-1-1 58,-4-6-1710,7-12-286,3-3 1170</inkml:trace>
  <inkml:trace contextRef="#ctx0" brushRef="#br0" timeOffset="183341.081">5198 2770 5145,'31'-24'7693,"9"7"-4995,-36 15-2633,1 1 1,-1 0-1,1 0 0,-1 0 0,1 1 0,0-1 0,0 1 0,-1 0 0,1 1 0,0-1 1,-1 1-1,1 0 0,0 0 0,-1 0 0,1 1 0,0 0-65,-2-1 12,-1 1 0,1-1 0,-1 1 0,0 0 0,0 0 0,1 0 1,-1 0-1,0 1 0,-1-1 0,1 0 0,0 1 0,-1-1 0,1 1 0,-1 0 0,0-1 0,0 1 0,0 0 0,0 0 0,0 0 0,-1 0 0,1 0 0,-1 0 0,0 1-12,1 10 5,-2 0 0,0-1 0,0 1-1,-3 9-4,0 8-1,0-7-16,-2 31-11,6-52 26,0 0 0,0 0 0,0 0 0,0 0 0,1-1 0,-1 1 0,1 0 0,0 0 0,0 0 0,0-1 0,0 1 0,0 0 0,0-1 0,1 1 0,0 0 2,-1-2 2,-1-1 0,1 1-1,-1-1 1,1 0-1,0 1 1,-1-1 0,1 0-1,-1 1 1,1-1 0,0 0-1,-1 0 1,1 1-1,0-1 1,-1 0 0,1 0-1,0 0 1,-1 0 0,1 0-1,0 0 1,-1 0-1,1 0 1,0-1 0,-1 1-1,1 0 1,0 0 0,-1 0-1,1-1 1,0 1-1,-1 0 1,1-1 0,-1 1-1,1 0 1,-1-1 0,1 1-1,-1-1 1,1 1-1,-1-1 1,1 1 0,-1-1-1,1 1 1,-1-1 0,0 0-2,17-24 197,-10 11-67,0-1 1,-2 1 0,0-1-1,0 0 1,-1-3-131,-2 11 22,-1-1 1,0 1-1,0-1 0,0 0 1,-1 1-1,0-1 0,-1 0 1,0 1-1,0-1 0,-1 1 1,-1-4-23,2 8-217,-1 0 0,0 0 0,0 0 0,0 0 0,0 0 0,0 1 0,0-1 0,-1 1 0,0 0 0,1 0 0,-1 0 0,0 0 0,0 0 0,0 1 0,0-1 0,0 1 0,-2-1 217,-9-3-863</inkml:trace>
  <inkml:trace contextRef="#ctx0" brushRef="#br0" timeOffset="183683.982">5422 2676 7962,'57'-73'2992,"-56"82"-2376,2 5-231,-2 13-217,-1 2-96,-1 11-24,-4 4 0,-4 4-16,2 4 0,-2 0-8,4-2 0,5-6-16,6-8-8,1-15-24,0-6 0,8-11-320,2-4-217,3-9 345</inkml:trace>
  <inkml:trace contextRef="#ctx0" brushRef="#br0" timeOffset="184018.489">5625 2682 6145,'-11'16'5999,"0"21"-4855,7-19-488,-8 14-36,8-22-462,0-1 0,0 1 0,1 0 0,0 0 0,1 0 0,0 0-1,1 0 1,0 1 0,1-1 0,0 0 0,0 4-158,1-12 41,0-1 1,0 1-1,0-1 0,0 0 1,0 1-1,0-1 1,0 0-1,0 0 0,0 1 1,0-1-1,1 0 0,-1 0 1,0-1-1,1 1 1,-1 0-1,1 0 0,-1-1 1,1 1-1,0-1 1,-1 1-1,1-1 0,-1 1 1,1-1-1,0 0 1,-1 0-1,1 0 0,0 0 1,-1 0-1,1 0 0,0-1 1,-1 1-1,1-1 1,0 1-42,3-1-109,0 0 1,0 0 0,0 0-1,0-1 1,0 0 0,0 1-1,-1-2 1,1 1 0,-1 0 0,3-3 108,2-4-1023,-3 0 377</inkml:trace>
  <inkml:trace contextRef="#ctx0" brushRef="#br0" timeOffset="184353.142">5676 2791 8330,'-9'-98'3769,"7"102"-1801,-2 16-1112,0 4-312,-2 10-296,-2 2-32,3 7-80,-4-2-48,5-4-48,4-2-24,3-17-80,4-6-256,1-12-592,2-9-512,2-15 816</inkml:trace>
  <inkml:trace contextRef="#ctx0" brushRef="#br0" timeOffset="184687.552">5785 2697 5881,'-13'16'6576,"3"19"-5238,7-22-647,-2 5-275,1-1 1,1 1 0,0 0 0,0 13-417,3-27 72,0 0-1,0-1 1,0 1 0,0-1 0,0 1 0,1-1 0,-1 1 0,1-1 0,0 1 0,0-1 0,1 1 0,-1-1 0,1 0 0,-1 0-1,1 0 1,0 0 0,0 0 0,1 0 0,-1 0 0,0-1 0,1 1 0,0-1 0,-1 0 0,1 1 0,0-1 0,0-1 0,2 2-72,-4-2 31,1-1 1,-1 1 0,0-1 0,1 0-1,-1 1 1,1-1 0,-1 0 0,1 0-1,-1 0 1,1 0 0,-1 0 0,0 0-1,1 0 1,-1 0 0,1-1 0,-1 1-1,1-1 1,-1 1 0,0-1 0,1 1-1,-1-1 1,1 0-32,0-1 34,0 0 1,1 0-1,-1 0 0,0 0 0,0 0 1,0-1-1,-1 1 0,1-1 0,-1 1 1,1-1-1,-1 0-34,3-6 46,-1 0 0,0 0 0,0 0 0,-1-1 0,0 1-1,0-8-45,-1 10-240,-1-1-1,0 1 0,0-1 0,-1 1 0,0 0 0,0-1 0,-1 1 1,0 0-1,0 0 0,-1 0 0,0 0 0,0 0 0,-1 0 0,1 1 1,-2-1-1,1 1 0,-1 0 0,-4-4 241,-12-11-931</inkml:trace>
  <inkml:trace contextRef="#ctx0" brushRef="#br0" timeOffset="185036.687">5646 2327 7098,'0'2'436,"0"-1"1,1 1 0,-1 0 0,0-1 0,0 1 0,1-1 0,-1 1 0,1-1 0,0 1 0,-1-1 0,1 1 0,0-1 0,0 1 0,0-1 0,0 0 0,0 0 0,0 1 0,0-1 0,1 1-437,29 23 1577,-16-14-698,13 13-458,0 1 0,-1 2 0,-2 0 0,-1 2 0,3 6-421,-15-17 3,0 0 1,-2 1-1,0 0 0,-2 1 1,0-1-1,-1 2 0,0-1 1,-2 1-1,2 18-3,-4-18 5,-1 0 0,-1 0 0,-2 0 0,0-1 1,0 1-1,-2 0 0,-1-1 0,-1 1 0,-6 16-5,7-24-274,-2 1 0,1-2 0,-2 1-1,0-1 1,0 0 0,-1 0 0,-1-1 0,0 0 0,0-1-1,-1 0 1,0 0 0,-1-1 0,0 0 0,-1-1 0,-2 1 274,-18 7-754</inkml:trace>
  <inkml:trace contextRef="#ctx0" brushRef="#br0" timeOffset="185407.468">4008 3464 5721,'-94'36'2913,"104"-36"-585,2-1-247,6-3-121,6-5-383,-1 0-705,2 0-296,4 1-408,-4 3-40,0 5-600,-5 0-432,-7 2-825,-2 1 905</inkml:trace>
  <inkml:trace contextRef="#ctx0" brushRef="#br0" timeOffset="185768.748">3918 3704 7146,'2'-7'3888,"5"-4"-703,8-6-1737,3 1-167,3-1-609,2 9-200,1 2-312,1 5-72,-2 1-24,-1 1-144,-5 3-632,-5-1-184,-5 4 447</inkml:trace>
  <inkml:trace contextRef="#ctx0" brushRef="#br0" timeOffset="186637.827">4307 3490 12251,'-1'0'90,"1"0"0,-1 0 1,1 1-1,-1-1 0,0 0 0,1 0 1,-1 1-1,0-1 0,1 1 1,-1-1-1,1 0 0,-1 1 1,1-1-1,-1 1 0,1-1 0,-1 1 1,1-1-1,0 1 0,-1 0 1,1-1-1,0 1 0,-1-1 1,1 1-1,0 0 0,0-1 0,0 1 1,-1 0-1,1-1 0,0 1 1,0 0-1,0-1 0,0 1 1,0 0-1,0-1 0,1 1 0,-1 0 1,0-1-1,0 1 0,0 0 1,1 0-91,-2 11 36,-5 35 198,2-27 163,1 0 1,1 0-1,1 0 0,1 14-397,0-34 34,1 1 0,-1-1 0,0 0 0,0 1 0,1-1 0,-1 0 0,0 0 0,0 0 0,1 1 0,-1-1 0,0 0 0,0 0 0,1 0 0,-1 0 0,0 0 0,1 1-1,-1-1 1,0 0 0,1 0 0,-1 0 0,0 0 0,1 0 0,-1 0 0,0 0 0,1 0 0,-1 0 0,0 0 0,1 0 0,-1 0 0,0-1 0,1 1 0,-1 0 0,0 0-1,1 0 1,-1 0 0,0-1-34,23-6 256,-8 2-232,46-10-106,-29 10-3041,-26 5 2355</inkml:trace>
  <inkml:trace contextRef="#ctx0" brushRef="#br0" timeOffset="186986.382">4407 3425 7258,'-4'1'6400,"2"7"-4808,1 14-2370,1-18 1316,-24 373 2728,24-362-3076,4-10-1323,-3-6 767,0 0 1,1 0-1,-1 0 0,0 0 1,0 0-1,0 0 0,0 0 0,0-1 1,-1 1-1,1 0 0,0 0 1,0-1-1,-1 1 0,1-1 366,9-15-1963</inkml:trace>
  <inkml:trace contextRef="#ctx0" brushRef="#br0" timeOffset="187321.811">4523 3480 8962,'0'0'142,"0"0"1,0 0-1,0 0 0,0 0 0,0-1 1,-1 1-1,1 0 0,0 0 1,0 0-1,0 0 0,0 0 1,0 0-1,-1 0 0,1 0 1,0 0-1,0 0 0,0 0 0,-1 0 1,1 0-1,0 0 0,0 0 1,0 0-1,0 0 0,-1 0 1,1 0-1,0 0 0,0 0 1,0 0-1,0 0 0,-1 0 0,1 0 1,0 0-1,0 0 0,0 0 1,0 0-1,0 0 0,-1 1 1,1-1-1,0 0 0,0 0 1,0 0-1,0 0 0,0 0 0,0 1 1,0-1-1,-1 0 0,1 0 1,0 0-1,0 0 0,0 1-142,-5 14 2112,0 27-3471,4-31 2121,0-7-682,0 1 0,0-1 0,1 1 1,-1-1-1,1 1 0,0 0 0,1-1 0,-1 1 1,1-1-1,0 1 0,0-1 0,0 1 0,1-1 1,0 2-81,0-4 56,1 1 1,-1 0 0,1-1 0,-1 0 0,1 1-1,0-1 1,0 0 0,0 0 0,0-1 0,0 1-1,0-1 1,0 1 0,1-1 0,-1 0 0,0 0-1,1 0 1,1-1-57,-1 1 25,0 0-1,0 1 0,0-1 0,0 1 1,0-1-1,0 1 0,0 1 1,0-1-1,-1 0 0,1 1 1,2 2-25,-5-4 5,0 1 0,0-1 0,0 1 0,0-1 0,-1 1 0,1-1 0,0 1 0,-1-1 0,1 1 1,-1-1-1,0 1 0,1 0 0,-1-1 0,0 1 0,0 0 0,0-1 0,0 1 0,0 0 0,0-1 1,-1 1-1,1 0 0,-1-1 0,1 1 0,-1-1 0,1 1 0,-1-1 0,0 1 0,0-1 0,0 1 1,0-1-1,0 1-5,-4 5-63,0 0 1,0 0 0,-1-1-1,0 0 1,-7 5 62,12-9-172,0-1 0,0 0 0,0 0-1,-1 1 1,1-1 0,-1 0 0,1 0 0,-1 0-1,1-1 1,-1 1 0,0 0 0,1 0 0,-1-1-1,0 1 1,1-1 0,-1 0 0,0 1 0,0-1 0,1 0-1,-1 0 1,0 0 0,0 0 0,1-1 0,-1 1-1,0 0 1,0-1 0,1 1 0,-1-1 0,0 1-1,0-2 173,-7-9-985</inkml:trace>
  <inkml:trace contextRef="#ctx0" brushRef="#br0" timeOffset="187735.587">4516 3542 9274,'-10'-53'3659,"10"52"-3575,0 1-1,0-1 1,0 0-1,0 1 1,-1-1-1,1 1 0,0-1 1,1 0-1,-1 1 1,0-1-1,0 0 0,0 1 1,0-1-1,0 1 1,1-1-1,-1 0 0,0 1 1,0-1-1,1 1 1,-1-1-1,0 1 1,1-1-1,-1 1 0,1-1 1,-1 1-1,1-1 1,-1 1-1,1-1 0,-1 1 1,1 0-1,-1-1 1,1 1-1,-1 0 1,1 0-1,0-1 0,-1 1 1,1 0-1,0 0-83,3-2 458,24-17 827,-18 11-1097,0 1-1,1 0 1,-1 0-1,1 1 0,1 1 1,-1 0-1,1 0 0,10-1-187,-21 5 2,1 1-1,-1 0 0,1 0 0,-1 0 1,1 0-1,-1 0 0,1 0 0,-1 1 0,1-1 1,-1 1-1,1-1 0,-1 1 0,0-1 0,1 1 1,-1 0-1,0-1 0,1 1 0,-1 0 0,0 0 1,0 0-1,0 0 0,0 0 0,0 0 1,0 0-1,0 1 0,0-1 0,0 0 0,0 0 1,-1 1-1,1-1 0,-1 1 0,1-1 0,-1 0 1,1 1-1,-1-1 0,0 1 0,0-1 0,1 2-1,0 8 2,0 0-1,0-1 0,-1 1 0,-1 0 0,0 0-1,1-4 8,-3 29 16,-1 47 20,4-76-41,1 1 0,0-1 0,0 1 0,0-1 1,1 1-1,0-1 0,1 0 0,-1 0 1,3 3-4,-5-9 4,1 0 1,-1 1-1,1-1 1,-1 0-1,1 0 1,0 1 0,0-1-1,0 0 1,0 0-1,0 0 1,0 0-1,0 0 1,0-1 0,0 1-1,0 0 1,0 0-1,1-1 1,-1 1-1,0 0 1,0-1 0,1 1-1,-1-1 1,0 0-1,1 0 1,-1 1-1,1-1 1,-1 0 0,0 0-1,1 0 1,-1 0-1,0 0 1,1-1-1,-1 1 1,1 0 0,-1-1-1,2 0-4,-1 0 34,1-1-1,-1 1 1,1-1 0,-1 0-1,1 0 1,-1 0 0,0 0-1,0 0 1,0-1-1,0 1 1,0-1 0,-1 1-1,1-1 1,-1 0 0,0 0-1,1 0-33,3-11 139,0 0 0,-1-1 0,-1 1 0,0-1-1,-1 0 1,0 0 0,-2 0 0,1-1-139,-1 10-179,-1 0 1,1 0-1,-1 0 0,0 0 1,0 0-1,-1 0 0,0 0 1,0 1-1,0-1 1,0 0-1,-1 1 0,0 0 1,-1 0-1,1 0 1,-1 0-1,0 0 0,0 1 1,0-1-1,0 1 0,-6-3 179,1 1-1896,-1 5 845</inkml:trace>
  <inkml:trace contextRef="#ctx0" brushRef="#br0" timeOffset="188073.578">4796 3411 8074,'15'6'991,"-2"1"1,1 0 0,9 8-992,-22-14 98,0 0-1,1 1 1,-1 0 0,0-1-1,0 1 1,0-1 0,0 1-1,0 0 1,-1 0 0,1 0-1,0-1 1,-1 1 0,1 0-1,-1 0 1,0 0 0,0 0-1,0 0 1,0 1-98,-4 36 760,2-24-583,0 0-23,1-1-96,0 0-1,0 0 0,2 8-57,-1-19 52,0-1 0,0 1 0,0-1 0,0 0 0,1 1 0,0-1 0,-1 0 0,1 1 0,0-1-1,0 0 1,0 0 0,0 0 0,1 1 0,-1-1 0,0-1 0,1 1 0,0 0 0,-1 0 0,1-1 0,0 1 0,0 0 0,0-1 0,0 0-52,-1 0 58,0-1 1,0 0 0,0 0 0,-1 0-1,1 0 1,0 0 0,0 0 0,0 0-1,0 0 1,0 0 0,0 0 0,0 0-1,0 0 1,0-1 0,0 1 0,0 0-1,-1-1 1,1 1 0,0-1 0,0 1 0,0-1-1,-1 1 1,1-1 0,0 0 0,-1 1-1,1-1 1,0 0 0,-1 1 0,1-1-1,-1 0 1,1 0 0,-1 0 0,1 0-1,-1 1 1,0-1 0,1 0 0,-1-1-59,15-41 1144,-13 35-992,4-16 281,0 0 1,1-14-434,-6 30 40,-1 0 0,1 0 0,-1 0 0,0 0 0,-1 0 0,0 0 0,0 0 0,-1 1 0,-2-8-40,4 14-43,-1 0 1,1 0-1,0 0 1,-1 0 0,1 0-1,-1 1 1,1-1-1,-1 0 1,0 0-1,1 1 1,-1-1 0,1 0-1,-1 0 1,0 1-1,0-1 1,0 1-1,1-1 1,-1 1 0,0-1-1,0 1 1,0 0-1,0-1 1,0 1 0,0 0-1,0-1 1,0 1-1,1 0 1,-1 0-1,0 0 1,0 0 0,0 0-1,0 0 1,0 0-1,0 1 1,0-1 0,-1 0 42,-1 1-405,1 0 0,-1 0 0,0 1 1,1-1-1,-1 1 0,1-1 1,0 1-1,-1 0 0,1 0 1,0 0-1,-2 2 405,-4 7-1052</inkml:trace>
  <inkml:trace contextRef="#ctx0" brushRef="#br0" timeOffset="188457.732">5112 3425 8098,'38'-18'3408,"-38"22"-2007,0 4-433,0 9-520,1 5-128,-1 6-136,1 2-64,-1-1-64,2-4-16,-2-3-8,-2-5-160,2-5-616,-1-2-384,0-4 616</inkml:trace>
  <inkml:trace contextRef="#ctx0" brushRef="#br0" timeOffset="188804.321">5086 3563 7890,'-30'-38'4073,"39"32"-1025,9-8-1776,3 1-151,0 1-601,-2 1-200,-4 5-320,2 3-472,0 3-464,-6-1 552</inkml:trace>
  <inkml:trace contextRef="#ctx0" brushRef="#br0" timeOffset="189367.143">5357 3410 4993,'-57'27'2925,"61"-29"-403,3-1-1521,0-1 1,1 1-1,0 1 1,-1-1-1,1 1 0,3 0-1001,-9 2 24,-1-1-1,0 1 0,1 0 0,-1 0 0,1 0 0,-1 0 0,0 0 0,1 0 0,-1 0 0,1 1 0,-1-1 0,0 0 1,1 1-1,-1-1 0,0 1 0,1 0 0,-1-1 0,0 1 0,0 0 0,0 0 0,0 0 0,0 0 0,0 0 1,0 0-1,0 0 0,0 0 0,0 0 0,0 0 0,0 0 0,-1 1 0,1-1 0,-1 0 0,1 0 0,-1 1 0,1-1 1,-1 1-1,0-1 0,1 0 0,-1 1 0,0-1 0,0 1 0,0-1 0,0 0 0,-1 1 0,1-1 0,0 1-23,-1 11 31,-1-1-1,0 0 1,-1 0-1,0 0 1,-1 0-1,0-1 1,-6 11-31,-7 12-112,-19 28 112,35-62-2,1 1 1,-1 0-1,1 0 1,-1 0-1,0-1 1,1 1-1,-1 0 0,1 0 1,0 0-1,-1 0 1,1 0-1,0 0 1,-1 0-1,1 0 1,0 0-1,0 0 1,0 0-1,0 0 1,0 0-1,0 0 1,0 0-1,0 0 0,0 0 1,1 0-1,-1 0 2,1 0 3,0-1 0,0 1-1,0-1 1,-1 0 0,1 1-1,0-1 1,0 0 0,0 0-1,0 0 1,0 1 0,0-1-1,0 0 1,0 0 0,0 0-1,0-1 1,0 1 0,-1 0-1,1 0 1,0 0 0,0-1-1,0 1-2,6-2 26,0 0-1,0-1 1,-1 0-1,1 0 1,-1-1-1,4-2-25,28-31-2151,-21 21 1427</inkml:trace>
  <inkml:trace contextRef="#ctx0" brushRef="#br0" timeOffset="189740.129">5464 3509 7706,'13'-30'1552,"-4"10"601,-13 46 234,1-12-1858,-8 44 709,11-56-1164,-1 0 0,1 0 0,0 0-1,0 1 1,0-1 0,0 0-1,1 0 1,-1 0 0,1 0 0,-1 0-1,1 0 1,0 0 0,-1 0-1,1 0 1,0 0 0,0 0 0,0 0-1,1-1 1,-1 1 0,0 0 0,1-1-1,-1 1 1,1-1-74,-1 0 39,0-1 0,-1 0 0,1 1 0,0-1 1,0 0-1,0 1 0,0-1 0,0 0 0,0 0 0,0 0 0,0 0 0,0 0 0,-1 0 0,1 0 0,0 0 1,0 0-1,0-1 0,0 1 0,0 0 0,0 0 0,0-1 0,-1 1 0,1-1 0,0 1 0,0-1 1,0 1-1,-1-1 0,1 1 0,0-1 0,-1 0 0,1 1 0,0-1 0,-1 0 0,1 0-39,17-27 583,-13 15-446,0 0 0,0 0 0,-2 0-1,1-1 1,-1-2-137,-2 12-77,0 0 0,-1-1-1,1 1 1,-1 0 0,0-1 0,0 1-1,0 0 1,-1 0 0,0-1 0,0 1-1,0 0 1,0 0 0,0 0 0,-1 0-1,0 0 1,0 0 0,0 0 0,-2-2 77,-2 2-1289,0 3 515</inkml:trace>
  <inkml:trace contextRef="#ctx0" brushRef="#br0" timeOffset="190134.432">5584 3384 6049,'3'1'57,"0"-1"212,0 1 0,1-1 1,-1 1-1,0 0 0,0 0 1,0 0-1,0 0 0,0 1 1,0-1-1,-1 1 0,1 0 1,0 0-270,-2 0 236,0 1 0,1-1 0,-1 1 0,-1 0 0,1-1 0,0 1 0,-1 0 0,1 0 0,-1-1 0,0 1 0,0 0 1,0 0-1,0 0 0,-1 2-236,1 5 268,0 51 221,0-56-440,1 0-1,0 1 1,0-1 0,0 0 0,0 0 0,1 0-1,0 0 1,0 0 0,2 3-49,-4-6 43,1-1 1,-1 0-1,1 0 0,-1 0 1,1 0-1,0 0 0,-1 0 1,1 0-1,0 0 0,0-1 1,-1 1-1,1 0 0,0 0 1,0 0-1,0-1 0,0 1 1,0-1-1,0 1 0,0-1 1,1 1-1,-1-1 0,0 0 1,0 1-1,0-1 0,0 0 1,1 0-1,-1 0 0,0 0 1,0 0-1,0 0 0,1 0 1,-1 0-1,0 0 0,0-1 1,0 1-1,0 0 0,0-1 1,0 1-1,1-1 0,-1 1 1,0-1-1,0 0 0,0 1 1,-1-1-1,1 0 0,0 0 1,0 0-1,0 1 1,0-1-1,-1 0 0,1 0 1,0-1-44,3-4 194,0 0 1,0-1 0,0 1-1,-1-1 1,0 0 0,0 0 0,1-6-195,-3 7-35,1 0-1,-1-1 1,0 1 0,0-1 0,-1 1 0,0-1 0,0 1 0,-1-1 0,0 1 0,0-1-1,0 1 1,-1 0 0,0-1 0,0 1 0,0 0 0,-1 0 0,0 0 0,-3-4 35,4 6-9707,8 7 8577,10 12 5615,-10-1-3689,1 0 1,-2 0-1,0 0 1,2 10-797,1 4 1259,-8-27-1211,1 0 0,-1 1 0,0-1 0,0 0 0,1 0 0,-1 0 0,0 0 0,1 0 0,-1 0 0,1-1 0,-1 1 0,1 0 0,0 0 0,-1 0 0,1 0 0,0-1 0,0 1 0,-1 0 0,1-1 0,0 1 0,0 0 0,0-1 0,0 1 0,0-1 0,0 1 0,1-1-48,-1 0 70,0 0 0,1-1 0,-1 1 0,0 0 0,1-1 1,-1 1-1,0-1 0,0 1 0,0-1 0,0 0 0,0 0 0,0 1 1,0-1-1,0 0 0,0 0 0,0 0 0,0 0 0,0-1-70,4-4 277,0-1 0,0 0 0,-1-1-1,0 1 1,0-1 0,0-1-277,1-4 199,-1 0-1,-1 0 1,0 0-1,0 0 0,-1-1 1,-1-3-199,-1 15-58,1 0 1,-1 0-1,0 0 1,0 0-1,0-1 0,-1 1 1,1 0-1,0 0 1,-1 0-1,1 0 0,-1 0 1,0 0-1,0 0 1,0 0-1,0 0 0,0 0 1,0 0-1,0 0 1,-1 1-1,1-1 0,-1 0 1,1 1-1,-1-1 1,1 1-1,-1 0 0,0 0 1,0-1-1,0 1 1,0 0-1,0 0 0,0 1 1,0-1-1,0 0 1,0 1-1,0-1 0,0 1 1,0 0-1,-1 0 1,1 0-1,0 0 0,0 0 1,0 0 57,-22 3-680</inkml:trace>
  <inkml:trace contextRef="#ctx0" brushRef="#br0" timeOffset="191836.17">3902 4394 3673,'-9'-5'2592,"5"3"-7,7-4-873,4-2-207,7-2-569,5 3-224,1-3-392,2 2-152,0 4-144,0-3-216,-1 6-560,-2-2-672,-6 6 839</inkml:trace>
  <inkml:trace contextRef="#ctx0" brushRef="#br0" timeOffset="192184.024">3989 4399 5937,'-100'105'2705,"101"-103"-961,5-5-327,8-1-385,0-3-224,5-3-536,0 5-136,1-4-200,-2 5-304,-2 3 248</inkml:trace>
  <inkml:trace contextRef="#ctx0" brushRef="#br0" timeOffset="192739.899">4354 4326 4353,'9'-98'2825,"-11"77"-684,-3 17-881,-5 13 554,6 0-1616,1 0 0,0 1-1,1-1 1,0 1 0,0 0 0,1-1-1,0 1 1,1 9-198,-1 4 207,-1-4-85,-2 46 586,2 23-708,2-70 90,1 0 1,1 0 0,1 0 0,0 0 0,1-1 0,1 0-1,3 6-90,-7-19 28,1-1 0,0 1 0,-1-1 0,1 0-1,0 0 1,0 0 0,1 0 0,-1 0 0,1 0-1,-1 0 1,1-1 0,0 1 0,0-1 0,0 0 0,0 0-1,1 0 1,-1 0 0,0-1 0,1 1-28,-1-2 28,-1 1 1,1-1-1,0 1 0,0-1 1,-1 0-1,1 0 1,0-1-1,0 1 1,-1 0-1,1-1 0,0 0 1,-1 1-1,1-1 1,0 0-1,-1 0 1,1-1-1,-1 1 0,0-1 1,1 1-1,-1-1 1,0 1-1,0-1 0,0 0 1,0 0-1,0-1-28,7-7 87,0-1-1,0 0 1,-2 0 0,1-1-1,-1 0 1,4-11-87,-7 15 21,-1-1 0,0 1 1,0 0-1,-1 0 0,0-1 0,-1 0 1,0 1-1,0-1 0,-1 0 1,0 1-1,-1-6-21,1 12-5,0 1 1,0-1-1,-1 0 1,1 1-1,0-1 1,-1 1-1,1-1 1,-1 1-1,0-1 0,0 1 1,1 0-1,-1-1 1,0 1-1,0 0 1,0 0-1,0-1 1,-1 1-1,1 0 1,0 0-1,0 0 1,-1 0-1,1 1 1,0-1-1,-1 0 0,1 0 1,-1 1-1,1-1 1,-1 1-1,0-1 5,0 1-18,0 0 0,0 0 0,0 0 0,1 1-1,-1-1 1,0 0 0,0 1 0,1 0 0,-1-1 0,0 1-1,0 0 1,1-1 0,-1 1 0,1 0 0,-1 0-1,1 1 1,-1-1 0,1 0 0,0 0 0,0 1 0,-1-1-1,1 1 1,0-1 0,0 1 0,0-1 0,0 1 18,-5 9-230,1-1 0,-1 1 0,2 1 0,0-1 0,0 1 0,1-1 0,0 1 0,1 0 0,0 0 0,1 0 0,1 0 0,-1 0 0,2 1 0,1 6 230,3-7-1701,5-11 764</inkml:trace>
  <inkml:trace contextRef="#ctx0" brushRef="#br0" timeOffset="193088.286">4626 4290 4729,'-14'-10'4453,"14"10"-4324,-1 0-1,1 0 1,-1 0 0,1 0-1,-1 0 1,1 0-1,0 0 1,-1 0 0,1 0-1,-1 0 1,1 0-1,0 1 1,-1-1 0,1 0-1,-1 0 1,1 0-1,0 1 1,-1-1-1,1 0 1,0 1 0,-1-1-1,1 0 1,0 1-1,0-1 1,-1 1-129,0 0 123,1 1-1,-1-1 1,0 1 0,1-1-1,0 1 1,-1 0-1,1 0 1,0-1 0,-1 1-1,1 0 1,0-1 0,0 1-1,1 0 1,-1 0-1,0-1 1,1 1 0,-1 0-123,3 6 123,1 0 0,0 0 0,0-1 1,1 0-1,0 0 0,0 0 0,1 0 0,0-1 1,0 0-1,0 0 0,1 0 0,3 2-123,-1-1 63,1 2-1,-1-1 1,-1 1-1,0 1 1,0 0-1,1 2-62,-6-5 21,1 0 0,-1 0 0,-1 0-1,1 0 1,-1 0 0,0 0 0,-1 1-1,0-1 1,0 1 0,-1-1 0,0 3-21,0-6 13,0 0 1,0 0 0,0 0-1,-1 0 1,0 0-1,0-1 1,0 1 0,0 0-1,-1 0 1,1-1 0,-1 1-1,0-1 1,0 0 0,0 1-1,-1-1 1,1 0-1,-1 0 1,0 0 0,1-1-1,-1 1 1,0-1 0,-3 2-14,5-3-36,0-1 1,0 1-1,0-1 1,-1 1-1,1-1 1,0 0 0,0 1-1,0-1 1,-1 0-1,1 0 1,0 0 0,0 0-1,0 0 1,-1 0-1,1 0 1,0 0-1,0 0 1,0-1 0,-1 1-1,1-1 1,0 1-1,0-1 1,0 1-1,0-1 1,0 1 35,-23-23-2146,10 3 1245</inkml:trace>
  <inkml:trace contextRef="#ctx0" brushRef="#br0" timeOffset="193484.649">4549 4293 6865,'9'-10'4362,"14"1"-2570,-11 5-920,8-3-55,25-12-140,0 3 0,1 2 1,1 2-1,31-4-677,-75 16 2,-1 0-1,1-1 1,-1 1 0,1 0-1,0 0 1,-1 0 0,1 1-1,0-1 1,-1 1 0,1-1-1,0 1 1,-1 0 0,1 0-1,-1 0 1,0 0 0,1 0-1,-1 1 1,0-1 0,0 1-1,1 0-1,-1 1 4,1 0-1,-1 0 1,0 1-1,0-1 1,-1 1-1,1-1 1,-1 1 0,1-1-1,-1 1 1,-1 0-1,1 0 1,0-1-1,-1 1 1,0 0-4,6 101 57,-1 7 32,-3-99-82,0 0-1,1 0 1,0-1-1,1 1 1,0-1-1,1 1 1,1 0-7,-6-12 1,0 0 1,1 0 0,-1 0-1,1 0 1,-1 0-1,1 0 1,-1 0 0,1 0-1,-1 0 1,1 0-1,0 0 1,-1-1-1,1 1 1,0 0 0,0 0-1,0-1 1,0 1-1,0 0 1,0-1 0,0 1-1,0-1 1,0 1-1,0-1 1,0 0 0,0 1-1,0-1 1,0 0-1,0 0 1,0 0 0,0 0-1,0 0 1,1 0-1,-1 0 1,0 0 0,0 0-1,0 0 1,0-1-1,0 1 1,0 0-1,0-1 1,0 1 0,0-1-1,0 1 1,0-1-1,0 1 1,0-1 0,0 0-1,0 0 1,-1 1-1,1-1 1,0 0 0,0 0-1,-1 0-1,6-5 27,-1-1 0,0 0 0,-1 0 0,0 0 0,0 0 1,3-7-28,1-7 134,0-1 1,-1 0 0,0 0 0,-2-1 0,1-18-135,-5 31 30,0 1 1,0-1-1,-1 0 1,-1 1-1,0-1 1,0 1 0,-1-1-1,0 1 1,0 0-1,-1 0 1,0 0-1,-1 0 1,0 0-1,-1 1 1,-1-3-31,3 7-10,-1 0 1,1 0-1,-1 1 1,0 0 0,0 0-1,0 0 1,0 0-1,0 0 1,0 1-1,-2-1 10,5 3-75,-1-1-1,1 0 0,0 1 1,-1-1-1,1 0 0,-1 1 1,1 0-1,-1-1 0,1 1 1,-1 0-1,0 0 0,1 0 1,-1 0-1,1 0 0,-1 0 1,1 0-1,-1 0 0,1 1 1,-1-1-1,1 1 0,-1-1 1,1 1-1,-1 0 0,1-1 1,0 1-1,-1 0 0,1 0 1,0 0-1,0 0 0,-1 0 1,1 0-1,0 0 0,0 0 0,0 1 77,1-2-70,0 0 1,0 0 0,0 0-1,0 1 1,-1-1 0,1 0 0,0 0-1,0 0 1,0 1 0,0-1-1,0 0 1,0 0 0,0 0 0,0 1-1,0-1 1,0 0 0,0 0-1,0 0 1,0 1 0,0-1 0,0 0-1,0 0 1,0 0 0,0 1-1,0-1 1,0 0 0,0 0 0,0 0-1,0 1 1,0-1 0,0 0-1,0 0 1,1 0 0,-1 1 0,0-1-1,0 0 1,0 0 0,0 0 0,0 0-1,1 0 1,-1 1 68,11 0-2217,14-4-710,2-3 1428</inkml:trace>
  <inkml:trace contextRef="#ctx0" brushRef="#br0" timeOffset="193833.511">5094 4188 3009,'111'-27'2127,"-110"27"-2020,0-1 1,1 1-1,-1 0 0,0 0 1,0-1-1,0 1 1,0 0-1,0 0 1,1 0-1,-1 0 0,0 1 1,0-1-1,0 0 1,0 0-1,0 1 0,0-1 1,0 1-1,0-1 1,0 1-1,0-1 0,0 1 1,0-1-1,0 1 1,0 0-1,0 0 1,0-1-1,0 1 0,-1 0 1,1 0-1,0 0 1,-1 0-1,1 0 0,-1 0 1,1 1-108,0 1 201,-1 0 1,1 0 0,-1 0-1,0 0 1,0 0-1,0 0 1,0 1-1,0-1 1,-1 1-202,1 2 375,-1 31 1098,-1-12-765,2-1 0,1 0 0,2 4-708,-3-23 115,1 1-1,0-1 1,0 1 0,1-1 0,0 0 0,0 1-1,0-1 1,0 0 0,1 0 0,0-1-1,0 1 1,0 0 0,1-1 0,-1 0-1,4 3-114,-5-5 72,0 0 0,1 0-1,-1 0 1,1-1-1,-1 1 1,1-1-1,-1 0 1,1 1 0,0-1-1,-1 0 1,1-1-1,0 1 1,0 0-1,0-1 1,0 0-1,0 1 1,0-1 0,-1 0-1,1-1 1,0 1-1,0 0 1,0-1-1,0 0 1,0 0 0,-1 0-1,1 0 1,0 0-1,-1 0 1,1 0-1,-1-1 1,1 0-1,-1 1 1,0-1 0,1 0-1,-1 0 1,0 0-1,0 0 1,-1-1-72,7-6 165,0 0 0,-2-1 0,1 0 1,-1 0-1,0-1 0,-1 1 0,-1-1 0,4-10-165,-5 10 88,0 0-1,0 0 1,-1 0 0,0-1-1,-1 1 1,-1 0-1,0-7-87,0 15-16,0 0 0,0-1 0,-1 1 1,1 0-1,-1 0 0,0 0 0,0-1 0,0 1 0,0 0 0,-1 0 0,1 1 1,-1-1-1,0 0 0,0 0 0,0 1 0,0-1 0,0 1 0,0 0 0,-1-1 0,1 1 1,-1 0-1,0 1 0,1-1 0,-1 0 0,0 1 0,0-1 0,0 1 0,-1 0 16,-8-2-511,0 1-1,0 1 1,0 0-1,0 0 1,0 1-1,0 1 1,-1 0-1,1 1 1,-4 1 511,-32 7-1210</inkml:trace>
  <inkml:trace contextRef="#ctx0" brushRef="#br0" timeOffset="194549.429">3963 4373 3425,'7'-40'842,"-5"24"71,1 1 1,1 0-1,1-1 0,0 0-913,-2 9 1759,12-37 3107,-15 44-4775,0-1 1,0 0 0,1 0-1,-1 1 1,0-1-1,0 0 1,0 0-1,0 1 1,0-1-1,-1 0 1,1 0 0,0 1-1,0-1 1,0 0-1,-1 0 1,1 1-1,0-1 1,-1 0-1,1 1 1,-1-1-92,0 0 63,0 1 0,1 0 0,-1-1 1,0 1-1,0 0 0,0 0 0,1 0 0,-1 0 1,0 0-1,0 0 0,0 0 0,0 0 0,1 0 0,-1 0 1,0 0-1,0 1 0,0-1 0,1 0 0,-1 1 1,0-1-1,0 0 0,1 1 0,-2 0-63,-14 7 144,1 1-1,0 1 1,0 1 0,0 0-1,2 0 1,-12 14-144,-1 2 38,2 1 1,-18 28-39,34-37 4,8-19-3,0 0 0,0 1 1,0-1-1,0 1 0,0-1 0,0 1 0,0-1 0,0 0 1,0 1-1,1-1 0,-1 1 0,0-1 0,0 0 1,1 1-1,-1-1 0,0 0 0,0 1 0,1-1 1,-1 0-1,0 1 0,1-1 0,-1 0 0,0 0 1,1 1-1,-1-1 0,1 0-1,3 1 18,-1 0-1,1 0 1,0 0 0,0-1-1,0 1 1,0-1 0,4-1-18,1 2 32,21-1 22,0 1 0,0 1 0,1 2 1,-2 1-1,1 2 0,8 3-54,-35-9 5,0 0 0,0 1-1,1-1 1,-1 1 0,0-1 0,0 1-1,0 0 1,-1 0 0,1 1 0,0-1 0,-1 0-1,1 1 1,-1 0 0,0-1 0,0 1-1,1 1-4,-2-1 8,0-1 0,-1 1 0,1 0 0,0-1 0,-1 1 0,0-1 0,1 1 0,-1 0 0,0 0 0,0-1 0,-1 1 0,1 0 0,0-1 0,-1 1 0,0 0 0,0-1 0,0 1 0,0-1 0,0 1 0,0-1 0,-1 2-8,-6 8 33,0 0 0,-1-1 0,0 0 0,-1 0-1,0-1 1,-1 0 0,0-1 0,0 0 0,-1 0 0,0-2 0,0 1-1,-1-2 1,0 1 0,-1-2 0,1 0 0,-1-1 0,0 0 0,0-1-1,0 0 1,0-1 0,-1-1 0,-11 0-33,24-1-52,0 0-1,-1-1 1,1 1-1,0-1 1,0 1-1,0-1 1,0 0-1,0 0 1,0 0-1,0 0 1,0 0-1,0 0 1,0-1-1,1 1 1,-1-1-1,0 1 1,1-1-1,-1 0 1,1 1-1,0-1 1,-1 0 0,1 0-1,0 0 1,0 0-1,0 0 1,1 0-1,-1 0 1,0 0-1,1-2 53,-2-4-457,1 0-1,0 1 0,1-1 1,0 0-1,0 0 1,0 0-1,3-8 458,7-33-1019</inkml:trace>
  <inkml:trace contextRef="#ctx0" brushRef="#br0" timeOffset="195003.667">3894 4013 4761,'1'-1'413,"-1"0"-1,0-1 1,0 1 0,0-1-1,0 1 1,-1 0-1,1-1 1,0 1 0,-1-1-1,1 1 1,-1 0 0,1-1-1,-1 1 1,0 0-1,1 0-412,-5 4 2898,1 16-1831,-2 42-233,4 0 1,2 1-1,6 45-834,-1-10 483,-3 81 83,-2-55-169,7 27-397,-1-116 2,-2-26-15,1-19-8,23-123-2201,-6-2-1,-4-12 2223,13-370-3214,-31 483 3972,-2 34-25,-1 8 82,-4 51 951,11 253 2679,27 145-4445,-17-276 213,-10-147-648,-4-33 420,0 0 0,0 0 0,0 0 0,0 0 0,0 1 0,0-1 0,0 0 0,0 0 0,0 0 0,0 0 0,1 0 0,-1 0 0,0 0 0,0 0 0,0 0 0,0 1-1,0-1 1,0 0 0,0 0 0,0 0 0,0 0 0,0 0 0,0 0 0,0 0 0,0 0 0,0 0 0,0 0 0,0 0 0,1 0 0,-1 0 0,0 0 0,0 0 0,0 1 0,0-1 0,0 0 0,0 0-1,0 0 1,0 0 0,0 0 0,1 0 0,-1 0 0,0 0 0,0 0 0,0 0 0,0 0 0,0 0 0,0 0 0,0 0 0,0-1 0,0 1 0,1 0 0,-1 0 0,0 0 0,0 0 0,0 0-1,0 0 1,0 0 0,0 0 0,0 0 0,0 0 0,0 0 15,6-15-513,-2-1 288</inkml:trace>
  <inkml:trace contextRef="#ctx0" brushRef="#br0" timeOffset="196448.884">6630 2777 5033,'-11'-18'4278,"6"11"-1693,4 9 1334,22 111-3344,-4 1-1,-2 61-574,-15-175-70,-1 1 1,1-1 0,0 1-1,0-1 1,0 0 0,0 1 0,0-1-1,0 1 1,0-1 0,0 0-1,0 1 1,0-1 0,0 1 0,0-1-1,0 0 1,0 1 0,0-1-1,0 0 1,0 1 0,1-1 0,-1 1-1,0-1 1,0 0 0,0 1-1,1-1 1,-1 0 0,0 0 0,1 1-1,-1-1 1,0 0 0,0 1-1,1-1 1,-1 0 0,1 0 69,3-14-4055,-4-2 2776</inkml:trace>
  <inkml:trace contextRef="#ctx0" brushRef="#br0" timeOffset="196786.145">6575 2719 7138,'0'-2'232,"0"1"0,1-1 1,-1 0-1,1 1 1,0-1-1,-1 0 1,1 1-1,0-1 1,0 1-1,0-1 1,0 1-1,0-1 1,1 1-1,-1 0 1,0-1-1,1 1 1,-1 0-1,0 0 1,1 0-1,0 0 1,-1 0-1,1 1 1,-1-1-1,1 0 1,0 1-1,0-1 1,-1 1-1,1 0 1,0-1-233,4 0 108,-1 0 1,1 0-1,0 0 1,0 1 0,0-1-1,-1 1 1,1 1-1,3 0-108,-3 0 19,0 0 0,1 1 0,-1 0-1,0 0 1,0 1 0,-1 0 0,1 0-1,0 0 1,-1 0 0,0 1 0,0 0-1,0 0 1,0 1 0,-1-1 0,3 4-19,-4-4 11,-1-1 0,0 1 0,0-1 0,0 1 0,-1 0 0,1-1 0,-1 1 0,0 0 1,0 0-1,0 0 0,-1 0 0,0 0 0,1 0 0,-1 0 0,0 0 0,-1 0 0,1 0 1,-1 0-1,0 0 0,0 0 0,0 0 0,0 0 0,-1 0 0,0-1 0,0 1-11,-4 10 32,-1 0-1,-1-1 1,0 0 0,-1 0-1,0-1 1,-1 0-1,-1 0 1,0-1-1,-7 5-31,-1-6 307,19-10-397,0 1-1,0-1 1,0 0-1,-1 0 0,1 0 1,0 0-1,0 0 1,-1 0-1,1 1 0,0-1 1,-1 0-1,1 0 1,0 0-1,0 0 0,-1 0 1,1 0-1,0 0 1,-1 0-1,1 0 0,0 0 1,0 0-1,-1 0 0,1-1 1,0 1-1,0 0 1,-1 0-1,1 0 0,0 0 1,0 0-1,-1 0 1,1-1-1,0 1 0,0 0 1,0 0-1,-1 0 1,1-1-1,0 1 0,0 0 1,0 0-1,0-1 0,-1 1 1,1 0-1,0 0 1,0-1-1,0 1 0,0 0 1,0 0 90,0-2-998</inkml:trace>
  <inkml:trace contextRef="#ctx0" brushRef="#br0" timeOffset="197120.141">6895 2852 5417,'51'-35'2529,"-44"32"-1049,3 2-224,2-5-159,1 1-257,-1 2-344,1 2-136,-1-1-240,-1 4-32,-2-2-456,-1 0-360,-4 1 448</inkml:trace>
  <inkml:trace contextRef="#ctx0" brushRef="#br0" timeOffset="197478.594">6964 2862 7050,'-31'83'3064,"39"-87"-1640,-1-1-151,5 0-313,1-3-224,2 2-320,0-1-112,0 0-168,-4 2-56,-2 2-712,-2 0-424,-5 3 616</inkml:trace>
  <inkml:trace contextRef="#ctx0" brushRef="#br0" timeOffset="198116.175">7247 2709 4209,'0'-21'4417,"2"19"-1735,0 14-1485,5 74 647,-3 1 0,-7 52-1844,3-137-137,0 6-117,1-10-2980,3-9 2100</inkml:trace>
  <inkml:trace contextRef="#ctx0" brushRef="#br0" timeOffset="198483.082">7344 2712 6489,'-3'7'8257,"4"16"-6792,3 17-1943,-3-35 534,1-1 1,-1 0 0,1 0 0,0 0-1,0-1 1,0 1 0,0 0 0,1-1-1,0 1 1,-1-1 0,1 0 0,0 0-1,1 0 1,-1 0 0,0-1 0,1 1-1,0-1 1,-1 0 0,1 0-1,2 1-56,0 0 50,0 1-1,-1-1 1,1 1-1,-1 1 1,3 2-50,-7-5 11,1-1 0,-1 1 1,1 0-1,-1 0 0,0 0 0,0 0 0,0 0 1,0 1-1,0-1 0,-1 0 0,1 0 1,-1 1-1,1-1 0,-1 0 0,0 1 1,0-1-1,0 0 0,0 1-11,-1 2 1,-1 1 0,1-1 1,-1 0-1,-1 0 0,1 0 0,-1 0 0,0-1 0,0 1 0,0-1 1,0 1-1,-1-1 0,0 0 0,0-1 0,0 1 0,0-1 1,0 1-1,-1-1 0,0-1 0,0 1 0,1 0 0,-1-1 1,-1 0-1,0 0-1,5-2-113,0 0 1,0 0-1,0 0 1,0-1-1,0 1 1,0 0-1,0 0 1,0-1-1,0 1 1,0 0 0,0-1-1,0 1 1,1-1-1,-1 1 1,0-1-1,0 0 1,0 1-1,1-1 1,-1 0-1,0 0 1,1 1-1,-1-1 1,0 0-1,1 0 1,-1 0 0,1 0-1,0 0 1,-1 0-1,1 1 1,0-1-1,-1 0 1,1 0-1,0-1 113,-7-15-1077</inkml:trace>
  <inkml:trace contextRef="#ctx0" brushRef="#br0" timeOffset="198978.352">7295 2732 5801,'10'-7'5520,"18"-5"-3307,-21 8-1425,48-20 964,6-2-608,19-14-1144,-80 39 4,1 1 0,-1-1 0,1 1 0,0 0 0,-1-1 0,1 1 0,0 0 0,-1-1 0,1 1 0,0 0 0,-1 0 0,1 0 0,0 0 0,0 0 0,-1-1 0,1 1 0,0 0 0,0 1 0,-1-1 0,1 0-1,0 0 1,0 0 0,-1 0 0,1 1 0,0-1 0,-1 0 0,1 0 0,0 1 0,-1-1 0,1 1 0,0-1 0,-1 1 0,1-1 0,0 1-4,10 27 90,-2-4-96,-1-8 11,-5-12-3,0 1 1,0 0 0,-1 0-1,0 0 1,0 0-1,0 0 1,-1 1 0,0-1-1,0 0 1,0 1-1,0-1 1,-1 1 0,0 3-3,-12 72 53,8-63-44,1 1 1,1 0-1,0 0 0,1 0 1,1 0-1,1 0 0,1 3-9,-1-20 1,-1-1 0,0 1-1,0 0 1,1 0 0,-1-1-1,1 1 1,0 0 0,0-1-1,-1 1 1,1-1 0,0 1-1,0-1 1,0 1 0,1-1-1,-1 1 1,0-1 0,0 0-1,1 0 1,-1 0 0,1 0-1,-1 0 1,1 0 0,1 1-1,-2-2 10,1 0 0,0 0-1,-1 0 1,1 0 0,-1 0 0,1 0 0,0 0 0,-1-1 0,1 1 0,-1-1 0,1 1 0,-1-1 0,1 1-1,-1-1 1,0 0 0,1 0 0,-1 0 0,0 1 0,1-1 0,-1-1 0,0 1 0,0 0 0,0 0-1,0 0 1,0-1 0,0 1 0,1-1-10,6-12 64,0-1 0,-1 1 0,0-1-1,-1 0 1,-1-1 0,0 1 0,-1-1 0,-1 0-1,0 0 1,-2 0 0,1-1 0,-2 1 0,-1-9-64,0 11 16,0 1 0,-1-1 0,-1 1 0,0-1 0,-1 1 1,-1 0-1,0 0 0,0 1 0,-6-10-16,10 20-43,0 1 0,0-1 1,0 1-1,0-1 0,0 1 0,0 0 0,-1 0 1,1-1-1,0 1 0,-1 0 0,1 0 0,-1 0 1,1 0-1,-1 0 0,1 1 0,-1-1 0,0 0 0,1 1 1,-1-1-1,0 1 0,1 0 0,-1-1 0,0 1 1,0 0-1,0 0 0,1 0 0,-1 0 0,0 1 1,0-1-1,-1 1 43,0 0-281,0 0-1,0 1 1,1-1 0,-1 1-1,0 0 1,0 0 0,1 0-1,0 1 1,-1-1 0,1 0-1,0 1 1,0-1 0,0 1-1,0 0 1,1 0 0,-1 1 281,-6 17-944</inkml:trace>
  <inkml:trace contextRef="#ctx0" brushRef="#br0" timeOffset="199755.567">7858 2643 4529,'33'-89'2156,"-22"68"-154,-6 20-238,-4-4 2027,-1 5-2914,0 0-87,-1 4-121,-6 35 84,-2 0-1,-15 37-752,11-35 376,1 1 0,-5 40-376,15-70 59,-1 12 118,1-1 1,0 0 0,2 16-178,0-33 26,1-1 0,-1 0 0,1 0 0,0 0 0,0 0 0,0-1 0,1 1 1,0 0-1,0 0 0,0-1 0,0 1 0,1-1 0,0 0 0,-1 0 0,2 0 1,-1 0-1,0 0 0,1-1 0,2 3-26,-5-5-3,1-1 0,-1 1 0,0-1 0,0 0 0,1 1 0,-1-1 0,0 0 0,1 0 0,-1 0 0,0 0 0,1 0 0,-1 0 0,0 0 0,1 0 0,-1-1 0,0 1 0,1 0 0,-1-1 0,0 1 0,1-1 3,25-14-4072,-19 9 3124</inkml:trace>
  <inkml:trace contextRef="#ctx0" brushRef="#br0" timeOffset="200137.181">7977 2716 5369,'-11'-74'3356,"18"73"950,18 0-2052,8 0-1321,-16-2-634,-12 2-208,0 0 1,0 0 0,0 1-1,0-1 1,0 1-1,0 0 1,0 1 0,3 0-92,-6-1 11,-1 1 0,0 0 1,0-1-1,0 1 1,1 0-1,-1 0 1,0 0-1,0 0 1,0 0-1,0 0 1,0 0-1,-1 0 1,1 0-1,0 0 1,0 0-1,-1 1 1,1-1-1,-1 0 1,1 0-1,-1 1 1,1-1-1,-1 0 1,0 1-1,0-1 0,0 1 1,1-1-1,-1 0 1,-1 1-1,1-1 1,0 0-1,0 1 1,0-1-1,-1 1 1,1-1-12,-7 43 108,-1-1 0,-6 12-108,2-7 58,-3 27-58,10-48 10,4-21-199,-1 1 1,1 0-1,0 0 0,1 0 0,0 0 1,0 2 188,3-5-2677,-1-6 1901</inkml:trace>
  <inkml:trace contextRef="#ctx0" brushRef="#br0" timeOffset="200558.406">8026 2883 9170,'-25'-60'3287,"25"58"-3217,0 1 0,0 0-1,0 0 1,1-1 0,-1 1-1,0 0 1,1 0 0,-1-1-1,0 1 1,1 0 0,-1 0-1,1 0 1,0 0 0,0 0-1,-1 0 1,1 0-1,0 0 1,0 0 0,0 0-1,0 0 1,0 0 0,0 0-1,0 1 1,0-1 0,0 0-1,0 1 1,0-1 0,1 1-1,-1-1 1,0 1 0,0 0-1,1-1-69,6-2 295,18-11 171,-7 2-265,1 2 1,0 1-1,14-5-201,-33 14 2,0-1 0,0 1-1,-1 0 1,1-1 0,0 1-1,0 0 1,0 0 0,0 0 0,0 0-1,0 0 1,0 0 0,0 0-1,0 0 1,0 0 0,0 0-1,0 1 1,0-1 0,-1 0-1,1 1 1,0-1 0,0 0-1,0 1 1,0-1 0,-1 1-1,1-1 1,1 2-2,-2-1 1,1 0 1,0 1-1,0-1 1,-1 1-1,1-1 0,-1 1 1,1-1-1,-1 1 1,0-1-1,1 1 1,-1-1-1,0 1 0,0 0 1,0-1-1,0 1-1,-1 9 7,-1 1 0,0-1 1,0 0-1,-3 5-7,3-9 9,2-7-9,-5 17 13,2 0 1,-1 1-1,1 14-13,2-29 2,1 0 0,-1 0 0,1 0 0,0 1 0,0-1 1,1 0-1,-1 0 0,1 0 0,-1 0 0,1 0 0,0 0 1,0 0-1,0 0 0,1-1 0,-1 1 0,1 0 0,-1-1 0,1 1 1,0-1-1,0 1 0,0-1 0,0 0 0,0 0 0,1 0 0,1 1-2,-2-2 33,0 0-1,0-1 0,0 1 1,0-1-1,0 0 0,0 0 1,0 0-1,0 0 0,0 0 0,-1 0 1,1 0-1,0 0 0,0-1 1,0 1-1,0-1 0,0 0 0,0 1 1,0-1-1,-1 0 0,1 0 1,0 0-1,0 0 0,-1 0 0,1-1 1,-1 1-1,1 0 0,-1-1 1,0 1-1,0-1 0,1 0 0,-1 1 1,0-2-33,6-7 210,-1 0 0,0 0 0,-1 0 1,0-1-1,-1 0-210,2-4 124,-1-1 0,-1 1 1,0-1-1,-1 0 0,-1 0 0,0-7-124,-1 15-66,-1 1-1,0-1 0,-1 0 1,1 1-1,-1-1 1,-1 1-1,0-1 1,0 1-1,0 0 0,-1-1 1,0 1-1,0 0 1,-1 1-1,-2-4 67,5 8-186,-1 1-1,1-1 0,-1 1 1,1 0-1,-1 0 0,0 0 1,1 0-1,-1 0 1,0 0-1,0 0 0,0 0 1,1 1-1,-1-1 1,0 1-1,0 0 0,0-1 1,0 1-1,0 0 0,0 0 1,0 0-1,0 0 1,0 1-1,0-1 0,0 0 1,0 1-1,0 0 0,-1 0 187,-4 0-543,-25 4-714</inkml:trace>
  <inkml:trace contextRef="#ctx0" brushRef="#br0" timeOffset="200903.038">8186 2462 5097,'34'-36'2809,"-33"36"-2712,0 0-1,-1-1 1,1 1 0,0 0 0,0 0 0,0 0 0,-1 0 0,1 0-1,0 1 1,0-1 0,0 0 0,-1 0 0,1 0 0,0 1-1,0-1 1,-1 0 0,1 1 0,0-1 0,-1 1 0,1-1 0,0 1-1,-1-1 1,1 1 0,-1-1 0,1 1 0,-1 0 0,1-1 0,-1 1-1,1 0 1,-1-1 0,0 1 0,1 0 0,-1 0 0,0-1-1,1 1 1,-1 0-97,3 5 559,12 14 262,0 2 1,-2 0 0,-1 0-1,0 1 1,-2 1 0,1 4-822,-2 0 62,-1 1 1,-1 1-1,-2 0 1,-1-1-1,-1 2 1,-2-1-1,-1 0 1,-1 0-1,-1 0 1,-2 0-1,-1 0 1,-2-1-1,-1 2-62,7-27-30,1-2-21,-1 0-1,1 0 1,-1 0-1,1 0 1,-1 0 0,0 0-1,0 0 1,0-1 0,0 1-1,0 0 1,0-1-1,0 1 1,-1 0 0,0 0 51,2-2-90,0 0 0,-1 0 1,1 0-1,0 0 0,0 0 1,-1 0-1,1-1 0,0 1 1,0 0-1,0 0 1,-1 0-1,1 0 0,0 0 1,0 0-1,0-1 0,0 1 1,-1 0-1,1 0 0,0 0 1,0-1-1,0 1 0,0 0 1,0 0-1,0 0 0,-1-1 1,1 1-1,0 0 1,0 0-1,0-1 0,0 1 1,0 0-1,0 0 0,0-1 1,0 1-1,0 0 0,0 0 1,0-1-1,0 1 0,0 0 1,1 0-1,-1-1 90,0 0-785</inkml:trace>
  <inkml:trace contextRef="#ctx0" brushRef="#br0" timeOffset="201234.587">8561 2654 5377,'-3'-5'2929,"3"9"-257,0 4-1063,2 9-457,1 3-232,-3 8-400,4 3-96,-1 0-176,-2-2-56,-1-5-88,0-3-224,-4-3-696,1-5-280,0-4 552</inkml:trace>
  <inkml:trace contextRef="#ctx0" brushRef="#br0" timeOffset="201603.522">8527 2826 6497,'-20'-51'3225,"29"48"-920,2-3-785,4-1-304,3-1-288,1-2-400,-1 2-127,-3 2-209,-2 2-432,-6 4-521,-2 0-3440,-2 10 2857</inkml:trace>
  <inkml:trace contextRef="#ctx0" brushRef="#br0" timeOffset="201960.656">8941 2672 6593,'-35'-33'2833,"34"33"-2763,0 0 1,1 0-1,-1-1 1,1 1-1,-1 0 1,1 0-1,-1 0 1,0 0-1,1 0 1,-1 0-1,1 0 1,-1 0-1,1 0 1,-1 0-1,0 0 1,1 0-1,-1 1 0,1-1 1,-1 0-1,1 0 1,-1 1-1,1-1 1,-1 0-1,1 1 1,-1-1-1,1 0 1,-1 1-1,1-1 1,0 1-1,-1-1 1,1 0-1,0 1 1,-1-1-1,1 1 0,0-1 1,-1 1-1,1 0 1,0-1-1,0 1 1,0 0-71,-10 25 940,9-22-761,-9 28 773,1 1 0,2 1-952,5-23 229,0-1 1,1 1 0,1 0-1,0-1 1,0 1 0,1 0-1,0-1 1,2 7-230,-3-15 49,1-1 0,-1 1 1,1 0-1,-1-1 0,1 1 0,-1-1 0,1 1 1,0-1-1,0 1 0,0-1 0,0 0 0,0 1 0,0-1 1,0 0-1,0 0 0,0 1 0,1-1 0,-1 0 1,0 0-1,1 0-49,0-1 46,-1 0 1,0 1-1,1-1 1,-1 0 0,0 0-1,0 0 1,1 0-1,-1 0 1,0 0-1,1-1 1,-1 1-1,0 0 1,0-1 0,1 1-1,-1-1 1,0 1-1,0-1 1,0 1-1,0-1 1,1 0-47,3-3 114,0 0-1,-1 0 1,1 0 0,-1-1-1,1 1 1,-2-1 0,1 0-1,0 0 1,1-5-114,0 1 82,0-1 0,-1 0 0,0 1 1,-1-1-1,0-1 0,-1 1 0,0 0 0,-1-1 0,0 1 1,0-6-83,-1 13-76,0 0 1,-1 0 0,1-1-1,0 1 1,-1 0 0,0 0-1,0 0 1,0 0 0,0 1-1,0-1 1,-1 0 0,1 0-1,-1 1 1,0-1 0,0 1-1,0-1 1,0 1 0,0 0 0,0 0-1,0 0 1,-1 0 0,1 0-1,-1 0 1,0 1 0,1-1-1,-1 1 1,0 0 0,0-1-1,0 1 1,0 1 0,0-1-1,0 0 1,0 1 0,0 0 0,0-1-1,-3 2 76,-27-1-1355,-2 9 584</inkml:trace>
  <inkml:trace contextRef="#ctx0" brushRef="#br0" timeOffset="202317.5">7068 3361 4985,'0'3'2913,"3"-3"-377,7-3-647,5 0-161,5-4-528,2 3-312,0 3-591,-6-1-113,0 4-609,-4 1-167,-4 1 344</inkml:trace>
  <inkml:trace contextRef="#ctx0" brushRef="#br0" timeOffset="202688.561">7197 3394 7530,'-47'69'3528,"40"-64"-1087,4 0-1401,9-5-336,1-4-296,8-3-544,2-1 368,13-2-224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22:41.0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7 627 12051,'-16'-13'4425,"5"16"-3121,8 23-616,3 35-168,0 13 120,10 38-72,4 5-56,5 17-71,2 5-73,-6-4-208,-1-6-40,-6-27-120,-1-19-272,1-41-921,-2-20-375,-10-43 840</inkml:trace>
  <inkml:trace contextRef="#ctx0" brushRef="#br0" timeOffset="334.765">8 773 8450,'-3'-13'1259,"1"0"1,1 0-1,0 0 0,1 0 1,0-1-1,2-7-1259,-2 17 192,1 0 0,0 0 1,0 0-1,1 0 0,-1 1 0,1-1 0,0 0 0,0 1 1,0-1-1,1 1 0,-1 0 0,1 0 0,-1 0 0,1 0 0,0 0 1,0 1-1,1-1 0,-1 1 0,0 0 0,1 0 0,-1 0 1,1 0-1,4-1-192,1 0 116,0 1 0,0 0 1,0 0-1,1 1 1,-1 0-1,1 1 0,-1 0 1,1 0-1,-1 1 0,1 0 1,-1 1-1,0 0 0,0 1 1,0-1-1,8 5-116,-2-1 36,0 1-1,0 0 1,-1 2-1,0-1 1,-1 2-1,0 0 1,0 0-1,8 9-35,-12-8 17,0 0-1,-1 0 1,0 1-1,0 0 0,-2 0 1,1 1-1,-1 0 1,-1 0-1,-1 1 0,0-1 1,0 1-1,-1 0 0,-1 0 1,-1 0-1,1 11-16,-2-10 8,0 0 1,-1 1-1,-1-1 0,-1 0 1,0 0-1,0-1 0,-1 1 0,-1-1 1,-1 0-1,0 0 0,-1 0 0,0-1 1,-1 0-1,-6 7-8,9-14-80,0-1 1,0 0-1,-1 0 1,0 0-1,0-1 1,0 0-1,0 0 1,0 0-1,-1-1 1,0 0-1,0 0 0,0-1 1,0 0-1,0 0 1,0 0-1,-6-1 80,9 0-138,1-1 0,0 0 0,0 0 0,0 0 0,0-1 0,-1 1-1,1-1 1,0 0 0,0 0 0,0 0 0,0 0 0,0 0 0,1-1 0,-1 1 0,0-1-1,0 0 1,1 0 138,-1-1-207,1 1 0,0-1-1,0 0 1,0 0 0,0 0-1,0 0 1,1 0 0,-1 0-1,1 0 1,0-1 0,0 1 0,0 0-1,0-1 1,1 1 0,-1-1-1,1 1 1,0-1 0,0-2 207,7-56-1270</inkml:trace>
  <inkml:trace contextRef="#ctx0" brushRef="#br0" timeOffset="335.765">614 545 5953,'2'2'330,"0"-1"-1,-1 1 1,1-1-1,-1 1 0,1 0 1,-1 0-1,1 0 1,-1 0-1,0 0 1,0 0-1,0 0 1,0 0-1,0 0 0,-1 0 1,1 1-1,-1-1 1,1 0-1,-1 1-329,3 49 2055,-3-35-1290,2 53 1093,0 21 1321,5 14-3179,-4-77 495,1-1 1,2 0-1,0 0 0,2 0 1,11 24-496,-16-44 122,0 0 1,0-1 0,1 0 0,0 1-1,0-1 1,1-1 0,-1 1-1,1-1 1,1 0 0,3 4-123,-5-7 60,0 1 1,0-1-1,0 0 1,0 0-1,0 0 1,0-1-1,1 1 1,-1-1-1,1 0 1,-1 0-1,1-1 1,-1 1-1,1-1 0,0 0 1,-1 0-1,1-1 1,2 0-61,2 0 48,-1-1 0,0 0 0,0 0 0,0-1 0,0 0 1,0-1-1,0 0 0,-1 0 0,0-1 0,0 1 0,0-1 0,0-1 0,-1 0 0,0 0 0,0 0-48,2-3 38,-1-1 0,0 0 0,0 0 0,-1-1 0,-1 1 0,1-1 0,-2 0 0,0-1 0,0 1 0,0-6-38,0 4 10,-2 1-1,0-1 0,0 0 0,-2 1 1,1-1-1,-1 0 0,-1 0 1,-1 1-1,0-1 0,0 0 0,-1 1 1,0 0-1,-2 0 0,1 0 0,-1 0 1,-1 1-1,0-1 0,0 1 1,-2 1-1,-6-9-9,4 9-132,0 1 0,-1 0 0,0 0 1,0 1-1,-1 1 0,0 0 0,0 1 0,-1 0 1,0 1-1,0 0 0,0 1 0,0 0 0,-13-1 132,-5 1-1184,1 1-1,0 2 1,-1 1-1,1 1 1,-24 5 1184,21-2-1071</inkml:trace>
  <inkml:trace contextRef="#ctx0" brushRef="#br0" timeOffset="682.159">1115 93 9834,'25'11'4305,"-10"43"-2289,0 9-135,-7 40-441,3 12-328,6 16-415,-3 9-105,0-10-224,-5-6-104,-2-25-152,-1-18-408,-1-34-448,-6-20 464</inkml:trace>
  <inkml:trace contextRef="#ctx0" brushRef="#br0" timeOffset="683.159">931 755 10114,'25'-5'4665,"13"1"-1656,5-9-1073,20-5-616,4 0-383,14-4-649,10 1-504,9 4-937,-1-1 3738,-3 1-2313</inkml:trace>
  <inkml:trace contextRef="#ctx0" brushRef="#br0" timeOffset="1036.421">1801 540 7754,'-53'-4'5287,"37"3"-4083,0 0-1,0 0 1,1 2-1,-8 0-1203,18 0 69,0 0 0,1 0 0,-1 0 0,0 1 0,0 0 0,1 0-1,-1 0 1,1 0 0,-1 1 0,1 0 0,0-1 0,0 2 0,0-1 0,1 0-1,-1 1 1,1 0-69,-5 6 6,0 1-1,1 0 1,1 0-1,0 1 1,0-1-1,1 1 1,1 1-1,0-1 1,1 1-1,-1 4-5,-2 19-3,2 0-1,1 1 0,1 2 4,2-7 89,0-1 0,6 26-89,-5-45 55,1 1 0,1-1 0,0 0 0,1 0 0,0-1 0,1 1 0,0-1 0,3 3-55,-7-11 52,1-1 1,0 1-1,-1-1 0,1 1 1,0-1-1,0 0 0,1 0 1,-1 0-1,0 0 0,1 0 1,-1 0-1,1-1 0,0 1 1,2 0-53,-3-1 54,0-1 0,-1 1 1,1-1-1,0 0 0,0 0 1,0 0-1,-1 0 0,1 0 1,0 0-1,0-1 0,0 1 1,0 0-1,-1-1 0,1 0 1,0 1-1,-1-1 0,1 0 0,1 0-54,2-3 122,0 0-1,0-1 0,0 1 0,0-1 0,-1 0 0,0 0 0,0-1 0,0 1 0,-1-1 0,0 0 0,0 0 0,1-1-121,12-32 124,-1-1-1,-2 0 1,-1-1-1,-3 0 0,-1-1 1,-2 0-1,-2 0 1,-2-1-1,-1-6-123,4 102-135,2 0 1,15 48 134,-12-59 9,2-1 1,2 0 0,2-1-1,12 23-9,-23-54 3,1 0-1,0 0 1,0 0-1,0-1 1,1 1-1,1-2 0,-1 1 1,3 1-3,-8-8-40,0 1-1,0-1 1,0 0-1,0 0 1,0 0-1,0 1 1,0-2 0,0 1-1,0 0 1,1 0-1,-1-1 1,0 1 0,0-1-1,1 0 1,-1 0-1,0 0 1,1 0 0,-1 0-1,0 0 1,1-1-1,-1 1 1,0-1 0,0 1-1,1-1 1,-1 0-1,0 0 1,0 0 0,0 0-1,0 0 1,0-1-1,0 1 1,0 0 0,-1-1-1,1 0 1,0 1-1,-1-1 1,1 0-1,-1 0 1,1-1 40,7-9-580,-1 0-1,-1-1 1,0 0 0,0-1 0,-1 1-1,1-8 581,26-93-3992,-29 99 3382,6-24-3167,3-32 3777,-3-52-1963</inkml:trace>
  <inkml:trace contextRef="#ctx0" brushRef="#br0" timeOffset="1381.628">2114 33 7410,'8'-31'4144,"6"29"-703,-7 37-1128,-3 21-465,6 29-376,-2 21-319,7 26-441,4 12-136,-3 13-264,3-14-96,2-24-80,-2-22-64,-1-43-600,-8-21-440,-10-33-2225,-3-11 2017</inkml:trace>
  <inkml:trace contextRef="#ctx0" brushRef="#br0" timeOffset="1732.361">1859 630 11875,'65'2'7339,"33"-13"-4572,-53 6-1656,79-13 542,-31 5-371,32 1-1282,-97 10 46,0 2 1,-1 1-1,1 2 1,0 0-1,-1 2 1,19 6-47,-40-10 3,0 1 1,0 0-1,-1 0 1,1 1-1,0 0 1,-1 0-1,0 0 1,1 1-1,-1-1 1,-1 1-1,1 1 0,0-1 1,-1 1-1,0-1 1,0 1-1,-1 0 1,2 3-4,-1 0 5,0 1 0,-1 0 1,0 0-1,-1 0 0,0 0 1,0 0-1,-1 1 0,0-1 0,-1 0 1,0 1-1,0-1-5,-7 60 46,4-53-32,1-1-1,1 1 0,0-1 1,1 1-1,1-1 1,2 11-14,-3-25 1,-1 0 0,2-1 0,-1 1 0,0 0 0,0-1 0,0 1 0,0 0 0,0 0 1,0-1-1,1 1 0,-1 0 0,0-1 0,1 1 0,-1-1 0,0 1 0,1 0 0,-1-1 0,1 1 1,-1-1-1,1 1 0,-1-1 0,1 1 0,-1-1 0,1 0 0,-1 1 0,1-1 0,0 0 0,-1 1 1,1-1-1,0 0 0,-1 1 0,1-1 0,0 0 0,-1 0 0,1 0-1,1-1 3,0 1 0,-1-1 1,1 0-1,0 0 0,-1 0 0,1 0 0,-1 0 0,1 0 0,-1-1 0,0 1 1,0 0-1,0-1 0,2-1-3,30-50 71,-33 52-71,39-80 75,-24 46-53,1 2 0,2 0-1,2 2 1,5-7-22,-14 24 7,0 0 9,-1 1 0,0-2 1,-1 1-1,0-3-16,-7 11 8,1 0 1,-1 0 0,0 0-1,-1 0 1,1 0 0,-1-1-1,-1 1 1,1 0 0,-1-1-1,0 1 1,0 0 0,-2-7-9,1 4 3,-2-1 0,1 0 0,-1 0 0,0 1 0,-1-1 0,0 1 0,-1 0 0,0 1 0,0-1 0,-1 1 1,0 0-1,-1 0 0,1 0 0,-4-2-3,6 7-27,1 0-1,-1 0 1,0 1 0,0-1 0,0 1 0,0 0 0,0 0 0,0 0-1,-1 1 1,1-1 0,-1 1 0,1 0 0,-1 0 0,1 0 0,-1 1-1,0 0 1,1 0 0,-1 0 0,0 0 0,1 1 0,-1 0 0,1 0 0,-1 0-1,1 0 1,0 1 0,-1 0 0,1 0 0,0 0 0,0 0 0,0 1-1,0-1 1,0 2 27,-4 2-23,1 1-1,-1 0 1,1 0 0,1 1-1,-1 0 1,1 0 0,1 1-1,0 0 1,0-1-1,0 2 1,1-1 0,1 1-1,-1-1 1,2 1 0,-2 6 23,2-7 9,0 0 0,1 0 0,0 1 0,1-1 0,0 0 0,0 0 0,1 0 0,0 0 0,0 1 1,1-1-1,0-1 0,1 1 0,0 0 0,1-1 0,-1 1 0,2-1 0,1 3-9,0-3 30,0 0-1,0 0 1,1-1 0,0 0-1,0 0 1,1-1-1,-1 0 1,2 0 0,-1-1-1,8 4-29,-13-8 9,0 1 0,0-1 0,1 0 0,-1 0 0,0 0 0,0-1 0,1 1 0,-1-1 0,0 0-1,1 0 1,-1 0 0,0 0 0,1 0 0,-1-1 0,0 0 0,0 1 0,1-1 0,-1-1 0,0 1 0,0 0 0,0-1 0,0 1 0,0-1 0,-1 0 0,1 0-1,0 0 1,-1 0 0,0-1 0,1 1 0,-1 0 0,0-1 0,0 0 0,0 0-9,6-10-246,-1-1 1,0 0-1,-1 0 0,0-1 0,-1 1 1,1-8 245,7-17-1885,-5 22 1402</inkml:trace>
  <inkml:trace contextRef="#ctx0" brushRef="#br0" timeOffset="2536.534">3139 647 8778,'-49'63'3813,"48"-62"-3728,1-1 1,-1 1 0,1 0-1,-1 0 1,1-1-1,0 1 1,-1 0 0,1-1-1,0 1 1,0 0-1,-1 0 1,1 0 0,0-1-1,0 1 1,0 0 0,0 0-1,0 0 1,0-1-1,0 1 1,1 0 0,-1 0-1,0-1 1,0 1-1,0 0 1,1 0 0,-1-1-1,1 1 1,-1 0 0,0-1-1,1 1 1,-1 0-1,1-1 1,-1 1 0,1-1-1,0 1 1,-1 0 0,1-1-1,-1 0 1,1 1-1,0-1 1,0 1 0,-1-1-1,1 0 1,0 1-1,0-1 1,-1 0 0,1 0-1,0 0 1,0 0 0,-1 0-1,1 0 1,1 0-86,3 1 417,1 0 0,-1-1-1,1 0 1,-1 0 0,1-1 0,1 0-417,5-2 444,1-1 1,-1 0-1,0-1 0,0 0 0,-1-1 1,0-1-1,0 1 0,0-2 0,-1 0 1,0 0-1,1-1-444,4-5 353,0-1 0,-1-1 0,-1 0 0,-1 0 1,0-1-1,6-12-353,-14 22 36,-1-1 1,0 1-1,0-1 1,0 0 0,-1 0-1,-1 0 1,1 0-1,-1 0 1,0 0 0,-1 0-1,0 0 1,0-1-1,-2-5-36,2 10-23,-1 0 0,0 1 0,0-1 0,0 0 0,-1 0 0,1 1 0,-1-1 0,0 1 0,0 0 0,0-1 0,0 1 0,-1 0 0,1 0 0,-1 0 0,0 0 0,1 1 0,-1-1 0,-1 1 0,1 0 0,0 0 0,-1 0 0,1 0 0,-1 0 0,1 1 0,-1 0 0,0 0 0,1 0 0,-1 0 0,-2 0 23,2 0-69,-1 1 0,1 0 0,-1 0 0,1 0 0,-1 0 0,1 1 1,0-1-1,-1 1 0,1 0 0,0 1 0,-1-1 0,1 1 0,0 0 1,0 0-1,-2 1 69,0 1-90,-1 1 1,1 0-1,0 0 1,1 1-1,-1-1 1,1 1 0,0 0-1,-3 6 90,-2 5-96,1-1-1,1 1 1,1 0 0,0 1-1,1 0 1,1 0-1,-2 9 97,2 7-12,1 0-1,1 0 0,2 0 1,1 1-1,2-1 0,1 0 1,2 0-1,1 0 0,2-1 1,10 29 12,-13-50 86,0 0 0,1 0 0,0-1 1,0 0-1,1 0 0,1-1 0,0 0 0,5 5-86,-11-13 53,1 1-1,-1 0 0,1-1 1,0 1-1,0-1 0,0 0 1,1 0-1,-1 0 0,0-1 1,1 1-1,-1-1 0,1 0 1,-1 0-1,1 0 0,0 0 1,-1 0-1,1-1 0,0 0 1,0 0-1,-1 0 0,1 0 1,0 0-1,0-1 0,-1 0 1,1 1-1,-1-1 0,1-1 1,0 1-1,2-2-52,1-2 75,0 0 0,0 0 0,0 0 0,-1-1 0,0 0 0,0-1 0,0 1 0,-1-1 0,0 0 0,0-1 0,3-6-75,7-16 219,0-2 1,2-12-220,35-113 390,-37 103-315,3 1 0,2 0 0,25-47-75,-41 93-5,0 0 0,0 0 0,1 0 0,0 1 0,0 0 0,1 0 0,0 0 1,0 0 4,-4 4-4,1 1 1,-1-1 0,0 1 0,0 0-1,1 0 1,-1 0 0,1 0 0,-1 0 0,1 0-1,-1 1 1,1-1 0,-1 1 0,1 0-1,0 0 1,-1 0 0,1 0 0,-1 0-1,1 0 1,0 1 0,-1-1 0,1 1 0,-1 0-1,1-1 1,-1 1 0,1 1 3,7 3-16,0 1 0,0 1 0,0-1 0,-1 2 0,0-1 1,0 1-1,-1 1 0,0-1 0,0 1 0,4 8 16,6 9-125,-2 0 0,-1 1 0,6 15 125,-15-27-45,0 0-1,-1 0 1,-1 1-1,0-1 1,-1 1-1,-1 0 1,-1 0-1,0-1 1,-1 1-1,0 0 0,-2 0 1,-2 14 45,3-22 9,-1 0 0,0 0 1,0 0-1,-1-1 0,0 1 0,0-1 0,0 0 1,-1 0-1,-1 0 0,1 0 0,-1-1 1,0 0-1,0 0 0,-1 0 0,0 0 1,0-1-1,0 0 0,0-1 0,-1 1 0,0-1 1,0 0-1,0-1 0,-1 1 0,1-2 1,-1 1-1,-3 0-9,1-1 15,0-1-1,0-1 1,0 0 0,0 0 0,0-1 0,0 0-1,1 0 1,-1-1 0,0-1 0,1 1 0,-1-2-1,1 1 1,0-1 0,-7-5-15,-5-3-19,0 0-1,1-2 1,1 0 0,0-1-1,-8-10 20,14 13-206,1-1 0,0 0-1,-1-4 207,10 12-157,-1 0 0,1 0 0,0 0 0,1 0-1,-1 0 1,1-1 0,0 1 0,0-1 0,1 0-1,-1-5 158,2 8-75,0-1 0,0 1 0,1 0 0,-1 0 0,1 0 0,0-1 0,-1 1 0,2-1 75</inkml:trace>
  <inkml:trace contextRef="#ctx0" brushRef="#br0" timeOffset="2883.908">4236 887 15363,'-1'22'6706,"-1"-4"-3114,-2-11-2671,-3-7-433,0-8-888,-2-7 1824,2-2-1208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22:17.34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49 1032 9442,'-47'-115'4177,"38"112"-2161,3 9-431,1 17-521,4 10-312,4 18-248,4 13-56,4 16-128,3 7-80,-2 10-136,1-1-40,-7-13-72,-3-7-248,-4-17-800,-7-14-464,-8-19-3505,0-9 3312</inkml:trace>
  <inkml:trace contextRef="#ctx0" brushRef="#br0" timeOffset="637.05">332 1006 7914,'1'2'400,"0"-1"1,0 0-1,-1 0 0,1 0 1,1 0-1,-1 0 1,0 0-1,0 0 1,0 0-1,0-1 0,1 1 1,-1 0-1,0-1 1,0 1-1,1-1 1,-1 1-1,1-1 0,-1 0 1,0 1-1,1-1-400,2 0 371,1 0 0,-1 0 0,0 0 0,0-1 0,1 1 0,-1-1 0,2-1-371,9-2 433,-1-1 0,0-1 1,10-5-434,6-6 381,0-1-1,0-1 1,-2-2 0,0-1-1,5-8-380,36-37 531,15-22-531,-23 10 162,-48 62-140,-13 15-25,1 1 0,0-1 0,0 1 0,0 0 0,1 0 1,-1-1-1,0 1 0,0 0 0,1 0 0,-1 0 0,0 0 0,1 1 0,-1-1 1,1 0-1,0 0 3,-1 1-6,0 0 0,-1 0 0,1 0 0,-1 0 0,1 0 0,0 0 1,-1 0-1,1 1 0,-1-1 0,1 0 0,0 0 0,-1 1 0,1-1 0,-1 0 0,1 0 0,-1 1 1,1-1-1,-1 1 0,1-1 0,-1 0 0,1 1 0,-1-1 0,0 1 0,1-1 0,-1 1 1,1 0 5,1 5-73,1-1 0,-1 1 0,1 1 1,-2-1-1,1 0 0,0 4 73,-2-9-3,13 72-970,-3 0 0,-1 46 973,-3 151-1573,-5-199 1279,-2 69-129,2 79 247,5-164 281,-6-54-87,0 0-1,0-1 1,0 1-1,0 0 0,0 0 1,0 0-1,0-1 1,1 1-1,-1 0 0,0 0 1,1-1-1,-1 1 1,0 0-1,1-1 0,-1 1 1,1 0-1,-1-1 1,1 1-1,-1 0 1,1-1-1,0 1 0,-1-1-17,1 0 17,0 0-1,-1 0 0,1 0 0,-1-1 0,1 1 1,-1 0-1,1 0 0,-1-1 0,0 1 1,1 0-1,-1-1 0,1 1 0,-1-1 0,0 1 1,1-1-1,-1 1 0,0 0 0,1-1 0,-1 1 1,0-1-1,0 1 0,1-1 0,-1 1-16,14-37 514,-14 36-498,19-74 1344,7-58-1360,-15 68 314,3 0-1,17-45-313,-30 107 1,0 0 0,0 0-1,0 0 1,0 0 0,1 0 0,0 1 0,-1-1-1,1 0 1,0 1 0,0-1 0,0 1 0,1 0-1,-3 1-1,1 1 0,-1 0 1,1 0-1,-1 0 1,0-1-1,1 1 1,-1 0-1,1 0 1,-1 0-1,1 0 0,-1 0 1,1 0-1,-1 0 1,1 0-1,-1 0 1,0 0-1,1 0 1,-1 0-1,1 0 0,-1 0 1,1 1-1,-1-1 1,1 0-1,-1 0 1,0 1-1,1-1 1,-1 0-1,1 0 1,-1 1 0,15 22-25,7 39 2,6 28 23,-16-46 6,2 0-1,1-1 1,3-1 0,14 24-6,-27-58 18,1 0-1,-1 0 1,1 0-1,1-1 1,-1 0-1,2-1 1,-1 1-1,0-1 0,1 0 1,0-1-1,1 0 1,3 2-18,-9-6 39,1 1 1,-1-1 0,1 0 0,0 0-1,-1 0 1,1 0 0,0 0-1,0-1 1,-1 0 0,1 0-1,0 0 1,0 0 0,0-1-1,-1 1 1,1-1 0,0 0-1,-1 0 1,1 0 0,0-1-1,-1 1 1,0-1 0,1 0 0,-1 0-1,0 0 1,0 0 0,0 0-1,0-1 1,0 0 0,-1 1-1,1-1 1,-1 0 0,0 0-1,1-1-39,5-9 149,0-1 0,0 0-1,-1-1 1,-1 0 0,-1 0-1,0 0 1,-1-1 0,0 0-149,4-26 347,-1 0-1,-1-20-346,-4 35 60,-1 1 0,-1-1 0,-1 0 0,-2 1 0,0-1 0,-2 1 0,-1 0-1,-1 0 1,-7-14-60,14 37 0,-1 1-1,-1-1 0,1 1 1,0-1-1,0 1 1,-1 0-1,0-1 0,1 1 1,-1 0-1,0 0 1,0 0-1,0 1 0,-1-2 1,2 3-2,1 0-1,-1-1 1,0 1-1,1 0 0,-1 0 1,0 0-1,1 0 1,-1 0-1,0 0 0,1 0 1,-1 0-1,1 0 0,-1 0 1,0 0-1,1 0 1,-1 1-1,0-1 0,1 0 1,-1 0-1,1 1 1,-1-1-1,1 0 0,-1 1 1,1-1-1,-1 0 1,1 1-1,-1-1 0,1 1 1,-1-1-1,1 1 1,-1-1-1,1 1 3,-4 5-20,1 1 0,0 0 1,0-1-1,0 1 0,1 0 0,0 0 0,1 0 1,-1 0-1,1 1 20,-5 35-45,2 1-1,2 0 1,2 0 0,4 38 45,-1-55-15,0-1 0,2 0 1,1 0-1,1 0 0,1-1 0,2 0 1,0-1-1,12 20 15,-18-37 2,0 0 0,0-1 0,1 0 0,0 1 0,0-1 0,1-1 0,-1 1 0,1-1 0,1 0 0,-1-1 0,1 1 0,-1-1 0,1 0 0,0-1 0,1 0 0,-1 0 0,0 0 0,1-1 0,0 0 0,0-1 0,-1 0 0,1 0 0,0 0 0,0-1 0,0 0 0,2-1-2,3-1-16,1 0-1,-1-1 0,1 0 1,-1-2-1,0 1 0,0-1 1,-1-1-1,0 0 0,0-1 1,0 0-1,0-2 17,9-7 252,0-1 0,-1-1 0,-1-1 0,-1 0-1,4-8-251,40-54 609</inkml:trace>
  <inkml:trace contextRef="#ctx0" brushRef="#br0" timeOffset="1734.523">2457 447 7490,'-5'-42'2176,"2"-1"0,2 0 0,1 0 0,4-17-2176,1 45 1774,0 39-889,23 127-32,12 21-853,8 33 72,-7 48 192,6 202-264,-44-414 37,4 8 47,-3-40 48,-1-26 112,1-120 518,-4 81-602,2-1-1,3 0 0,2 1 0,9-27-159,-14 75 15,0 0 0,1 0 0,0 0 0,0 0 0,1 1 0,0-1 0,0 1 0,1 0 0,4-5-15,-7 10 0,-1 0 1,1 1-1,0-1 1,0 1-1,0-1 1,0 1-1,0 0 0,0 0 1,0 0-1,0 0 1,0 0-1,1 0 0,-1 1 1,0-1-1,0 1 1,1-1-1,-1 1 0,0 0 1,1 0-1,-1 0 1,1 0-1,-1 1 1,0-1-1,1 1 0,-1-1 1,0 1-1,0 0 1,0-1-1,1 1 0,-1 1 1,0-1-1,0 0 1,0 0-1,0 1 0,1 0 0,4 4-1,0 1 0,-1-1 0,1 1 0,-1 0-1,-1 0 1,1 1 0,-1 0 0,0 0-1,-1 0 1,0 1 0,0-1 0,-1 1 0,0 0-1,-1 0 1,0 0 0,1 5 1,0 4-51,-1 1-1,-1 0 1,0-1 0,-1 1-1,-1-1 1,-1 1 0,-4 16 51,2-19-47,0-1 0,0 1-1,-2-1 1,0-1 0,-1 1 0,0-1 0,-1 0 0,-1-1 0,0 0 0,-1 0 0,0-1 0,-1 0 0,0-1 0,-5 4 47,14-14-4,0 1 0,0-1 1,-1 0-1,1 0 0,0 0 1,0 0-1,-1 0 0,1 0 1,-1 0-1,1-1 0,-1 1 1,1-1-1,-1 0 0,1 0 1,-1 0-1,1 0 0,-1 0 1,-1-1 3,3 1-5,0-1 0,0 1 1,0-1-1,0 1 0,0-1 1,0 0-1,0 1 0,0-1 1,0 0-1,0 0 0,1 0 1,-1 0-1,0 0 1,0 1-1,1-1 0,-1-1 1,0 1-1,1 0 0,-1 0 1,1 0-1,0 0 0,-1 0 1,1 0-1,0-1 0,0 1 1,0 0-1,-1 0 1,1 0-1,0 0 0,1-1 1,-1 1-1,0 0 0,0 0 1,0 0-1,1-1 0,-1 1 1,1 0-1,-1-1 5,3-4 2,-1 0 1,1-1-1,0 1 0,0 0 0,0 0 0,1 1 1,0-1-1,0 1 0,1 0 0,0 0 0,-1 0 1,3-1-3,15-12 202,1 1 0,11-6-202,-6 4 189,-6 3-34,32-20 485,-3-2 0,-1-3 0,34-36-640,-69 62 138,-1-1 0,-1-1-1,-1-1 1,0 0 0,-2 0 0,1-3-138,-5 9 41,-1-1 0,0 1 0,-1-1 0,-1 0 0,0 0 0,-1 0 1,0 0-1,-1-1 0,-1 1 0,0-3-41,0 9 6,0-1-1,-1 0 1,0 0-1,0 1 1,0-1-1,-1 1 1,-1-1 0,1 1-1,-1 0 1,0 0-1,-1 0 1,0 0 0,0 0-1,0 1 1,-1 0-1,-2-3-5,6 8-13,-1 0 0,1 0-1,0 0 1,0 1 0,0-1-1,-1 0 1,1 0 0,0 1-1,-1-1 1,1 1 0,0-1 0,-1 1-1,1 0 1,-1 0 0,1-1-1,-1 1 1,1 0 0,-1 0-1,1 0 1,-1 1 0,1-1-1,0 0 1,-1 1 0,1-1 0,-1 0-1,1 1 1,0 0 0,-1-1-1,1 1 1,0 0 0,0-1-1,-1 1 1,1 0 0,0 1 13,-4 2-67,1 0 1,0 0 0,0 1 0,0 0-1,1 0 1,0 0 0,0 0-1,-2 5 67,-4 11-130,2-1 0,0 1-1,1 1 1,1-1-1,1 1 1,2 0-1,0 0 1,0 10 130,2 14-230,3 0 0,1 0 0,6 27 230,-3-39-104,1 0 0,1-1 0,2 0 0,1 0 0,10 16 104,-19-42 3,1 1 1,1-1 0,0 0 0,0 0 0,0 0 0,1-1 0,0 0 0,0 0-1,0 0 1,1-1 0,0 0 0,0 0 0,0-1 0,4 2-4,-6-4 30,0 0 0,0-1 0,0 1 0,0-1 0,0 0 0,1-1 0,-1 1 1,0-1-1,1 0 0,-1-1 0,0 1 0,1-1 0,-1 0 0,0 0 0,0-1 0,0 1 0,0-1 0,0 0 1,0-1-1,0 1 0,-1-1 0,4-2-30,5-5 126,1-1 0,-2-1 0,1 0 0,-2 0 1,1-1-1,-2-1 0,0 1 0,-1-2 0,5-9-126,13-28 326,-2-2 0,0-7-326,58-180 323,-53 144-274,-26 85-48,-3 6-7,1-1 0,0 0 0,1 1 0,-1-1 0,1 1 0,1 0 0,-1 0 0,1 0 0,0 0 0,1 0 6,-5 6-2,1 0 0,-1-1 0,1 1-1,0 0 1,-1 0 0,1 0 0,-1-1-1,1 1 1,0 0 0,-1 0 0,1 0-1,0 0 1,-1 0 0,1 0 0,0 0 0,-1 0-1,1 0 1,-1 0 0,1 1 0,0-1-1,-1 0 1,1 0 0,-1 1 0,1-1-1,-1 0 1,1 1 0,0-1 0,-1 0 0,1 1-1,-1-1 1,0 1 0,1-1 0,-1 1-1,1-1 1,-1 1 0,0-1 0,1 1 2,13 25-51,2 11 51,-3 1 0,-1 1-1,-1-1 1,-3 2 0,-1 0 0,-2-1 0,-1 2 0,-2-1 0,-3 23 0,-1-42 11,-1 0 0,-1 0 0,-4 13-11,7-28 5,-1-1 0,0 1 0,0-1 0,0 1 1,-1-1-1,1 0 0,-1 0 0,0 0 0,-1-1 0,1 1 1,-1-1-1,0 0 0,0 0 0,-1 0 0,-2 2-5,5-5 4,-1 0 0,0 0 1,0 0-1,0 0 0,0 0 0,0-1 0,0 1 0,0-1 0,0 0 0,0 0 1,0 0-1,0 0 0,0-1 0,0 1 0,0-1 0,0 0 0,0 0 0,0 0 1,0 0-1,1 0 0,-1-1 0,-1 0-4,-7-4-19,1 0 0,1-1 0,0 0 0,0-1 0,-3-2 19,-1-5-311,0 0 0,0-1 0,2 0 0,0 0 0,1-1 0,0-1 1,2 0-1,0 0 0,1-1 0,1 0 0,0 0 0,0-10 311,-10-65-886</inkml:trace>
  <inkml:trace contextRef="#ctx0" brushRef="#br0" timeOffset="2073.401">3902 303 10546,'19'2'4809,"-2"32"-2336,1 17-433,0 32-687,1 23-449,2 26-408,1 7-80,-8 5-128,1-14-144,-7-30-848,-1-17-552,-4-37 703</inkml:trace>
  <inkml:trace contextRef="#ctx0" brushRef="#br0" timeOffset="2074.401">3727 839 8594,'14'-1'4993,"3"-9"176,23-11-3641,14-6 177,26-12-649,22 3-232,19-4-952,2 1 1896,7 9-1439</inkml:trace>
  <inkml:trace contextRef="#ctx0" brushRef="#br0" timeOffset="2690.389">4787 849 9378,'1'45'3921,"3"1"0,5 25-3921,14 48 1075,6 1-1075,-2-6 538,30 188-300,-47-226-208,-3 0-1,-4 0 1,-3 1-30,-6-35-84,6-41 82,0-1 0,0 0-1,0 0 1,0 1-1,0-1 1,0 0 0,0 1-1,0-1 1,0 0-1,0 0 1,0 1 0,-1-1-1,1 0 1,0 0 0,0 0-1,0 1 1,0-1-1,-1 0 1,1 0 0,0 0-1,0 1 1,0-1-1,-1 0 1,1 0 0,0 0-1,0 0 1,0 0 0,-1 0-1,1 1 1,0-1-1,0 0 1,-1 0 0,1 0-1,0 0 1,0 0 2,-8-15-89,-13-59-12,0-26 101,-6-19 20,27 118-20,-79-354 201,70 298-112,2-1 0,3 1 0,2-1 0,3 0 0,4-11-89,-2 45 78,1 1-1,1 0 1,1-1-1,1 2 1,1-1-1,6-9-77,-10 22 57,1 0 0,0 1-1,1 0 1,0-1 0,1 2 0,-1-1-1,2 1 1,-1 0 0,1 0 0,0 1-1,1 0 1,0 1 0,0 0-1,4-2-56,-10 6 24,1 1 0,-1-1-1,1 1 1,-1 0 0,1 0-1,-1 0 1,1 1 0,-1-1-1,1 1 1,0 0-1,-1 0 1,1 0 0,0 0-1,-1 1 1,1-1 0,0 1-1,-1 0 1,1 0 0,2 2-24,-1 0 21,0 0 1,0 0-1,0 1 1,0-1 0,-1 1-1,1 0 1,-1 1 0,0-1-1,0 1 1,-1 0 0,2 3-22,7 11 39,-2 1-1,-1 1 1,0-1 0,-2 2 0,6 20-39,-7-13 26,-1 0 0,-1 0 0,-1 0 0,-2 0 0,0 0 0,-3 1 0,0-1 0,-2 0 0,-4 18-26,-5 5 67,-2 0-1,-2 0 1,-3-2-1,-19 36-66,31-67 23,6-14-14,0 1 1,-1-1-1,1 0 1,-1 1-1,0-1 1,-1-1-1,1 1 0,-1 0 1,0-1-1,0 0 1,0 0-1,-4 3-9,7-6-2,0 0 0,-1 0-1,1-1 1,-1 1 0,1-1 0,0 1 0,-1-1-1,1 1 1,-1-1 0,1 0 0,-1 1 0,0-1-1,1 0 1,-1 0 0,1 0 0,-1-1 0,1 1-1,-1 0 1,1 0 0,-1-1 0,1 1-1,-1-1 3,-1-1-32,0 1 0,0-1-1,1 0 1,-1 0 0,1 0-1,0 0 1,-1 0 0,1-1-1,0 1 1,0-1 0,0 1 32,-4-8-245,1 1 1,0 0-1,0-1 1,1 0-1,1 0 1,-2-5 244,-6-50-1312,9-10 541</inkml:trace>
  <inkml:trace contextRef="#ctx0" brushRef="#br0" timeOffset="3132.676">5278 660 9066,'21'82'9052,"-1"17"-9052,-6-3 1957,-4 1 1,-4 0-1,-5 35-1957,-1-131 32,0 1-1,-1-1 0,1 0 0,0 0 1,0 1-1,0-1 0,0 0 0,0 0 0,0 1 1,0-1-1,1 0 0,-1 0 0,0 0 0,1 1 1,-1-1-1,1 0 0,-1 0 0,1 0 0,-1 0 1,2 1-32,-1-3 17,0 0 1,0 0 0,0-1 0,0 1-1,0 0 1,0-1 0,-1 1-1,1-1 1,0 1 0,-1-1 0,1 1-1,-1-1 1,1 1 0,-1-2-18,21-82 328,-1-10-328,-11 40-40,3 1-1,3 0 1,2 1-1,7-12 41,-20 56-149,0-1 0,1 1 0,0 1 0,1-1 0,0 1-1,6-7 150,-11 15-20,-1-1 0,0 1 0,1-1-1,-1 1 1,0 0 0,1-1 0,-1 1-1,1 0 1,-1-1 0,1 1 0,-1 0-1,1-1 1,-1 1 0,1 0 0,-1 0-1,1 0 1,-1 0 0,1 0-1,-1-1 1,1 1 0,0 0 0,-1 0-1,1 0 1,-1 0 0,1 1 0,-1-1-1,1 0 1,-1 0 0,1 0 0,-1 0-1,1 0 1,-1 1 0,1-1-1,-1 0 1,1 0 0,-1 1 0,1-1-1,-1 0 1,1 1 0,-1-1 0,0 1-1,1-1 1,-1 1 0,0-1 0,1 0-1,-1 1 1,0-1 0,0 1 0,1-1-1,-1 1 1,0-1 0,0 1-1,0 0 1,0-1 0,0 1 0,0-1-1,0 1 1,0-1 20,6 35-382,-6-34 367,1 24-114,4 44-160,3 6 289,-5-56-1,1 0 0,0-1 0,2 1 1,0-1-1,1 0 0,3 5 1,-8-18 19,0-1 0,1 1 0,-1-1 0,1 0 0,0 0 0,0 0 0,0-1 0,1 1-1,-1-1 1,1 0 0,0 0 0,0 0 0,0 0 0,1 0 0,-1-1 0,0 0 0,1 0 0,0 0-1,-1-1 1,1 1 0,0-1 0,0 0 0,0-1 0,-1 1 0,1-1 0,3 0-19,-1-1 88,1 0 1,-1 0 0,0-1-1,0 0 1,0-1-1,0 1 1,0-2 0,0 1-1,-1 0 1,1-1-1,-1 0 1,0-1 0,0 0-1,-1 0 1,1 0 0,-1 0-1,1-3-88,3-3 61,-1-1 0,-1 0 1,0 0-1,0 0 0,-1-1 0,-1 0 0,0 0 0,-1-1 1,-1 1-1,0-1 0,0 0 0,-2 0 0,0 0 0,0 0 0,-1 0 1,-1 0-1,0 0 0,-3-10-61,3 15-36,-1-1 0,0 1 0,-1-1 0,0 1 0,0 0 0,-1 0 0,-1 0 0,1 1 0,-1-1 0,-1 1 0,1 0 0,-1 1 0,-1-1 0,1 1 0,-1 0 0,-1 1 0,1 0 0,-1 0 0,0 0 0,-1 1 0,1 0 0,-1 1 0,0 0 0,0 0 0,0 1 0,0 0 1,-1 1 35,1 1-157,0 0 0,0 1 1,1 0-1,-1 1 1,0-1-1,0 2 1,1-1-1,-1 1 1,1 1-1,0 0 1,-1 0-1,1 0 0,0 1 1,1 0-1,-1 1 1,1-1-1,0 2 1,0-1-1,0 1 1,1 0-1,0 0 1,0 1-1,0-1 0,1 1 1,0 1-1,-1 2 157,-4 12 56</inkml:trace>
  <inkml:trace contextRef="#ctx0" brushRef="#br0" timeOffset="3469.748">6394 344 9706,'-4'-12'1259,"0"0"-1,-1 1 1,0 0 0,-1 0 0,-1 1-1,1 0 1,-3-2-1259,-57-66 3061,33 41-1946,18 17-695,10 14-313,1 0-1,0 0 0,-1 0 0,0 0 0,-1 1 0,1 0 0,-1 0 1,0 1-1,0-1 0,-1 1 0,1 0 0,-1 1 0,-6-3-106,12 6 5,-1 0 1,1 0-1,0 0 0,-1 0 0,1 0 0,-1 0 0,1 0 0,-1 1 1,1-1-1,-1 0 0,1 1 0,0-1 0,-1 1 0,1 0 1,0-1-1,-1 1 0,1 0 0,0 0 0,0 0 0,0 0 0,0 0 1,0 0-1,0 0 0,0 0 0,0 0 0,0 0 0,0 1 0,0-1 1,1 0-1,-1 0 0,1 1 0,-1-1 0,1 1-5,-4 9-15,0-1 0,1 1-1,1 0 1,-1 5 15,3-13-1,-9 58-70,3 0 0,1 35 71,7 130-71,0-168 44,15 313-772,4-122-3116,-17-203 2077,1-30 865</inkml:trace>
  <inkml:trace contextRef="#ctx0" brushRef="#br0" timeOffset="3817.38">5951 910 5681,'3'-6'1146,"1"1"0,0-1-1,1 1 1,-1 0 0,1 1 0,2-2-1146,34-21 3307,-17 15-1994,1 2 0,18-5-1313,-27 10 675,15-6 203,1 2 0,0 2 0,16-2-878,-35 7 139,1 1-1,-1 0 1,1 1-1,-1 1 1,0 0-1,1 0 1,-1 1-1,0 1 1,13 4-139,-21-5 11,1 1 0,-1-1 0,0 1 0,0 0 0,0 0 0,0 1 0,-1-1 0,1 1 0,-1 0 0,0 0 0,0 1 0,0-1 0,-1 1 0,1 0 0,-1 0 0,0 0 0,-1 0 0,1 0 0,-1 1 0,0-1 0,0 1 0,-1 0 0,0-1 0,0 1 0,0 0 0,0 0 0,-1 3-11,-1 19 16,0 0 1,-2-1-1,-1 1 1,-1-1-1,-5 12-16,-3 21 16,12-54-29,-1 7-136,0-1 0,1 0 0,0 13 149,0-25-14,1 0 0,0 1 0,0-1 0,0 0 0,0 0 1,0 0-1,0 1 0,0-1 0,0 0 0,0 0 0,0 0 1,0 1-1,0-1 0,0 0 0,0 0 0,0 0 0,0 0 1,0 1-1,0-1 0,0 0 0,0 0 0,0 0 0,0 1 1,0-1-1,1 0 0,-1 0 0,0 0 0,0 0 0,0 1 1,0-1-1,0 0 0,0 0 0,1 0 0,-1 0 0,0 0 1,0 0-1,0 1 0,0-1 0,1 0 0,-1 0 0,0 0 1,0 0-1,0 0 0,1 0 0,-1 0 0,0 0 0,0 0 1,0 0-1,1 0 0,-1 0 0,0 0 0,0 0 1,0 0-1,1 0 0,-1 0 0,0 0 0,0 0 0,0 0 1,1 0-1,-1-1 0,0 1 0,0 0 0,0 0 14,10-12-741,2-12-2194,-1 0 0,4-15 2935,8-31-2190</inkml:trace>
  <inkml:trace contextRef="#ctx0" brushRef="#br0" timeOffset="4152.376">6834 128 12467,'-11'35'2259,"1"0"1,2 1 0,1 1-2260,-1 18 2494,0 42-2494,7 12 1744,10 79-1744,-2-111 542,3 1 1,6 12-543,-9-58 110,2 0 1,1-1-1,1 0 1,1-1 0,2 0-1,10 14-110,-18-33 28,1-2 1,0 1-1,0-1 0,1 0 1,0 0-1,1-1 0,0 0 0,0-1 1,0 0-1,3 1-28,-8-6-7,-1 0-1,1 0 1,0 0 0,-1-1-1,1 0 1,0 1 0,0-1-1,0-1 1,0 1 0,1 0-1,-1-1 1,0 0 0,0 0-1,0 0 1,0-1 0,0 1-1,0-1 1,0 0 0,0 0-1,0-1 1,0 1-1,0-1 1,0 0 0,-1 0-1,1 0 1,-1 0 0,0-1-1,1 1 1,-1-1 0,2-2 7,5-5-253,-2 0 1,1-1 0,-1 0-1,0-1 1,-1 1-1,-1-1 1,0-1 252,38-93-1809,-32 76 1868,14-40-256</inkml:trace>
  <inkml:trace contextRef="#ctx0" brushRef="#br0" timeOffset="4153.376">6730 804 6521,'21'18'3577,"31"-7"392,15-8-2361,13-17-127,2-6-265,-12-19 2569,-5-4-2769</inkml:trace>
  <inkml:trace contextRef="#ctx0" brushRef="#br0" timeOffset="4507.179">6479 1 13555,'-36'22'5209,"11"-11"-3545,14-2-999,10 0-9,1-5-680,5 3 824,5 5-728</inkml:trace>
  <inkml:trace contextRef="#ctx0" brushRef="#br0" timeOffset="5031.922">469 2498 5041,'-2'-29'3362,"0"1"0,2-1 0,1-8-3362,0 30 1436,1 10-496,2 17-5,-1-4-574,161 607 1448,-161-615-1791,11 43 334,3-1 0,9 15-352,-25-62 53,1 0-1,-1 1 1,1-1 0,0 0-1,0 0 1,0 0 0,0 0-1,0-1 1,1 1 0,-1-1-1,1 1 1,0-1 0,0 0-1,0 1-52,-2-3 23,0 0-1,-1 1 0,1-1 0,0 0 0,0 0 0,0 0 0,0 0 0,-1 0 1,1 0-1,0 0 0,0 0 0,0 0 0,0 0 0,-1 0 0,1-1 0,0 1 1,0 0-1,0-1 0,-1 1 0,1 0 0,0-1-22,1 0 32,0-1 1,0 1-1,0-1 0,-1 0 1,1 0-1,0 0 1,-1 0-1,1 0 0,-1 0 1,1-1-33,8-19 127,0-1 1,-2 0 0,0 0 0,-2-1 0,0 0 0,-2 0 0,2-23-128,-4 33 33,4-35 10,-3 1 1,-2-1 0,-2 1-1,-1-1 1,-4 1 0,-1 0-1,-3-3-43,9 44 6,-5-23-25,6 25-15,6 19-19,12 38-4,41 106 9,-46-128 53,1-1-1,2-1 1,1 0-1,3 3-4,-17-26 4,1 0 0,0-1 0,0 1 0,1-1 0,-1 1 0,1-1 0,0-1-1,0 1 1,0-1 0,1 0 0,-1 0 0,5 1-4,-8-3 16,1 0 0,0 0 1,-1-1-1,1 0 0,0 1 0,0-1 0,-1 0 1,1 0-1,0-1 0,0 1 0,-1 0 0,1-1 1,0 0-1,-1 0 0,1 0 0,0 0 0,-1 0 1,1 0-1,-1 0 0,0-1 0,1 1 0,-1-1 1,0 0-1,0 0 0,0 0 0,0 0 0,0 0 1,0-2-17,5-6 87,0 0 0,-1 0 0,0-1 0,-1 0 0,0-1 0,-1 1 0,0-1 0,0 0 0,-2 1 0,1-2 0,-2 1 0,1-1-87,-1-8 109,0 1-1,-1-1 1,-1 0 0,0 0 0,-2 0 0,-4-16-109,-1 12 71,0 1 0,-1 0 0,-2 0 0,0 2 0,-13-20-71,1 7-494,-1 1 0,-2 0 0,-4-1 494,-6-3-156,37 34 512</inkml:trace>
  <inkml:trace contextRef="#ctx0" brushRef="#br0" timeOffset="5918.176">1292 2367 10578,'16'57'6406,"-3"33"-3376,-5-29-1823,11 57 892,8 9-2099,-17-87 229,2 0 0,2-1 1,1 0-1,2-2 1,2 1-230,-19-37 8,28 40 271,-27-40-267,0 0 0,0 0 1,0 0-1,-1 0 0,1 0 1,0 0-1,0 0 0,1 0 1,-1-1-1,0 1 0,0 0 1,0-1-1,0 1 0,1-1 1,-1 1-1,0-1 0,0 1 1,1-1-1,-1 0 1,0 0-1,1 0 0,-1 0 1,0 0-1,1 0 0,-1 0 1,0 0-1,1 0 0,-1-1 1,0 1-1,0 0 0,1-1 1,-1 1-1,0-1 0,1 0-12,1-2 25,0 0 0,0-1-1,-1 1 1,1 0-1,-1-1 1,1 0-1,-1 0 1,-1 1 0,1-1-1,0-1 1,-1 1-1,0 0 1,0 0 0,0-4-25,8-64 206,-9 68-191,2-34 54,-3 0 0,-1 0 0,-2 0 0,-1 0-1,-2 1 1,-7-21-69,-6-5-14,-2 0-1,-2 1 0,-13-17 15,27 57-83,-1 2-1,-1-1 1,-1 1 0,0 1-1,-14-14 84,23 29-37,1 0 0,-1 1 0,0-1 1,0 1-1,0 0 0,0 1 0,-1-1 0,1 1 0,-1-1 0,1 2 0,-1-1 0,0 0 0,-3 0 37,4 2-31,1 0-1,-1 0 1,1 0-1,-1 0 1,1 1-1,-1-1 1,1 1-1,-1 0 1,1 0-1,0 0 1,-1 1-1,1-1 1,0 1-1,0 0 0,0 0 1,0 0-1,0 0 1,1 0-1,-1 1 1,1-1-1,-2 2 32,-5 6-41,1 1 1,0 0-1,0 0 0,1 1 0,1 0 0,0 0 0,0 1 1,1-1-1,1 1 0,0 0 0,1 1 0,0-1 0,1 6 41,-2 10-15,2 0-1,1 0 1,2-1 0,1 1-1,5 28 16,-3-37 18,1 1 0,0-1 0,2 1 0,1-2 0,0 1 1,1-1-1,1 0 0,1-1 0,1 0 0,0-1 0,10 9-18,-13-15 56,0-2-1,0 0 1,1 0 0,1 0 0,-1-1-1,1-1 1,0 0 0,1 0-1,0-1 1,0-1 0,0 0 0,1-1-1,0 0 1,0 0 0,0-2 0,0 0-1,0 0 1,0-1 0,2-1-56,-7 0 45,1-1 1,0 0-1,0 0 0,-1-1 1,1 0-1,-1-1 1,0 0-1,1 0 1,-1-1-1,-1 0 0,1 0 1,-1-1-1,1 0 1,1-2-46,1-2 60,0 0 0,-1 0 1,-1-1-1,1 0 0,-2-1 1,1 0-1,-2 0 0,1-1 1,0-3-61,2-7 54,0 1 0,-2-1 1,-1-1-1,-1 1 0,0-1 0,-2 0 1,-1 0-1,-1 0 0,0 0 0,-4-22-54,-1 13 16,-1 0 0,-1 1 0,-3-1 0,-6-16-16,15 46-6,-1 0 0,0-1 0,0 1 0,0 0 0,0 0 0,0-1 0,-1 1 0,1 0 0,-1 0 0,1 0 0,-1 0 6,1 2-2,1 0-1,0 0 1,-1 0 0,1 0-1,0 0 1,-1 0-1,1 0 1,0 0-1,0 0 1,-1 1-1,1-1 1,0 0-1,-1 0 1,1 0-1,0 0 1,0 1 0,-1-1-1,1 0 1,0 0-1,0 1 1,-1-1-1,1 0 1,0 0-1,0 1 1,0-1-1,0 0 1,-1 0-1,1 1 1,0-1 0,0 0-1,0 1 1,0-1-1,0 0 1,0 1-1,0-1 1,0 0-1,0 1 1,0-1-1,0 0 1,0 1-1,0-1 1,0 0 2,-2 61-136,5-13 117,2-1 0,2 0-1,11 37 20,-13-62-2,2-1-1,0 1 0,2-2 1,0 1-1,1-1 1,1 0-1,1-1 0,1-1 1,4 5 2,-12-18 4,0 1 0,1 0 0,0-1 0,0 0 0,0-1 0,1 1 0,0-1 0,-1 0 0,1-1 1,1 0-1,-1 0 0,2 0-4,-5-2 4,0 0 1,1 0-1,-1 0 1,0-1-1,0 0 1,1 0-1,-1 0 1,0 0-1,1-1 1,-1 1-1,0-1 1,0 0-1,0-1 1,0 1-1,0-1 1,0 1-1,0-1 1,0-1-1,-1 1 1,1 0-1,-1-1 1,3-1-5,2-4 27,-1 1 1,0-1-1,0-1 0,-1 1 1,0-1-1,0 0 0,-1-1 1,1-3-28,8-19 186,8-33-186,-13 39 26,0 0 1,1 0-1,7-9-26,-17 34-2,0 1 0,1-1 0,-1 0-1,0 1 1,0-1 0,1 0 0,-1 1 0,0-1 0,1 0 0,-1 1 0,1-1 0,-1 1 0,1-1-1,-1 1 1,1-1 0,-1 1 0,1-1 0,-1 1 0,1 0 0,0-1 0,-1 1 0,1 0 0,-1-1 0,1 1-1,0 0 1,0 0 0,-1 0 0,1-1 0,0 1 0,-1 0 0,1 0 0,0 0 0,0 0 0,-1 0-1,1 1 1,0-1 0,-1 0 0,1 0 0,0 0 0,-1 0 0,1 1 0,0-1 0,-1 0 0,1 1 0,0-1-1,-1 1 1,1-1 0,-1 1 0,1-1 0,0 1 2,3 3-16,-1 1 0,1 0 0,-1 0 0,1 0 0,1 6 16,3 3-22,-5-10 16,0 1-1,0-1 0,1 0 1,0 0-1,0 0 1,0-1-1,0 1 1,0-1-1,1 0 0,-1 0 1,3 0 6,-5-2-3,1 1-1,0-2 1,0 1 0,-1 0 0,1 0-1,0-1 1,0 0 0,0 1 0,0-1-1,0 0 1,0 0 0,0-1 0,-1 1 0,1-1-1,0 1 1,0-1 0,0 0 0,-1 0-1,1 0 1,0 0 0,-1-1 0,1 1-1,-1-1 4,7-5-13,-1 1-1,0-2 0,-1 1 0,0-1 0,0 0 1,-1 0-1,0-1 0,0 0 0,-1 0 0,0 0 1,3-9 13,9-24-125,-2 0 0,0-9 125,-8 29-56,7-29-73,-2 1 0,-3-1-1,-2-1 1,-2 1 0,-1-27 129,-5 3-77,-4-1 0,-2 1-1,-9-28 78,14 94-6,1-5-15,-2 0 0,0 1 1,0-1-1,-1 1 0,-1 0 0,0 0 0,-4-7 21,9 20-3,-1-1 0,1 0 0,-1 1 0,1-1 0,-1 1 0,1-1 0,-1 0 0,1 1 0,-1-1 0,1 1 0,-1 0 0,1-1 0,-1 1 0,0-1 0,1 1 0,-1 0 0,0 0 0,0-1 0,1 1-1,-1 0 1,0 0 0,1 0 0,-1 0 0,0-1 0,0 1 0,1 0 0,-1 1 0,0-1 0,0 0 0,1 0 0,-1 0 0,0 0 0,0 1 3,-1 0-7,0 0 0,1 0 0,-1 0 0,0 0 0,1 1-1,-1-1 1,1 1 0,0-1 0,-1 1 0,1 0 0,0-1 0,0 2 7,-10 16-32,1 1 1,1 0-1,1 0 1,1 1-1,0 0 0,0 10 32,-4 24-9,3 0 0,1 4 9,1 15-6,4 1 0,2-1 0,6 26 6,-2-61 0,2 0-1,1 0 0,2 0 1,2-2-1,2 1 0,1-1 0,4 5 1,-8-24 5,0 0 0,1-1 0,1 0 0,0-1 0,1-1 0,1 0 0,7 6-5,-13-14-27,0 0-1,0 0 0,1-1 0,0 0 1,0-1-1,0 0 0,1 0 0,-1-1 0,1 0 1,0-1-1,1 0 0,-1-1 0,0 0 1,1 0-1,2-1 28,-5-1-219,0-1 1,0-1-1,0 1 1,0-1-1,-1 0 0,1-1 1,-1 0-1,1 0 1,-1-1-1,5-3 219,41-26-801</inkml:trace>
  <inkml:trace contextRef="#ctx0" brushRef="#br0" timeOffset="6355.404">3253 2232 11122,'-3'-3'890,"-40"-47"7040,33 40-6968,0 0 1,-2 0 0,-6-4-963,14 10 32,-1 1 0,0-1 0,0 2 0,0-1 0,0 0 0,-1 1 0,1 0 0,-1 0 1,0 1-1,1-1 0,-1 1 0,0 0 0,0 1 0,1 0 0,-1 0 0,0 0 0,0 0 0,0 1 0,0 0 1,1 0-1,-3 1-32,-2 2-14,1 1 0,0-1 0,0 1 0,0 1 1,1 0-1,0 0 0,0 0 0,0 1 0,1 0 0,0 1 1,1 0-1,-1 0 0,2 0 0,-1 1 0,1-1 0,0 1 1,0 3 13,-7 15-30,1 0 0,1 1 0,2 1 0,0-1 1,1 11 29,1-10-15,3 1 0,0-1 1,2 16 14,1-33 0,0 0 0,1 0 0,1 0 0,0 0 0,1-1 0,0 1 0,0-1 0,1 1 0,5 8 0,-7-17 9,-1-1-1,0 1 1,1 0 0,0-1 0,0 1 0,0-1 0,0 1 0,0-1 0,0 0 0,0 0 0,1 0-1,-1 0 1,1 0 0,0-1 0,-1 1 0,1-1 0,0 1 0,0-1 0,0 0 0,0 0 0,0-1-1,0 1 1,0-1 0,0 1 0,0-1 0,0 0 0,1 0 0,-1 0 0,0-1 0,0 1 0,0-1-1,0 1 1,2-2-9,4-1 47,0-1 0,-1 0 0,1-1-1,-1 0 1,0 0 0,0-1 0,-1 0 0,0 0-1,0-1 1,5-5-47,6-8 70,-1-2 0,-1 0 0,-1-1 0,-1 0 1,-2-1-1,0-1 0,2-6-70,0-8 49,-2 0 1,-1 0-1,-2-1 1,2-26-50,-3-16 13,-4-1-1,-4 0 0,-3 1 1,-8-44-13,-17-68-89,27 190 75,1 0 0,-1 0 0,0 1 1,0-1-1,0 0 0,-1 0 0,0 1 1,1-1-1,-1 1 0,0 0 0,-1-2 14,2 5-5,1 0-1,-1-1 1,1 1-1,-1 0 1,1-1-1,-1 1 0,1 0 1,-1 0-1,1-1 1,-1 1-1,1 0 1,-1 0-1,1 0 1,-1 0-1,0 0 0,1 0 1,-1 0-1,1 0 1,-1 0-1,1 0 1,-1 0-1,0 0 1,1 0-1,-1 1 1,1-1-1,-1 0 0,1 0 1,-1 0-1,1 1 1,-1-1-1,1 0 1,-1 1-1,1-1 1,0 0-1,-1 1 0,1-1 1,-1 1-1,1-1 1,0 1 5,-6 7-43,1 0-1,0 0 1,0 0 0,1 1-1,0 0 1,1 0 0,-2 4 43,-11 46-85,3 1 0,2-1 0,2 2 0,2 37 85,3-53-62,3 0 1,2 0 0,2 0 0,1 0-1,3 0 1,11 41 61,-12-64-15,0-1 0,2-1 1,0 1-1,1-1 0,1-1 0,1 1 1,1-2-1,0 0 0,2 0 0,0-1 0,1-1 1,0 0-1,1-1 0,1-1 0,5 3 15,-13-11-116,0 0 0,1-1 0,0 0 0,1-1 0,-1 0 0,9 2 116,-15-4-98,1-1 0,-1 0 0,1-1 0,0 1 1,-1-1-1,1 0 0,0 0 0,-1 0 0,1-1 1,0 0-1,-1 0 0,1 0 0,-1 0 0,1-1 1,-1 1-1,0-1 0,1 0 98,-1-1-90,0-1 0,0 1 0,0 0-1,-1-1 1,1 0 0,-1 0 0,1-1 90,-4 4-4</inkml:trace>
  <inkml:trace contextRef="#ctx0" brushRef="#br0" timeOffset="6767.286">2183 2448 5881,'-91'-95'3033,"94"74"-1001,-1 11-591,1 5-281,0 12-120,-3 12-72,3 16-256,-1 13-63,2 13-265,5 8-96,-1 3-80,0-4-40,-2-17-304,-1-9 672,8-15-440</inkml:trace>
  <inkml:trace contextRef="#ctx0" brushRef="#br0" timeOffset="7788.034">4170 1761 9562,'-1'-1'137,"0"1"-1,1 0 1,-1 0 0,0 0 0,0 0-1,0 0 1,1 0 0,-1 0-1,0 0 1,0 0 0,0 0-1,1 0 1,-1 0 0,0 0-1,0 1 1,0-1 0,1 0 0,-1 1-1,0-1 1,1 1 0,-1-1-1,0 1 1,1-1 0,-1 1-1,0-1 1,1 1 0,-1-1 0,1 1-1,-1 0 1,1-1 0,-1 1-1,1 0 1,0-1 0,-1 1-1,1 0 1,0 0 0,0 0-1,-1-1 1,1 1 0,0 0-137,-2 5 243,1 1 1,0-1-1,0 1 1,0-1-1,1 6-243,2 34 348,3 1-1,1-1 1,3 0-1,1-1 1,8 17-348,3 18 110,55 295 124,-57-271-56,-16-91-119,-3-6 2,1-1 0,0 0 0,1 1 0,-1-1 0,1 0 0,0 0 0,1 0 0,0 0 0,0-1 0,0 1-61,-3-6 16,0 0 0,1 0 0,-1 1 0,0-1 0,1 0 0,-1 0 0,0 0 0,0 0 0,1 0 0,-1 0 0,0 0 0,1 0 1,-1 0-1,0 0 0,1 0 0,-1 0 0,0 0 0,1 0 0,-1 0 0,0 0 0,0 0 0,1-1 0,-1 1 0,0 0 0,0 0 0,1 0 0,-1 0 0,0-1 0,0 1 0,1 0 0,-1 0 0,0 0 0,0-1 0,0 1 0,1 0 0,-1 0 0,0-1 0,0 1 0,0 0 0,0-1 0,0 1 0,1 0 1,-1 0-1,0-1 0,0 1 0,0 0 0,0-1 0,0 1 0,0 0 0,0-1-16,6-21 505,15-88 592,-10 45-860,3 0 0,3 0 0,2 1-1,7-8-236,-23 65 5,0 0-1,0 1 1,1 0-1,0 0 1,0 0-1,1 0 1,-1 1-1,1-1 1,0 1-1,1 0 1,0 0-5,-4 4-1,-1 0 0,1 0 0,0 0 0,0 0 0,0 0-1,-1 1 1,1-1 0,0 1 0,0-1 0,0 1 0,0-1 0,0 1 0,0 0 0,0 0 0,0 0 0,0 0 0,1 1 1,-1 0-2,1 0 0,-1 0 0,1 0 1,-1 0-1,1 0 0,-1 1 0,0-1 0,1 1 0,-1-1 0,0 1 0,0 0 0,0 0 0,-1 0 1,1 0-1,0 1 0,-1-1 2,7 10-2,-1 1 0,-1 0 0,0 0 1,0 0-1,-2 0 0,1 1 0,-2 0 0,0 0 1,-1 0-1,0 0 0,-1 0 0,0 1 0,-1 0 2,-1 9-3,0 0 0,-2 1 1,-1-1-1,0-1 0,-2 1 0,-1-1 0,-5 12 3,1-7 2,-2-1 0,-1 0 0,-5 5-2,12-20 14,-1 0-1,-1-1 1,0 0-1,0 0 1,-1-1 0,-1 0-1,-10 7-13,19-16 3,0 1 0,0-1-1,1 0 1,-1 0 0,0 0 0,0 0 0,0-1-1,0 1 1,0 0 0,0-1 0,0 1-1,0-1 1,0 0 0,-1 0 0,1 0-1,0 0 1,0 0 0,0 0 0,0-1-1,0 1 1,-2-1-3,3 0 0,0 1-1,0-1 0,0 0 1,0 0-1,0 0 0,0 0 1,0 0-1,0 0 1,0 0-1,0 0 0,1-1 1,-1 1-1,0 0 0,1 0 1,-1-1-1,1 1 1,-1 0-1,1-1 0,0 1 1,0 0-1,0-1 0,-1 1 1,1 0-1,0-1 1,1 1-1,-1-1 0,0 1 1,0 0-1,0-1 0,1 1 1,-1 0-1,1-1 0,-1 1 2,3-6-1,0-1 1,0 1 0,0 0 0,1 0 0,0 1 0,0-1 0,1 1 0,-1 0-1,2 0 1,3-4-1,13-11 89,1 1 0,5-1-89,-10 6 84,36-28 185,9-6 218,-1-2 0,-4-4 0,28-33-487,-76 75 35,0 0 1,-1-1-1,0 0 0,-1 0 1,-1-1-1,0 0 0,-1-2-35,-3 11 14,-1 0 0,0-1 0,0 1 0,-1 0 0,0-1 0,0 0 0,-1 1 0,1-1 0,-1 1 0,-1-1 0,1 1 0,-1-1 0,0 1 0,-1-1 0,0 1 0,0-1 0,0 1 0,-2-4-14,2 8 0,1 0 1,0 0 0,0 0 0,-1 0 0,1 1-1,-1-1 1,1 0 0,-1 1 0,0-1-1,1 1 1,-1-1 0,0 1 0,0 0 0,0 0-1,0 0 1,0 0 0,0 0 0,-1 1-1,1-1 1,0 0 0,0 1 0,-1 0 0,1-1-1,0 1 1,0 0 0,-1 0 0,1 1 0,0-1-1,-1 0 1,1 1 0,0-1 0,0 1-1,0 0 1,0 0 0,-1 0 0,1 0 0,0 0-1,0 0 1,0 1-1,-5 2-13,0 1 0,1-1 0,0 2 0,0-1 1,0 1-1,1-1 0,0 2 0,0-1 0,0 0 0,-2 7 13,0 1-14,1 0 0,1 0 1,0 1-1,1 0 0,0 0 0,2 0 0,0 1 1,0-1-1,1 15 14,2-2-12,1 0 1,0 0-1,3 0 0,6 26 12,-7-40-1,0 0-1,1 0 1,1-1-1,0 0 0,0 0 1,2 0-1,-1-1 1,2 0-1,4 5 2,-7-10 3,0 0 0,1-1 1,0 0-1,0-1 0,0 1 0,1-1 0,-1-1 0,1 1 1,1-1-1,-1-1 0,0 1 0,1-1 0,0-1 0,-1 0 1,8 1-4,-2-1 47,-1-1 1,1-1 0,0 0 0,0-1 0,-1-1-1,1 0 1,-1-1 0,1 0 0,-1-1 0,0 0-1,0-1 1,-1-1 0,1 0 0,-1 0-1,-1-2 1,1 1 0,-1-1 0,6-6-48,37-35 355</inkml:trace>
  <inkml:trace contextRef="#ctx0" brushRef="#br0" timeOffset="8206.097">5857 1676 7642,'0'-18'4105,"0"4"-1433,7 18-752,2 11-327,5 27-657,2 19-104,6 23-280,2 14-96,-2 10-184,0 7-71,-8 0-81,-9-4-16,-7-17-216,-4-18-369,-8-30-535,2-16-2417,-9-37 2321</inkml:trace>
  <inkml:trace contextRef="#ctx0" brushRef="#br0" timeOffset="8585.494">5687 2118 10906,'8'-5'4489,"5"1"-3585,-3 2-275,74-28 1934,-45 14-1538,1 3 0,28-6-1025,-57 16 80,0 1-1,0 0 0,1 1 1,-1 1-1,0 0 0,1 0 1,-1 1-1,0 0 0,0 1 1,0 1-1,11 3-79,-13-2 15,-1 0-1,1 0 1,-1 1 0,0 0-1,0 1 1,0 0 0,-1 0-1,0 0 1,0 1 0,-1 0-1,0 0 1,0 1-1,-1 0 1,0 0 0,0 0-1,0 2-14,10 23 29,-1 0-1,-2 1 0,6 28-28,-7-21 87,14 29-87,-23-64 9,0-1 0,0-1 0,1 1 0,0 0 0,0 0 0,0-1 1,0 0-1,1 0 0,0 0 0,0 0 0,4 3-9,-6-6 16,0 0 1,0 0-1,0 0 0,0 0 1,0 0-1,1-1 0,-1 1 0,0-1 1,0 0-1,1 0 0,-1 1 0,0-1 1,1-1-1,-1 1 0,0 0 0,0-1 1,1 1-1,-1-1 0,0 1 0,0-1 1,0 0-1,0 0 0,0 0 0,0 0 1,0-1-1,0 1 0,0 0 0,0-1 1,1-1-17,6-6 71,1 0 1,-2 0 0,1-1 0,-1 0-1,-1-1 1,0 0 0,-1 0 0,0 0 0,0-1-1,-1 0 1,-1 0 0,0-1 0,0-2-72,1 0 56,-2-1 0,0 1 0,-1-1 0,-1 0 0,0 0 0,-1 1 0,-1-1 0,0 0 0,-1 0 0,-1 1 0,-1-1-56,0 2-25,-1 1 0,0-1 0,-1 1-1,-1 1 1,0-1 0,-1 1 0,0 0 0,0 1-1,-2 0 1,1 0 0,-1 1 0,-1 0 0,0 1-1,0 0 1,-3 0 25,8 5-34,-1 0-1,0 0 1,0 0-1,0 1 1,0 0 0,-1 1-1,1 0 1,-1 0-1,0 0 1,0 1 0,1 0-1,-1 1 1,0 0-1,0 0 1,0 1 0,0-1-1,1 2 1,-1-1-1,0 1 1,1 0 0,-1 1-1,1 0 1,0 0-1,0 0 1,0 1 0,0 0-1,1 1 1,-2 1 34,-33 30 469</inkml:trace>
  <inkml:trace contextRef="#ctx0" brushRef="#br0" timeOffset="11165.23">7170 2162 5009,'-2'-11'845,"-2"0"117,2 0-1,-1-1 1,2 1-1,-1-1 0,1 0 1,1 1-1,0-1 1,1-2-962,0 9 253,5-33 2401,-3 35-1454,-1 24-676,3 54 553,4 0 0,15 61-1077,4 28 451,25 488-219,-49-580-607,-1-34-2556,-6-66 1963</inkml:trace>
  <inkml:trace contextRef="#ctx0" brushRef="#br0" timeOffset="11516.116">7092 2249 5177,'-5'-21'1317,"2"-1"0,0 1 0,2-1 0,0 0 0,2 0 0,1-7-1317,-2 21 309,2 0 0,-1 0 0,1 1 0,0-1 0,1 0-1,-1 1 1,2 0 0,-1-1 0,1 1 0,0 1 0,0-1 0,1 0-1,0 1 1,0 0 0,1 0 0,-1 1 0,1-1 0,6-3-309,-9 7 55,-1 1 0,1-1 0,1 0 0,-1 1 1,0-1-1,0 1 0,0 0 0,1 0 1,-1 0-1,0 1 0,1-1 0,-1 1 0,1 0 1,-1 0-1,1 0 0,-1 0 0,1 0 0,0 1-55,1 1 30,0-1 1,0 1-1,0 0 0,0 0 0,-1 1 0,1 0 0,-1 0 0,1 0 0,-1 0 1,0 0-1,1 2-30,6 7 13,-1-1 1,0 2 0,-1 0-1,0 0 1,-1 0-1,0 1 1,3 10-14,-2-2 19,-1 1-1,-2-1 1,0 1 0,-1 0-1,-2 1 1,0-1 0,-1 1-1,-2 0 1,-2 23-19,-1-14 30,-1-1 0,-2 1 0,-1-1 0,-2 0 0,-1 0 0,-12 23-30,21-52 2,-5 10 20,0 0 1,0-1 0,-1 0-1,-1 1-22,6-11 3,0 1-1,0 0 0,0-1 0,0 0 0,-1 1 0,1-1 0,-1 0 0,1 0 1,-1-1-1,0 1 0,0 0 0,0-1 0,0 0 0,0 1 0,0-1 0,0 0 1,0-1-1,-4 1-2,5-1-29,0 0 0,0 0 0,0 0 0,0 0 0,0-1 0,0 1 0,0-1 0,0 1 0,0-1 0,0 0 0,0 0 0,0 0 0,0 0 0,0 0 0,1 0 0,-1-1 0,0 1 0,1 0 0,-1-1 0,1 1 0,0-1 0,-1 0 0,1 0 0,0 1 0,0-2 29,-4-5-268,1-1-1,0 1 1,1-1 0,0 0 0,-1-5 268,-3-17-1029,1-1 0,2 0-1,1 0 1,2-7 1029,1-69-1208</inkml:trace>
  <inkml:trace contextRef="#ctx0" brushRef="#br0" timeOffset="11852.386">7452 1437 6937,'30'-47'3729,"-9"33"-816,-5 22-489,-7 45-575,-1 16-337,0 38-408,3 7-167,3 28-241,-3 4-96,3-1-152,-3-6-104,6-28-184,2-15 16,3-38-560,-2-13-584,-7-45-489,4-14-4544,8-26 4225</inkml:trace>
  <inkml:trace contextRef="#ctx0" brushRef="#br0" timeOffset="12248.051">8110 1978 11346,'-9'-12'2115,"0"1"0,-1 1-1,-10-9-2114,11 11 546,-1 0 0,0 1-1,-1 0 1,0 0 0,-2 0-546,7 4 67,1 1 1,-1 0-1,1 0 0,-1 0 1,0 1-1,0 0 1,1 0-1,-1 0 1,0 1-1,0-1 0,-1 2-67,3-1 23,0 1-1,0-1 1,1 1-1,-1 0 1,0 1-1,0-1 0,1 1 1,-1 0-1,1-1 1,-1 1-1,1 1 1,0-1-1,0 1 1,0-1-1,0 1 1,0 0-1,-1 1-22,-1 3-2,0 0 0,0 1 0,1-1 0,0 1 0,0 0 0,1 0 0,0 0 0,0 0 0,0 6 2,-3 16-25,1 0 0,1 4 25,3-23-4,-3 29 23,1 0 1,2 1-1,2-1 1,2 0-1,2 7-19,-3-39 39,0 1-1,0 0 0,0-1 1,1 1-1,1-1 0,1 4-38,-4-10 23,0 0 0,0 0 0,0 0 1,1 0-1,-1-1 0,0 1 0,1 0 0,-1-1 0,1 1 0,-1-1 0,1 0 0,0 1 0,-1-1 1,1 0-1,0 0 0,0 0 0,0 0 0,0 0 0,0-1 0,0 1 0,0-1 0,0 1 0,0-1 1,0 0-1,0 1 0,1-1 0,-1 0 0,0-1 0,0 1 0,1 0-23,4-3 68,-1 0-1,1 0 1,-1 0 0,0-1-1,0 1 1,0-2-1,-1 1 1,1 0 0,-1-1-1,0 0 1,0-1 0,-1 1-1,0-1 1,0 0-1,3-5-67,9-15 231,-1-2 0,11-27-231,-18 36 40,-1-1-1,-1 0 0,-1-1 0,0 1 0,-2-1 1,0 0-1,-2 0 0,0-21-39,-2 31-93,-1 29 30,1 38-28,2-19 85,3 0 0,1 0 0,1-1 0,3 0 0,0 0 0,3-1 6,-11-31 3,0-1-1,0 1 1,1-1-1,-1 0 1,1 0 0,0 1-1,0-1 1,0-1-1,0 1 1,0 0-1,1 0 1,-1-1-1,1 1 1,0-1 0,1 1-3,-3-3 1,0 1 1,-1-1 0,1 0 0,0 0 0,0 0 0,0 0 0,0 1 0,0-1 0,0 0 0,0 0 0,0-1 0,0 1-1,-1 0 1,1 0 0,0 0 0,0-1 0,0 1 0,0 0 0,0-1 0,0 1 0,0-1-2,1-1 5,1 0 1,-1 0-1,0 0 1,1 0-1,-1 0 1,0-1-1,-1 1 1,1-1-1,1-1-5,8-17 17,-1 0 0,-1-1 0,-1 0 0,-1 0 0,4-22-17,-5 19-10,1 0 0,2 0 0,0 1 1,9-17 9,-17 40-1,0 0 0,0-1 1,0 1-1,-1 0 1,1 0-1,1-1 0,-1 1 1,0 0-1,0 0 1,0 0-1,0 0 0,1 1 1,-1-1-1,0 0 1,1 0-1,-1 1 0,1-1 1,-1 1-1,1-1 1,-1 1-1,1 0 1,-1-1-1,1 1 0,-1 0 1,1 0-1,0 0 1,-1 0-1,1 0 0,-1 1 1,1-1-1,-1 0 1,1 1-1,-1-1 0,1 1 1,-1 0-1,0-1 1,1 1-1,-1 0 1,0 0-1,1 0 0,-1 0 1,0 0-1,1 1 1,8 5 16,-1 1 0,0 1 0,0 0 0,-1 0 0,0 1-16,-4-5 10,19 21 10,-13-15-23,1 0 0,-2 0 0,0 1-1,0 0 1,-1 1 0,-1-1 0,0 2 0,-1-1 0,2 7 3,-8-20-47,0 0 1,0 0 0,0 0-1,0 0 1,0 0 0,0 0-1,-1 0 1,1 0 0,0 0-1,0 0 1,0 0 0,0 0-1,0 0 1,0 1-1,0-1 1,0 0 0,0 0-1,0 0 1,0 0 0,0 0-1,-1 0 1,1 0 0,0 0-1,0 0 1,0 0 0,0 0-1,0 0 1,0 1 0,0-1-1,0 0 1,0 0 0,0 0-1,0 0 1,0 0 0,0 0-1,0 0 1,0 0 0,0 0-1,0 1 1,0-1 0,0 0-1,0 0 1,0 0 0,0 0-1,0 0 1,0 0 0,0 0-1,0 0 1,1 0 0,-1 0-1,0 1 47,-1-2-41,0 0-648</inkml:trace>
  <inkml:trace contextRef="#ctx0" brushRef="#br0" timeOffset="12601.087">8827 1236 13099,'-2'2'510,"1"-1"0,0 0 0,0 1 1,0-1-1,0 1 0,0-1 0,0 1 0,0-1 1,0 1-1,1 0 0,-1-1 0,0 2-510,-2 40 1455,2-28-708,-1 92 180,4 0-1,5 0 1,5 0-927,0-28 86,3-1 0,3-1 0,4-1 0,14 29-86,-29-88 37,0-1 1,2 1 0,-1-1 0,2-1 0,0 0 0,1 0-1,1-1 1,0 0 0,0-1 0,4 2-38,-9-9 26,-1-1 0,1-1 0,-1 1 0,1-1 0,0 0 0,1 0 0,-1-1-1,1 0 1,0 0 0,-1-1 0,1 0 0,0 0 0,0-1 0,1 0 0,-1-1 0,0 1 0,0-1 0,0-1 0,0 0 0,0 0 0,1-1 0,-2 0-1,5-1-25,-4 0-19,-1 1 0,1-2 0,-1 1 1,0-1-1,0 0 0,0-1 0,-1 0 0,1 0 0,-1 0 0,0-1 0,0 0 0,-1 0 0,0 0 0,0-1 0,0 1 0,-1-1 0,0-1 0,-1 1 0,1 0 0,-1-1 0,1-5 19,-1 3-305,-1 1 0,-1-1 0,1 0 1,-2 0-1,1 0 0,-1 1 0,-1-1 0,0-2 305,0 1-831,-1-1 0,-1 1-1,0 0 1,-1 0 0,0 1-1,0-1 1,-3-3 831,-28-42-2230</inkml:trace>
  <inkml:trace contextRef="#ctx0" brushRef="#br0" timeOffset="12949.28">8449 1732 11739,'17'-5'4809,"21"-7"-3105,20-5 40,25-1-143,9-2-329,5 2-352,-3 4-240,-10 0-336,-9 3-168,-13 3-760,-14-2-560,-23 6 672</inkml:trace>
  <inkml:trace contextRef="#ctx0" brushRef="#br0" timeOffset="14601.859">301 3859 7386,'6'23'994,"1"-3"3275,-5-55-494,1-2-2786,-3 0 1,-1 1 0,-2-1 0,-3-10-990,4 35 18,0 1 0,-1-1 0,-1 1 0,0 0 1,-1 1-1,0-1 0,0 1 0,-1 0 0,0 0 0,-1 1 0,0-1 1,-1 2-1,0-1 0,0 1 0,-6-5-18,10 10-3,-1 0 0,1 0 0,-1 0 0,1 0 0,-1 1-1,0-1 1,0 1 0,0 0 0,-5 0 3,7 1-10,0 1 0,0 0 1,1-1-1,-1 1 0,0 0 0,0 1 0,0-1 0,0 1 0,1-1 0,-1 1 1,0 0-1,1 0 0,-1 0 0,0 0 0,1 0 0,-1 1 0,1-1 0,0 1 1,-1-1-1,-1 3 10,-4 5-33,0 0 0,0 0 0,1 1 0,0 0 0,1 0 0,0 0 0,1 1 0,0 0 0,1 0 0,0 0 0,0 2 33,-4 18-48,0 0 1,2 1-1,-1 23 48,4-22 8,2 1-1,1 0 0,2 0 0,1 0 1,1-1-1,2 0 0,2 0 0,1 0 1,11 28-8,-18-58 21,-1 1 0,0-1 1,1 0-1,0 0 0,-1 0 1,1 0-1,0 0 0,1 0 1,-1 0-1,0-1 0,1 1 1,0-1-1,-1 0 1,1 0-1,0 0 0,0 0 1,0 0-1,0-1 0,1 1 1,-1-1-1,0 0 0,1 0 1,-1 0-1,4 0-21,-2-1 49,0-1 0,0 1 1,0-1-1,-1 0 0,1-1 0,0 1 0,-1-1 0,1 0 1,-1 0-1,0-1 0,1 1 0,-1-1 0,0 0 0,0 0 1,-1 0-1,1 0 0,2-4-49,7-8 85,0-1 1,0-1-1,-2 0 0,0-1 1,-1 0-1,-1 0 1,0-1-1,-1-1 0,-2 1 1,0-1-1,3-17-85,-4 10 16,0-1 0,-2 0 1,-1 0-1,-1 0 0,-1-1 0,-2 1 0,-1 0 0,-3-11-16,1 23-115,1 19-36,0 24-24,3 6 117,3 0 0,1 0-1,1 0 1,5 18 58,-3-28 3,0 0 0,1 0 0,1-1 0,1 0 0,1-1 0,10 17-3,-18-36 1,-1 0 1,0 0 0,1 0-1,-1-1 1,1 1-1,-1 0 1,1 0-1,0-1 1,-1 1-1,1-1 1,0 0-1,0 0 1,0 1-1,0-1 1,1 0-1,-1-1 1,2 2-2,-2-2-16,0 0 0,0 0 0,0 0 0,0-1 0,0 1 0,0 0 0,-1-1 1,1 1-1,0-1 0,0 0 0,0 0 0,0 1 0,-1-1 0,1 0 0,0-1 0,-1 1 0,1 0 1,-1 0-1,1-1 0,-1 1 0,0-1 0,1 0 16,8-11-553,-1 0 0,-1-1 0,0-1 0,0 1 0,-2-1 0,0 0 0,0-1 0,-1 1 0,1-10 553,13-49-1462</inkml:trace>
  <inkml:trace contextRef="#ctx0" brushRef="#br0" timeOffset="14952.155">582 3180 8066,'-1'-15'3953,"1"23"-1257,-1 10-615,3 21-1009,1 11-192,7 30-384,0 13-104,-2 21-64,3 12-56,-6 0-136,4-5-48,-1-25-56,0-15-168,-1-40-744,0-17-296,-4-38-1185,0-15 1385</inkml:trace>
  <inkml:trace contextRef="#ctx0" brushRef="#br0" timeOffset="15303.006">905 3097 7490,'-15'9'4136,"2"10"-647,10 18-1896,-1 11-233,8 12-384,7 14-104,2 17-80,2 10-39,-4 14-177,0-4-104,-1-10-248,-2-14-72,-1-26-48,0-14-264,-7-24-816,3-10 1192,8-18-480</inkml:trace>
  <inkml:trace contextRef="#ctx0" brushRef="#br0" timeOffset="15704.129">1715 3299 9274,'0'0'119,"0"0"0,0 0-1,-1 0 1,1 0 0,0 1 0,0-1 0,-1 0-1,1 0 1,0 0 0,0 1 0,0-1 0,-1 0-1,1 0 1,0 1 0,0-1 0,0 0 0,0 1-1,0-1 1,0 0 0,-1 0 0,1 1 0,0-1-1,0 0 1,0 1 0,0-1 0,0 0 0,0 1 0,0-1-1,0 0 1,0 1 0,0-1 0,1 0 0,-1 0-1,0 1 1,0-1 0,0 0 0,0 1 0,0-1-1,0 0 1,1 0 0,-1 1 0,0-1 0,0 0-1,0 0 1,1 0 0,-1 1 0,0-1 0,0 0-1,1 0 1,-1 0 0,0 1-119,20 8 1940,-9-8-1509,0 1 0,0-2 0,0 1 0,0-1 0,-1-1 1,1 0-1,0-1 0,5-1-431,89-25 1428,-89 23-1204,77-27 515,-39 12-235,44-8-504,-93 27 10,-1-1-1,1 2 1,0-1-1,0 0 1,-1 1-1,1 0 1,0 0 0,-1 1-1,5 0-9,-8-1 2,0 0-1,-1 1 1,1-1-1,0 0 1,0 1-1,-1-1 1,1 0-1,-1 1 1,1-1-1,0 1 0,-1-1 1,1 1-1,-1 0 1,1-1-1,-1 1 1,1-1-1,-1 1 1,0 0-1,1 0 1,-1-1-1,0 1 1,1 0-2,-1 1 1,0 0 0,0 0 0,0 0 0,0 0 0,0 0 0,0 0 0,0 0 0,-1 0 0,1 0 0,-1 0 0,0 0 0,1 0 0,-1 0-1,-15 39 10,-9 19 8,4 1 1,-12 56-19,12 10-488,6 1 0,6 1 1,6 94 487,5-223-2061,2-6 1856,8-18-314</inkml:trace>
  <inkml:trace contextRef="#ctx0" brushRef="#br0" timeOffset="16146.988">1846 3603 8746,'-10'7'4312,"11"-4"-1342,20-5 5,41-15-1412,-59 16-1193,404-107 3651,-336 90-3802,-47 12-169,4-2-6,-1 1 0,1 1 0,1 2 1,-1 1-1,22 0-44,-48 3 0,-1 0 1,1 0 0,0 1 0,0-1-1,0 0 1,0 1 0,0-1-1,0 1 1,0 0 0,-1 0 0,1-1-1,0 1 1,-1 0 0,1 0-1,-1 1 1,1-1 0,-1 0 0,1 0-1,-1 1 1,0-1 0,1 1-1,-1-1 1,0 1 0,0 0 0,0-1-1,0 1 1,-1 0 0,1 0-1,0 0 1,-1 0-1,2 7 0,-1-1-1,0 1 1,0-1-1,-1 1 1,0 0-1,-1 3 1,0 9-2,-3 71 0,1 50 18,4-118-6,0 1-1,2-1 1,1 0 0,5 16-10,-6-31 5,0 0 1,0 0-1,1 0 0,0-1 0,5 8-5,-8-14 3,1 1 0,0-1-1,0 1 1,0-1 0,0 0-1,0 0 1,0 0-1,1 0 1,-1 0 0,1 0-1,-1-1 1,1 1-1,0-1 1,-1 0 0,1 0-1,0 0 1,0 0 0,0 0-1,0 0 1,2-1-3,2 0 9,0-1 0,0 1 1,0-2-1,0 1 0,0-1 0,0 0 1,0 0-1,-1-1 0,1 0 1,-1 0-1,0-1 0,0 0 0,0 0 1,0 0-1,0-1 0,0 0-9,14-13 49,-1-1 1,-1 0-1,13-18-49,-16 17 26,-1-1-1,0 0 1,-1-1 0,-2 0 0,0-1 0,-1 0-1,-2 0 1,0-1 0,-1-1 0,-1-4-26,-3 14-1,-1 1 1,-1-1 0,0 0 0,-1 1-1,0-1 1,-2 0 0,1 1 0,-2-1-1,0 1 1,-1 0 0,0 0 0,-1 0-1,-1 0 1,0 1 0,0 0 0,-2 0-1,1 1 1,-2-1 0,1 3-81,1 1-1,-1 0 0,0 1 0,-1 0 1,0 0-1,0 1 0,-1 0 1,0 0-1,0 1 0,-1 1 1,1 0-1,-1 0 0,0 1 1,-1 0-1,1 1 0,-1 1 1,-11-2 81,6 3-249,0 0 0,0 1 0,-1 1 0,1 1 1,0 1-1,0 0 0,0 1 0,1 1 0,-1 0 1,1 1-1,1 1 0,-3 1 249,-19 12-1045,1 0-1,1 2 1,1 2 0,1 1 0,-28 28 1045,10 6-941</inkml:trace>
  <inkml:trace contextRef="#ctx0" brushRef="#br0" timeOffset="16916.124">4122 3395 6857,'-9'-19'333,"2"7"4302,21 38 2415,0-3-4029,-13-43-214,-2 0-2857,0 4 130,-1 1 0,-1-1-1,0 1 1,-1-1 0,0 1-1,-1 0 1,-1 1 0,0-1-1,-3-2-79,3 7-10,0-1-1,-1 1 0,0 0 1,-1 0-1,0 1 1,0 0-1,-1 1 0,0 0 1,-1 0-1,0 1 0,0 0 1,-3-1 10,10 6-33,0 1 0,0-1-1,-1 0 1,1 1 0,0 0 0,-1 0 0,0 0 0,1 0 0,-1 1 0,1-1 0,-1 1 0,0 0-1,1 0 1,-1 0 0,0 0 0,1 1 0,-1 0 0,1-1 0,-1 1 0,1 1 0,-3 0 33,1 1-59,0 0 0,0 0 0,1 1 0,-1 0 0,1 0 0,0 0 0,0 0 0,0 1 0,0-1 0,1 1 0,0 0 0,-2 4 59,-6 13-177,1 1 0,1 1 0,1 0-1,2 0 1,-4 21 177,0 4-78,3 1 0,1 1 0,3-1 0,2 1 0,2 0 0,3-1-1,3 13 79,-5-50 9,0 0 0,2 1 0,-1-1 0,2 0 0,-1 0 0,2-1 0,0 0 0,0 0 0,1 0 0,2 2-9,-6-11 11,0 1 0,0 0 0,1-1 0,-1 0 0,1 0 1,-1 0-1,1 0 0,0-1 0,0 1 0,0-1 0,1 0 0,-1 0 1,0 0-1,1-1 0,-1 0 0,1 0 0,0 0 0,-1 0 0,1-1 1,0 0-1,-1 1 0,1-2 0,0 1 0,-1-1 0,1 1 0,0-1 1,-1-1-1,1 1 0,-1 0 0,1-1 0,2-2-11,4-1 25,0-2 0,0 1 0,0-1-1,0-1 1,-1 0 0,-1-1 0,1 0 0,-1 0-1,-1-1 1,0 0 0,6-9-25,5-12-14,0 0 1,-2-1-1,8-24 14,-10 19-443,-1-1 0,-2-1 1,-1 0-1,-3 0 0,1-18 443,-5 30-358,-2 0 0,-2-1 0,0 1 0,-2 0 0,0 0 0,-2 0 0,-1 0 0,-5-12 358,9 34-13,-1 0 1,0 0-1,0 1 0,0-1 1,0 1-1,0-1 0,-1 1 1,0 0-1,-1-1 13,4 4 3,-1 1 0,1 0 0,-1-1 1,1 1-1,0 0 0,-1-1 0,1 1 0,-1 0 0,1 0 0,-1-1 0,1 1 0,-1 0 0,1 0 1,-1 0-1,1 0 0,-1-1 0,1 1 0,-1 0 0,1 0 0,-1 0 0,1 0 0,-1 0 1,1 1-1,-1-1 0,0 0 0,1 0 0,-1 0 0,1 0 0,0 0 0,-1 1-3,-1 0 19,1 0-1,0 1 0,-1-1 0,1 1 1,0-1-1,0 1 0,0-1 1,0 1-1,0 0 0,0-1 1,0 1-1,0 0 0,0 1-18,-5 17 210,0 0-1,1 0 0,2 1 1,0 0-1,1-1 1,1 1-1,0 0 1,2 0-1,1 0 0,3 15-209,3 9 381,2-1-1,2 0 0,1 0 1,10 17-381,-17-46 97,1-1 1,0 0-1,1 0 1,1 0-1,0-1 1,1 0-1,0-1 1,5 4-98,-12-12 12,1-1 1,-1 0 0,0 0-1,1 0 1,0-1-1,-1 1 1,1-1 0,0 0-1,0 0 1,1 0 0,-1 0-1,0-1 1,1 0-1,-1 0 1,0 0 0,1 0-1,-1-1 1,1 0-1,0 0 1,-1 0 0,1 0-1,-1-1 1,1 1-1,-1-1 1,0 0 0,1-1-1,-1 1 1,0-1-1,0 0 1,0 0 0,2-1-13,2-3 99,0 0 0,0 0 0,-1-1 0,0 0 1,0-1-1,0 0 0,-1 0 0,0 0 0,-1-1 1,0 1-1,0-2 0,-1 1 0,1-1-99,10-36 684</inkml:trace>
  <inkml:trace contextRef="#ctx0" brushRef="#br0" timeOffset="18185.221">4721 3174 6297,'88'-59'4151,"-88"59"-4068,1-1 0,-1 1 1,0 0-1,1-1 1,-1 1-1,0 0 1,0-1-1,1 1 0,-1 0 1,1 0-1,-1 0 1,0-1-1,1 1 1,-1 0-1,0 0 1,1 0-1,-1 0 0,1 0 1,-1 0-1,1-1 1,-1 1-1,0 0 1,1 0-1,-1 0 0,1 1 1,-1-1-1,0 0 1,1 0-1,-1 0 1,1 0-1,-1 0 1,0 0-1,1 1 0,-1-1 1,1 0-1,-1 0 1,0 0-1,1 1 1,-1-1-1,0 0 0,1 1 1,-1-1-1,0 0 1,0 1-1,1-1 1,-1 0-1,0 1-83,-2 19 2290,0-11-1547,2 23 1145,1-1 0,3 15-1888,1 19 1846,-3-57-611,1-25-753,1-30-230,-5 33-228,-1 0 0,0 1 0,0-1 0,-1 1 0,-1 0 0,0 0 0,-6-10-24,8 17-9,-1 1-1,1-1 1,-1 1 0,-1 0 0,1 0 0,-1 0-1,0 1 1,0-1 0,0 1 0,-1 0-1,0 0 1,1 0 0,-1 1 0,0 0-1,-1 0 1,1 0 0,-1 0 0,-4-1 9,5 3-23,1 1-1,0-1 1,-1 1 0,1 0 0,0 1 0,0-1 0,-1 1 0,1-1-1,0 1 1,0 0 0,0 1 0,0-1 0,0 1 0,0 0 0,0 0-1,0 0 1,1 0 0,-1 1 0,1-1 0,0 1 0,-1 0 0,1 0-1,0 0 1,1 1 0,-1-1 0,0 1 23,-7 10-40,0 1 1,0 0-1,2 0 0,0 0 0,-5 14 40,6-7-4,0-1-1,1 1 0,2 1 1,0-1-1,1 1 0,2-1 1,0 1-1,1 0 0,2-1 1,1 7 4,0-4 25,1 0 1,2 0-1,0 0 1,2-1-1,0 0 1,2-1-1,0 0 1,2 0-1,2 1-25,-9-16 23,0 0 0,1-1 0,0 0 0,1 0 0,-1 0 0,1-1 0,0 0 0,1 0 0,-1-1-1,1 0 1,1 0 0,-1-1 0,1 1-23,-1-2 14,-1-1 0,0 0 0,1 0-1,0-1 1,-1 0 0,1 0 0,0-1 0,-1 0-1,1 0 1,0 0 0,-1-1 0,1-1 0,0 1-1,-1-1 1,1 0 0,1-2-14,5-2-44,-1 0-1,-1-2 1,0 1 0,0-1-1,0-1 1,-1 0 0,0-1 0,-1 0-1,0-1 1,-1 0 0,0 0-1,0-1 1,-2 0 0,1 0-1,1-5 45,1-4-360,0-1-1,-1 0 1,-1 0 0,-1-1-1,-1 0 1,-1 0-1,-1 0 1,-1-1-1,-1 0 361,-1 0-233,-1 0-1,-1 0 1,-1 0-1,-1 0 0,-1 1 1,-2-1-1,0 1 1,-5-11 233,11 33 3,0 1 0,0-1 1,0 0-1,-1 1 0,1-1 0,0 1 1,0-1-1,-1 1 0,1-1 1,0 1-1,0-1 0,-1 1 1,1-1-1,-1 1 0,1-1 0,0 1 1,-1 0-1,1-1 0,-1 1 1,1-1-1,-1 1 0,1 0 0,-1 0 1,0-1-4,-4 12 132,3 29 149,9 9 143,3 0 1,1-1-1,2 0 0,2-1 1,18 34-425,-29-68 165,-2-9-76,-1 1 1,1-1-1,-1 0 1,1 0-1,0 0 1,1 0-1,-1 0 1,1-1-1,-1 1 0,1-1 1,0 1-1,1-1 1,0 1-90,-3-4 25,-1 1 1,1-1-1,0 0 1,0 1-1,0-1 0,0 0 1,0 1-1,0-1 1,0 0-1,0 0 0,0 0 1,0 0-1,-1 0 1,1 0-1,0 0 1,0 0-1,0 0 0,0 0 1,0-1-1,0 1 1,0 0-1,0-1 0,0 1 1,-1-1-1,1 1 1,0-1-1,0 1 1,0-1-1,-1 1 0,1-1 1,0 0-1,-1 1 1,1-1-1,0 0 0,-1 0 1,1 1-1,-1-1 1,0 0-1,1 0 1,-1 0-26,4-5 77,-1 0 0,-1-1 0,1 1 0,-1 0 0,1-6-77,0-3 48,0 0 0,-1 0-1,-1 0 1,0-1 0,-2 1 0,1 0 0,-2 0 0,0-1 0,-4-11-48,-6-21-213,-3 1 0,-9-17 213,-11-32-1534,36 91 534,6 8 424,19 15 286,-15-9 316,0-2 0,0 1 0,0-1 1,2-1-27,3-1 97,0 0 0,0-1 0,1-1 0,-1-1 1,1 0-1,0-1 0,-1-1 0,1-1 0,0 0 1,0-1-1,-1-1 0,1 0 0,4-3-97,5-1 227,-1-2 0,0 0 0,-1-2 0,0-1 0,0 0 0,-1-2 0,-1-1 0,1-2-227,-14 10 66,0 0-1,0-1 1,-1 0 0,0-1-1,-1 0 1,0 0 0,0 0-1,1-3-65,-7 9 9,1 0-1,-1 0 0,1 0 1,-1 0-1,0 0 1,0 0-1,0 0 0,-1 0 1,1-1-1,-1 1 1,0 0-1,0 0 0,0 0 1,0-1-1,0 1 0,-1 0 1,1 0-1,-1 0 1,0-1-1,0 1 0,0 0 1,0 0-1,-1 0 1,1 1-1,-1-1 0,0 0 1,0 1-1,0-1 1,0 1-1,0-1 0,-2-1-8,-1 0-15,1 1 0,0 0-1,-1-1 1,0 2-1,0-1 1,0 0 0,0 1-1,0 0 1,0 0-1,-1 1 1,1-1 0,0 1-1,-1 0 1,1 1 0,-1-1-1,0 1 1,1 0-1,-1 1 1,1-1 0,-1 1-1,1 0 1,-1 0-1,1 1 1,0 0 0,-1 0-1,1 0 1,0 0 0,0 1-1,1 0 1,-1 0-1,0 0 1,1 1 0,0-1-1,0 1 1,0 0 0,0 0-1,1 1 1,-1-1-1,1 1 1,0 0 0,0 1 15,-6 14-25,1 1 1,1 0 0,1 0 0,1 0-1,0 1 1,2 0 0,1 0 0,0 6 24,1 13-26,2 0 0,2-1 0,2 1 0,2 3 26,-4-26 33,0-1 0,2 0 0,0 0-1,1 0 1,1-1 0,1 1 0,0-2 0,9 14-33,-13-23 18,1 0 1,-1 0 0,1-1 0,1 1 0,-1-1 0,1 0 0,-1-1 0,2 1 0,-1-1 0,0-1 0,1 1 0,-1-1 0,1 0 0,0 0-1,0-1 1,0 0 0,1 0 0,-1-1 0,0 0 0,1 0 0,-1-1 0,4 0-19,-1-1 46,-1 0 0,1-1-1,-1 0 1,1 0 0,-1-1 0,0-1 0,0 1-1,0-1 1,-1-1 0,1 0 0,-1 0 0,0-1-1,0 0 1,-1 0 0,0 0 0,0-1 0,0-1-1,2-3-45,10-14 89,0-1 0,-2 0 0,-1-1-1,-2-1 1,2-5-89,5-18-16,-3-1 0,-1-1 0,-3-1 0,4-35 16,-6 41-156,-11 47 145,-1 0 0,0 0 0,1 0 0,-1 0 0,1-1 0,-1 1 0,1 0 0,0 0 0,-1 0 0,1 1 0,0-1 0,0 0 0,0 0 0,0 0 0,0 0 0,0 1 0,0-1 0,0 0 11,0 1-6,-1 0 0,1 0 0,-1 0 0,1 0 0,0 0 0,-1 0-1,1 0 1,-1 0 0,1 0 0,-1 1 0,1-1 0,0 0 0,-1 0 0,1 0 0,-1 1 0,1-1 0,-1 0 0,1 1 0,-1-1-1,1 0 1,-1 1 0,1-1 0,-1 1 0,1-1 6,2 4-17,-1 0 0,1-1 0,0 1 0,-1 0-1,0 1 1,0-1 0,0 1 17,36 98-29,10 57 29,-46-154 0,6 21 14,-2 1 0,-1-1 0,1 13-14,-5-31 6,-1 0 1,0 1-1,0-1 1,0 0-1,-1 0 1,-1 0-1,0 0 1,0 0-1,0 0 1,-1-1-1,-1 1 1,-1 2-7,4-8-4,-1 0 1,0 0-1,0 0 1,0-1-1,-1 1 1,1-1-1,-1 1 1,1-1-1,-1 0 1,0 0-1,1 0 1,-1 0-1,0-1 1,-1 1-1,1-1 1,0 1-1,-2-1 4,-1 1-37,-1-1 0,1-1 1,0 1-1,0-1 0,-1 0 0,1 0 0,0-1 0,0 1 1,-4-2 36,-14-5-258,0 0 1,1-1 0,0-2-1,-14-7 258,26 11-121,9 6 105,-16-9-183,0 0-1,0 0 1,1-2 0,-5-5 199,20 13-117,11 4 114,12 6 81,5 5 206,1-2 0,0-1 0,1-1 1,-1-2-1,8 1-284,-19-5 155,1-1 1,-1 0-1,1-2 1,-1 1 0,1-2-1,-1 0 1,0-1-1,0-1 1,13-5-156,-12 3 75,0 0 1,0-2-1,-1 0 1,0 0-1,0-2 1,-1 0-1,0-1 1,6-7-76,-16 15 30,-1-1 1,0 0 0,-1 0-1,1 0 1,-1-1 0,1 1-1,-1-1 1,-1 0 0,1 0-1,-1 0 1,0 0 0,0-1 0,0 1-1,-1 0 1,1-1 0,-2 1-1,1-1 1,0 1 0,-1-1-1,0 0 1,0 1 0,-1-1-1,0 1 1,0-1 0,0 1-1,0-1 1,-1 1 0,0 0-1,0-1-29,-16-32 432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22:14.5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30 255 6305,'-16'-42'2420,"15"41"-2355,1 0 1,-1 0 0,0 1 0,0-1 0,1 1 0,-1-1 0,0 1 0,0-1 0,0 1 0,0-1 0,0 1 0,0 0 0,0 0 0,1-1 0,-1 1 0,0 0 0,0 0 0,0 0 0,0 0 0,0 0 0,0 0 0,0 0-1,0 1 1,0-1 0,0 0 0,0 0 0,0 1 0,0-1 0,0 0 0,0 1-66,-30 16 850,28-15-664,-53 40 1161,47-33-1172,-2 0-1,1-1 1,-1 0-1,0-1 0,-1 0 1,1-1-1,-1-1 1,-11 4-175,21-11 129,8-6-88,9-8-18,-11 13-18,0-1 0,1 1 0,0 0 0,0 1 0,-1-1 0,1 1 0,1 0 0,-1 0-1,0 0 1,0 1 0,1 0 0,-1 0 0,1 0 0,-1 1 0,1 0 0,-1 0 0,1 0 0,-1 0 0,1 1 0,-1 0 0,1 0 0,-1 1-1,0 0 1,0 0 0,1 0 0,-1 0 0,-1 1 0,1 0 0,0 0 0,-1 0 0,1 0 0,-1 1 0,0 0 0,0-1 0,0 2-1,1 2-3,0-2 8,-1 1 1,0 0 0,-1 0-1,1 0 1,-1 0-1,-1 1 1,1-1 0,-1 1-1,0 0 1,0 0 0,-1-1-1,0 1 1,0 0 0,-1 0-1,0 5-9,0-2 16,-1 1 0,-1-1 0,0 0 0,0 0 0,-1-1 0,0 1 0,0 0-1,-1-1 1,-1 0 0,-4 7-16,4-7 33,-1-1 0,0 0 0,0 0 0,-1-1 0,0 1 0,0-1 0,0-1 0,-1 0 0,0 0-1,-9 5-32,11-8 44,0 0 0,-1 0 0,1-1 0,-1 1-1,1-1 1,-1-1 0,0 1 0,0-1-1,0-1 1,1 1 0,-1-1 0,0 0 0,0-1-1,0 1 1,-6-3-44,8 2-77,0 0 1,0-1-1,0 1 1,1-1-1,-1 0 0,1 0 1,-1-1-1,1 0 0,0 1 1,0-1-1,0-1 0,0 1 1,1 0-1,-1-1 1,1 0-1,0 0 0,0 0 1,0 0-1,1 0 0,-1-1 1,1 1-1,0-1 0,0 0 1,1 0-1,-1 1 1,1-1-1,0 0 0,1 0 1,-1 0-1,1-4 77,1-35-704</inkml:trace>
  <inkml:trace contextRef="#ctx0" brushRef="#br0" timeOffset="350.234">185 0 5881,'-2'4'3065,"-3"6"-969,0 19-967,1 14-233,4 27-392,0 12-80,3 23-112,0 9-72,-2-4-72,1-5-24,-2-22-72,-3-15-8,3-28-328,-2-15-472,1-28-1192,-2-13 1175</inkml:trace>
  <inkml:trace contextRef="#ctx0" brushRef="#br0" timeOffset="698.743">257 70 7074,'-6'1'3096,"1"17"-1568,3 10-279,-4 20-425,6 18-176,0 19-176,3 13-56,1 4-64,-4 1-48,0-5-136,0-14-48,-1-23-40,2-15-160,3-31-904,0-12 1536,9-14-704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3:21:53.3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93 2913 6121,'-36'-16'2905,"36"45"-1177,0 5-639,1 3-489,2-2-256,-2 0-216,2-1-24,-2-7-304,2 1-392,-3-13 384</inkml:trace>
  <inkml:trace contextRef="#ctx0" brushRef="#br0" timeOffset="332.917">792 2949 6825,'0'0'111,"1"0"0,-1 0 0,1 0 0,-1 1 0,1-1 0,-1 0 0,0 1 0,1-1 0,-1 0 0,0 1 0,1-1 0,-1 1 0,0-1 0,1 0 0,-1 1 0,0-1 0,0 1 0,0-1 0,1 1 0,-1-1 0,0 1 0,0-1 0,0 1 0,0-1 0,0 1 0,0-1 0,0 1 0,0-1 0,0 1 0,0-1 0,0 1 0,0-1 0,0 1 0,-1 0-111,-5 22 549,3-14 4,0 1-258,0 1 0,1 0 0,1 0-1,0 0 1,0 0 0,1 1-295,0-10 48,0 1-1,0 0 1,0-1-1,1 1 1,-1 0-1,1-1 1,-1 1-1,1 0 1,0-1-1,0 1 1,0-1-1,0 0 1,1 1-1,-1-1 1,0 0-1,1 0 1,0 1-1,0-1 1,-1 0-1,1-1 1,0 1-1,1 0 1,-1-1-1,0 1 1,0-1-1,1 1 1,-1-1 0,1 0-49,-2-1 40,1 1-1,-1-1 1,1 0-1,-1 0 1,1 1-1,-1-1 0,1 0 1,-1 0-1,1-1 1,-1 1-1,1 0 0,-1 0 1,1-1-1,-1 1 1,1-1-1,-1 1 0,1-1 1,-1 0-1,0 0 1,1 1-1,-1-1 0,1-1-38,1-1 67,0 1-1,0-2 1,-1 1-1,1 0 1,-1 0-1,0-1 1,1 1-1,-2-1 1,1 0-67,3-8 152,0 1 0,-1-1 0,-1 0 0,0 0 0,0-9-152,-2 11 88,-1 1 1,0-1-1,-1 1 1,0-1-1,0 1 1,-1-1-1,0 1 1,-1 0-1,-3-7-88,5 13-19,0 0 0,-1 0 0,0 0 0,1 1 0,-1-1 0,0 0 0,0 1 1,0-1-1,-1 1 0,1 0 0,0 0 0,-1 0 0,-2-2 19,3 3-103,0 0 0,0 1 0,-1-1 0,1 0-1,0 1 1,0-1 0,0 1 0,-1 0 0,1 0 0,0 0 0,0 0 0,-1 0 0,1 1 0,0-1 0,0 0 0,0 1 0,0 0 0,-1 0 0,1-1 0,0 1 0,-2 2 103,-9 8-2059,2 5 827</inkml:trace>
  <inkml:trace contextRef="#ctx0" brushRef="#br0" timeOffset="666.967">1063 3156 7882,'-7'40'3304,"4"-2"-2039,5 1-393,1-17-544,2-6-192,1-15-616,-2-11-664,4-12 720</inkml:trace>
  <inkml:trace contextRef="#ctx0" brushRef="#br0" timeOffset="13148.154">1235 2911 4361,'-2'-2'574,"0"1"1,1 0-1,-1-1 0,1 1 1,0-1-1,0 0 1,-1 0-1,1 1 0,0-1 1,0 0-1,1 0 1,-1 0-1,0 0 0,1 0 1,-1 0-1,1 0 1,-1 0-1,1-1-574,-2-9 2240,-4 23 827,1 14-3212,3-14 160,0 1 16,1 0-1,0 1 1,0-1-1,2 0 1,-1 1 0,1-1-1,1 0 1,1 4-31,-2-15 6,0 1 1,0-1-1,0 1 1,-1-1-1,2 1 1,-1-1-1,0 0 1,0 1-1,0-1 1,1 0-1,-1 0 1,0 0-1,1 0 1,-1 0-1,1 0 1,-1-1-1,1 1 1,0 0-1,-1-1 1,1 1-1,0-1 1,-1 0-1,1 1 1,0-1-1,0 0 1,-1 0-1,1 0 1,1 0-7,9-1 34,-1 0 0,0-1 0,1 0 0,2-2-34,4 0 48,-12 3-36,0 0-1,0 1 0,1-1 0,-1 1 1,0 0-1,0 1 0,0-1 0,5 2-11,-10-2 1,0 1 0,1-1 0,-1 1-1,0-1 1,0 1 0,0-1-1,0 1 1,0-1 0,0 1 0,-1 0-1,1 0 1,0-1 0,0 1-1,0 0 1,-1 0 0,1 0 0,0 0-1,-1 0 1,1 0 0,-1 0-1,1 1-3,-1 0 0,0-1 0,1 1 0,-1 0 0,0 0 0,0 0 0,-1 0 0,1 0 0,0-1 0,0 1 0,-1 0 0,1 0 1,-1-1-1,0 1 0,1 0 0,-2 1 3,-2 4-50,0 0 0,-1 0 1,0 0-1,0-1 1,0 1-1,-1-1 0,0-1 1,0 1-1,-1-1 0,1 0 1,-8 4 49,10-6-222,0-1 1,-1 1 0,1-1-1,-1 0 1,0 0 0,0 0-1,0-1 1,0 0 0,0 0-1,0 0 1,0 0 0,0-1-1,0 0 1,0 0-1,0 0 1,0-1 0,0 1-1,0-1 1,-5-2 221,-5-6-2080,5-6 897</inkml:trace>
  <inkml:trace contextRef="#ctx0" brushRef="#br0" timeOffset="13749.211">1246 2841 8002,'10'0'2158,"1"-1"1,-1 0 0,1-1-1,6-2-2158,9-4 1598,0-1 0,6-3-1598,-13 3 85,0 2 0,0 1 0,0 0 0,15-1-85,-32 6 4,0 1 0,0-1 0,0 1 0,0 0-1,0-1 1,0 1 0,0 0 0,0 0 0,0 1-1,0-1 1,0 0 0,0 1 0,0-1 0,-1 1-1,1-1 1,0 1 0,0 0 0,0 0 0,-1 0 0,1 0-1,0 0 1,-1 0 0,1 0 0,-1 1 0,1-1-1,-1 1 1,0-1 0,1 1 0,-1-1 0,0 1-1,0 0 1,0 0 0,0-1 0,-1 1 0,1 1-4,1 7 33,0 0 0,-1-1-1,-1 1 1,0 0 0,0 0 0,-1 0 0,0 1-33,0-2 20,0 0 1,1-1-1,0 1 0,0 0 0,1 0 1,1 5-21,-1-11-1,0 0 1,0 1-1,0-1 1,1 0-1,0 0 0,-1 1 1,1-1-1,0-1 1,1 1-1,-1 0 1,0 0-1,1-1 1,-1 0-1,1 1 1,0-1-1,0 0 1,0 0-1,0 0 0,0-1 1,0 1-1,1-1 1,-1 0-1,0 0 1,2 0 0,0 0 8,0 0 0,1-1 0,-1 0 0,1 0 1,-1 0-1,0-1 0,1 1 0,-1-1 0,0-1 0,1 1 1,-1-1-1,0 0 0,0 0 0,0 0 0,0-1-8,0 0 24,-1 1-1,1-1 1,-1 0-1,1-1 1,-1 1-1,0-1 1,0 0-1,-1 0 1,1 0-1,-1-1 1,0 1 0,0-1-1,0 0 1,2-4-24,-4 5 26,0 1 0,0-1 1,0 1-1,-1-1 1,1 0-1,-1 1 1,0-1-1,0 0 1,0 1-1,0-1 0,-1 1 1,0-1-1,1 0 1,-1 1-1,0-1 1,-1 1-1,1 0 0,-1-1 1,1 1-1,-1 0 1,0 0-1,0 0 1,-3-2-27,-1-3 26,-1 0 1,0 1-1,-1 0 1,0 0-1,0 0 1,0 1-1,-1 1 1,0-1-1,0 2 1,-1-1-1,1 1 1,-1 0-1,0 1 1,0 0-1,0 1 1,-6-1-27,22 3-60,0 0-1,0-1 1,0 0 0,0 0 0,-1-1 0,4 0 60,-3 0-61,-1 0 1,1 0-1,0 1 1,0 0 0,0 0-1,0 1 1,0 0-1,0 0 1,0 0-1,-1 0 1,1 1-1,0 0 1,0 1 60,-2-1-42,0 1-1,0-1 1,-1 1 0,1 0-1,-1 0 1,1 1 0,-1-1-1,0 1 1,0 0 0,0 0-1,0 0 1,0 0 0,-1 0-1,0 0 1,1 1 0,-1 0 0,0 0 42,3 8-37,0 1 0,-1-1 0,-1 1 0,2 10 37,-2-11 14,-1 0 0,2 0 0,0 0-1,0-1 1,2 2-14,-5-11 16,-1 0-1,1 0 1,0 0-1,1-1 0,-1 1 1,0 0-1,0-1 1,1 1-1,-1-1 1,1 0-1,-1 1 0,1-1 1,0 0-1,-1 0 1,1 0-1,0 0 0,0 0 1,0 0-1,0 0 1,0-1-1,0 1 1,0-1-1,0 0 0,0 1 1,0-1-1,0 0 1,0 0-1,0 0 0,0 0 1,0-1-1,0 1 1,0-1-1,0 1 1,0-1-1,0 1 0,0-1 1,0 0-1,0 0 1,0 0-1,1-1-15,4-3 88,-1 1-1,1-1 1,-1 0 0,0-1-1,0 0 1,-1 0 0,1 0-1,-2 0 1,5-7-88,-4 5 44,-1 1 1,-1-1-1,1 0 1,-1-1 0,0 1-1,-1-1 1,0 1-1,-1-1 1,1 0-1,-2 1 1,1-1-1,-1 0 1,0 0-45,-1 3-3,1 1 1,-1 0 0,0-1-1,-1 1 1,1 0 0,-1 0 0,0 0-1,0 0 1,-1 0 0,1 1-1,-1-1 1,0 1 0,0-1-1,-1 1 1,1 0 0,-1 0 0,0 1-1,0-1 1,0 1 0,-1 0-1,1 0 1,-1 0 2,-5-2-219,1 1 0,-1 1 0,0-1 0,0 2 0,0-1 0,-1 1 0,1 1 0,0 0 0,-5 0 219,-51 2-767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5:11.1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56 167 8386,'9'-26'1562,"3"-5"279,3 8 2121,-33 52 2408,-3 21-6268,10-24 274,-186 449 1085,188-452-1376,8-21-75,1 0 0,-1 0 0,0-1 0,0 1 0,1 0 0,-1 0 0,0-1 0,-1 1-1,1 0 1,0-1 0,0 1 0,-1-1 0,1 0 0,-1 1 0,1-1 0,-1 0 0,0 0-10,2-1-5,0 0 0,-1 0 1,1 0-1,0 0 0,-1 0 0,1 0 0,0 0 1,-1 0-1,1 0 0,0 0 0,0 0 0,-1-1 1,1 1-1,0 0 0,-1 0 0,1 0 1,0 0-1,0-1 0,-1 1 0,1 0 0,0 0 1,0-1-1,0 1 0,-1 0 0,1 0 1,0-1-1,0 1 0,0 0 0,0-1 0,0 1 1,-1 0 4,-3-23-760,4 10-97,0 1-1,1-1 1,0 1-1,1 0 1,1 0-1,0-2 858,8-24-1281</inkml:trace>
  <inkml:trace contextRef="#ctx0" brushRef="#br0" timeOffset="429.59">1128 66 7586,'1'-1'457,"-1"-1"0,0 0 0,0 1 1,0-1-1,0 0 0,0 1 0,-1-1 1,1 0-1,0 1 0,-1-1 0,1 0 1,-1 1-1,1-1 0,-1 1 0,0-1 1,0 1-1,0-1 0,0 1 0,0 0 1,0-1-1,0 1 0,-1-1-457,1 2 142,-1-1 0,1 1 0,0 0 1,-1 0-1,1-1 0,0 1 0,-1 0 0,1 0 0,0 1 0,-1-1 0,1 0 0,0 0 0,-1 1 0,1-1 0,0 0 0,-1 1 0,1-1 0,0 1 0,0 0 0,0-1 1,-1 1-143,-9 7-2,1-1 0,0 1 1,0 1-1,1 0 0,0 0 2,-12 15 66,1 1-1,2 1 0,0 0 1,-7 16-66,-2 3 457,61-98 1131,32-37-1588,-48 68 16,2 0 0,0 2-1,1 0 1,1 1 0,4-1-16,-25 19 4,0 0 1,0 1-1,1-1 0,-1 1 0,0-1 0,1 1 0,-1-1 1,0 1-1,1 0 0,-1 0 0,0 0 0,1 0 0,-1 0 1,0 0-1,1 0 0,-1 0 0,0 0 0,1 1 0,-1-1 1,0 0-1,1 1 0,-1-1 0,0 1 0,0 0 0,1-1 1,-1 1-1,0 0 0,0 0 0,0 0 0,0 0 0,0 0 1,0 0-1,0 0 0,-1 0 0,1 0 0,0 0 0,0 1-4,4 5 17,-1 0 0,1 0-1,-2 1 1,1-1 0,1 8-17,1 3-29,-2 1 0,-1 0 0,0 0 0,-1 0 0,-1 16 29,6 50 1269,-3-64-632</inkml:trace>
  <inkml:trace contextRef="#ctx0" brushRef="#br0" timeOffset="1020.815">176 1143 9138,'-10'-24'3260,"8"17"-2662,0 0-1,-1 1 0,1-1 1,-2 1-1,1 0 0,-1 0 1,1 0-1,-2 1 1,1-1-1,-1 0-597,4 6 34,0 0 1,0 0-1,0-1 1,1 1-1,-1 0 1,0 0-1,0 0 1,0 0 0,0 0-1,0 0 1,0 0-1,0 1 1,0-1-1,0 0 1,1 0-1,-1 1 1,0-1-1,0 0 1,0 1-1,0-1 1,1 1-1,-1-1 1,0 1-1,0 0 1,1-1-1,-1 1 1,1 0-1,-1-1 1,0 1-1,1 0 1,-1 0-1,1-1 1,0 1-1,-1 0 1,1 0-1,0 0 1,-1 0-35,-15 35-9,15-35 28,-7 19-24,-4 10 25,2 0 1,0 1 0,-4 28-21,14-58 4,0 1-1,0-1 1,0 0-1,0 0 1,0 0-1,1 0 1,-1 0-1,0 0 0,1 0 1,-1 0-1,0 0 1,1 0-1,0 0 1,-1 0-1,1 0 1,-1 0-1,1 0 1,0 0-1,0 0 1,-1-1-1,1 1 1,0 0-1,0 0 1,0-1-1,0 1 1,0-1-1,0 1 1,0-1-1,0 1 0,0-1 1,0 0-1,0 1 1,0-1-1,1 0-3,49 8 223,-21-4-114,-20-1-94,-1 0 1,0 1 0,-1 0-1,1 1 1,-1 0 0,0 0-1,0 0 1,0 1 0,-1 1-1,0-1 1,0 1 0,-1 0 0,1 1-1,-2-1 1,1 1 0,-1 0-1,0 1 1,-1-1 0,0 1-16,-1-1 11,0-1 1,0 0 0,-1 1 0,0 0 0,0-1-1,-1 1 1,0 0 0,0 0 0,-1 0 0,0 0-1,-1-1 1,1 1 0,-2 0 0,1 0 0,-1-1-1,0 1 1,0 0 0,-1-1 0,0 0 0,-1 0-1,1 0 1,-1 0 0,-3 3-12,5-7 13,-1-1 0,1 1 0,-1 0 0,1-1 0,-1 0 0,0 0-1,0 0 1,0 0 0,0 0 0,0 0 0,-1-1 0,1 0 0,0 1 0,-1-1 0,1-1 0,-1 1-1,1 0 1,-1-1 0,1 0 0,-1 1 0,0-2 0,1 1 0,-1 0 0,1-1 0,-2 0-13,1 1-37,-1-1 1,1-1 0,0 1-1,0-1 1,0 0 0,0 1-1,0-2 1,0 1 0,1 0-1,-1-1 1,1 0 0,0 1-1,0-1 1,0-1 0,0 1-1,0 0 1,0-1 0,1 0-1,0 1 1,-2-4 36,0-6-497,0 1 0,0-1 1,1-1-1,1 1 0,0 0 0,1-1 1,1 1-1,0-13 497,2-34-890</inkml:trace>
  <inkml:trace contextRef="#ctx0" brushRef="#br0" timeOffset="1372.232">294 812 8482,'0'-1'312,"1"1"-1,-1-1 1,1 0 0,-1 1-1,1-1 1,0 0 0,-1 1 0,1-1-1,0 1 1,-1-1 0,1 1 0,0-1-1,0 1 1,0-1 0,-1 1-1,1 0 1,0 0 0,0-1 0,0 1-1,0 0 1,0 0 0,0 0 0,0 0-1,-1 0 1,1 0-312,1 0 177,-1 1 0,0 0 0,0-1 0,0 1 0,0 0 0,0-1 0,0 1 0,-1 0 0,1 0 0,0 0 0,0 0 0,0-1 0,-1 1 0,1 0 0,-1 1 0,1-1 0,0 0-177,3 10 34,0 0 0,0 0 0,-1 0 0,1 4-34,0 2 710,12 41-115,-4 0 0,6 57-595,-1 121 923,-16-229-911,-1 5-7,0 0-1,2 0 1,-1-1-1,2 1 1,2 10-5,-5-22-19,0 0-1,0 0 1,0 0 0,0 0-1,0 0 1,1 1 0,-1-1-1,0 0 1,0 0 0,0 0-1,0 0 1,0 0 0,0 0-1,0 0 1,0 0 0,0 0-1,0 0 1,0 0 0,1 0-1,-1 0 1,0 0 0,0 0-1,0 0 1,0 0 0,0 0-1,0 0 1,0 0 0,0 0-1,1 0 1,-1 0 0,0 0-1,0 0 1,0 0 0,0 0-1,0 0 1,0 0 0,0 0-1,0 0 1,0 0 0,1 0-1,-1 0 1,0 0 0,0 0-1,0 0 1,0 0-1,0 0 1,0 0 0,0-1-1,0 1 1,0 0 0,0 0-1,0 0 1,0 0 0,0 0-1,0 0 1,0 0 0,0 0-1,0 0 1,1-1 0,-1 1-1,0 0 1,0 0 0,0 0-1,0 0 1,0 0 0,0 0-1,-1 0 1,1 0 19,7-15-1663,3-16-2114,-10 30 3633,11-34-1920</inkml:trace>
  <inkml:trace contextRef="#ctx0" brushRef="#br0" timeOffset="2117.306">505 1143 8386,'-4'9'1245,"1"0"1,1 0-1,0 1 1,0-1-1,1 6-1245,1 52 2549,3-45-1939,0 0-1,2 0 1,1-1-1,6 17-609,-9-31 222,-1-1 1,1-1-1,0 1 0,1 0 0,0-1 0,0 1 0,0-1 0,0 0 1,1-1-1,3 4-222,-6-6 71,-1-1-1,1 0 1,0 0 0,-1 0-1,1 0 1,0 0 0,0 0 0,0 0-1,-1-1 1,1 1 0,0-1-1,0 1 1,0-1 0,0 0 0,0 0-1,0 1 1,0-2 0,0 1 0,0 0-1,0 0 1,0 0 0,0-1-1,0 1 1,0-1 0,0 0 0,-1 0-1,1 1 1,0-1 0,0 0-1,-1 0 1,1-1 0,-1 1 0,1 0-1,-1-1 1,1 1 0,-1 0 0,0-1-1,1 0-70,3-6 27,1 1-1,-1-2 0,-1 1 1,1 0-1,-1-1 0,-1 0 1,0 0-1,0 0 1,-1 0-1,0 0 0,0-1 1,-1 1-1,0 0 0,-1-1 1,0 1-1,-1-1 1,0 1-1,0-1 0,-1 1 1,0 0-1,-1 0 1,1 0-1,-2 0 0,0 0 1,0 1-1,0-1 0,-1 1 1,0 0-1,-1 1 1,0-1-1,0 1 0,0 0 1,-1 0-1,0 1 0,0 0 1,-9-5-27,13 10-102,-1-1 1,1 0-1,-1 1 0,0 0 1,0 0-1,1 0 0,-1 1 1,0-1-1,0 1 1,0 0-1,0 0 102,3 0-51,0 0 0,0 0-1,0 0 1,0 0 0,0 0 0,1 0-1,-1 1 1,0-1 0,0 0 0,0 1 0,1-1-1,-1 1 1,0-1 0,0 1 0,1-1 0,-1 1-1,0-1 1,1 1 0,-1-1 0,1 1 0,-1 0 51,1 0-66,-1 0 0,1 1 0,0-1 1,0 0-1,-1 0 0,1 0 1,0 1-1,0-1 0,0 0 0,0 0 1,1 0-1,-1 1 0,0-1 1,0 0-1,1 0 0,-1 0 1,1 0-1,-1 0 0,1 0 0,0 1 66,5 8-144,0-1-1,0 0 0,1 0 0,0-1 0,1 0 1,2 2 144,23 27-48,6 15 94,-3 2-1,-2 2 1,-2 1-1,-4 1 1,-1 2 0,9 37-46,-27-70 361,-2 0-1,-1 1 1,1 14-361,-7-31 541,-5-12-69,-5-14-11,-19-53-276,3 0 0,4-2 0,2 0 0,-2-27-185,13 53-11,2 0 0,1-1-1,2-10 12,3 40-3,1 0-1,1-1 1,0 1-1,1 0 1,1 0 0,0 0-1,1 0 1,1 0-1,0 1 1,1 0-1,2-5 4,-5 15 0,0-1 0,1 0-1,-1 0 1,1 1 0,0 0-1,0 0 1,0 0 0,0 0 0,1 1-1,-1 0 1,3-2 0,-5 4 3,0 0 0,0 0-1,0 0 1,0 0 0,1 1 0,-1-1-1,0 1 1,0-1 0,1 1 0,-1 0 0,0 0-1,1 0 1,-1 0 0,0 0 0,0 0 0,1 0-1,-1 1 1,0 0 0,0-1 0,1 1-1,-1 0 1,0 0 0,0 0 0,0 0 0,0 0-1,0 1 1,0-1 0,1 2-3,2 2 8,0 0-1,0 1 1,-1 0 0,0 0 0,0 0-1,0 0 1,-1 1 0,1-1-1,-2 1 1,1 0 0,-1 0 0,0 0-1,0 0 1,-1 0 0,0 1-1,-1-1 1,1 0 0,-1 1 0,-1-1-1,1 0 1,-1 0 0,0 1 0,-2 2-8,1 0-10,-1 1 0,0-2 0,0 1 0,-1 0 1,-1-1-1,1 1 0,-2-1 0,1-1 1,-1 1-1,0-1 0,-1 0 0,0 0 1,0-1-1,-1 0 0,0 0 0,-3 2 10,10-8-8,-1 0 0,1-1 0,-1 1 0,0 0-1,1 0 1,-1-1 0,0 1 0,1 0 0,-1-1 0,0 0-1,1 1 1,-1-1 0,0 0 0,0 0 8,-1-5-103,12-7 46,20-17 94,-10 13 156,-1-2 0,-2 0 0,1 0 0,-2-2 0,-1 0 0,0-1 0,-1 0 0,3-11-193,-8 15 78,-1 0-1,0-1 0,-2 0 1,0 0-1,-1 0 0,-1-1 1,-1 0-1,0 1 0,-1-1 1,-2-1-78,1 16 5,-1 0 0,0 0 0,0 0 0,0 0 0,-1 0 1,0 0-1,1 1 0,-1-1 0,-1 1 0,1-1 0,0 1 1,-1-1-6,2 3-3,0 0 0,0 0 0,0 0 1,0 0-1,0 1 0,0-1 1,0 0-1,0 0 0,-1 1 0,1-1 1,0 1-1,0-1 0,-1 1 1,1-1-1,0 1 0,-1 0 0,1-1 1,0 1-1,-1 0 0,1 0 1,0 0-1,-1 0 0,1 1 0,0-1 1,-1 0-1,1 0 0,0 1 1,-1-1-1,1 1 0,0-1 0,0 1 1,0-1-1,-1 1 0,1 0 1,0 0-1,0 0 0,0-1 0,0 1 1,0 1 2,-5 4-18,1 0-1,0 1 1,0 0 0,0 0 0,1 0 0,0 1 0,0-1 0,1 1-1,0 0 1,1 0 0,-1 0 0,2 0 0,-1 4 18,-2 9-18,2 0 0,0 0 1,1 0-1,2 16 18,0-21 4,2 0 1,-1-1-1,2 1 0,0-1 0,1 1 1,0-1-1,2-1 0,-1 1 0,2-1 1,0 0-1,0-1 0,6 6-4,-8-12-66,-1 0 0,1-1-1,0 1 1,0-2-1,1 1 1,0-1 0,0 0-1,0 0 1,0 0 0,1-1-1,0-1 1,0 1 0,0-1-1,0 0 1,0-1 0,1 0-1,-1-1 1,1 1-1,-1-1 1,1-1 0,0 0-1,-1 0 1,6-1 66,-10 0-269,-1 0 1,1 1-1,0-2 1,-1 1-1,1 0 1,-1-1-1,0 1 1,1-1-1,-1 0 1,0 0-1,0 0 1,1-2 268,8-10-970</inkml:trace>
  <inkml:trace contextRef="#ctx0" brushRef="#br0" timeOffset="2498.774">1 1948 10506,'3'2'354,"-1"-1"-1,1 0 1,0 0-1,0 0 0,0-1 1,0 1-1,-1-1 1,1 0-1,0 1 1,0-1-1,0 0 0,0-1 1,0 1-1,2-1-353,44-12 545,-28 6 133,77-21 1121,622-191 3669,-630 185-5307,0-4 1,26-18-162,-186 95-5060,45-28 3609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5:05.91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2 154 10306,'31'-60'6047,"-30"60"-1894,3 8-3300,3 7-857,-3-7 67,6 9 85,-1 0-1,-1 0 1,0 1 0,-1 0 0,-1 0 0,0 7-148,23 152 1021,2 124-1021,-30-300-10,-1 0-1,0 0 0,1 0 1,-1 1-1,0-1 0,0 0 1,0 0-1,0 1 0,0-1 1,0 0-1,-1 0 1,1 1-1,0-1 0,-1 0 1,1 0-1,-1 1 0,1-1 1,-1 0 10,-9-14-1270,-11-38-1386,20 50 2614,-11-34-865</inkml:trace>
  <inkml:trace contextRef="#ctx0" brushRef="#br0" timeOffset="378.059">69 37 7954,'-1'-3'822,"-2"0"0,1 0 0,0 0 0,-1 1 0,1-1 0,-1 1 0,0-1 0,0 1-822,3 2 67,-1 0 0,1-1 0,-1 1 0,0 0-1,1 0 1,-1 0 0,0-1 0,1 1 0,-1 0 0,0 0 0,1 0 0,-1 0 0,0 0 0,1 0 0,-1 1 0,1-1 0,-1 0 0,0 0 0,1 0 0,-1 1 0,0-1-1,1 0 1,-1 1 0,1-1 0,-1 0 0,1 1 0,-1-1 0,1 1 0,-1-1 0,1 0 0,-1 1 0,1 0 0,0-1 0,-1 1 0,1-1 0,0 1 0,-1-1 0,1 1 0,0 0-1,0-1 1,-1 1 0,1 0 0,0-1 0,0 1 0,0-1 0,0 1-67,-5 17 125,1-1-1,1 1 1,0 0 0,2 0-1,0 0 1,1 8-125,-3 34 372,-1 30 1078,15-133-490,2 1 0,2 0 1,11-21-961,-19 46 10,19-38 11,-23 50-24,-1 0 0,1 1 0,0-1 1,1 1-1,-1 0 0,1 0 1,0 0-1,0 1 0,3-3 3,-6 5-3,0 1 1,1 0-1,-1-1 0,0 1 0,1 0 1,-1-1-1,0 1 0,1 0 0,-1 0 1,0 0-1,1 0 0,-1 0 0,1 1 1,-1-1-1,0 0 0,1 1 0,-1-1 1,0 1-1,0-1 0,1 1 0,-1-1 0,0 1 1,0 0-1,0 0 0,0 0 0,0 0 1,0-1-1,0 1 0,1 1 3,30 35-9,-25-28 10,11 15-395,-2 0 0,-1 1-1,4 10 395,-4-6-334</inkml:trace>
  <inkml:trace contextRef="#ctx0" brushRef="#br0" timeOffset="849.212">49 1129 7810,'-1'-11'1744,"-5"-26"7013,7 33-5326,4 24-2751,127 462 462,-130-476-1164,9 38 140,-11-42-144,1 0-1,-1 1 1,0-1 0,0 0-1,0 0 1,0 1 0,0-1-1,0 0 1,0 0-1,-1 1 1,1-1 0,-1 0-1,0 0 1,1 0 0,-1 0-1,0 0 27,0-1-62,1-1 0,0 0 0,-1 0 0,1 0 0,0 0 0,-1 0 0,1 0 0,0 0 0,0 0 0,-1 0 0,1 0 0,0 0 0,-1 0 0,1 0 0,0 0 0,-1-1 0,1 1 0,0 0 0,0 0 0,-1 0 0,1 0 0,0 0 0,0-1 0,-1 1 0,1 0 0,0 0 0,0 0 0,-1-1 0,1 1 0,0 0 0,0 0 0,0-1 0,0 1 0,-1 0 0,1-1 0,0 1 0,0 0 0,0 0 0,0-1 0,0 1 0,0-1 62,-9-14-932</inkml:trace>
  <inkml:trace contextRef="#ctx0" brushRef="#br0" timeOffset="1217.08">308 966 7954,'-1'-1'434,"0"0"0,0 0 0,0 0 1,0 0-1,0 0 0,0 0 0,0 1 1,0-1-1,-1 0 0,1 1 0,0-1 1,-1 1-1,1-1 0,0 1 0,-1 0 1,1-1-1,0 1 0,-1 0 0,1 0 1,-1 0-1,1 0 0,0 0 0,-1 0 0,1 1 1,-1-1-1,1 0 0,-1 1-434,-1 1 211,0 1 0,-1-1 0,2 1 1,-1 0-1,0 0 0,1 0 0,-1 1 0,1-1 0,-2 3-211,0-1 24,1 1-1,-1 1 1,1-1 0,0 0 0,0 1-1,1 0 1,-1 0 0,2-1 0,-1 1-1,1 0 1,0 1 0,0-1 0,1 0-1,0 0 1,1 2-24,-1-8 6,0 0 0,1 0 0,-1 1 0,1-1 1,-1 0-1,1 0 0,-1 0 0,1 0 0,0 0 0,0-1 0,-1 1 0,1 0 0,0 0 0,0 0 1,0-1-1,0 1 0,0 0 0,0-1 0,0 1 0,0-1 0,0 1 0,0-1 0,0 0 1,1 1-1,-1-1 0,1 0-6,39 4 311,-10-1-158,-27-1-152,1 0 0,-1 0 0,0 0 0,0 0 0,0 1 0,-1 0 0,1-1 0,0 1 0,-1 1 0,0-1 0,0 0 0,0 1 0,0-1 0,-1 1 0,1 0 1,-1 0-1,0 0 0,0 0 0,0 1 0,-1-1 0,1 0 0,-1 1 0,0-1 0,0 1 0,-1 0 0,0-1 0,1 1 0,-1-1 0,-1 1 0,1-1 0,-1 1 0,0 0 0,0-1 0,0 0 0,0 1 0,-1-1 0,0 1-1,2-4-32,-1 0 0,1 0 0,-1 0 0,1 0 0,-1-1 0,1 1 0,-1 0 0,0 0 0,1 0 0,-1-1 0,0 1 0,0 0 0,1-1 0,-1 1 0,0-1 0,0 1 0,0-1 0,0 1 0,0-1 0,0 0 0,1 1 0,-1-1 0,0 0 0,0 0 0,0 0 0,0 0 0,0 0 0,0 0 0,0 0 0,0 0 0,-1 0 32,1 0-140,-1-1 0,0 0 0,1 1 0,-1-1-1,1 0 1,0 0 0,-1 0 0,1 0 0,0 0 0,-1 0-1,1 0 1,0 0 0,0 0 0,0-1 0,0 1 0,0 0-1,0-1 1,0 1 0,0-2 140,-5-17-760</inkml:trace>
  <inkml:trace contextRef="#ctx0" brushRef="#br0" timeOffset="1586.243">416 872 9578,'2'5'4401,"2"10"-1728,2 4-969,5 10-640,1 5-264,2 3-368,2 2-112,-2 2-159,-2-1-25,-1-4-40,-5-6-96,-3-11-761,-4-8-295,-8-12 552</inkml:trace>
  <inkml:trace contextRef="#ctx0" brushRef="#br0" timeOffset="2081.735">288 915 8194,'0'2'3777,"9"-2"-1225,2-6-800,9-5-207,5-2-225,7-6-608,0 4-192,3-2-304,2 1-216,4 1-664,3 4 968,1 5-448</inkml:trace>
  <inkml:trace contextRef="#ctx0" brushRef="#br0" timeOffset="3039.68">878 1206 9522,'-26'-62'3581,"26"62"-3492,0 0 1,0 0 0,0 0-1,0 0 1,0 0 0,0 0-1,0 0 1,0 1-1,-1-1 1,1 0 0,0 0-1,0 0 1,0 0 0,0 0-1,0 0 1,0 0 0,0 0-1,0 0 1,0 0-1,0 0 1,0 0 0,0 0-1,0 0 1,0 0 0,0 0-1,0 0 1,0 0-1,0 0 1,0 0 0,-1-1-1,1 1 1,0 0 0,0 0-1,0 0 1,0 0-1,0 0 1,0 0-90,1 12 824,5 17-609,65 170 621,-37-111-718,-4 0-1,-4 2 1,-4 2-118,-20-81-344,0 0 0,-1 0 0,0 0 1,-1 6 343,0-17-78,0 1 0,0-1 1,1 0-1,-1 0 0,0 1 0,0-1 1,0 0-1,0 0 0,0 1 0,0-1 1,0 0-1,0 0 0,0 1 1,0-1-1,0 0 0,0 0 0,0 1 1,0-1-1,-1 0 0,1 0 1,0 1-1,0-1 0,0 0 0,0 0 1,0 0-1,0 1 0,-1-1 0,1 0 1,0 0-1,0 0 0,0 1 1,-1-1-1,1 0 0,0 0 0,0 0 1,0 0-1,-1 0 0,1 0 0,0 1 1,0-1-1,-1 0 0,1 0 1,0 0-1,0 0 0,-1 0 0,1 0 1,0 0-1,0 0 0,-1 0 1,1 0-1,0 0 0,-1 0 78,-12-14-3313,-11-25-575,5-2 2900,1 0-1,0-6 989,-45-157 4550,54 169-4057,-2-2 1252,3 0 0,-3-31-1745,9 53 613,1 0 1,1 0 0,0 0 0,1 0-1,0 0 1,1 0 0,1 0-1,3-6-613,-6 19 86,0-1 0,1 1 0,0 0 0,-1 0 0,1 0 0,0 0 0,0 0 0,0 0 0,0 0 0,0 1 0,1-1 0,-1 0 0,1 1 0,-1-1 0,1 0 0,-1 1 0,1 0 0,0-1 0,0 1 0,0 0 0,0 0 0,0 0 0,0 0 0,0 1 0,0-1 0,0 0 0,1 1-86,0 0 54,0 0 0,0 1 0,0-1-1,0 1 1,0 0 0,0 0 0,0 0 0,0 0 0,-1 1 0,1-1 0,0 1 0,-1-1-1,0 1 1,1 0 0,-1 0 0,0 0 0,0 1 0,2 1-54,12 15 75,0 1-1,-2 0 1,0 0 0,-2 2-1,0 0 1,-1 0 0,0 6-75,-4-12 12,-2 0 1,0 1-1,-1 0 0,0 0 1,-2 0-1,0 0 1,-1 1-1,-1-1 0,0 0 1,-2 11-13,1-23-23,0 0 1,0 0-1,0 0 1,0-1-1,-1 1 1,0-1 0,0 1-1,0-1 1,0 1-1,-1-1 1,0 0 0,0 0-1,0-1 1,0 1-1,0 0 1,-4 2 22,5-5-104,-1 1 0,1-1 0,-1 0 0,1 0 0,-1 0 1,1 0-1,-1 0 0,1-1 0,-1 1 0,0-1 0,1 0 0,-1 0 0,0 0 0,1 0 1,-1 0-1,0 0 0,1-1 0,-1 1 0,0-1 0,1 0 0,-1 0 0,1 0 0,-1 0 1,1 0-1,0 0 0,-1-1 0,1 1 0,0-1 0,0 1 0,-1-2 104,-20-20-1313,4-7 496</inkml:trace>
  <inkml:trace contextRef="#ctx0" brushRef="#br0" timeOffset="3385.593">1143 1015 7610,'22'73'5666,"-7"-21"-3592,3 0 1,1-1-1,24 43-2074,-40-89 256,0 0 1,0-1-1,1 1 1,-1-1-1,1 0 1,3 3-257,-7-7 39,1 1 1,-1-1 0,1 1-1,-1-1 1,1 1 0,-1-1-1,1 1 1,0-1 0,-1 0-1,1 1 1,0-1 0,0 0-1,-1 1 1,1-1 0,0 0-1,-1 0 1,1 0 0,0 0 0,0 0-1,-1 1 1,1-2 0,0 1-1,0 0 1,0 0 0,-1 0-1,1 0 1,0 0 0,-1-1-1,1 1 1,0 0 0,0 0-1,-1-1 1,1 1 0,0-1-1,-1 1 1,1 0 0,-1-1-1,1 0 1,-1 1 0,1-1-1,-1 1 1,1-1 0,-1 1 0,1-1-1,-1 0 1,0 1 0,1-1-1,-1 0-39,3-7 167,0 0-1,0 0 1,-1-1-1,0 1 1,-1 0-1,0-1 1,0 1-1,-1-1 1,0 1-1,-1-6-166,-1-9 126,0 1 0,-2-1 0,-4-9-126,4 13-31,-2 0-1,0 1 0,-1 0 0,-1 0 1,0 1-1,-1 0 0,-1 0 0,-1 1 1,0 0-1,-3 0 32,13 14-138,0 0 0,-1 1-1,1-1 1,-1 1 0,1-1 0,-1 1 0,0 0 0,1 0-1,-1-1 1,0 1 0,0 0 0,0 1 0,0-1-1,0 0 1,0 1 0,0-1 0,0 1 0,0-1 0,0 1-1,0 0 1,-1 0 0,1 0 0,0 0 0,0 0 0,0 1-1,0-1 1,0 1 0,0-1 0,0 1 0,0 0 0,0-1-1,0 1 1,0 0 0,0 1 0,0-1 0,1 0-1,-1 0 1,1 1 0,-1-1 0,1 1 0,-1-1 138,-10 17-1151</inkml:trace>
  <inkml:trace contextRef="#ctx0" brushRef="#br0" timeOffset="3733.194">1402 868 8194,'14'23'4681,"0"7"-288,11 9-2729,2 2-432,0 3-440,-3-1-151,-6-5-281,-7-4-48,-3-12-136,-5-7 96,-3-13-824,-4-4-440,-6-17 631</inkml:trace>
  <inkml:trace contextRef="#ctx0" brushRef="#br0" timeOffset="4098.673">1529 1003 9402,'16'9'1049,"-9"-6"-476,0 1 1,0 0-1,0 1 1,-1-1-1,1 1 1,-1 0-1,0 1 1,-1 0 0,0 0-1,1 0 1,0 3-574,2 4 1078,-3-6-121,-1 0 1,2 0-1,-1 0 0,6 6-957,-11-13 31,0 0 0,1 0-1,-1 0 1,0 0 0,0 0-1,1 0 1,-1 0 0,0 0-1,0 0 1,1 0 0,-1 0-1,0 0 1,0-1 0,0 1-1,1 0 1,-1 0 0,0 0 0,0 0-1,0 0 1,1 0 0,-1-1-1,0 1 1,0 0 0,0 0-1,0 0 1,1 0 0,-1-1-1,0 1 1,0 0 0,0 0-1,0 0 1,0-1 0,0 1-1,0 0 1,0 0 0,0-1-1,1 1 1,-1 0 0,0 0-1,0-1 1,0 1 0,0 0-1,0 0 1,-1-1 0,1 1 0,0 0-1,0 0 1,0 0 0,0-1-1,0 1 1,0 0 0,0 0-1,0 0 1,0-1 0,-1 1-31,1-16 285,-10-61-81,-4-40 78,14 101-261,0 0 0,0 0 1,1 0-1,1 0 0,1 0 0,1-2-21,-3 15 3,-1 1 0,1-1 0,0 1 0,0-1 0,0 1 0,1-1 0,-1 1 0,0 0 0,1 0 0,-1 0-1,1 0 1,0 0 0,0 0 0,0 0 0,1-1-3,-2 3 3,0-1 0,1 1 0,-1-1 0,0 1 0,1-1 0,-1 1-1,0 0 1,1 0 0,-1 0 0,1 0 0,-1 0 0,0 0 0,1 0 0,-1 0 0,0 0 0,1 1-1,-1-1 1,0 0 0,1 1 0,-1 0 0,0-1 0,1 1 0,-1 0 0,0-1 0,0 1-1,0 0 1,0 0 0,0 0 0,1 1-3,15 15 26,0 1-1,-2 1 1,0 0-1,-1 1 1,-1 1-1,8 18-25,28 41-7,-34-63-133,-7-12-508,-5-13-1166,-8-18 990</inkml:trace>
  <inkml:trace contextRef="#ctx0" brushRef="#br0" timeOffset="4099.673">1835 396 12267,'3'2'960,"-1"-1"0,0 1 1,1 0-1,-1 1 0,0-1 1,0 0-1,0 1 0,0-1 1,0 1-961,22 43 1853,-17-30-991,-5-12-770,67 137 2277,62 90-2369,-125-221 21,16 23 18,-21-32-37,0 0 0,-1 0 1,1 0-1,0 0 0,0 0 1,0 0-1,0 0 1,0-1-1,0 1 0,1 0 1,-1-1-1,0 1 0,0 0 1,0-1-1,1 1 0,-1-1 1,0 0-1,1 0 1,-1 1-1,0-1 0,1 0 1,0 0-3,-1-1 3,1 1-1,-1-1 1,0 0 0,0 1 0,0-1 0,1 0 0,-1 0 0,0 0 0,0 0 0,0 0 0,0 0 0,-1 0 0,1 0 0,0-1 0,0 1-1,-1 0 1,1 0 0,0-1-3,10-29 26,-7 20-12,8-21-291,-2 0 1,0-1 0,-2-4 276,-6 26-441,0 0-1,-1 0 1,0 0 0,-1 0 0,-1 0-1,1 0 1,-2 0 0,0 0 0,0 0-1,-1 0 1,-2-6 441,-8-13-915</inkml:trace>
  <inkml:trace contextRef="#ctx0" brushRef="#br0" timeOffset="4447.968">1728 664 10458,'3'0'4569,"8"-4"-2088,14-9-1089,9 0 176,10-10-447,1-2-345,-1-8-336,-4-1-280,-11 0-912,-5 2-200,-15 5 431</inkml:trace>
  <inkml:trace contextRef="#ctx0" brushRef="#br0" timeOffset="4448.968">1434 340 12283,'-16'14'4953,"-2"-5"-2761,11-5-1832,3-2-296,4-4 3177,3-3-242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2:36.2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39 8202,'60'14'3200,"-60"7"-2159,5-1-9,2 11-160,0 3-80,0 5-184,0 0-112,-2-7-151,-1-3-73,0-9-208,-2-5-272,0-11-825,-2-4-607,2-14 928</inkml:trace>
  <inkml:trace contextRef="#ctx0" brushRef="#br0" timeOffset="336.489">71 1 7378,'-9'11'2832,"3"1"-2184,2-3-272,9 2-776,-1-5-760,9 2 752</inkml:trace>
  <inkml:trace contextRef="#ctx0" brushRef="#br0" timeOffset="682.252">470 173 4617,'0'0'172,"0"0"-1,1-1 1,-1 1 0,0 0 0,0-1-1,0 1 1,0 0 0,0-1-1,0 1 1,0-1 0,0 1 0,0 0-1,0-1 1,0 1 0,0 0-1,0-1 1,-1 1 0,1-1 0,0 1-1,0 0 1,0-1 0,0 1-1,-1 0 1,1-1 0,0 1-1,0 0 1,-1 0 0,1-1 0,0 1-1,0 0 1,-1 0 0,1-1-1,0 1 1,-1 0 0,1 0 0,0 0-1,-1 0 1,1-1 0,0 1-1,-1 0-171,-19 3 1942,-19 16-1578,11 0-173,1 1 1,2 1-1,0 2 0,-11 13-191,37-36 16,-1-1-1,1 1 1,-1 0-1,0 0 1,1 0-1,-1 0 1,1 0-1,-1 0 0,0 0 1,1 0-1,-1 1 1,1-1-1,-1 0 1,0 0-1,1 0 0,-1 0 1,0 0-1,1 1 1,-1-1-1,0 0 1,1 0-1,-1 1 0,0-1 1,1 0-1,-1 0 1,0 1-1,1-1 1,-1 0-1,0 1 1,0-1-1,0 0 0,1 1 1,-1-1-1,0 1 1,0-1-1,0 0 1,0 1-1,0-1 0,0 1 1,0-1-1,0 0 1,0 1-1,0-1 1,0 1-1,0-1 1,0 0-1,0 1 0,0-1 1,0 1-1,0-1 1,0 0-1,-1 1 1,1-1-1,0 0 0,0 1 1,0-1-1,-1 0 1,1 1-1,0-1 1,-1 0-1,1 1 1,0-1-1,0 0 0,-1 0 1,1 1-1,0-1 1,-1 0-1,1 0 1,-1 0-1,1 1-15,39-4 573,-31 2-504,2 1-31,-1 1-1,1 0 0,-1 0 0,0 1 0,1 0 0,-1 1 0,0-1 0,0 2 1,0 0-1,-1 0 0,0 0 0,1 1 0,-1 0 0,-1 1 0,1 0 0,4 5-37,-7-7 27,0 1-1,0-1 1,-1 1-1,1 0 1,-1 1-1,-1-1 0,1 1 1,-1-1-1,0 1 1,0 0-1,0 0 1,-1 1-1,0-1 0,0 0 1,-1 1-1,0-1 1,0 1-1,0 0 1,-1-1-1,0 1 0,0-1 1,-1 1-1,0 0 1,-1 3-27,1-7 41,0 1-1,0-1 1,-1 0 0,1 0 0,-1 0 0,0 0-1,0-1 1,0 1 0,0 0 0,0-1 0,-1 1-1,1-1 1,-1 0 0,0 0 0,1 0 0,-3 1-41,0 0 58,-1 0 0,0-1 0,0 1 0,-1-1 1,1 0-1,0-1 0,-1 1 0,-4-1-58,1 0 38,-1 0 1,1-1-1,0 0 0,0-1 0,0 0 1,0-1-1,0 0 0,0 0 0,0-1 0,0 0 1,-4-3-39,-21-18-154,34 23-7,0 0 0,0 0 0,0 0 0,0 0 1,0 0-1,0 0 0,0-1 0,0 1 0,0 0 1,0-1-1,1 1 0,-1-1 0,1 1 0,-1-1 1,1 1-1,-1-1 0,1 1 0,0-1 0,0 1 1,0-1-1,0 0 0,0 1 0,0-1 0,0 1 0,1-1 162,4-9-115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5:44.0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53 3486 9418,'-51'85'6366,"38"-58"-5127,1 1 0,2 0 1,-7 27-1240,12-38 934,-1 0 1,-1 0 0,-5 10-935,11-26 37,1-1 0,0 1 1,0-1-1,0 1 0,-1-1 0,1 1 0,0-1 0,-1 1 0,1-1 0,0 0 1,-1 1-1,1-1 0,-1 1 0,1-1 0,-1 0 0,1 0 0,0 1 1,-1-1-1,1 0 0,-1 0 0,1 1 0,-1-1 0,0 0 0,1 0 1,-1 0-1,1 0 0,-1 0 0,1 0 0,-1 0 0,1 0 0,-1 0 1,0 0-38,-15-13 460,-7-24-286,5-5-125,2-1 0,2-1-1,2 0 1,-5-38-49,20 97-4,1 0 1,1-1-1,0 1 1,4 7 3,12 29 7,-1 10 35,-2 1-1,5 43-41,-23-105 5,0 1 1,0 0-1,0-1 0,0 1 1,1 0-1,-1-1 1,0 1-1,0 0 0,0-1 1,0 1-1,1 0 1,-1-1-1,0 1 0,1-1 1,-1 1-1,0 0 1,1-1-1,-1 1 0,1-1 1,-1 1-1,1-1 1,-1 1-1,1-1 0,-1 0 1,1 1-1,0-1 1,-1 0-1,1 1 0,0-1 1,-1 0-1,2 1-5,-1-2 32,0 1 0,1 0 0,-1-1 0,0 1 0,1-1 1,-1 1-1,0-1 0,1 1 0,-1-1 0,0 0 0,0 0 0,0 0 0,0 0 0,1 0-32,32-39 1064,-24 27-815,0 1 0,0 0 0,2 1 0,-1 0 0,1 1 0,9-6-249,21-12 142,22-10-142,-28 17 349,0-2 1,17-14-350,-4-5 319</inkml:trace>
  <inkml:trace contextRef="#ctx0" brushRef="#br0" timeOffset="-1773.265">2780 163 4641,'-14'-19'2184,"6"30"-863,3 2-385,1-1-384,2 3-200,1-2-248,0-2-40,-1 2-40,2-2 8,0 0 8,0 3-16,0-1-8</inkml:trace>
  <inkml:trace contextRef="#ctx0" brushRef="#br0" timeOffset="746.46">2764 95 6873,'-38'-25'3505,"37"24"-3354,0 1-1,0-1 1,1 1 0,-1 0-1,0-1 1,0 1-1,0 0 1,0 0-1,0 0 1,0 0 0,0 0-1,0 0 1,0 0-1,0 0 1,0 0-1,0 0 1,0 1 0,0-1-1,0 0 1,0 1-1,0-1 1,1 1 0,-1-1-1,0 1 1,0-1-1,0 1 1,1-1-1,-1 1 1,0 0 0,0-1-1,1 1 1,-1 0-151,-17 26 669,16-23-378,-12 22 35,1 0 1,-7 22-327,12-26 121,-2 1 1,-1-1-1,0 0 1,-3 0-122,58-112 1907,-35 74-1868,35-62 120,-38 69-137,0 1 0,0 0 0,1 0 1,0 1-1,0 0 0,1 0 0,5-3-22,-12 9 8,0 0-1,1 1 1,-1-1-1,0 0 1,0 1-1,0-1 1,0 1 0,0 0-1,1-1 1,-1 1-1,0 0 1,0 0-1,1 0 1,-1 0-1,0 0 1,0 0-1,1 0 1,-1 0 0,0 0-1,0 1 1,0-1-1,1 0 1,-1 1-1,0-1 1,0 1-1,0-1 1,0 1-1,0 0 1,0-1 0,0 1-1,0 0 1,0 0-1,0 0 1,0 0-1,0 0 1,-1 0-1,1 0 1,0 0-8,4 7 40,0 0 0,-1 0 0,0 1 0,0-1 0,0 3-40,2 5 32,45 90 2873,-32-68-1704</inkml:trace>
  <inkml:trace contextRef="#ctx0" brushRef="#br0" timeOffset="28145.063">127 1926 608,'-31'29'224,"28"-36"-184,0 3-40,-4-5-88,0-2-112,-1-1 120</inkml:trace>
  <inkml:trace contextRef="#ctx0" brushRef="#br0" timeOffset="28496.638">32 1862 1632,'-27'-40'1089,"31"54"-9,10 22-600,10 15-216,31 39 136,12 17 104,29 32 144,13 12-56,16 18-255,1 8-129,-5-7-160,-9-6-24,-29-32-24,-8-16-8,-20-40-152,-11-18-249,-22-32 273</inkml:trace>
  <inkml:trace contextRef="#ctx0" brushRef="#br0" timeOffset="28842.586">56 1575 3585,'-31'-38'1840,"18"24"-757,10 14-466,5 5 65,23 45 72,3-2 0,29 38-754,-9-13 280,539 795 490,-260-391-945,-178-267 22,-111-162-90,-22-34-183,-13-16 40,-7-9-258,-22-38-2226,-16-20 2870,-25-35-771</inkml:trace>
  <inkml:trace contextRef="#ctx0" brushRef="#br0" timeOffset="29211.842">25 1218 2881,'-5'-11'283,"-14"-39"1998,18 44-1609,3 5-33,16 25 391,201 328 1709,52 79-2010,62 56-435,145 140-294,-475-623-5,61 74-554,47 41 559,-66-80-854,-45-39 827,0 0-1,1 1 0,-1-1 1,0 0-1,0 1 1,1-1-1,-1 0 0,0 0 1,0 0-1,1 1 0,-1-1 1,0 0-1,1 0 1,-1 0-1,0 0 0,1 1 1,-1-1-1,1 0 1,-1 0-1,0 0 0,1 0 1,-1 0-1,0 0 1,1 0-1,-1 0 0,0 0 1,1 0-1,-1 0 1,1 0-1,-1 0 0,0-1 1,1 1-1,-1 0 0,0 0 1,1 0-1,-1 0 1,0-1-1,1 1 0,-1 0 1,0 0-1,0-1 1,1 1-1,-1 0 0,0 0 1,0-1-1,1 1 1,-1 0-1,0-1 0,0 1 1,0 0-1,0-1 1,0 1-1,1 0 0,-1-1 1,0 1-1,0-1 0,0 1 1,0 0-1,0-1 1,0 1-1,0 0 0,0-1 1,0 1-1,0 0 1,0-1-1,-1 1 0,1-1 28,-7-28-950,-25-36 45</inkml:trace>
  <inkml:trace contextRef="#ctx0" brushRef="#br0" timeOffset="29212.842">214 1052 3169,'-8'-18'2184,"22"26"-143,30 61-673,15 31 0,36 58-616,20 26-192,33 41-231,17 19-73,14 13-240,-4-2-160,-13-38-233,-22-34-87,-45-66-216,-22-35-416,-43-63 752</inkml:trace>
  <inkml:trace contextRef="#ctx0" brushRef="#br0" timeOffset="29562.738">327 889 2873,'-9'-38'1920,"13"32"48,29 63-511,20 34-281,36 60-296,17 25-288,33 37-280,16 13-40,12 17-112,-1-6-112,-15-31-88,-19-30-72,-40-68-304,-21-36-568,-39-57 672</inkml:trace>
  <inkml:trace contextRef="#ctx0" brushRef="#br0" timeOffset="29563.738">465 567 4913,'4'30'2145,"21"43"-401,20 28-808,38 53 32,24 17-16,47 49-415,12 14-193,15 13-208,1-1-136,-34-45-168,-20-29-72,-47-73-272,-24-37-841,-37-55 953</inkml:trace>
  <inkml:trace contextRef="#ctx0" brushRef="#br0" timeOffset="29912.687">656 530 2753,'-7'-19'1712,"45"82"-24,18 33-183,31 57-321,21 22-312,23 32-440,11 11-168,12 13-328,-8-7-192,-26-33-368,-20-28-328,-41-76 592</inkml:trace>
  <inkml:trace contextRef="#ctx0" brushRef="#br0" timeOffset="30259.656">708 114 4521,'29'65'2288,"23"70"-79,18 22-1129,39 43-216,14 17-95,17 15-409,10 1-152,-16-19-184,-14-20-24,-36-63-80,-23-35-168,-38-62 184</inkml:trace>
  <inkml:trace contextRef="#ctx0" brushRef="#br0" timeOffset="30260.656">807 14 4649,'27'86'2256,"32"56"-687,17 20-449,33 31-288,12 13-256,24 20-328,3 2-192,-16-21-112,-14-21-56,-39-65-264,-21-34-528,-35-62 624</inkml:trace>
  <inkml:trace contextRef="#ctx0" brushRef="#br0" timeOffset="30655.838">1035 70 6809,'48'108'2769,"29"46"-1641,16 22-184,21 17-135,5 5-225,3 5-328,-4-11-96,-27-35-208,-16-22-128,-31-60-1513,-17-33 1169</inkml:trace>
  <inkml:trace contextRef="#ctx0" brushRef="#br0" timeOffset="30656.838">1236 98 7114,'48'112'3160,"14"30"-1495,37 29-793,11 10-160,15 17-312,0-9-144,-13-13-176,-11-16-104,-30-46-376,-17-25 1408,-23-49-880</inkml:trace>
  <inkml:trace contextRef="#ctx0" brushRef="#br0" timeOffset="30997.825">1404 192 7001,'41'87'3057,"35"42"-1601,14 14-423,16 25-497,11 5-192,0-5-208,-10-13-32,-20-32-96,-25-27-240,-31-51 160</inkml:trace>
  <inkml:trace contextRef="#ctx0" brushRef="#br0" timeOffset="30998.825">1704 318 6993,'44'111'3081,"30"23"-1440,10-2-609,11 9-464,-3-7-184,-17-14-256,-12-15-48,-27-44-96,-9-21-240,-18-45 176</inkml:trace>
  <inkml:trace contextRef="#ctx0" brushRef="#br0" timeOffset="31344.171">1832 16 4777,'29'91'3033,"25"24"47,11 8-1055,8 4-833,-5-4-272,-5-6-392,-7-6-176,-15-19-248,-3-16-352,-15-33 728,-4-20-440</inkml:trace>
  <inkml:trace contextRef="#ctx0" brushRef="#br0" timeOffset="31345.171">2133 348 8346,'57'135'3312,"7"-8"-2303,0-12-281,-10-23-368,-8-12-160,-19-37-144,-9-17-352,-18-39-1160,-9-22 1008</inkml:trace>
  <inkml:trace contextRef="#ctx0" brushRef="#br0" timeOffset="31696.031">2226 1 6561,'44'85'3281,"16"20"-608,5 2-1081,3-12-608,-7-11-232,-12-16-688,-9-12 4169,-7-28-321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5:19.3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80 283 2529,'-55'21'1524,"55"-21"-1461,-1 0 0,1 0 1,0 0-1,0 0 0,0 1 0,-1-1 1,1 0-1,0 0 0,0 0 0,-1 0 1,1 0-1,0 0 0,0 0 0,0 0 0,-1 0 1,1 0-1,0 0 0,0 0 0,0 0 1,-1 0-1,1 0 0,0 0 0,0 0 1,0-1-1,-1 1 0,1 0 0,0 0 1,0 0-1,0 0 0,-1 0 0,1 0 1,0-1-1,0 1 0,0 0 0,0 0 0,0 0 1,-1 0-1,1-1 0,0 1-63,3-9 2235,-2 7-1917,-1 1 0,1 0 0,0-1 0,0 1 0,0 0 0,0 0 0,0 0 0,1-1 0,-1 1 0,0 0 0,0 1 0,1-1 0,-1 0-1,1 0-317,-1 1 159,0-1-1,0 1 1,0 0-1,0 0 1,0 0-1,0-1 1,0 1-1,0 0 1,0 0-1,0 0 0,0 1 1,0-1-1,-1 0 1,1 0-1,0 0 1,0 1-1,0-1 1,0 1-1,0-1 1,0 1-1,0-1 1,0 1-1,-1-1 0,1 1 1,0 0-1,0-1 1,-1 1-1,1 0-158,0 0 80,-1 1-1,1-1 0,-1 1 1,1-1-1,-1 1 1,1 0-1,-1-1 1,0 1-1,0 0 0,0-1 1,0 1-1,0 0 1,0-1-1,-1 1 0,1 1-79,-1 1 17,0 0-1,0 0 1,-1 0-1,1-1 1,-1 1-1,1 0 1,-1-1-1,0 1 1,-1-1-1,1 0 1,-1 1-1,1-1 1,-1 0-1,-1 1-16,1-3 37,1 0 0,0 0-1,-1 0 1,1 0 0,0-1 0,-1 1-1,1-1 1,-1 1 0,1-1 0,-1 0 0,1 0-1,-1 0 1,1 0 0,-1 0 0,1-1-1,-1 1 1,1-1 0,0 1 0,-1-1-1,1 0 1,0 0 0,-1 0 0,1 0 0,0-1-1,0 1 1,0-1 0,0 1 0,0-1-1,0 0 1,1 1 0,-1-1 0,0 0-1,1 0 1,-1 0 0,1-1 0,0 1 0,-1-2-37,1 2 33,0 0 1,-1 0 0,1 0 0,0 0 0,1 0 0,-1-1 0,0 1 0,1 0 0,-1 0 0,1-1 0,0 1 0,-1-1 0,1 1 0,0 0 0,1-1 0,-1 1-1,0 0 1,1-1 0,-1 1 0,1 0 0,0 0 0,0-1 0,0 1 0,0 0 0,0 0 0,0 0 0,0 0 0,1 0 0,-1 0 0,1 1 0,-1-1 0,1 0-1,0 1 1,0-1 0,0 1 0,0 0 0,0-1 0,0 1 0,0 0 0,0 0-34,4-1 49,1-1 0,0 1 1,0 1-1,0-1 0,0 1 0,-1 0 0,2 1 1,-1 0-1,5 0-49,-10 0 10,0 0 0,0 0 0,0 1 0,0-1 0,0 1 1,0-1-1,0 1 0,0 0 0,0 0 0,0-1 0,0 1 0,-1 1 0,1-1 0,0 0 1,-1 0-1,1 1 0,-1-1 0,1 1 0,-1-1 0,0 1 0,1-1 0,-1 1 1,0 0-1,0 0 0,0 0 0,-1-1 0,1 1 0,0 0 0,-1 0 0,1 0 0,-1 0 1,1 0-1,-1 0 0,0 2-10,0 2 34,-1 0 1,0 0-1,0 0 0,0 0 1,-1 0-1,1 0 0,-2 0 1,1 0-1,-3 3-34,5-8 8,0 1 0,-1-1 0,1 0-1,-1 0 1,1 0 0,-1 0 0,1 0 0,-1 0 0,0 0-1,0 0 1,1 0 0,-1 0 0,0-1 0,0 1-1,0 0 1,0 0 0,0-1 0,0 1 0,0-1 0,0 1-1,0-1 1,0 1 0,-1-1 0,1 0 0,0 1 0,0-1-1,0 0 1,0 0 0,-1 0 0,1 0 0,0 0 0,0 0-1,0 0 1,-1 0 0,1-1 0,0 1 0,0 0 0,0-1-1,0 1 1,0-1 0,0 1 0,0-1 0,0 1-1,0-1 1,0 0 0,0 0 0,0 1 0,0-1 0,0 0-1,0 0 1,1 0 0,-1 0 0,0 0-8,-1-3 32,0 1 0,1 0 0,-1-1 0,1 0 0,0 1 0,0-1 0,0 1 0,0-1 0,1 0 0,-1 0 0,1 1-1,0-1 1,0 0 0,0 0 0,1 0 0,0 1 0,-1-1 0,1 0 0,1-1-32,-2 3 9,1 0-1,-1 0 0,0 0 1,1 0-1,0 0 0,-1 0 1,1 1-1,0-1 1,0 0-1,0 0 0,0 1 1,0-1-1,1 1 1,-1-1-1,0 1 0,1-1 1,-1 1-1,1 0 1,0 0-1,-1 0 0,1 0 1,0 0-1,-1 0 0,1 0 1,0 0-1,0 1 1,0-1-1,0 1 0,0-1 1,0 1-1,0 0 1,0 0-1,0 0 0,0 0 1,0 0-1,0 0 1,0 0-9,-1 1-85,0 0 0,1 0 0,-1 0 1,0 0-1,0 0 0,0 1 0,0-1 1,0 0-1,0 0 0,-1 1 0,1-1 1,0 1-1,0-1 0,-1 1 1,1-1-1,-1 0 0,0 1 0,1 0 1,-1-1-1,0 1 0,0-1 0,0 1 1,0-1-1,0 1 0,0-1 1,-1 1 84,2 2-335,0 17-590</inkml:trace>
  <inkml:trace contextRef="#ctx0" brushRef="#br0" timeOffset="2274.667">125 2188 9194,'-25'22'3490,"25"-22"-3314,0 0-1,0 1 1,0-1 0,0 0-1,-1 0 1,1 0-1,0 0 1,0 0 0,0 1-1,-1-1 1,1 0 0,0 0-1,0 0 1,0 0-1,-1 0 1,1 0 0,0 0-1,0 0 1,-1 0 0,1 0-1,0 0 1,0 0-1,-1 0 1,1 0 0,0 0-1,0 0 1,-1 0 0,1 0-1,0 0 1,0 0-1,0 0 1,-1 0 0,1-1-1,0 1 1,0 0 0,-1 0-1,1 0 1,0 0-1,0-1-175,-1 4 3788,2 1-4304,-4 47 835,3-51-311,0 1 0,0-1 1,0 1-1,0-1 1,0 0-1,0 1 0,0-1 1,0 1-1,0-1 1,0 1-1,0-1 0,0 0 1,0 1-1,-1-1 1,1 1-1,0-1 0,0 0 1,0 1-1,-1-1 1,1 0-1,0 1 0,0-1 1,-1 0-1,1 1 1,0-1-1,-1 0 0,1 0 1,0 1-1,-1-1 1,1 0-1,-1 0 0,1 0 1,0 1-1,-1-1 1,1 0-1,-1 0 0,1 0 1,-1 0-1,1 0 1,0 0-1,-1 0 0,1 0 1,-1 0-1,1 0 1,-1 0-1,1 0 0,0 0 1,-1-1-1,1 1 1,-1 0-1,1 0 0,0 0 1,-1 0-1,1-1 1,0 1-1,-1 0 0,1 0 1,0-1-1,-1 1 0,1 0 1,0-1-1,-1 1 1,1 0-1,0-1-8,-15-21 510,13 16-405,1 0 1,1 0-1,-1 0 1,1 0-1,0 0 1,0 0 0,1-1-1,0 1 1,0 0-1,0-1-105,0 5 27,-1 0-1,0 0 1,1 0-1,0 0 1,-1 0-1,1 0 1,0 0 0,0 1-1,0-1 1,0 0-1,0 1 1,0-1-1,0 0 1,1 1-1,-1 0 1,1-1-1,-1 1 1,1 0-1,-1 0 1,1 0-1,0 0 1,0 0-1,-1 0 1,1 0-1,0 0 1,0 1-1,0-1 1,0 1-1,0-1 1,0 1 0,0 0-1,0 0 1,1 0-27,0 1 5,-1-1 0,1 1 0,-1 0 0,1 0 0,-1 0 0,1 1 0,-1-1 0,0 1 0,1-1 1,-1 1-1,0 0 0,0-1 0,0 1 0,0 0 0,-1 1 0,1-1 0,0 0 0,-1 0 1,1 1-1,-1-1 0,0 1 0,0-1 0,0 1 0,0-1 0,-1 1 0,1 0 0,-1-1 0,1 3-5,1 5 5,-1 0 0,0 0-1,0 0 1,-1 0-1,0 0 1,-1 0-1,0 2-4,0-8-8,1 0-1,-1 0 1,0 0-1,-1 0 1,1-1-1,-1 1 1,0 0-1,0-1 1,0 1-1,0-1 1,0 1-1,-1-1 1,1 0-1,-4 3 9,5-5-4,-1 0 1,1-1-1,-1 1 0,1 0 0,-1 0 1,1-1-1,-1 1 0,0-1 1,1 1-1,-1-1 0,0 0 0,1 0 1,-1 1-1,0-1 0,1 0 0,-1-1 1,0 1-1,0 0 0,1 0 1,-1-1-1,1 1 0,-1-1 0,0 1 1,1-1-1,-1 0 0,1 0 0,-1 0 1,1 0-1,0 0 0,-1 0 1,1 0-1,0 0 0,0 0 0,-1-1 1,1 1-1,-1-2 4,-2-3 24,-1 0 1,1-1-1,0 1 1,0-1-1,1 0 1,0-1-1,0 1 1,1-1-1,-1 1 1,2-1-1,-1 1 1,1-4-25,0 6 52,1 0 0,0 0 1,0 1-1,0-1 0,1 0 1,-1 0-1,1 1 1,0-1-1,1 1 0,-1-2-52,0 4 32,0-1-1,1 1 1,-1 0 0,0 0-1,1 0 1,-1 0-1,1 0 1,0 0 0,-1 0-1,1 1 1,0-1-1,0 0 1,0 1 0,0 0-1,1-1 1,-1 1-1,0 0 1,0 0 0,1 0-32,-1 1 4,1-1 1,-1 1-1,0 0 1,1 0 0,-1 0-1,0 0 1,1 0-1,-1 0 1,0 1 0,1-1-1,-1 1 1,0-1-1,0 1 1,1 0 0,-1 0-1,0 0 1,0 0-1,0 1 1,0-1 0,0 0-1,0 1 1,-1-1-1,1 1 1,0 0 0,-1 0-1,1-1 1,-1 1-1,0 0 1,0 0 0,1 0-1,-1 1 1,-1-1-1,2 1-4,-1 0-9,1 0-1,-1-1 1,0 1-1,0 0 1,0 0-1,-1 0 1,1 0 0,-1 0-1,1 0 1,-1 0-1,0 0 1,0 0-1,0 0 1,-1 0-1,1 0 1,-1 0-1,1 0 1,-1-1-1,0 1 1,0 0-1,-1 0 1,1 0-1,0-1 1,-1 1-1,0-1 1,-1 2 9,1-2-143,0-1 1,0 0-1,0 0 1,0 0 0,0-1-1,-1 1 1,1 0-1,0-1 1,-1 1-1,1-1 1,0 0-1,-1 0 1,1 0-1,0 0 1,-1 0-1,1-1 1,0 1-1,-1-1 1,1 1 0,0-1-1,-1 0 1,1 0-1,0 0 1,0 0-1,0 0 1,0 0-1,0-1 1,0 1-1,0-2 143,-5-6-681</inkml:trace>
  <inkml:trace contextRef="#ctx0" brushRef="#br0" timeOffset="23239.717">813 1 8602,'-14'15'3369,"9"-4"-2489,-1 2-272,6-5-336,1 1-184,-1 1-88,1 0-304,1 6-1280,-4 1 1111</inkml:trace>
  <inkml:trace contextRef="#ctx0" brushRef="#br0" timeOffset="23585.916">695 474 3961,'-9'20'2096,"7"-1"-559,-5-1-233,0-4-424,4 1-168,-4-5-272,6 4-96,-2-4-384,-3-2-608,-3 2 432</inkml:trace>
  <inkml:trace contextRef="#ctx0" brushRef="#br0" timeOffset="23586.916">546 954 8986,'-14'19'3489,"5"-2"-2569,5-3-400,1-2-216,3 1-192,0-1-520,0 2-392,0 2 488</inkml:trace>
  <inkml:trace contextRef="#ctx0" brushRef="#br0" timeOffset="23936.258">222 1986 5649,'-14'29'3177,"-3"-6"-152,6-1-1561,3-5-760,0 0-208,5-5-432,-1-3-264,1 5-880,2-3-1057,0 7 1297</inkml:trace>
  <inkml:trace contextRef="#ctx0" brushRef="#br0" timeOffset="24288.238">50 2464 4929,'-12'18'2521,"-2"0"-209,6-1-1968,1-4-120,2-3-296,3 0-1112,1 1 832</inkml:trace>
  <inkml:trace contextRef="#ctx0" brushRef="#br0" timeOffset="29542.014">519 918 4769,'-3'6'7529,"-4"21"-6688,1-2-915,-7 8 191,0 0-1,-7 8-116,6-14-46,2 2-1,-7 22 47,3 14-1490,13-39 929</inkml:trace>
  <inkml:trace contextRef="#ctx0" brushRef="#br0" timeOffset="29910.607">397 1299 7754,'-28'39'3184,"19"-26"-2063,5 1-329,3 1-472,2 1-136,-1 1-112,-1 0-16,2 1-24,-1 0 8,1 1-464,0 1-312,-1-1-841,0-1-543,-1 3-489,1 2 1489</inkml:trace>
  <inkml:trace contextRef="#ctx0" brushRef="#br0" timeOffset="30304.088">226 2121 6569,'-26'23'2401,"10"1"-1985,0-6-192,8-4-176,0 2-32,4 1-560,1 3-544,1 4 672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5:15.8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2 50 7058,'-59'0'3220,"59"0"-3111,0 0 0,-1 0 0,1 0-1,-1 0 1,1 0 0,0 0 0,-1-1 0,1 1-1,-1 0 1,1 0 0,0 0 0,-1-1 0,1 1-1,0 0 1,-1 0 0,1-1 0,0 1 0,-1 0-1,1 0 1,0-1 0,0 1 0,-1 0-1,1-1 1,0 1 0,0-1 0,0 1 0,-1 0-1,1-1 1,0 1 0,0-1 0,0 1 0,0 0-1,0-1 1,0 1 0,0-1 0,0 1 0,0 0-1,0-1 1,0 1 0,0-1 0,0 1 0,0-1-1,1 1 1,-1 0 0,0-1 0,0 1 0,0 0-1,0-1 1,1 1 0,-1 0 0,0-1 0,0 1-1,1 0 1,-1-1 0,0 1 0,1 0 0,-1-1-109,1 0 292,0-1 0,0 1 0,0 0 0,0-1 0,0 1 0,1 0 0,-1 0 0,0 0 0,0-1 0,1 1 0,-1 1 0,1-1 0,0-1-292,-1 2 50,0 0-1,0 0 1,-1 0 0,1 0-1,0 0 1,0 0-1,0 0 1,-1 0 0,1 1-1,0-1 1,0 0-1,-1 0 1,1 1-1,0-1 1,0 0 0,-1 1-1,1-1 1,0 1-1,-1-1 1,1 1-1,-1-1 1,1 1 0,-1-1-1,1 1 1,-1 0-1,1-1 1,-1 1 0,1 0-50,0 1 41,-1 0 1,1 0 0,-1 0-1,1 0 1,-1 0 0,0 0 0,0 0-1,0 0 1,0 0 0,0 0 0,-1 2-42,1 1 24,-1 0 1,0-1 0,0 1 0,-1 0-1,0-1 1,0 1 0,0-1-1,0 1 1,-3 3-25,3-6 18,0 0 1,0-1-1,0 1 0,0 0 0,-1-1 1,1 1-1,-1-1 0,1 0 1,-1 0-1,1 0 0,-1 0 0,0 0 1,1-1-1,-1 1 0,0-1 0,0 0 1,1 1-1,-1-1 0,0-1 1,0 1-1,1 0 0,-1-1 0,0 1 1,1-1-1,-1 0 0,0 0 1,1 0-1,-1 0 0,1 0 0,-1 0 1,1-1-1,0 1 0,-1-1 0,1 0 1,0 0-1,0 0 0,0 0 1,1 0-1,-1 0 0,0 0 0,1-1 1,-1 1-1,1 0 0,0-1 0,0 1 1,0-1-1,0 0 0,0 1 1,1-1-1,-1 0 0,1 0 0,0 1 1,-1-1-1,1 0 0,1 0 0,-1 1 1,0-1-1,1 0 0,-1 0 1,1 1-1,0-1 0,0 1 0,0-1 1,0 0-19,0 1 21,1 0 1,-1 0 0,1 0-1,-1 0 1,1 0 0,0 0-1,0 1 1,0-1 0,0 1-1,0-1 1,0 1 0,0 0-1,1 0 1,-1 0 0,0 0-1,1 0 1,-1 0 0,1 1-1,-1-1 1,1 1 0,-1-1-1,1 1 1,-1 0 0,1 0-1,-1 0 1,1 1 0,-1-1-1,1 1 1,-1-1 0,1 1-1,-1 0 1,1 0 0,-1 0-1,0 0 1,1 0-22,1 1 8,0 0 0,0 0-1,0 0 1,-1 1 0,1 0 0,0-1 0,-1 1 0,0 0-1,0 1 1,0-1 0,0 0 0,0 1 0,-1 0 0,0-1-1,1 1 1,-2 0 0,1 0 0,0 0 0,-1 1 0,1-1-8,-2-1 4,1 0 1,-1 0-1,1 0 1,-1 0 0,0 0-1,0 1 1,0-1 0,-1 0-1,1 0 1,-1 0-1,1 0 1,-1 0 0,0 0-1,0-1 1,-1 1 0,1 0-1,0 0 1,-1-1-1,0 1 1,0-1 0,0 1-1,0-1 1,0 0 0,0 0-1,0 0 1,-1 0-1,1 0 1,-1 0 0,1-1-1,-1 1 1,0-1 0,0 1-1,1-1 1,-1 0-1,0-1 1,0 1 0,0 0-1,0-1 1,0 1 0,0-1-1,-1 0 1,1 0-1,0 0 1,0-1 0,0 1-1,0-1 1,0 0 0,0 1-1,0-1 1,0-1-1,1 1 1,-1 0 0,0-1-1,1 1 1,-1-1 0,1 0-1,-1 0 1,1 0-1,0 0 1,-1 0 0,1 0-1,0-2-4,0 1 7,0 1 0,0-1 0,0 0 0,0 0 0,1-1 0,-1 1 0,1 0 0,0 0 0,0-1 0,0 1 0,0-1 0,1 1 0,-1-1-1,1 1 1,0-1 0,0 1 0,0-1 0,1 1 0,-1-1 0,1 1 0,0-1 0,0 1 0,1-3-7,-1 3 23,0 0-1,1 1 1,-1-1 0,1 0 0,-1 1-1,1-1 1,0 1 0,0 0 0,0 0-1,0-1 1,0 1 0,1 1 0,-1-1-1,0 0 1,1 1 0,0-1-1,-1 1 1,1-1 0,0 1 0,0 0-1,-1 0 1,1 1 0,0-1 0,0 1-1,0-1 1,0 1 0,2 0-23,0 0 11,-1 0 0,1 1 1,-1-1-1,0 1 0,1 0 0,-1 0 0,0 1 1,0-1-1,0 1 0,0 0 0,0 0 1,0 0-1,-1 0 0,1 1 0,-1 0 1,1-1-1,-1 1 0,0 1 0,0-1 1,0 0-1,0 2-11,-1-2 5,0 0 0,-1 1 0,1-1 0,-1 0 0,0 1 0,0-1 0,-1 1 1,1-1-1,0 1 0,-1-1 0,0 1 0,0-1 0,0 1 0,-1-1 0,1 1 0,-1-1 0,0 1 0,1-1 0,-2 1 0,1-1 0,0 0 1,-1 1-1,1-1 0,-1 0 0,0 0 0,-2 2-5,3-3 2,0-1 0,-1 1 0,1 0 0,0 0 0,-1-1 0,0 1 0,1-1 0,-1 1 0,0-1 1,0 0-1,0 0 0,0 0 0,0 0 0,0 0 0,0 0 0,0 0 0,0-1 0,0 1 0,0-1 0,-1 1 0,1-1 0,0 0 0,-2 0-2,1 0 1,-1-1-1,1 0 0,0 1 1,0-1-1,0-1 0,0 1 1,0 0-1,0-1 0,0 1 1,0-1-1,1 0 0,-1 0 1,0 0-1,1 0 0,-1-1 0,1 1 0,-1-1 0,1 0-1,0 1 1,0-1-1,0 0 1,0 0 0,0 0-1,1-1 1,-1 1 0,1 0-1,0-1 1,0 1 0,0-4 0,0 5 1,1 0-1,0 1 1,0-1 0,0 0 0,0 0 0,1 0 0,-1 0-1,1 0 1,-1 0 0,1 0 0,-1 0 0,1 0 0,0 1-1,0-1 1,0 0 0,0 1 0,0-1 0,0 0 0,0 1 0,1-1-1,-1 1 1,1 0 0,-1-1 0,2 0-1,0 1 8,-1-1-1,1 1 1,0 0 0,-1 0 0,1 0-1,0 1 1,0-1 0,0 1-1,0-1 1,-1 1 0,1 0 0,0 0-1,0 0 1,0 1 0,0-1 0,0 1-1,0-1 1,-1 1 0,1 0-1,0 0 1,0 0 0,-1 1 0,1-1-1,-1 1 1,1-1 0,-1 1 0,1 0-8,0 0-39,0 0 0,-1 0 1,1 0-1,-1 0 0,0 1 0,1-1 1,-1 1-1,0-1 0,0 1 1,0 0-1,-1 0 0,1 0 0,-1 0 1,0 0-1,1 0 0,-1 0 1,-1 0-1,1 0 0,0 1 1,-1-1-1,0 0 0,1 1 0,-1 1 39,-1-4 10,1 0 0,0-1 0,0 1 0,0-1 0,0 1 0,0 0 0,-1-1 0,1 1 0,0-1 0,0 1 0,-1-1 0,1 1 0,-1-1 0,1 1 0,0-1 0,-1 1 0,1-1 0,-1 0 0,1 1 0,-1-1 0,1 0 0,-1 1 0,1-1 0,-1 0-10,-7 0 377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5:56.63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6 508 10466,'-18'-27'4100,"-14"-19"-443,32 46-3616,0-1 1,-1 1-1,1 0 1,0 0-1,-1-1 1,1 1 0,0 0-1,-1 0 1,1-1-1,-1 1 1,1 0-1,0 0 1,-1 0 0,1 0-1,-1 0 1,1 0-1,-1 0 1,1 0 0,0 0-1,-1 0 1,1 0-1,-1 0 1,1 0-1,-1 0 1,1 0 0,0 0-1,-1 0 1,1 0-1,-1 0 1,1 1-1,-1-1 1,1 0 0,-1 1-42,-13 14 550,-8 24-301,11-9-213,0 0 0,2 0 0,2 1 0,1 0 1,1 0-1,1 1 0,2 0 0,1 0-36,1 6 24,2 0 1,1 1-1,2-1 0,2-1 0,1 1 0,7 13-24,-10-36 33,1 0 0,0 0-1,1 0 1,1 0-1,4 4-32,-9-14 19,0-1-1,0 1 0,1-1 1,-1 0-1,1 0 0,0-1 1,0 1-1,0-1 0,1 1 1,-1-1-1,1-1 0,0 1 1,0-1-1,0 1 0,0-1 1,0-1-1,1 1-18,-4-2 20,1 1 0,-1-1-1,1 0 1,-1 0 0,1 0 0,-1-1-1,1 1 1,-1 0 0,1-1 0,-1 0-1,1 0 1,-1 0 0,1 0 0,-1 0-1,0 0 1,0 0 0,0-1 0,2-1-20,1 0 43,-1-1 0,-1 0 1,1-1-1,0 1 1,-1 0-1,0-1 0,0 0 1,2-5-44,1-5 98,0 0 1,0 0-1,-2-1 1,0 0-1,1-11-98,-2 0 46,-1 0-1,-2 0 0,0 0 1,-2 0-1,-1 0 1,-1 0-1,-1 1 1,-3-4-46,-4-13-8,-3 0 1,-1 1 0,-2 1 0,-11-18 7,23 49-69,0 0 1,0 1-1,-1 0 1,0 0-1,-1 1 0,0 0 1,-8-7 68,13 13-109,0 0 0,0 0 1,0 0-1,0 1 0,0-1 1,0 1-1,0-1 0,-1 1 1,1 0-1,0 0 0,-1 1 1,-1-1 108,3 1-166,0 0 1,0 0-1,-1 0 1,1 1-1,0-1 1,0 1 0,0-1-1,0 1 1,0 0-1,0 0 1,0 0-1,0 0 1,0 0-1,0 0 1,1 1 0,-1-1-1,0 0 1,1 1-1,-1 0 1,1-1-1,-1 1 166,-4 10-1485,7 3 679</inkml:trace>
  <inkml:trace contextRef="#ctx0" brushRef="#br0" timeOffset="610.6">430 473 7858,'0'0'153,"-1"0"0,1 0 1,0 0-1,-1 0 0,1 0 1,0-1-1,0 1 0,-1 0 1,1 0-1,0 0 0,0 1 1,-1-1-1,1 0 0,0 0 1,-1 0-1,1 0 0,0 0 1,0 0-1,-1 0 0,1 0 1,0 0-1,0 1 0,-1-1 1,1 0-1,0 0 0,0 0 0,0 1 1,-1-1-1,1 0 0,0 0 1,0 0-1,0 1 0,0-1 1,-1 0-1,1 0 0,0 1 1,0-1-1,0 0 0,0 1 1,0-1-1,0 0 0,0 0 1,0 1-1,0-1 0,0 0 1,0 1-1,0-1-153,13 11 2482,26 7-1092,18 0-26,-24-8-920,0 1 1,7 5-445,-32-12 29,0 0-1,0 0 1,0 0 0,-1 1 0,0 1-1,0-1 1,0 1 0,0 0 0,-1 1 0,5 6-29,-10-11 6,1 1 0,-1-1 1,0 1-1,0 0 1,0 0-1,-1 0 1,1-1-1,-1 1 0,1 0 1,-1 0-1,0 0 1,0 0-1,0 0 0,-1 0 1,1 0-1,-1 0 1,1 0-1,-1-1 1,0 1-1,0 0 0,0 0 1,-1-1-1,1 1 1,0-1-1,-1 1 1,0-1-7,-8 13-4,0 0 1,-1-2 0,-1 1 0,0-1 3,-1 2-20,-44 49-43,-104 123 96,155-179 899,6-9-80</inkml:trace>
  <inkml:trace contextRef="#ctx0" brushRef="#br0" timeOffset="1597.265">984 337 2697,'-16'-2'5746,"16"3"-5640,0-1 0,0 0-1,0 0 1,0 0 0,0 0-1,0 0 1,0 0 0,0 0-1,-1 0 1,1-1 0,0 1-1,0 0 1,0 0 0,0 0-1,0 0 1,0 0-1,0 0 1,0 0 0,0 0-1,0 0 1,0 0 0,0 0-1,-1 0 1,1 0 0,0 0-1,0 0 1,0 0 0,0 0-1,0 0 1,0 0 0,0-1-1,0 1 1,0 0 0,0 0-1,0 0 1,0 0-1,0 0 1,0 0 0,0 0-1,0 0 1,0 0 0,0 0-1,0 0 1,0-1 0,0 1-1,0 0 1,0 0 0,0 0-1,0 0 1,0 0 0,0 0-1,0 0 1,0 0 0,0 0-1,0 0 1,0 0-1,0 0 1,0 0 0,1-1-1,-1 1 1,0 0 0,0 0-1,0 0 1,0 0 0,0 0-1,0 0 1,0 0 0,0 0-106,11-1 4829,10 4-6146,-16-1 1331,0 0-1,-1 0 1,1 0-1,-1 1 1,0-1-1,0 1 1,0 0-1,0 1 1,0-1-1,-1 1 1,1-1-1,-1 1 1,0 0-1,0 0 1,0 0-1,-1 1 1,0-1-1,1 1 1,-1-1-1,-1 1 1,1 0-1,-1 0 1,1 3-14,-1 8 1,0 0 0,0 0 0,-2 0 0,0 0 0,-1 0 0,-1 0 0,0 0 0,-1-1 0,0 1 0,-2-1 0,0 0 0,-5 9-1,8-19-2,0 0 1,0-1-1,0 1 0,-1-1 1,1 0-1,-1 0 1,0 0-1,0 0 0,-3 1 2,-7 6 128,16-12-127,0-1-1,0 0 1,-1 0 0,1 1-1,0-1 1,0 1-1,0 0 1,1-1 0,-1 1-1,0 0 1,0 0 0,1 1-1,-1-1 1,1 0-1,-1 1 1,0-1 0,1 1-1,-1 0 1,1 0-1,-1 0 1,1 0 0,-1 0-1,1 1 1,-1-1 0,1 1-1,-1-1 1,0 1-1,1 0 1,-1 0 0,0 0-1,0 0 1,0 1-1,0-1 1,0 0 0,0 1-1,0 0 1,0-1 0,0 1-1,-1 0 1,1 0-1,0 1 0,5 5 7,0 1-1,-1 0 1,0 1 0,0-1-1,-1 1 1,-1 0-1,0 0 1,0 1-1,0 1-6,-1 2 12,0 1-1,-1 0 1,-1 0-1,0 0 1,-1 0-1,0 0 0,-2 0 1,1 0-1,-2 0 1,0 0-1,-2 2-11,3-9-2,-1 0 0,0-1 0,0 1 0,-1-1 0,0 0-1,0 0 1,-1 0 0,0 0 0,-5 5 2,6-8-18,0-1 0,0 1 0,-1-1 0,1 0 0,-1 0 0,1-1 0,-1 1 0,0-1 0,0 0-1,0 0 1,0-1 0,0 1 0,0-1 0,-1 0 0,-3 0 18,6-1-143,1 0 0,-1 0-1,0-1 1,0 1 0,1 0 0,-1-1-1,0 0 1,1 1 0,-1-1-1,1 0 1,-1 0 0,1-1 0,-1 1-1,1 0 1,0-1 0,0 0 0,0 1-1,0-1 1,0 0 0,0 0 0,0 0-1,0 0 1,1 0 0,-1-1-1,1 1 1,0 0 0,-1-1 0,1 1-1,0-1 1,1 0 0,-1 1 0,0-1-1,1 0 1,-1 1 0,1-2 143,0-23-863</inkml:trace>
  <inkml:trace contextRef="#ctx0" brushRef="#br0" timeOffset="1949.281">1347 300 7506,'-9'-1'7086,"3"7"-4535,1 18-2914,4-17 723,-20 121-243,-14 109-24,30-183-69,2-1 0,2 1 0,5 22-24,-3-56-16,2 0 0,1 1 0,0-1-1,1 0 1,2-1 0,4 11 16,-9-25 44,1 1 0,0 0 0,1-1 0,-1 1 1,1-1-1,0 0 0,1 0 0,-1-1 0,1 1 1,3 1-45,-5-3 135,1-1 0,-1 0 0,1 0 0,0-1 0,-1 1 1,1-1-1,0 0 0,0 0 0,0 0 0,0 0 0,0-1 0,0 0 1,0 1-1,0-2 0,0 1 0,0 0 0,3-1-135,30-8 1117</inkml:trace>
  <inkml:trace contextRef="#ctx0" brushRef="#br0" timeOffset="2295.439">1637 481 11226,'-43'-52'3739,"43"52"-3696,0-1 0,-1 1 0,1 0 0,0 0 0,-1-1 0,1 1 0,0 0 0,-1 0 1,1 0-1,0-1 0,-1 1 0,1 0 0,-1 0 0,1 0 0,0 0 0,-1 0 0,1 0 1,0 0-1,-1 0 0,1 0 0,-1 0 0,1 0 0,0 0 0,-1 0 0,1 0 0,-1 0 1,1 0-1,0 1 0,-1-1 0,1 0 0,0 0 0,-1 0 0,1 0 0,0 1 0,-1-1-43,-8 15 628,-1 19-248,10-33-375,-5 37 181,2 1-1,1 0 1,2 0-1,2 4-185,0 31 293,-2-64-234,4 113 802,-3-109-655,1 0 0,1 0 0,0 0 0,0 0 0,2 0 0,0-1 0,2 4-206,-6-14 42,0-1 1,0 0-1,0 1 0,1-1 0,-1 0 0,1 0 1,-1 0-1,1 0 0,0-1 0,0 1 0,-1 0 1,1-1-1,1 1 0,-1-1 0,0 0 0,0 0 0,0 0 1,2 1-43,-2-2 36,0 1 1,0-1-1,0 0 1,0 0-1,1 0 1,-1 0-1,0-1 1,0 1-1,0 0 1,0-1-1,0 0 1,0 1-1,0-1 1,-1 0-1,1 0 1,0 0-1,1-1-36,4-3 86,-1 0 1,-1 0-1,1-1 0,-1 0 0,0 1 0,0-2 0,0 1 1,-1-1-1,0 1 0,2-6-86,1-5 68,-1-1-1,-1 1 1,0-1 0,-1 0-1,-1-1 1,-1 1 0,0 0-1,-2-1 1,0 1 0,-1-1-1,-1 1 1,-2-9-68,1 6-79,-2 0 0,-1-1-1,0 2 1,-1-1 0,-2 1 0,0 0 0,-1 1-1,-1 0 1,0 0 0,-8-7 79,17 23-274,0 0 0,0 0-1,0 0 1,-1 0 0,1 1 0,-1-1 0,1 1 0,-1 0-1,0-1 1,0 1 0,0 1 0,0-1 0,0 0 0,-1 1-1,1 0 1,0-1 0,-1 1 0,1 1 0,-2-1 274,-1 0 120,7-2-36</inkml:trace>
  <inkml:trace contextRef="#ctx0" brushRef="#br0" timeOffset="2677.885">1670 22 8594,'-74'-22'3297,"74"23"-3245,0-1 0,-1 0 0,1 0 0,0 0 1,0 0-1,0 0 0,0 0 0,0 0 1,0 0-1,0 0 0,0 0 0,-1 0 0,1 0 1,0 0-1,0 0 0,0 1 0,0-1 1,0 0-1,0 0 0,0 0 0,0 0 1,0 0-1,0 0 0,0 0 0,0 0 0,0 1 1,0-1-1,0 0 0,0 0 0,0 0 1,0 0-1,0 0 0,0 0 0,0 1 0,0-1 1,0 0-1,0 0 0,0 0 0,0 0 1,0 0-1,0 0 0,0 0 0,0 1 0,0-1 1,0 0-1,0 0 0,0 0 0,0 0 1,0 0-1,1 0 0,-1 0 0,0 0 1,0 0-1,0 0 0,0 0 0,0 1 0,0-1 1,0 0-1,0 0 0,1 0 0,-1 0 1,0 0-1,0 0 0,0 0 0,0 0 0,0 0 1,0 0-1,1 0 0,-1 0-52,13 15 1283,18 16-238,4 2-834,-1 1 0,-2 2-1,-2 2 1,-1 0-1,-2 2 1,-2 1-1,-1 1 1,12 33-211,-21-36 38,-3 0 1,-1 0-1,-2 2 0,-1-1 1,-2 1-1,-2 0 1,-2 0-1,-2 0 0,-1 0 1,-3 0-1,-1 0 1,-2 0-1,-1-1 0,-12 31-38,15-55 48,0-1-1,-1 0 0,-1 0 0,-2 2-47,8-14 13,0-1 1,-1 1-1,1-1 0,-1 1 1,0-1-1,0 0 0,1 1 1,-1-1-1,-1 0 0,1 0 1,0 0-1,0-1 0,-1 1 0,1 0 1,-1-1-1,0 0 0,1 0 1,-1 0-1,0 0 0,0 0 1,1 0-1,-1 0 0,0-1 0,0 0 1,0 1-1,-1-1-13,2-1-94,0 0 0,0 0 0,0 0 0,1 0 1,-1 0-1,0 0 0,1 0 0,-1 0 0,1-1 0,-1 1 0,1-1 0,0 1 0,0-1 1,-1 0-1,1 1 0,0-1 0,0 0 0,1 0 0,-1 1 0,0-1 0,1 0 0,-1 0 0,1 0 1,-1 0-1,1 0 0,0 0 0,0 0 0,0 0 0,0 0 0,0 0 0,0 0 0,1 0 94,2-30-602</inkml:trace>
  <inkml:trace contextRef="#ctx0" brushRef="#br0" timeOffset="3062.818">2256 368 12523,'-1'7'4657,"3"11"-3537,3 4-488,5 13-240,0 2-40,3 2-120,0-3-48,-3-2-80,0-1-24,-5-2-216,-1-3-312,-4-8-792,-5-5-488,-3-6 999</inkml:trace>
  <inkml:trace contextRef="#ctx0" brushRef="#br0" timeOffset="3413.327">2111 557 8882,'0'5'3929,"16"-2"-1657,3-1-807,11-3-345,2-3-216,3-6-424,2 2-144,-2 0-504,0-2-512,1 3 1096,-3-6-552</inkml:trace>
  <inkml:trace contextRef="#ctx0" brushRef="#br0" timeOffset="3414.327">2612 82 10738,'-2'7'4473,"6"7"-2560,3 6-561,3 17-448,2 7-208,5 15-168,-1 10 41,0 4-25,0 1-80,-8-8-200,1-3-120,-4-12-80,-1-4-16,-4-15-392,-2-8-408,-3-9-673,-3-6 1609,3-3-400</inkml:trace>
  <inkml:trace contextRef="#ctx0" brushRef="#br0" timeOffset="4062.515">399 1513 6625,'-21'-5'2333,"16"3"-1053,-1 1 0,1 0 0,0 0 0,-1 0 0,1 0 0,-2 1-1280,5 1 109,0-1-1,0 1 1,0 0-1,0 0 1,0 0-1,1 0 1,-1 0-1,0 0 1,1 0 0,-1 1-1,1-1 1,-1 0-1,1 1 1,-1-1-1,1 1 1,0 0-1,0-1 1,0 1-1,0 0 1,0 0-1,0 0 1,1 0-1,-1 1-108,-15 52 302,16-55-286,-4 25 121,0 0-1,2 0 1,1 0 0,1 1-1,1-1 1,1 0 0,2 6-137,-1-13 137,0 0 0,2 0 0,0-1 0,1 0 1,0 1-1,2-2 0,0 1 0,1-1 0,1 0 1,4 5-138,-9-15 84,0 0 0,0-1 0,1 1 0,0-1 1,0 0-1,0 0 0,1-1 0,-1 0 0,1 0 0,0-1 1,0 1-1,1-1 0,0-1-84,-4-1 34,-1 0 1,0 0-1,1-1 1,0 1-1,-1-1 1,1 0-1,-1 0 1,1 0-1,-1-1 1,1 1-1,-1-1 1,1 0-1,-1 0 0,0 0 1,1 0-1,-1 0 1,0-1-1,0 0 1,0 0-1,0 0 1,0 0-1,0 0 1,-1 0-1,1-1 1,-1 1-1,1-1 1,-1 0-1,0 0 0,1-2-34,2-2 53,-1 0 0,0-1 0,0 0-1,-1 0 1,0 0 0,-1 0-1,0 0 1,0 0 0,0-1-1,-1 1 1,0-5-53,-1-1 49,-1-1 1,0 1-1,0 0 0,-2-1 0,0 1 1,-3-9-50,-3-5-26,-2 1 0,-1 0 0,-1 1 0,-1 0 0,-1 1 1,-9-11 25,19 30-129,-5-8-37,0 0 0,-1 1-1,-5-4 167,14 15-186,0 0 1,0 0-1,-1 0 0,1 0 1,0 0-1,-1 0 0,0 1 0,1-1 1,-1 1-1,0 0 0,1 0 0,-1 0 1,0 0-1,0 0 0,0 0 1,0 1-1,0 0 0,0-1 0,0 1 1,0 0-1,-2 1 186,4-1-186,0 0 0,0 1 0,0-1 0,0 0 0,0 1 0,1-1 0,-1 1 0,0-1 0,0 1 0,0 0 0,1-1-1,-1 1 1,0 0 0,0 0 0,1-1 0,-1 1 0,1 0 0,-1 0 186,2 6-811</inkml:trace>
  <inkml:trace contextRef="#ctx0" brushRef="#br0" timeOffset="4551.308">643 1412 8922,'-1'1'10683,"5"6"-8559,12 15-2346,14 10 1158,2-2-1,20 15-935,-34-31 181,1-1 1,0 0-1,0-1 1,1-1-1,1-1 1,6 2-182,-13-9 162,1 0 0,-1-1 0,14 0-162,-32-1 3,0 0-1,1 0 1,-1 0-1,1 1 1,-1-1-1,1 1 1,0 0-1,-1 0 1,1 0 0,0 0-1,-2 3-2,-33 31-1,24-23 4,-49 45 23,2 2 1,2 3-27,58-62-160,-12 14 520,4-10-3135,9-6 2167</inkml:trace>
  <inkml:trace contextRef="#ctx0" brushRef="#br0" timeOffset="5794.952">1192 1311 5097,'1'7'7986,"1"5"-3665,11 47-3507,-3-10 71,5 17-219,5 21 284,-4 0 0,-4 1 1,0 75-951,-13-165-1740,0 1 1168</inkml:trace>
  <inkml:trace contextRef="#ctx0" brushRef="#br0" timeOffset="6498.371">2282 1344 6049,'-20'-19'9155,"-2"2"-4776,-46-30-3691,52 36 190,-8-6-704,15 10-147,0 0 0,-1 1 0,0 0 0,0 0 0,0 1 0,-1 0 0,0 1 0,0 1 0,0-1-27,9 4-6,0 0 0,0 0 0,0 1 0,0-1 0,0 1 0,0-1 0,0 1-1,0-1 1,0 1 0,1 0 0,-1 0 0,0 0 0,0 0 0,1 0 0,-1 0 0,1 1 0,-1-1 0,1 0 0,-1 1 0,1 0 0,0-1 0,0 1 0,0-1 0,0 1 0,0 0-1,0 0 1,0 0 0,1 0 0,-1-1 0,1 1 0,-1 1 6,-3 10-45,0 1 0,0 0 0,0 13 45,3-23-4,-4 35-28,3 0 0,0 0-1,3 0 1,4 30 32,29 156 6,-24-168 7,11 61-774,-10-78 485</inkml:trace>
  <inkml:trace contextRef="#ctx0" brushRef="#br0" timeOffset="6844.038">1840 1750 10810,'-4'5'4537,"6"-5"-2456,10-1-873,14-9-584,12 0-72,9-10-152,7-1-168,15 1-888,-7 1-496,18 3 688</inkml:trace>
  <inkml:trace contextRef="#ctx0" brushRef="#br0" timeOffset="7689.706">2475 1580 8178,'-46'-15'7102,"1"-2"-3705,22 7-2942,-1 1 0,1 1 0,-1 2-1,-21-4-454,42 10-9,0 0-1,0-1 1,0 1 0,0 0-1,-1 0 1,1 1-1,0-1 1,0 1-1,0 0 1,0 0-1,0 0 1,0 0-1,0 0 1,0 0 0,1 1-1,-1-1 1,0 1-1,1 0 1,-1 0-1,-1 1 10,1 1-27,0 1 1,-1-1-1,2 0 0,-1 1 0,0 0 0,1-1 0,0 1 1,0 0-1,0 0 0,1 0 0,-1 4 27,-2 11-50,2-1-1,1 1 1,0-1-1,1 1 1,1-1 0,2 7 50,-1-12-14,0 1 1,1-1 0,1 0-1,0 0 1,2 2 13,-5-13 31,0 0-1,0-1 1,0 1 0,0 0 0,1 0 0,-1-1-1,1 1 1,0-1 0,0 1 0,0-1-1,0 0 1,0 1 0,0-1 0,0 0-1,1 0 1,-1-1 0,1 1 0,0-1 0,-1 1-1,1-1 1,0 0 0,0 0 0,0 0-1,0 0 1,0 0 0,0-1 0,1 1-31,-1-2 81,0 0 0,-1 1 0,1-1 0,0 0 0,0 0 0,-1 0 0,1-1 1,-1 1-1,1-1 0,-1 1 0,0-1 0,0 0 0,0 0 0,0 0 0,0 0 0,0 0 0,0 0 1,0-1-1,-1 1 0,1-1-81,27-54 909,-28 55-885,6-16 118,-1-1 0,-1 1 0,-1-1 0,0-5-142,12-48 96,-12 69-408,1 10 114,4 14-52,-8-19 202,12 31-272,1 0 0,15 23 320,-25-48-6,0-1-1,1 1 0,0-1 1,0-1-1,0 1 0,1-1 0,0 0 1,1 0-1,-1-1 0,1 1 1,0-2-1,0 1 0,1-1 0,3 2 7,-7-5 5,0 0-1,-1 0 0,1 0 1,0 0-1,-1-1 1,1 1-1,0-1 0,-1 0 1,1-1-1,0 1 0,0 0 1,-1-1-1,1 0 1,0 0-1,-1 0 0,1 0 1,-1-1-1,2 0-4,1-2 33,0 0 0,0 0-1,0-1 1,-1 1 0,1-1 0,-1 0 0,-1-1-1,1 1 1,2-5-33,5-9 148,0-2 0,-1 1 0,-1-2 0,-1 1 0,3-14-148,-3 8 42,-2-1-1,0-1 1,-2 1-1,-1-1 1,-2 0 0,0 0-1,-2 0 1,-1 0 0,-2 1-1,0-1 1,-2 0-1,-2 1 1,0 0 0,-2 0-1,0 1 1,-2 0 0,-2 1-1,0 0 1,-3-2-42,15 27 2,-4-8-86,-1 0-1,0 1 1,0 0-1,-8-7 85,14 15-22,-1-1 0,1 0 0,-1 0 0,0 0 0,1 1-1,-1-1 1,0 0 0,0 1 0,1-1 0,-1 1 0,0-1 0,0 1-1,0-1 1,0 1 0,0 0 0,0-1 0,0 1 0,0 0 0,0 0-1,0 0 1,0 0 0,0 0 0,0 0 0,0 0 0,0 0-1,0 0 1,0 0 0,1 0 0,-1 1 0,0-1 0,0 0 0,0 1-1,0-1 1,0 0 0,0 1 0,0-1 0,1 1 0,-1 0 0,0-1-1,0 1 1,1 0 0,-1-1 0,0 1 0,1 0 0,-1 0-1,1 0 1,-1-1 0,1 1 0,-1 0 0,1 0 0,-1 0 0,1 0-1,0 0 1,0 0 0,0 0 22,-5 13-143,1 0 0,1 1 0,0-1 0,1 1 0,0-1-1,1 1 1,1 4 143,6 109-309,-4-110 251,4 53-112,4-1 0,8 27 170,-12-71 3,1 1 0,2-1 0,0 0 0,2 0 1,1-1-1,1-1 0,9 13-3,-18-31 46,0-1-1,0 1 1,1-1-1,0 0 0,0 0 1,1 0-1,-1-1 1,1 0-1,0 0 1,4 2-46,-8-5 45,1 0 0,-1 0 1,1 0-1,-1 0 0,1-1 0,-1 1 1,1-1-1,-1 0 0,1 1 0,-1-1 1,1 0-1,-1-1 0,1 1 0,-1 0 1,1-1-1,-1 1 0,1-1 0,-1 0 1,1 0-1,-1 0 0,0 0 0,1 0 1,-1 0-1,0-1 0,0 1 0,0-1 1,0 0-1,0 1 0,1-2-45,3-5 123,0 1-1,0-1 0,-1 0 1,0-1-1,-1 1 0,1-1 1,-2 0-1,1 0 1,-1 0-1,-1-1-122,8-28 367,3-36-367,-2 16 67,-9 44-64,2-3 2,0 0-1,0 1 0,3-5-4,-6 19-8,0-1 0,0 0 1,0 0-1,0 1 0,1-1 0,-1 1 0,1-1 1,0 1-1,0-1 0,0 1 0,0 0 0,0 0 1,0 0-1,0 0 0,1 1 0,-1-1 0,1 0 0,-1 1 1,1 0-1,2-1 8,-2 2-10,0 0 1,0 0-1,0 0 0,0 0 1,-1 1-1,1 0 1,0-1-1,-1 1 1,1 0-1,0 1 0,-1-1 1,1 0-1,-1 1 1,1-1-1,-1 1 0,0 0 1,0 0-1,0 0 1,0 0-1,0 0 0,0 0 1,0 0-1,-1 1 1,1-1-1,-1 1 10,8 10-69,-1 1-1,0 0 1,5 13 69,-7-11-118,0 0 0,-1 0 0,-1 1 0,0-1 0,-1 1 0,-1 0 0,-1 0 0,-1 0 0,0 0 0,-1 0 0,0 0 0,-2 0 0,0 0 0,-1-1 0,-5 16 118,8-30-52,0 1 0,0-1 0,0 1-1,0 0 1,0-1 0,-1 0 0,1 1 0,-1-1 0,1 0 0,-1 0-1,0 0 1,0 0 0,0 0 0,0 0 0,0 0 0,-1-1 0,1 1-1,0-1 1,-1 1 0,1-1 0,-1 0 0,-1 0 52,2-1-32,-1 0 1,1 0-1,-1 0 0,1 0 1,0 0-1,-1-1 0,1 1 1,-1-1-1,1 0 0,0 1 1,-1-1-1,1 0 0,0 0 1,0-1-1,0 1 0,0 0 1,0-1-1,0 1 0,0-1 1,1 0-1,-1 0 0,0 0 1,1 0-1,-1-1 32,-2-1 28,1 1 0,0-1 0,1-1-1,-1 1 1,1 0 0,0-1 0,0 1 0,0-1 0,1 1 0,-1-1 0,1 0-1,0 0 1,1 0 0,-1 1 0,1-1 0,0 0 0,0 0 0,0 0 0,1 0-1,0 0 1,0 0 0,0 1 0,1-1 0,-1 0 0,1 1 0,0-1 0,0 1-1,1 0 1,-1 0 0,1 0 0,0 0 0,0 0 0,2-1-28,13-15 513,1 2 0,0 0 1,2 1-1,0 2 1,19-12-514,-12 8 422,-9 6-250,-1 0 1,0-2 0,-1 0-1,-1 0 1,0-2 0,-2 0-1,2-3-172,-12 14 28,0 0 0,0-1 0,0 1-1,-1-1 1,0 0 0,0 0 0,-1-1-1,0 1 1,0 0 0,-1-1 0,0 1-1,0-1 1,-1 1 0,0-1 0,0 1-1,-1-1 1,0 0 0,0 1 0,-1 0-1,0-1 1,0 1 0,-3-7-28,3 10-18,0-1 0,-1 1 0,1-1 0,-1 1 0,0 0 0,0-1 0,-1 2 0,1-1 0,-1 0 0,0 1 0,0-1 0,0 1 0,-4-2 18,6 4-40,0 0 1,0 0-1,0 0 1,0 0-1,-1 0 1,1 1-1,0-1 1,0 1-1,0 0 1,-1 0-1,1 0 1,0 0-1,-1 0 1,1 0-1,0 0 1,0 1-1,0-1 1,-1 1-1,1-1 1,0 1 0,0 0-1,0 0 1,0 0-1,0 0 1,0 1-1,0-1 1,0 0-1,1 1 1,-1-1-1,0 1 1,1 0-1,-1 0 40,-4 6-53,1 0 0,0 0 0,0 1 0,1-1 1,0 1-1,0 0 0,1 0 0,0 0 0,1 0 0,0 1 0,0 2 53,-2 21-161,1 0 0,1 19 161,2-30 15,1-1 0,0 0 0,2 0 0,0 0 0,2-1 0,0 1 0,1-1 0,1 0 0,3 3-15,-7-16 0,0 0 0,0 0 0,1-1 1,1 1-1,-1-1 0,1 0 0,0 0 1,0 0-1,0-1 0,1 0 0,0 0 1,0 0-1,1-1 0,-1 0 1,1 0-1,0-1 0,0 1 0,0-2 1,0 1-1,0-1 0,1 0 0,-1 0 1,1-1-1,0 0 0,-1 0 0,6-1 0,-5-1-46,0 0 0,0 0 0,-1-1 0,1 0 0,0 0 0,-1-1 0,1 0 0,-1 0 0,0-1 0,0 1 0,2-3 46,38-25-283</inkml:trace>
  <inkml:trace contextRef="#ctx0" brushRef="#br0" timeOffset="8034.117">3788 1535 12875,'4'17'5857,"-7"1"-2768,-1 2-1345,-1-5-1144,1-5-336,-1-5-20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5:24.33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5 854 4289,'-23'-18'1016,"-2"-2"200,-2 5 3481,38 19 3172,18 6-5371,15 4-2824,-4 2 615,-1 2 0,-1 2-1,-1 1 1,22 16-289,-58-36 9,0 0 1,-1 0-1,1-1 1,0 1-1,0 0 0,-1 0 1,1 0-1,-1 0 0,1 0 1,-1 0-1,1 0 0,-1 0 1,1 0-1,-1 0 0,0 0 1,0 0-1,0 1 1,1-1-1,-1 0 0,0 0 1,0 0-1,0 0 0,-1 0 1,1 1-1,0-1 0,0 0 1,-1 0-1,1 0 0,-1 0 1,1 0-1,-1 0 0,1 0 1,-1 0-10,-24 37 130,17-28-107,-24 36 38,-44 57 40,55-77-62,12-13 64,-1 0 1,-1-1-1,0 0 0,-12 9-103,18-20-1158,5-1 91,0 0 318</inkml:trace>
  <inkml:trace contextRef="#ctx0" brushRef="#br0" timeOffset="384.931">369 1291 10130,'67'46'4217,"-70"-23"-2425,2-1-895,3-1-657,2 1-72,-1-4-80,0 0-32,-3-4 16,0-5-72,-2-2-528,-2-1-345,2-5-1471,2 0 1440</inkml:trace>
  <inkml:trace contextRef="#ctx0" brushRef="#br0" timeOffset="723.835">870 814 8354,'3'-1'7515,"-5"4"-3179,-8 15-2187,-14 18-2808,-24 25 1244,22-29-451,1 1 1,2 1 0,-1 5-135,23-37 18,0-1 1,0 1 0,0 0-1,0-1 1,1 1 0,-1 0 0,0 0-1,1-1 1,-1 1 0,1 0 0,0 0-1,-1 0 1,1 0 0,0 0-1,0 0 1,0-1 0,1 1 0,-1 0-1,0 0 1,1 0 0,-1 0 0,1-1-1,0 1 1,-1 0 0,1 0-1,0-1 1,0 1 0,0 0 0,0-1-1,1 1 1,-1-1 0,0 0 0,0 1-1,1-1 1,-1 0 0,1 0 0,1 1-19,6 3 171,1 0 1,0 0 0,1-1 0,-1-1-1,1 1 1,4-1-172,13 5-4,42 18 169,-18-7-2124,15 3 1959,-61-20-1531,-2 0 577</inkml:trace>
  <inkml:trace contextRef="#ctx0" brushRef="#br0" timeOffset="1136.483">1245 935 8138,'15'-61'3927,"-15"59"-3668,1 1 0,-1 0-1,1-1 1,-1 1 0,1 0 0,0-1-1,0 1 1,-1 0 0,1 0 0,0 0-1,0 0 1,0 0 0,0 0 0,0 0-1,1 0-258,0 0 126,0 0 0,0 0-1,0 0 1,0 0-1,1 0 1,-1 1-1,0-1 1,0 1-1,0 0 1,3 0-126,1-1 568,-4 1-510,29-7 559,0 1-1,1 2 0,-1 2 1,1 0-1,6 3-616,-31 0-28,-5 0-1034,1 0-3633,-4-1 3421</inkml:trace>
  <inkml:trace contextRef="#ctx0" brushRef="#br0" timeOffset="1520.117">1266 1011 11010,'-4'4'4521,"7"-4"-2512,6 0-409,12-4-304,3-1-71,8-1-313,3 3-224,-3 3-312,-1-4-128,-4 6-176,-5-2-16,-2 0 0,-6 1-256,-6-1-824,2 1-256,-10 0 631</inkml:trace>
  <inkml:trace contextRef="#ctx0" brushRef="#br0" timeOffset="2621.121">2067 933 3193,'-1'-1'541,"0"-1"0,0 1 1,0 0-1,0-1 0,0 1 1,0 0-1,0-1 0,1 1 1,-1-1-1,1 0 1,-1 1-1,1-1 0,-1 1 1,1-1-542,0-3 483,0 0 0,0 1 1,0-1-1,1 0 1,0 1-1,0-1 1,0 0-484,0 2 376,0 1 0,0-1 0,-1 0 0,1-1-1,-1 1 1,0 0 0,0 0 0,0 0 0,0 0 0,0 0 0,-1 0 0,0 0 0,1 0 0,-2-3-376,1 5 117,-1-1 1,1 0-1,-1 1 1,1-1-1,-1 1 0,1 0 1,-1 0-1,0-1 1,1 1-1,-1 0 1,0 0-1,0 1 0,0-1 1,0 0-1,0 1 1,0-1-1,0 1 1,0-1-1,0 1 1,0 0-1,0 0 0,0 0 1,-1 0-1,1 1 1,0-1-1,-1 1-117,-5 0 32,-1 1 0,1 0 0,0 0 0,0 1 0,-8 3-33,7-1 4,0 0-1,0 1 1,1 0-1,-1 1 0,1-1 1,1 2-1,-1-1 0,1 1 1,0 0-1,1 1 0,0-1 1,1 1-1,-1 1 0,2-1 1,-1 1-1,1-1 0,1 1 1,0 0-1,0 1 0,0 5-2,1-7 0,1-1 0,0 0-1,0 1 1,1-1-1,0 0 1,1 1 0,0-1-1,0 0 1,0 1-1,1-1 1,1 0-1,-1 0 1,1 0 0,1-1-1,-1 1 1,1-1-1,1 0 1,-1 0-1,1 0 1,0 0 0,1-1-1,-1 0 1,1 0-1,1-1 1,-1 1 0,1-1 0,-4-3-45,1 1 1,-1-1-1,0 0 1,1 0-1,-1 0 1,1-1-1,0 1 1,-1-1-1,1 0 1,0 0-1,0 0 1,0-1-1,0 1 1,0-1-1,0 0 1,0 0-1,0 0 1,0-1-1,0 1 1,-1-1-1,1 0 1,0 0-1,0-1 1,0 1 0,-1-1-1,1 1 1,-1-1-1,1 0 1,-1-1-1,0 1 1,0 0-1,0-1 1,0 0-1,0 0 1,-1 0-1,1 0 1,-1 0-1,1-1 45,8-12-1080,-1-1 0,0-1 0,-1 0 0,-1 0 0,-1 0 0,-1-1 1,0-3 1079,8-33-3348,-5-2 1568</inkml:trace>
  <inkml:trace contextRef="#ctx0" brushRef="#br0" timeOffset="2969.221">2097 632 3433,'-2'-11'1090,"1"6"-245,0 0 1,0-1-1,-1 1 0,1 0 0,-1 0 1,0 1-1,-1-1 0,-1-3-845,4 8 73,0-1-1,0 1 1,0 0-1,0 0 1,-1 0-1,1 0 1,0 0-1,0 0 1,0 0-1,0 0 1,0-1-1,0 1 1,0 0-1,0 0 1,-1 0-1,1 0 1,0 0-1,0 0 1,0 0-1,0 0 1,0 0-1,0 0 1,-1 0-1,1 0 1,0 0-1,0 0 1,0 0-1,0 0 1,0 0-1,0 0 1,-1 0-1,1 0 1,0 0-1,0 0 0,0 0 1,0 0-1,0 0 1,0 0-1,-1 0 1,1 0-1,0 0 1,0 0-1,0 1 1,0-1-1,0 0 1,0 0-1,0 0 1,0 0-1,-1 0 1,1 0-1,0 0 1,0 0-1,0 1 1,0-1-1,0 0 1,0 0-1,0 0 1,0 0-73,-4 13 1515,1 14-838,2 111 3010,15 122-3687,-9-199 306,-3-38-228,-2-3-26,2 0 0,0 0 0,1 0 0,2 0 0,5 17-52,-10-37-31,0 1 1,0-1-1,0 0 1,0 0 0,0 1-1,0-1 1,0 0 0,0 0-1,0 1 1,1-1-1,-1 0 1,0 0 0,0 0-1,0 0 1,0 1-1,0-1 1,1 0 0,-1 0-1,0 0 1,0 0-1,0 1 1,1-1 0,-1 0-1,0 0 1,0 0-1,0 0 1,1 0 0,-1 0-1,0 0 1,0 0-1,1 0 1,-1 0 0,0 0-1,0 0 1,0 0-1,1 0 1,-1 0 0,0 0-1,0 0 1,1 0-1,-1 0 1,0 0 0,0 0-1,0 0 1,1 0-1,-1 0 1,0-1 0,0 1-1,0 0 1,1 0-1,-1 0 1,0 0 0,0 0-1,0-1 1,0 1-1,1 0 1,-1 0 0,0 0-1,0-1 1,0 1-1,0 0 1,0 0 30,8-14-1833,-8 14 1671,10-25-3784,4-4 1890</inkml:trace>
  <inkml:trace contextRef="#ctx0" brushRef="#br0" timeOffset="3320.432">2401 868 6249,'1'-1'441,"0"0"0,0 0 1,0 0-1,-1 0 0,1 0 0,0-1 0,-1 1 0,1 0 0,-1 0 0,1 0 0,-1-1 0,0 1 0,1 0 0,-1-1 1,0 1-1,0 0 0,0 0 0,0-1 0,0 1 0,0 0 0,0-1 0,-1 1-441,1-1 250,-1 0-1,0 0 1,0 0-1,0 0 1,0 0-1,0 0 1,0 1-1,-1-1 1,1 0-1,0 1 1,-1-1-1,1 1 1,-2-1-250,1 0 40,0 0 0,-1 0 0,1 1 1,-1-1-1,1 1 0,-1-1 0,0 1 1,1 0-1,-1 0 0,0 0 0,0 1 1,0-1-1,0 1 0,0-1 0,0 1 1,0 0-1,0 0 0,0 0 0,0 1 1,-1-1-41,0 2 8,-1 1 1,1-1 0,0 1-1,0-1 1,0 1 0,1 0-1,-1 1 1,1-1 0,-1 1-1,1-1 1,0 1 0,0 0 0,1 0-1,-1 0 1,0 2-9,-6 13-14,0 1 0,-5 16 14,7-17 7,0 0-1,2 0 1,0 0-1,1 1 1,1 0-1,1 0 1,1 0-1,0 0 1,2 7-7,-1-25 14,0 0 0,1 1 0,-1-1-1,1 0 1,-1 0 0,1 0 0,0 0 0,-1 0 0,1 0-1,0 0 1,1 0 0,-1-1 0,0 1 0,0 0 0,1 0 0,-1-1-14,0 0 28,0-1 0,0 1 1,0-1-1,0 1 1,0-1-1,0 1 1,0-1-1,0 0 0,0 0 1,0 0-1,0 1 1,0-1-1,0 0 1,0 0-1,0 0 0,0 0 1,0-1-1,0 1 1,0 0-1,0 0 0,0-1 1,1 1-29,3-3 121,0 0 0,0 0 0,0 0 0,-1 0-1,1-1 1,-1 0 0,0 0 0,0 0 0,3-4-121,6-9 110,0 0-1,-2-1 1,0-1-1,-1 0 1,-1 0-1,-1-1 1,0 0-1,-2 0 1,3-12-110,-1 13 7,-8 19-8,0 0 1,1 0-1,-1 0 0,0 0 0,0 0 1,1 0-1,-1 0 0,0 0 1,0 0-1,0 0 0,1 0 1,-1 0-1,0 0 0,0 0 1,1 0-1,-1 0 0,0 0 0,0 0 1,1 0-1,-1 0 0,0 0 1,0 0-1,1 1 0,-1-1 1,0 0-1,0 0 0,0 0 1,0 0-1,1 0 0,-1 1 1,0-1-1,0 0 0,0 0 0,0 0 1,1 1-1,-1-1 0,0 0 1,0 0-1,0 0 0,0 1 1,14 36-68,-9-21 70,9 22-1,25 65 51,-34-93-59,0 1 0,1-1 0,0 0 0,1-1 0,0 1 0,1-1 0,-1-1 0,2 1 7,-8-8-86,1 1-1,0-1 0,0 1 1,0-1-1,0 0 1,0 1-1,0-1 1,0 0-1,1-1 0,-1 1 1,0 0-1,1-1 1,-1 1-1,0-1 0,1 0 1,-1 1-1,0-1 1,1 0-1,-1-1 1,1 1-1,1-1 87,0 0-241,0 0 0,0-1 0,-1 1 0,1-1 0,0 0 1,-1 0-1,0-1 0,1 1 0,-1-1 0,0 1 0,0-1 0,1-2 241,20-25-873</inkml:trace>
  <inkml:trace contextRef="#ctx0" brushRef="#br0" timeOffset="3672.87">2767 703 11194,'-4'-1'512,"1"0"0,-1 0 1,0 1-1,0 0 0,0 0 0,0 0 0,1 0 0,-1 0 0,0 1 0,0-1 0,0 1 0,1 0 0,-1 0 0,-1 1-512,-2 1 338,0 1 0,-1-1 0,1 2 0,1-1 1,-1 1-1,1 0 0,-2 1-338,0 1 148,1 0-1,0 1 1,0 0 0,0 0-1,1 0 1,0 1-1,1 0 1,0 0 0,0 1-1,1-1 1,0 2-148,3-8 28,0-1 0,1 0-1,0 0 1,-1 1 0,1-1 0,0 0 0,0 1-1,0-1 1,1 0 0,-1 1 0,0-1 0,1 0-1,-1 0 1,1 0 0,0 1 0,0-1 0,0 0-1,0 0 1,0 0 0,1 0 0,-1 0 0,0-1-1,1 1 1,-1 0 0,1-1 0,0 1-1,0-1 1,0 1-28,7 4 62,0 0-1,1 0 0,0-1 1,0-1-1,7 3-61,16 7 185,-20-7-145,-1 0 1,0 1 0,0 0-1,0 1 1,-1 0-1,7 9-40,-15-16 7,0 1 1,-1 0-1,1 0 0,-1 0 0,0 1 0,0-1 0,0 0 0,-1 1 0,1-1 1,-1 1-1,0 0 0,0 0 0,0-1 0,0 1 0,-1 0 0,1 0 1,-1 0-1,0 0 0,0-1 0,-1 1 0,1 0 0,-1 0 0,0 0 0,0-1 1,0 1-1,0 0 0,-1 1-7,-3 3 21,0 0 0,0 0-1,-1-1 1,0 1 0,0-1 0,-1-1 0,1 1 0,-2-1 0,1 0-1,0-1 1,-1 0 0,0 0 0,-1-1 0,1 0 0,-1 0 0,-4 1-21,9-3-25,0-1 0,-1 1 0,1-1 0,0 0 0,-1 0 0,1-1 0,0 1 0,-1-1 0,1 0 0,-1 0 0,1-1 0,-1 1 1,1-1-1,0 0 0,-1 0 0,1 0 0,0-1 0,0 0 0,0 1 0,0-2 0,0 1 0,0 0 0,1-1 0,-1 1 0,1-1 0,-1 0 0,1 0 1,0 0-1,0-1 0,1 1 0,-1-1 0,1 0 0,-1 0 0,1 0 0,-1-2 25,-2-9-691,1 0 0,0 0 0,1-1 0,1 1 0,0-1 0,1 0 0,1 0 1,0 1-1,1-5 691,0 6-502,0-50-880</inkml:trace>
  <inkml:trace contextRef="#ctx0" brushRef="#br0" timeOffset="4150.576">2748 509 5833,'2'1'623,"0"0"1,0 0-1,0 0 0,0 0 0,0 0 1,0 1-1,0-1 0,0 1 0,-1-1 0,1 1 1,-1 0-1,1 0 0,-1-1 0,0 1 0,1 2-623,16 35 2775,-13-26-2206,14 39 115,-3 0 1,-2 1-1,-2 1 0,-2 0 0,-3 0 0,-2 1 0,-3 16-684,-2-42 293,0-20-180,0 0-1,0 0 0,1-1 1,0 1-1,1 0 0,1 6-112,23-104 962,-21 48-878,-5 34-79,0-1 1,1 1-1,0 0 1,0 0-1,1-1 1,-1 1-1,2 0 0,-1 1 1,1-1-1,0 0 1,2-2-6,-5 9-1,0 0 0,0 0 1,1-1-1,-1 1 0,0 0 0,1 0 1,-1 0-1,1 0 0,-1-1 1,0 1-1,1 0 0,-1 0 0,0 0 1,1 0-1,-1 0 0,1 0 0,-1 0 1,0 0-1,1 0 0,-1 0 1,1 0-1,-1 0 0,0 1 0,1-1 1,-1 0-1,0 0 0,1 0 1,-1 0-1,0 1 0,1-1 0,-1 0 1,0 0-1,1 1 0,-1-1 0,0 0 1,0 0-1,1 1 0,-1-1 1,0 0-1,0 1 0,0-1 0,1 0 1,-1 1-1,0-1 0,0 1 1,0-1-1,0 0 0,0 1 1,10 20-9,-10-20 9,9 21 2,-2 0 5,1-1 0,2 0 0,0 0 0,1-1 0,5 6-7,-13-22 2,-1 0-1,1 0 1,0-1-1,1 1 1,-1-1-1,0 0 1,1 0-1,0 0 1,-1 0-1,1 0 1,0-1-1,1 0 1,-1 0 0,0 0-1,1 0 1,-1-1-1,1 0 1,-1 0-1,1 0 1,0 0-1,-1-1 1,1 0-1,0 1 1,-1-2-1,1 1 1,0-1-1,-1 1 1,3-2-2,-1 0 2,1-1 0,-1 0 1,0 0-1,-1-1 0,1 1 1,-1-1-1,1-1 0,-1 1 1,0-1-1,-1 1 0,1-1 0,-1-1 1,0 1-1,0-1 0,-1 1 1,1-1-1,-1 0 0,0-1 1,-1 1-1,0 0 0,1-5-2,2-6-2,0 0-1,-2 1 0,0-1 0,-1 0 1,0 0-1,-2-1 0,-1-15 3,-7-20-112,8 50 65,-1-1 1,0 1-1,1 0 0,-1 0 0,-1 1 0,1-1 1,0 0-1,-1 0 0,1 0 0,-1 1 1,0-1-1,0 1 0,0-1 0,0 1 1,-1-1 46,2 3-29,1 0-1,-1 0 1,1-1 0,-1 1 0,1 0 0,0 0 0,-1 0 0,1 0 0,-1-1 0,1 1 0,-1 0 0,1 0 0,-1 0 0,1 0 0,-1 0 0,1 0 0,-1 0 0,1 1 0,-1-1 0,1 0 0,-1 0 0,1 0 0,-1 0-1,1 1 1,-1-1 0,1 0 0,0 0 0,-1 1 0,1-1 0,-1 0 0,1 1 0,-1-1 29,-10 20-732,1 24-292,8-28 574,0-1 0,2 0 0,0 1 0,0-1 0,2 1 0,0-1 0,0 0 0,2 0 0,0 0 0,0 0 0,1-1 0,1 1 0,5 6 450,8 7-556</inkml:trace>
  <inkml:trace contextRef="#ctx0" brushRef="#br0" timeOffset="5145.387">3640 899 5881,'-47'-20'3089,"46"19"-2722,0 1 1,0-1-1,0 1 1,0-1-1,0 0 0,0 1 1,1-1-1,-1 0 1,0 0-1,0 1 0,1-1 1,-1 0-1,0 0 1,1 0-1,-1 0 0,0-1-367,-1-25 3355,2 13-1542,-3 9-1650,1 1-1,-1 0 1,0-1 0,0 1-1,0 0 1,0 0-1,-1 1 1,1-1 0,-1 1-1,0-1 1,0 1-1,0 0 1,-1 1-1,1-1 1,-1 1 0,1 0-1,-3-1-162,4 2-7,0-1 1,0 1-1,1 0 0,-1 0 1,0 1-1,0-1 0,0 0 0,0 1 1,0 0-1,0 0 0,0-1 0,0 2 1,0-1-1,0 0 0,0 1 0,0-1 1,0 1-1,0 0 0,1 0 0,-1 0 1,0 0-1,0 1 0,1-1 1,-1 1-1,1 0 0,-1-1 0,1 1 1,0 0-1,0 1 7,-3 4-32,0 1 0,1 0 0,1 1 0,-1-1 0,1 1 0,0-1 0,1 1 0,0 0 0,1 0 0,0 0 0,0 4 32,0 13-30,1-1 1,0 1 0,4 8 29,-3-22-2,1 0 1,0-1 0,1 1 0,3 7 1,-5-16 1,0 0 1,1 0-1,-1 0 1,1 0-1,-1-1 1,1 1-1,0 0 0,0-1 1,0 1-1,0-1 1,0 1-1,1-1 1,-1 0-1,1 0 1,-1 0-1,1 0 1,0-1-1,0 1-1,-2-2 10,0 0 0,1 1 0,-1-1 0,0 0 0,0 0 1,0 0-1,0 0 0,0-1 0,0 1 0,0 0 0,1 0 0,-1-1 0,0 1 0,0 0 0,0-1 0,0 1 0,0-1 1,0 1-1,0-1 0,0 0 0,-1 0 0,1 1 0,0-1 0,0 0 0,-1 0 0,1 0 0,0 0 0,-1 1 0,1-1 1,0 0-1,-1 0 0,0 0 0,1 0 0,-1-1 0,1 1-10,13-42 307,-14 40-285,11-56 43,-2 0 1,-3 0-1,-3 0 1,-2-1-1,-3 0 1,-2 1-1,-8-30-65,-8-87-104,17 170-130,0 12 110,-2 13 1,3 19 86,3 0 0,1 0 0,1-1 1,3 1-1,2 7 37,-5-29-11,12 71 30,7 7-19,-13-61 17,1 0 0,3-1 0,0 0 0,7 10-17,-15-34 7,0 1 1,0-1-1,0 0 0,1 0 1,1-1-1,-1 1 1,1-2-1,1 1 0,-1-1 1,1 0-1,5 3-7,-8-6-19,1 0 0,0 0 0,0-1-1,0 0 1,0 0 0,0-1 0,1 1 0,-1-1-1,0-1 1,1 1 0,-1-1 0,0 0 0,1-1 0,-1 1-1,0-1 1,1 0 0,-1-1 0,5-1 19,-2-1 185,0 0 1,0 0-1,0 0 1,0-2-1,0 1 1,-1-1 0,0 0-1,0-1-185,31-30 740</inkml:trace>
  <inkml:trace contextRef="#ctx0" brushRef="#br0" timeOffset="6417.164">4021 1063 8378,'0'1'209,"0"-1"-1,0 1 1,0 0 0,0-1-1,0 1 1,0-1 0,1 1-1,-1 0 1,0-1 0,0 1 0,0 0-1,1-1 1,-1 1 0,0-1-1,1 1 1,-1 0 0,0-1 0,1 1-1,-1-1 1,1 1 0,-1-1-1,1 0 1,-1 1 0,1-1 0,-1 1-1,1-1 1,-1 0 0,1 1-1,0-1 1,-1 0 0,1 0 0,0 0-1,-1 1 1,1-1 0,-1 0-1,1 0 1,0 0-209,2 0 283,-1-1 0,1 1-1,-1-1 1,1 0 0,-1 0 0,1 0-1,-1 0 1,1 0 0,-1 0 0,2-2-283,10-7 584,0 0 1,0-1-1,-1-1-584,-12 11 86,26-23 356,-2-2-1,0 0 1,-2-2-1,-1-1 1,-1 0-1,-1-2 1,-2 0 0,7-20-442,-17 34 13,-1 1 1,-1-2-1,-1 1 1,0 0-1,-2-1 1,0 0-1,-1 0 1,0 0-1,-2 0 1,0 0-1,-1-1 1,0 1-1,-2 0 1,0 1-1,-1-1 1,-1 0-1,-7-16-13,10 30-26,0 0-1,0-1 1,0 1-1,-1 0 1,0 0-1,1 0 0,-1 1 1,-1-1-1,1 1 1,0-1-1,-1 1 1,0 0-1,0 1 1,0-1-1,-1 0 27,3 2-25,0 0 0,0 1-1,-1-1 1,1 1 0,0-1-1,0 1 1,-1 0 0,1 0 0,0 0-1,-1 0 1,1 0 0,0 0 0,0 1-1,-1-1 1,1 1 0,0 0-1,0 0 1,0-1 0,0 1 0,0 1-1,0-1 1,0 0 0,0 0-1,0 1 1,1-1 0,-1 1 0,0-1-1,1 1 1,-1 0 0,1 0 0,0 0-1,0 0 1,-1 0 25,-6 10-14,1 1 0,0 0 0,1 0 0,1 0 0,0 1 0,0-1 0,1 1 0,1 1 0,-1 7 14,0 13 4,1-1 0,1 0-1,3 17-3,1-24 19,0 0 0,2 0 0,1-1 0,2 1 0,0-1 0,9 19-19,-11-32 56,0-1 0,1 0 0,0 0 0,1 0-1,0-1 1,1 0 0,1 0 0,-1-1-1,2 0 1,-1 0 0,1-1 0,1-1-1,0 0 1,4 3-56,-12-9 22,0-1 1,0 1-1,0-1 0,0 1 0,0-1 0,0 0 1,1 0-1,-1 0 0,0-1 0,1 1 1,-1-1-1,0 0 0,1 0 0,-1 0 0,1 0 1,-1 0-1,0-1 0,1 0 0,-1 0 1,0 0-1,1 0 0,-1 0 0,0 0 0,0-1 1,0 0-1,0 1 0,0-1 0,-1 0 1,1-1-1,-1 1 0,1 0 0,-1-1 0,0 1 1,1-1-1,-1 0 0,-1 0 0,1 0 1,0 0-1,-1 0-22,7-11 38,-2 0 0,0-1 1,0 1-1,-2-1 0,1-1 1,-2 1-1,2-15-38,-2 5 12,-1 1-1,-1-1 1,-1 0 0,-1 1-1,-1-1 1,-1 0-1,-5-15-11,3 31-149,1 18 39,0 17 23,3 9 72,2-1 0,1 0 0,5 19 15,-4-32 4,1 0-1,2 0 1,0 0-1,1-1 0,1 0 1,2 3-4,-10-24-9,0 1 1,0 0 0,0 0-1,0-1 1,0 1 0,1 0-1,-1 0 1,0-1-1,0 1 1,0 0 0,0 0-1,1-1 1,-1 1 0,0 0-1,0 0 1,0-1 0,1 1-1,-1 0 1,0 0 0,0 0-1,1 0 1,-1 0-1,0-1 1,1 1 0,-1 0-1,0 0 1,0 0 0,1 0-1,-1 0 1,0 0 0,1 0-1,-1 0 1,0 0 0,1 0-1,-1 0 1,0 0 0,0 0-1,1 0 1,-1 0-1,0 1 1,1-1 0,-1 0-1,0 0 1,0 0 0,1 0-1,-1 0 1,0 1 0,0-1-1,1 0 1,-1 0 0,0 0-1,0 1 1,0-1-1,1 0 1,-1 0 0,0 1-1,0-1 1,0 1 8,6-47-178,-1 7 374,18-35 308,-10 27-129,16-34-375,-28 79 4,0-1 1,0 0-1,0 1 1,1-1-1,-1 1 1,1-1-1,-1 1 1,1 0-1,0 0 1,0-1-1,0 1 1,0 1-1,1-1 1,-1 0-1,2 0-4,-3 1 2,1 1-1,-1 0 1,1 0-1,0-1 1,-1 1-1,1 1 1,-1-1-1,1 0 1,-1 0-1,1 0 1,-1 1-1,1-1 1,-1 1-1,1-1 1,-1 1-1,1 0 0,-1 0 1,0-1-1,1 1 1,-1 0-1,0 0 1,0 0-1,1 0 1,-1 1-1,0-1 1,0 0-1,0 0 1,-1 1-1,1-1 1,0 0-2,23 32 34,-2 0 0,0 3-34,-7-10 16,1-1 1,1-1 0,1-1-1,15 15-16,-31-35 4,0-1 0,0 0 0,1 0-1,-1 0 1,1 0 0,-1-1 0,1 1-1,0-1 1,-1 1 0,1-1 0,0 0-1,0 0 1,0 0 0,0 0 0,0-1-1,0 1 1,0-1 0,0 0 0,0 0-1,1 0 1,-1 0 0,0 0-1,0-1 1,2 0-4,1-1 15,-1-1 0,0 1-1,0-1 1,0 0-1,0-1 1,-1 1 0,1-1-1,-1 0 1,0 0 0,0 0-1,-1 0 1,1-1 0,0 0-15,6-9 39,0 0 0,0-1 0,-2 0 1,0-1-1,0 0 0,-2 0 0,0-1 1,0 0-1,-2 0 0,0 0 0,-1 0 0,-1-1 1,-1 1-1,0-15-39,-1 28-1,-1 0 0,0-1 0,0 1-1,0 0 1,-1 0 0,1 0 0,-1 0 0,0 0 0,0 1-1,0-1 1,0 1 0,-1-1 0,0 1 0,0 0 0,1 0 0,-2 0-1,1 0 1,0 0 0,-1 1 0,1-1 0,-1 1 0,0 0 0,1 0-1,-1 0 1,0 1 0,-4-1 1,5 1-11,0 0 1,1 0-1,-1 1 0,0 0 0,0-1 1,0 1-1,0 0 0,0 1 0,0-1 0,0 0 1,0 1-1,0 0 0,0-1 0,1 1 1,-1 0-1,0 1 0,1-1 0,-1 0 1,0 1-1,1-1 0,0 1 0,-1 0 1,1 0-1,0 0 0,0 0 0,0 0 1,0 1-1,0-1 0,1 0 0,-1 1 1,1 0-1,-1-1 0,1 1 0,0 0 1,0-1-1,0 1 0,1 0 0,-1 1 11,-1 6-4,0 0 0,1 0 0,0 0-1,1 0 1,0 0 0,1 0 0,0 0 0,0 0-1,1 0 1,1 0 0,-1-1 0,2 1 0,-1-1-1,1 0 1,1 0 0,-1 0 0,2 0 0,3 5 4,-3-6 22,0 0 0,0-1 0,1 1 0,-1-1 0,2-1 0,-1 1 0,1-1 0,0-1 0,0 1 0,1-1 0,-1-1 0,1 1 0,0-2 0,0 1 0,1-1 0,-1-1 0,1 1 0,-1-2 0,5 1-22,-10-2 5,0 1 0,1-1 0,-1-1 0,0 1 0,0-1 0,1 1 0,-1-1 0,0-1 0,0 1 0,0 0 0,0-1 0,0 0 0,0 0 0,-1 0 0,1 0-1,0-1 1,-1 0 0,0 1 0,0-1 0,0 0 0,0-1 0,0 1 0,0 0 0,-1-1 0,0 0 0,1 1 0,-2-1 0,1 0 0,0 0 0,-1 0 0,1 0 0,-1 0 0,0-1-5,2-8-353,-1 0 1,0 0-1,-1-1 0,0 1 0,-1 0 1,-1-1-1,0 1 0,0 0 0,-2 0 1,-1-6 352,-13-36-2194,-10-6 920</inkml:trace>
  <inkml:trace contextRef="#ctx0" brushRef="#br0" timeOffset="6773.482">4720 1 8754,'-10'4'4601,"3"-2"-840,0 2-1401,5-3-1064,1-1-431,-3 1-713,4-1-416,-2 0 3000,1 0-2128</inkml:trace>
  <inkml:trace contextRef="#ctx0" brushRef="#br0" timeOffset="7550.325">71 1464 9346,'-59'33'3771,"59"-33"-3670,-1 0 0,0 1-1,1-1 1,-1 0 0,0 1-1,1-1 1,-1 0 0,1 1-1,-1-1 1,1 1 0,-1-1-1,1 1 1,-1-1 0,1 1-1,-1 0 1,1-1 0,0 1-1,-1-1 1,1 1 0,0 0-1,-1-1 1,1 1 0,0 0-1,0 0 1,0-1 0,0 1-1,0 0 1,0-1 0,0 1-1,0 0 1,0 0 0,0-1-1,0 1 1,0 0 0,0-1-1,1 1 1,-1 0 0,0-1-1,0 1 1,1 0 0,-1-1-1,1 1 1,-1 0 0,0-1-1,1 1 1,-1-1 0,1 1-1,-1-1 1,1 1 0,0-1-1,-1 0 1,1 1-101,29 16 2015,-29-17-1907,59 23 1393,1-3 0,1-3-1,41 6-1500,-89-22 49,9 3 68,-22-3-114,-1-1 0,0 0-1,1 1 1,-1-1 0,0 1 0,0-1-1,1 1 1,-1-1 0,0 0 0,0 1-1,0-1 1,1 1 0,-1-1 0,0 1-1,0-1 1,0 1 0,0-1 0,0 1-1,0-1 1,0 1 0,0-1 0,0 1-1,0-1 1,0 1 0,-1-1 0,1 1-1,0-1 1,0 1 0,0-1 0,-1 1-1,1-1 1,0 1 0,-1-1 0,1 0-1,0 1 1,-1-1 0,1 0 0,0 1-1,-1-1 1,1 0 0,-1 1 0,1-1-1,-1 0-2,-14 18 67,-1-1 0,-12 10-67,13-15 8,2 1 1,0 1-1,0 0 1,2 1-1,-1 0-8,-18 37 21,24-39-15,-1 0 1,0-1 0,-1 1 0,0-2 0,-1 1-1,0-1 1,-1-1 0,0 0 0,0 0-1,-1-1 1,-4 2-7,8-9-1179,10-13-249,3-3 2012</inkml:trace>
  <inkml:trace contextRef="#ctx0" brushRef="#br0" timeOffset="7905.428">506 1695 9522,'2'-2'5911,"-3"2"-1317,-7 8-2668,3 1-1801,0-1 0,0-1 0,-1 1 0,1-1 0,-2 0 0,1 0 0,-1 0 0,-1-1-125,-25 27 416,23-22-307,-31 31 248,1 2-1,3 2 1,-19 31-357,35-28 237,19-40-4224,10-13 3201</inkml:trace>
  <inkml:trace contextRef="#ctx0" brushRef="#br0" timeOffset="8301.282">669 2051 9122,'3'0'496,"-1"0"0,1 0-1,-1 1 1,1-1 0,-1 1 0,0-1 0,1 1 0,-1 0-1,0 0 1,0 0 0,0 0 0,1 0 0,-1 0 0,0 1-1,0-1 1,-1 1 0,1-1 0,0 1 0,0 0-1,0 1-495,1 1 275,0 1-1,-1-1 0,1 1 0,-1 0 0,0-1 0,-1 1 0,1 0 0,-1 0 0,0 0 1,0 1-275,1 9 84,-1 0 1,-1 1-1,0-1 1,-1 0 0,0 1-1,-3 9-84,0-7 105,0 0-1,-1-1 0,-1 1 1,-3 2-105,8-15-42,-1-1 0,0 0 0,-1 1 0,1-1 0,-1 0 0,1 0 0,-1-1 0,-1 1 0,1-1 0,0 1 0,-1-1 0,0 0 0,0 0 0,1-1 0,-2 1 0,1-1 0,0 0 0,-3 1 42,7-3-104,0 0-1,-1 1 1,1-1 0,0 0 0,-1 0 0,1 0 0,-1 0 0,1 0 0,0 0 0,-1 0-1,1 0 1,-1 0 0,1 0 0,0 0 0,-1 0 0,1 0 0,-1 0 0,1 0 0,0 0-1,-1-1 1,1 1 0,0 0 0,-1 0 0,1 0 0,0-1 0,-1 1 0,1 0 0,0 0-1,-1-1 1,1 1 0,0 0 0,0-1 0,-1 1 0,1 0 0,0-1 0,0 1-1,0 0 1,-1-1 0,1 1 0,0 0 0,0-1 0,0 1 0,0-1 0,0 1 104,-5-19-1685</inkml:trace>
  <inkml:trace contextRef="#ctx0" brushRef="#br0" timeOffset="8926.395">1087 1554 8114,'24'-57'2552,"0"2"4114,-31 55-2073,-18 11-3856,-5 12-626,1 1 1,-9 12-112,25-24 29,1 1 0,0 1 0,1 0 0,1 0 0,0 1 1,-8 16-30,18-30 11,-1 0 1,0 0 0,1 0 0,-1 1 0,1-1 0,-1 0 0,1 1-1,-1-1 1,1 0 0,0 1 0,0-1 0,0 0 0,0 1 0,0-1-1,0 1 1,0-1 0,0 0 0,1 1 0,-1-1 0,0 0 0,1 1-1,-1-1 1,1 0 0,0 0 0,-1 1 0,1-1 0,0 0 0,0 0 0,-1 0-1,1 0-11,3 2 82,0-1-1,0 0 0,-1 0 0,1 0 1,0 0-1,0-1 0,1 0 0,-1 0 0,2 1-81,15 3 242,29 9 90,1-2 0,1-3 0,30 2-332,-70-11-67,5-1-1831,-7 4-2137,-7-2 2775</inkml:trace>
  <inkml:trace contextRef="#ctx0" brushRef="#br0" timeOffset="9301.041">909 1829 7858,'3'4'10329,"17"1"-6912,-7-3-2935,62 26 1326,16 5-516,-80-29-1240,0-2-1,-1 1 1,1-2-1,0 1 1,0-1-1,0-1 1,4 0-52,-10-1-111,0 0 0,0-1 1,0 1-1,0-1 0,0 0 1,0 0-1,2-1 111,19-8-1498,-17 8 1093</inkml:trace>
  <inkml:trace contextRef="#ctx0" brushRef="#br0" timeOffset="9706.813">1632 1723 7009,'-48'-83'4025,"47"82"-336,6-1-1976,8 0-233,5-2-264,6 1-96,4 2-384,0 0-199,-3 2-297,-4-1-96,-4 1-216,-3 1-344,-3 2-809,-1 1-335,-6 2 840</inkml:trace>
  <inkml:trace contextRef="#ctx0" brushRef="#br0" timeOffset="10115.518">1605 1785 11522,'-5'16'5082,"12"-10"-2338,4-2-903,12 0-585,5-3-296,3-1-488,2-1-144,-5-3-408,1 1-416,-7-4-2681,1-1 2201</inkml:trace>
  <inkml:trace contextRef="#ctx0" brushRef="#br0" timeOffset="11001.006">2394 1671 3513,'-11'-42'1050,"2"4"496,-5 0 4085,13 35-5183,0 0 1,0 0 0,0 0-1,-1 0 1,1 0-1,-1 0 1,0 0-1,0 1 1,0-1-1,0 1 1,-1-1-1,1 1 1,-1 0 0,1 0-1,-1 0 1,0 0-1,1 1 1,-1-1-1,-2 0-448,2 1 102,-1 1 0,1-1 0,-1 1 0,1 0 0,-1 0 0,1 0 0,-1 0 0,1 0 0,-1 1-1,1 0 1,-1 0 0,1 0 0,0 0 0,0 0 0,-1 1 0,1-1 0,0 1 0,-2 1-102,-8 5 57,-1 1 0,1 0-1,0 1 1,1 0 0,0 2-57,8-9 3,1 0 1,0 0-1,0 0 0,0 1 0,0 0 0,1-1 1,-1 1-1,1 0 0,0 0 0,0 0 0,1 1 0,-1-1 1,1 0-1,0 1 0,0-1 0,0 1 0,1-1 0,-1 1 1,1-1-1,0 1-3,1-3 5,-1-1-1,0 1 1,1-1 0,0 0 0,-1 1-1,1-1 1,0 1 0,0-1 0,0 0-1,0 0 1,0 0 0,0 1 0,0-1-1,0 0 1,1 0 0,-1 0 0,0-1 0,0 1-1,1 0 1,-1 0 0,1-1-5,37 13 234,-18-7-101,-15-3-120,0 0 0,0 0 0,0 1 1,0-1-1,0 1 0,-1 0 0,1 1 1,-1 0-1,0-1 0,-1 1 1,1 1-1,-1-1 0,0 1 0,-1 0 1,1 0-1,-1 0 0,0 0 0,0 0 1,-1 1-1,0-1 0,0 1 1,-1 0-1,1 0 0,-1-1 0,-1 1 1,0 0-1,0 0 0,0 0 0,0 0 1,-1 0-1,-1-1 0,1 1 1,-1 0-1,0-1 0,0 1 0,-1-1 1,0 1-1,0-1 0,0 0 0,-1-1 1,0 1-1,-4 4-13,5-7-13,0 0 0,-1 1 0,1-2 0,-1 1 1,0 0-1,0-1 0,0 0 0,0 0 0,0 0 0,0 0 0,0-1 0,-4 2 13,7-3-68,-1 0-1,1 1 1,0-1 0,0 0-1,0 0 1,-1 0-1,1 0 1,0 0 0,0 0-1,-1 0 1,1 0-1,0 0 1,0-1-1,-1 1 1,1 0 0,0-1-1,0 1 1,0-1-1,0 1 1,0-1-1,0 0 1,0 1 0,0-1-1,0 0 1,0 0-1,0 0 1,0 0 0,0 0-1,1 0 1,-1 0-1,0 0 1,1 0-1,-1 0 1,1 0 0,-1 0-1,1 0 1,-1-1-1,1 1 1,0 0 0,0 0-1,0-1 1,-1 1-1,1 0 1,0 0-1,1-1 1,-1 0 68,0-11-983,1 0 1,1 0-1,0 1 1,1-1-1,0 1 0,1-1 1,0 1-1,1 0 1,1 0-1,0 1 1,1-3 982,2 0-1276,0 0 1,1 1 0,10-12 1275,-11 16-105,0 0 0,1 1 0,-1 0 0,2 0 0,-1 1 105,-8 5 147,-1 1 0,1 0 0,-1 0 0,1 0 1,-1 0-1,1 0 0,0 0 0,-1 1 0,1-1 0,0 0 1,0 1-1,-1 0 0,1-1 0,0 1 0,0 0 0,0 0 1,0 0-1,0 0 0,-1 0 0,1 0 0,0 1 0,0-1 1,0 0-1,0 1 0,-1 0 0,1-1 0,0 1 0,-1 0 1,1 0-1,0 0 0,-1 0 0,1 0 0,-1 0 1,0 1-1,1-1 0,-1 0 0,0 1 0,0-1 0,1 1 1,-1 0-148,4 8 764,0 0 1,0 1 0,-1 0 0,0 0 0,-1 0-1,0 6-764,7 17 546,-3-13 8,2 6 449,0-1 1,7 9-1004,-14-29 230,1-1 1,0 1 0,0-1 0,1 0 0,0 0-1,0 0 1,0 0 0,0-1 0,1 1 0,0-1-1,-1 0 1,2-1 0,-1 1-231,-3-3 84,0 0 1,-1 0-1,1-1 1,-1 1-1,1-1 0,0 1 1,0-1-1,-1 1 1,1-1-1,0 0 0,0 0 1,-1 0-1,1 0 0,0 0 1,0-1-1,-1 1 1,1 0-1,0-1 0,0 1 1,-1-1-1,1 0 1,-1 1-1,2-2-84,0 0 107,0-1 1,0 1-1,0-1 1,0 0-1,-1 0 1,1 0-1,-1 0 0,0 0 1,0 0-1,0-1 1,0 1-108,4-12 206,0 1 1,-1 0-1,0-1 1,-2 0 0,1-3-207,-1 4 28,-2 1 0,1-1 0,-2 0 0,1 0 0,-2 0 0,0 0 0,-1 1 0,0-1 0,-1 0 0,0 1 0,-2-1 0,1 1 0,-1 0 1,-1 1-1,-1-1 0,1 1 0,-2 1 0,0-1 0,-2-2-28,6 11-86,1-1 0,-1 1-1,0 0 1,0 0 0,0 1 0,0-1 0,0 1-1,-1 0 1,1 0 0,-1 0 0,0 0 0,1 1 0,-1 0-1,0 0 1,0 0 0,1 1 0,-1 0 0,0 0-1,0 0 1,0 0 0,0 1 0,0 0 86,-2 0-514,0 0-1,0 1 1,0 0 0,0 1-1,0-1 1,1 1 0,-1 0-1,1 1 1,0 0 0,0 0-1,0 0 1,0 1 0,1 0-1,-3 3 515,1-1-1139</inkml:trace>
  <inkml:trace contextRef="#ctx0" brushRef="#br0" timeOffset="11355.06">2678 1247 9338,'11'2'6284,"-4"9"-3344,1 17-1436,-7-21-940,20 79 1363,-3-17-1317,-3 0-1,-3 1 1,-3 1 0,-2 8-610,-5 12 355,0-21-3241,1-135-1799,4 22 3349</inkml:trace>
  <inkml:trace contextRef="#ctx0" brushRef="#br0" timeOffset="11702.131">2955 1521 7001,'13'17'3889,"-3"9"-864,3 12-1369,-8 2-487,-1 0-641,1-1-232,-4-7-192,1-5-192,0-9-840,2-8-641,-3-13 881</inkml:trace>
  <inkml:trace contextRef="#ctx0" brushRef="#br0" timeOffset="12054.19">3334 1572 11386,'-9'-11'8962,"-14"-11"-8011,20 19-276,-1-1-627,-1 0 0,0 1 0,0-1 0,0 1 0,0 0 0,0 0 0,-1 1 0,1-1 0,-1 1 0,1 0 0,-1 1 0,0 0 0,0 0 0,0 0 0,0 0-1,0 1 1,-5 0-48,7 1-28,-1 0-1,1 0 0,-1 0 1,1 1-1,-1-1 0,1 1 1,0 0-1,0 1 0,0-1 1,0 1-1,0-1 0,1 1 1,-1 0-1,1 1 0,0-1 1,0 1-1,0-1 0,0 1 1,1 0-1,-1 0 0,1 0 1,0 0-1,-1 3 29,-3 7-78,1 1 0,0 0 1,1 1-1,1-1 0,0 1 0,0 7 78,2-13-4,1 1-1,-1-1 0,2 1 0,-1-1 0,1 1 1,1-1-1,0 0 0,1 1 0,0-1 0,1 3 5,-3-11 14,0 0 0,0 1-1,0-1 1,0 0-1,1 0 1,-1 0 0,0 0-1,1 0 1,0 0-1,-1 0 1,1 0 0,0-1-1,0 1 1,0-1-1,0 1 1,0-1 0,1 0-1,-1 0 1,2 1-14,-2-2 33,1 0 0,-1 1-1,0-1 1,1 0 0,-1 0 0,0-1 0,0 1 0,1 0-1,-1-1 1,0 0 0,0 1 0,0-1 0,0 0 0,1 0-1,-1 0 1,-1 0 0,3-2-33,3-2 98,-1 0 0,1-1 0,-1 0 0,0 0 1,-1-1-1,1 0 0,-1 0 0,0 0 0,-1 0 0,2-6-98,5-11 81,-2 0 1,-1-1-1,-1 0 1,-1-1-1,-2 1 1,0-1-1,-1 0 1,-2 0-1,-1 0 0,-1-10-81,-4-7 17,-1 0 0,-1 0-1,-3 1 1,-2 0 0,-13-32-17,25 73-3,0 0 0,-1 0 0,1 0 1,0 0-1,-1 0 0,1 0 0,0 0 1,-1 0-1,1 0 0,-1 1 0,0-1 1,1 0-1,-1 0 0,0 0 0,1 1 1,-1-1-1,0 0 0,0 1 0,1-1 1,-1 1-1,-1-1 3,2 1-4,-1 0-1,1 1 1,-1-1 0,1 0-1,-1 1 1,1-1 0,-1 1-1,1-1 1,-1 0 0,1 1 0,-1-1-1,1 1 1,0-1 0,-1 1-1,1-1 1,0 1 0,0 0-1,-1-1 1,1 1 0,0-1-1,0 1 1,0 0 0,-1-1-1,1 1 5,-8 48-123,8-5 104,2-1 0,2 0-1,2 0 1,1 0 0,3-1-1,3 7 20,-4-17-21,2 0-1,0 0 0,2-1 0,11 18 22,-17-37-11,0 0 0,1 0 0,0 0 0,0-1 0,1-1 0,1 0 0,0 0 0,0 0 0,1-2 0,0 1-1,1-1 1,3 1 11,-13-8-47,-1 0 0,1 0 0,-1 0 0,1 0-1,-1-1 1,1 1 0,0 0 0,-1-1 0,1 0-1,0 1 1,-1-1 0,1 0 0,0 0 0,0 0-1,-1 0 1,1 0 0,0 0 0,-1-1 0,1 1-1,0 0 1,-1-1 0,1 1 0,0-1 0,-1 0 0,1 0-1,-1 0 1,1 1 0,-1-1 0,1 0 0,-1-1-1,0 1 1,0 0 0,1 0 0,-1-1 0,0 1-1,0 0 1,0-1 0,0 0 47,3-6-328,-1 0 1,1 0-1,-2 0 1,1 0-1,-1-1 1,-1 1-1,1-5 328,4-48-752</inkml:trace>
  <inkml:trace contextRef="#ctx0" brushRef="#br0" timeOffset="12404.739">3242 1055 7834,'-26'13'4497,"0"11"-633,1 2-1743,10 4-1329,6 2-352,10-2 312,9 2-520</inkml:trace>
  <inkml:trace contextRef="#ctx0" brushRef="#br0" timeOffset="13622.937">4072 1862 9666,'-70'40'3786,"69"-39"-3722,1-1 0,-1 0 0,1 1 0,-1-1 0,1 0 0,-1 1 1,1-1-1,-1 0 0,1 1 0,-1-1 0,1 1 0,0-1 0,-1 1 0,1-1 0,0 1 0,-1-1 0,1 1 0,0-1 0,-1 1 0,1 0 0,0-1 0,0 1 0,0-1 0,0 1 0,0 0 0,0-1 1,0 1-1,0-1 0,0 1 0,0 0 0,0-1 0,0 1 0,0 0 0,0-1 0,0 1 0,1-1 0,-1 1 0,0-1 0,1 1 0,-1 0 0,0-1 0,1 1 0,-1-1 0,0 0 0,1 1 0,-1-1 0,1 1 1,-1-1-1,1 1 0,-1-1 0,1 0 0,-1 0 0,1 1-64,26 8 2629,-23-9-2406,0 0 1,0-1-1,0 1 0,0-1 1,-1 0-1,1 0 0,0-1 1,-1 1-1,1-1 0,-1 0 1,1 0-1,-1 0 0,0 0 1,0-1-1,0 1 0,0-1 1,0 0-1,0 1 0,-1-1 1,0-1-1,3-2-223,7-12 494,-1 0-1,0-1 1,4-12-494,-7 16 256,34-68 154,-4-3-1,-3-1 1,-3-4-410,-23 59 7,0 0 1,-2 0-1,-2 0 0,-1-1 0,-1 0 0,-2 0 1,-1 0-1,-2 0 0,-1 0 0,-3-12-7,4 35-7,0 1-1,-1 0 0,0-1 0,0 1 1,-1 0-1,0 1 0,-5-8 8,8 14-11,-1 0-1,1 0 1,0 1-1,-1-1 1,1 1-1,-1-1 1,1 1-1,-1 0 1,0-1-1,0 1 1,1 0-1,-1 0 1,0 0-1,0 0 1,0 1-1,0-1 0,0 0 1,0 1-1,-1 0 1,1-1-1,0 1 1,0 0-1,0 0 1,0 0-1,0 0 1,0 1-1,0-1 1,-1 0-1,1 1 1,0 0-1,0-1 1,0 1-1,0 0 1,1 0-1,-1 0 1,0 0-1,0 1 12,-7 4-29,0 0 0,1 1 1,-1 0-1,2 1 0,-1 0 0,1 0 0,0 0 0,1 1 0,0 0 0,0 0 0,1 1 0,0 0 0,1 0 0,0 0 0,0 3 29,-6 17-15,2 2-1,1 0 1,1 0-1,0 15 16,2-4-3,2 1 1,2-1-1,2 0 0,1 1 0,3-1 1,3 10 2,-3-27 6,1-1 1,0 0 0,2-1-1,1 0 1,1 0 0,1-1 0,1 0-1,1-1 1,0-1 0,2 0 0,2 0-7,-10-12 22,1 0 1,0-1 0,0 0 0,1-1-1,-1 0 1,1 0 0,1-1 0,0 0 0,1-1-23,-9-3 17,1-1 1,-1 0-1,1 0 1,-1 0 0,1 0-1,-1 0 1,1-1-1,0 0 1,-1 0 0,1 0-1,0 0 1,-1 0-1,1-1 1,0 0 0,-1 0-1,1 0 1,-1 0 0,1 0-1,-1-1 1,0 1-1,0-1 1,1 0 0,-1 0-1,0 0 1,-1-1-1,1 1 1,0 0 0,-1-1-1,1 0 1,-1 0-1,1-1-17,7-11 44,0-1 0,-1-1 0,0 1 0,-2-1 0,0-1 0,-1 1 0,-1-1 0,1-4-44,3-19 19,-3-1 0,0 0 0,-3-6-19,-1 18-14,-2-1 0,0 1 1,-3 0-1,0-1 1,-2 1-1,-3-6 14,8 36-4,0 1 1,0-1-1,0 0 0,0 0 0,0 0 0,0 0 0,0 0 1,0 1-1,0-1 0,0 0 0,-1 0 0,1 0 1,0 0-1,0 0 0,0 0 0,0 0 0,0 1 1,0-1-1,0 0 0,-1 0 0,1 0 0,0 0 0,0 0 1,0 0-1,0 0 0,0 0 0,-1 0 0,1 0 1,0 0-1,0 0 0,0 0 0,0 0 0,-1 0 0,1 0 1,0 0-1,0 0 0,0 0 0,0 0 0,0 0 1,-1 0-1,1 0 0,0 0 0,0 0 0,0 0 1,0 0-1,0 0 0,-1-1 0,1 1 0,0 0 0,0 0 1,0 0-1,0 0 0,0 0 0,0 0 0,0-1 1,0 1-1,-1 0 0,1 0 0,0 0 0,0 0 1,0 0-1,0-1 0,0 1 4,-5 13-100,2 5 78,1 0 0,1 0 0,0 0 0,2 0 0,0 1 0,0-1 0,2 0 0,4 15 22,-1 3-9,2 21 6,-4-19 5,2-1 0,2 1 0,1-1 0,13 32-2,-22-69-9,0 0 1,0 1-1,0-1 1,0 1-1,0-1 0,0 0 1,0 1-1,1-1 0,-1 1 1,0-1-1,0 0 1,0 1-1,1-1 0,-1 0 1,0 1-1,0-1 0,1 0 1,-1 0-1,0 1 1,1-1-1,-1 0 0,1 0 1,-1 1-1,0-1 0,1 0 1,-1 0-1,0 0 1,1 0-1,-1 0 0,1 0 1,-1 0-1,0 1 0,1-1 1,-1 0 8,10-12-342,1-23-478,7-56-2008,-14 61 707,2 0 1,1 0-1,1 1 1,2 0-1,6-12 2121,-15 39-93,-1 1-1,1-1 1,0 0-1,0 1 1,0-1-1,0 1 0,0-1 1,0 1-1,0 0 1,1-1-1,-1 1 1,1 0-1,-1 0 1,1 0-1,-1 0 1,1 0-1,-1 0 1,1 0-1,0 0 94,0 1 39,-1 0-1,0 0 1,0 0-1,0 0 1,1 0 0,-1 0-1,0 1 1,0-1 0,0 0-1,1 1 1,-1-1-1,0 1 1,0-1 0,0 1-1,0 0 1,0-1 0,0 1-1,0 0 1,0 0-1,-1 0 1,2 0-39,3 5 429,-1 0 0,1 0 1,-1 1-1,-1-1 0,1 1 0,-1 0 0,0 0 0,0 1-429,12 49 2817,-15-53-2447,1 0 0,0 1 1,-1-1-1,0 0 0,0 0 1,0 0-1,-1 1 0,0-1 1,1 0-1,-1 0 0,0 0 1,-2 4-371,2-8 37,1 0-1,0 0 1,0 0 0,0 0 0,0 0 0,-1 0 0,1 0 0,0 0 0,0 0 0,0 0-1,0 0 1,-1 0 0,1 0 0,0 0 0,0 0 0,0 0 0,-1 0 0,1 0-1,0-1 1,0 1 0,0 0 0,0 0 0,0 0 0,-1 0 0,1 0 0,0 0 0,0 0-1,0-1 1,0 1 0,0 0 0,0 0 0,0 0 0,0 0 0,-1-1 0,1 1 0,0 0-1,0 0 1,0 0 0,0 0 0,0-1 0,0 1 0,0 0 0,0 0 0,0 0 0,0-1-1,0 1 1,0 0 0,0 0 0,0 0 0,0 0 0,1-1 0,-1 1-37,-3-14 442,2 2-369,2 0-1,0 0 1,0 0-1,1 0 1,0 0-1,1 0 1,1 1-1,0-1 1,0 1-1,1 0 1,0 0-1,1 1 1,0-1-1,7-7-72,-12 17 4,0 0-1,0 0 1,0 1-1,0-1 1,1 0-1,-1 1 1,0-1-1,0 0 1,0 1-1,1-1 1,-1 1-1,0 0 1,1-1-1,-1 1 1,0 0-1,1 0 1,-1 0-1,0 0 1,1 0-1,-1 0 1,0 0-1,1 1 1,-1-1-1,0 0 1,0 1-1,1-1 1,-1 1-1,0-1 1,0 1-1,0 0 1,0-1-1,1 1 1,-1 0-1,0 0 1,0 0-1,0 0 1,-1 0-1,1 0 1,1 1-4,5 6 12,1 1 1,-1 0-1,-1 0 1,4 7-13,-5-7 13,3 3 0,0 0 0,1 0-1,0-1 1,1 0 0,0 0 0,0-1-1,3 1-12,-9-9 24,-1 0-1,1 1 0,-1-1 0,1-1 0,0 1 0,0 0 0,-1-1 0,1 0 0,0 0 1,1 0-1,-1 0 0,0-1 0,0 0 0,0 1 0,0-1 0,0-1 0,0 1 1,1-1-1,-1 0 0,0 0 0,0 0 0,0 0 0,-1 0 0,1-1 0,0 0 0,0 0 1,1-1-24,8-5 78,-1 0 1,0 0 0,-1-1 0,0 0-1,0-1 1,-1-1 0,-1 0 0,1 0 0,-2 0-1,1-1 1,-2-1 0,0 1 0,0-1-1,1-5-78,-5 9 18,1-1-1,-2 1 0,1-1 0,-2 0 0,1 0 1,-1 0-1,0 0 0,-1-1 0,-1 1 0,1 0 1,-2 0-1,1 0 0,-1 0 0,-1 0 0,0 1 1,0-1-1,-1 1 0,0 0 0,0 0 1,-6-8-18,5 9 4,-1 0 0,0 0 0,0 0 0,-1 1 0,0 0 0,-4-4-4,9 10-2,1-1-1,-1 1 0,1 0 0,-1 0 0,1 0 0,-1 0 1,0 0-1,0 0 0,1 0 0,-1 1 0,0-1 0,0 0 0,0 1 1,0 0-1,0-1 0,0 1 0,0 0 0,0 0 0,0 0 1,1 0-1,-1 1 0,0-1 0,0 0 0,0 1 0,0-1 1,0 1-1,0 0 0,1 0 0,-1-1 0,0 1 0,0 0 1,1 1-1,-1-1 0,1 0 0,-1 0 0,0 2 3,-3 3-7,0 1 1,1-1-1,0 1 0,1 0 0,-1 0 1,1 1-1,1-1 0,-1 0 0,1 1 0,0 0 1,1 0-1,0-1 0,0 8 7,0 2-1,1-1-1,0 1 0,2-1 1,-1 1-1,2-1 1,1 4 1,-1-10 0,1 0 0,0 0 0,0-1 0,1 0 1,0 0-1,0 0 0,1 0 0,0-1 0,1 0 0,0 0 0,0 0 1,2 0-1,1 1 7,2 0 1,-1 0 0,1-1 0,0-1 0,1 0-1,0 0 1,0-1 0,7 1-8,-18-6 2,1 1 1,0-1-1,0-1 1,0 1-1,0 0 1,0-1-1,0 1 1,1-1-1,-1 0 0,0 0 1,0 0-1,0-1 1,0 1-1,0-1 1,0 1-1,0-1 1,0 0-1,0 0 1,0-1-1,0 1 0,-1 0 1,1-1-1,0 0 1,-1 0-1,1 0 1,-1 0-1,0 0 1,0 0-1,1 0 1,-1-1-3,2-4-99,0 0 1,0 0-1,-1 0 1,0 0-1,0-1 1,-1 1-1,0-1 1,0 0-1,-1 0 1,0 1-1,0-6 99,1-10-954,-2 1-1,0-1 1,-3-18 954,-10-23-864</inkml:trace>
  <inkml:trace contextRef="#ctx0" brushRef="#br0" timeOffset="13986.669">4626 1182 5849,'-25'18'2873,"5"-3"-785,13-9-1208,4-2-183,4-2-377,2-3-136,-3 0-432,0 0-2465,0-1 1993</inkml:trace>
  <inkml:trace contextRef="#ctx0" brushRef="#br0" timeOffset="14331.745">4561 735 6121,'6'-63'3177,"-6"118"4695,7 11-5309,15 72-2830,-16-103 1108,-1-12-950,-2-16 312,0-15 1545,0-6-844</inkml:trace>
  <inkml:trace contextRef="#ctx0" brushRef="#br0" timeOffset="14783.174">4578 435 8402,'-37'-67'4089,"30"70"-865,7-2-2984,2 3-400,6 1 16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6:30.9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5 108 3881,'0'-6'2106,"0"6"-1908,0-1 1,-1 1 0,1-1-1,0 0 1,0 1-1,0-1 1,0 0 0,0 1-1,-1-1 1,1 0-1,0 1 1,1-1 0,-1 1-1,0-1 1,0 0-1,0 1 1,0-1 0,0 0-1,1 1 1,-1-1-1,0 1 1,1-1 0,-1 1-1,0-1 1,1 1 0,-1-1-1,0 1 1,1-1-1,-1 1 1,1-1 0,-1 1-1,1 0 1,-1-1-1,1 1 1,0 0 0,-1-1-1,1 1 1,-1 0-1,1 0 1,0-1-199,-1 1 998,0 0-186,2 5-723,-1 0 0,1-1 1,-1 1-1,0 0 0,-1-1 0,1 1 1,-1 0-1,0 0 0,-1 0 1,1 0-1,-1-1 0,0 1 1,0 0-1,0-1 0,0 1 0,-1 0 1,0-1-1,0 0 0,0 1 1,-1-1-1,1 0 0,-1 0 1,0 0-1,0-1 0,-2 2-89,4-4 9,1 0 0,-1 0 1,0 0-1,0 0 0,0 0 0,0 0 0,0-1 0,0 1 1,0 0-1,0-1 0,0 1 0,0-1 0,0 1 0,0-1 1,-1 0-1,1 1 0,0-1 0,0 0 0,0 0 0,-1 0 1,1 0-1,0 0 0,0 0 0,-1 0 0,1 0 0,0 0 0,0-1 1,0 1-1,0 0 0,-1-1 0,1 1 0,0-1 0,0 1 1,0-1-1,0 0 0,0 1 0,0-1 0,0 0 0,0 0 1,0 0-1,1 0 0,-1 0 0,0 0 0,0 0 0,1 0 1,-1 0-1,1 0 0,-1-1-9,-1-2 5,0 0 1,0 0-1,1-1 0,0 1 1,0 0-1,0-1 0,0 1 1,0-1-1,1 1 1,0-1-1,0 1 0,0-1 1,1 1-6,0-2 54,1 1 0,-1 0 0,1 0 0,0 0 1,0 0-1,1 0 0,0 1 0,0-1 0,0 1 1,0-1-1,1 1 0,-1 0-54,0 2 50,-1 0 0,0 0 0,0 0 1,1 0-1,-1 0 0,1 0 0,-1 1 0,1-1 0,0 1 1,0 0-1,0 0 0,0 0 0,0 0 0,-1 1 0,1-1 0,1 1 1,-1 0-1,0 0 0,0 0 0,0 0 0,0 0 0,0 1-50,-1-1 5,0 0 0,-1 1 0,1 0 0,0-1 0,-1 1 0,1 0 0,-1 0 0,0 0 0,1 0 0,-1 0 0,0 0 1,1 0-1,-1 0 0,0 0 0,0 1 0,0-1 0,0 0 0,0 1 0,0-1 0,0 1 0,-1-1 0,1 1 0,0 0 0,-1-1 0,0 1 0,1 0 0,-1-1 0,0 1 0,0 0 0,0-1 0,0 1 0,0 0 0,0-1 0,0 1 0,0 0 0,-1 0 0,1-1 0,-1 1-5,0 4 16,0-1-1,-1 1 1,0-1 0,0 0-1,0 1 1,-1-1-1,1 0 1,-1-1 0,0 1-1,-1 0 1,0-1-16,2-1 10,-1-1-1,0 1 1,0-1-1,0 0 0,0 0 1,0-1-1,-1 1 1,1 0-1,-1-1 1,1 0-1,-1 0 1,1 0-1,-1 0 1,0-1-1,1 1 1,-1-1-1,0 0 1,1 0-1,-1 0 1,0-1-1,1 1 1,-1-1-1,0 0 1,1 0-1,-1 0 1,1-1-1,-1 1 1,1-1-1,0 0 1,-1 0-10,2 1 13,0-1 1,-1 1-1,1-1 1,0 0-1,0 0 1,0 0 0,0 0-1,0 0 1,1 0-1,-1 0 1,1-1-1,-1 1 1,1 0 0,0-1-1,0 0 1,0 1-1,0-1 1,0 1-1,1-1 1,-1 0-1,1 0 1,0 1 0,0-1-1,0 0 1,0 0-1,0 1 1,0-1-1,1 0 1,-1 0 0,1 1-1,0-1 1,0 1-1,0-1 1,0 1-1,1-1 1,-1 1-1,0-1 1,1 1 0,1-2-14,2-2 100,0 0 1,1 0-1,-1 0 1,1 1-1,0 0 1,1 0-1,-1 1 1,1 0-1,0 0 1,0 0-1,0 1 1,0 0-1,1 1 1,5-2-101,-10 3 9,1 0 0,-1 1 0,0-1 0,0 1 0,1 0 0,-1 0 0,0 0 0,0 0 0,1 0 0,-1 1 0,0 0 0,0 0 0,1-1 0,-1 2 0,0-1 0,0 0 0,0 1 0,-1-1 0,1 1 0,0 0 0,0 0 0,-1 0 0,1 0 0,-1 1 0,0-1 0,0 1 0,0-1 0,0 1 0,0 0 0,0-1 1,-1 1-1,1 0 0,-1 0 0,0 0 0,1 3-9,-1 0 2,1-1 1,-1 1 0,0 0-1,-1 0 1,1-1 0,-1 1-1,-1 0 1,1 0 0,-1-1-1,0 1 1,0 0 0,0-1-1,-1 1 1,0-1 0,0 1-1,0-1 1,-1 0 0,0 0-1,0 0 1,-2 2-3,3-4-1,0 0 0,0 0 0,-1 0-1,1-1 1,-1 0 0,1 1 0,-1-1 0,0 0 0,0 0 0,0 0-1,0-1 1,-1 1 0,1-1 0,0 0 0,-1 0 0,1 0 0,-1 0 0,1-1-1,-1 1 1,1-1 0,-1 0 0,1 0 0,-1 0 0,1 0 0,-1-1 0,1 1-1,-1-1 1,1 0 0,-1 0 0,1 0 0,0-1 0,-1 1 0,-1-2 1,-2-1 6,0-1 0,0 1 1,0-1-1,1 0 1,0-1-1,0 0 1,0 0-1,1 0 0,0 0 1,0-1-1,1 0 1,-1 0-1,1-2-6,2 6 22,1 0 0,-1 0 0,1 0 0,0-1 0,1 1 0,-1 0 0,0 0 0,1-1-1,0 1 1,-1 0 0,2-1 0,-1 1 0,0 0 0,0-1 0,1 1 0,0 0 0,0 0 0,0 0 0,0 0 0,0-1 0,1 1 0,-1 1 0,1-1 0,0 0 0,0 0 0,0 1 0,0-1-1,0 1 1,1-1 0,-1 1 0,1 0 0,-1 0 0,1 0 0,1 0-22,-1 0 20,1-1 0,-1 1-1,1 1 1,0-1 0,-1 0 0,1 1 0,0 0-1,0 0 1,0 0 0,0 0 0,0 1 0,1 0-1,-1 0 1,0 0 0,0 0 0,0 0-1,0 1 1,0 0 0,0 0 0,0 0 0,0 0-1,0 1 1,0-1 0,-1 1 0,1 0 0,-1 0-1,1 0 1,-1 1 0,0-1 0,0 1-1,0 0 1,0 0 0,0 0 0,0 0 0,0 2-20,-1-2 5,1 0 0,-1 0 1,0 0-1,0 1 1,-1-1-1,1 1 1,-1-1-1,1 1 0,-1-1 1,0 1-1,-1 0 1,1 0-1,-1 0 1,1-1-1,-1 1 1,0 0-1,-1 0 0,1 0 1,0-1-1,-1 1 1,0 0-1,0 0 1,0-1-1,-1 1 0,1-1 1,-1 1-1,0-1 1,0 0-1,0 1 1,0-1-1,0 0 0,-1 0 1,0-1-1,1 1 1,-1 0-1,0-1 1,-3 2-6,3-2 6,-1 0 0,0-1 0,0 1-1,0-1 1,0 0 0,0 0 0,0 0 0,0 0 0,0-1 0,0 0 0,0 0 0,-1 0 0,1 0 0,0-1 0,0 1 0,0-1 0,0 0 0,0-1 0,0 1 0,-1-1-6,1 1-1,1 0 0,-1-1 1,1 1-1,-1-1 0,1 0 1,0 0-1,0 0 0,0 0 1,0-1-1,0 1 0,1-1 1,-1 0-1,1 1 0,-1-1 0,1 0 1,0-1-1,0 1 0,1 0 1,-1 0-1,0-1 0,1 1 1,0-2 0,0 3-15,1 1 0,0-1 1,0 1-1,-1-1 1,1 1-1,0-1 0,1 1 1,-1 0-1,0-1 0,0 1 1,1-1-1,-1 1 1,0 0-1,1-1 0,0 1 1,-1 0-1,1-1 0,0 1 1,-1 0-1,1 0 1,0 0-1,0 0 0,0 0 1,0 0-1,0 0 0,0 0 1,1 0-1,-1 0 1,0 0-1,0 1 0,1-1 1,-1 0-1,0 1 0,1-1 1,-1 1-1,0 0 1,1-1-1,-1 1 0,2 0 15,6-1-32,0 0 0,0 1 0,0 0-1,0 1 1,8 1 32,-12-1 294,21 1 202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6:35.44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06 827 3809,'0'-5'5650,"0"7"-2528,1 13-1749,-3 1-1971,2-16 646,0 0 1,0 1-1,0-1 1,0 0-1,0 0 0,0 0 1,0 0-1,0 0 1,0 1-1,0-1 1,0 0-1,-1 0 1,1 0-1,0 0 0,0 0 1,0 1-1,0-1 1,0 0-1,0 0 1,0 0-1,-1 0 1,1 0-1,0 0 1,0 0-1,0 0 0,0 1 1,0-1-1,-1 0 1,1 0-1,0 0 1,0 0-1,0 0 1,0 0-1,-1 0 0,1 0 1,0 0-1,0 0 1,0 0-1,0 0 1,-1 0-1,1 0 1,0 0-1,0 0 0,0 0 1,0 0-1,0-1 1,-1 1-1,1 0 1,0 0-1,0 0 1,0 0-1,0 0 0,0 0 1,-1 0-1,1 0 1,0-1-1,0 1 1,0 0-1,0 0-48,-1-3 58,-1 0-1,1 0 1,0 0 0,0 0-1,1-1 1,-1 1 0,1 0-1,-1 0 1,1-1 0,0 1-1,0 0 1,1 0 0,-1-1-1,1 1 1,0 0 0,-1 0-1,1 0 1,1 0 0,-1 0-1,0 0 1,2-3-58,-2 5 15,-1 0-1,1 1 1,-1-1 0,1 0-1,-1 0 1,1 0 0,0 0-1,0 0 1,-1 0 0,1 1-1,0-1 1,0 0 0,0 1-1,0-1 1,0 1-1,0-1 1,0 1 0,0-1-1,0 1 1,0 0 0,0-1-1,0 1 1,0 0 0,0 0-1,1 0 1,-1 0 0,0 0-1,0 0 1,0 0 0,0 0-1,0 0 1,0 1 0,0-1-1,0 0 1,0 1-1,1-1 1,-1 1 0,-1-1-1,1 1 1,0 0 0,0-1-1,0 1 1,0 0 0,0-1-1,0 2-14,1 0 4,-1 0 0,0 0 0,0 0 1,0 0-1,0 1 0,0-1 0,0 0 0,0 0 0,-1 1 0,1-1 0,-1 1 0,0-1 0,1 0 0,-1 1 0,0-1 0,-1 1 0,1-1 0,0 0 0,-1 1 0,1-1 0,-2 2-4,-1 3 23,0 0-1,-1-1 0,0 0 1,0 0-1,0 0 0,-1 0 1,0-1-1,0 0 0,0 0 1,-1 0-23,3-2 21,1-1 0,-1 0 0,0 0 0,0 0 0,0 0 0,0 0 0,0 0 0,-1-1 0,1 0 0,0 0 0,-1 0 0,1 0 0,-1 0 0,1 0 0,-1-1 0,1 0 0,-1 0 1,1 0-1,-1 0 0,1 0 0,-3-1-21,4 0 20,0 0 1,0 0-1,1 0 0,-1 0 1,0 0-1,1-1 1,-1 1-1,1 0 1,0-1-1,-1 1 1,1-1-1,0 0 1,0 1-1,0-1 0,0 0 1,0 0-1,0 0 1,1 1-1,-1-1 1,0 0-1,1 0 1,0 0-1,-1 0 1,1 0-1,0 0 0,0 0 1,0 0-1,0 0 1,0 0-1,1 0 1,-1 0-1,1 0 1,-1 0-1,1 0 0,0 0-20,0-4 135,1 0-1,0 1 0,0-1 0,0 1 0,1 0 0,0 0 0,0 0 0,0 0 1,1 0-1,-1 0 0,5-3-134,-6 7 11,1 0 0,0 0 0,0 0 1,0 0-1,-1 0 0,1 1 0,0-1 0,0 1 0,0 0 1,0 0-1,0 0 0,0 0 0,0 0 0,0 1 1,0-1-1,0 1 0,0 0 0,-1 0 0,1 0 0,0 0 1,0 0-1,-1 1 0,1-1 0,-1 1 0,1 0 0,-1 0 1,0 0-12,1 0-8,0 0 1,0 0 0,-1 1 0,1-1-1,-1 1 1,1 0 0,-1 0-1,0 0 1,0 0 0,1 3 7,-2-5 5,0 1 0,-1-1 1,1 1-1,-1 0 0,0-1 1,1 1-1,-1-1 0,0 1 0,0-1 1,0 1-1,0 0 0,0-1 1,0 1-1,-1-1 0,1 1 1,0 0-1,-1-1 0,1 1 0,-1-1 1,0 0-1,1 1 0,-2 1-5,1-2 12,0 0-1,1 0 1,-1 0 0,0 0-1,0 0 1,0 0-1,-1 0 1,1 0-1,0 0 1,0 0 0,0 0-1,-1-1 1,1 1-1,0-1 1,-1 1-1,1-1 1,0 1 0,-1-1-1,1 0 1,-1 1-1,1-1 1,0 0-1,-1 0-11,-1 0 18,0-1-1,0 1 1,0-1-1,0 0 0,1 0 1,-1 0-1,0 0 1,0 0-1,1 0 1,-1-1-1,0 0-17,-3-2 22,1 0 0,0 0 0,0 0-1,0-1 1,1 0 0,-1 0 0,1 0 0,0 0 0,1-1-1,-1 0-21,0-12 311,3 17-371,1 1 1,0 0-1,0-1 0,0 1 1,0 0-1,0-1 0,0 1 0,-1 0 1,1-1-1,0 1 0,0 0 0,0-1 1,0 1-1,0 0 0,0-1 1,0 1-1,0 0 0,0-1 0,1 1 1,-1 0-1,0-1 0,0 1 0,0 0 1,0-1-1,0 1 0,0 0 1,1 0-1,-1-1 0,0 1 0,0 0 1,1 0-1,-1-1 0,0 1 0,0 0 1,1 0-1,-1-1 0,0 1 0,0 0 1,1 0-1,-1 0 0,0 0 1,1 0-1,-1 0 0,0-1 0,1 1 1,-1 0-1,1 0 60,8 3-851</inkml:trace>
  <inkml:trace contextRef="#ctx0" brushRef="#br0" timeOffset="1758.74">2235 1199 6673,'-24'-27'3342,"25"21"378,8 5-2083,10 4-155,-15-2-1206,0 1-1,1-1 1,-1 1-1,0 0 1,0 1-1,0-1 1,3 3-276,-7-5 21,1 0-1,0 1 1,-1-1 0,1 1 0,0-1 0,-1 1-1,1-1 1,0 1 0,-1-1 0,1 1 0,-1 0 0,1-1-1,-1 1 1,0 0 0,1-1 0,-1 1 0,0 0-1,1 0 1,-1-1 0,0 1 0,0 0 0,0 0-1,1 0 1,-1 0 0,0-1 0,0 1 0,0 0-1,-1 0 1,1 0 0,0-1 0,0 1 0,0 0-1,0 0 1,-1-1 0,1 1 0,0 0 0,-1 0-1,1-1 1,-1 1 0,1 0 0,-1-1 0,1 1 0,-1 0-1,1-1 1,-1 1 0,1-1 0,-1 1 0,0-1-21,0 1 23,0-1 1,-1 1 0,1-1 0,0 1 0,0-1 0,-1 0-1,1 1 1,0-1 0,-1 0 0,1 0 0,0 0 0,-1 0 0,1 0-1,0-1 1,-1 1 0,1 0 0,0-1 0,0 1 0,-1-1-1,1 1 1,0-1 0,0 1 0,0-1 0,0 0 0,0 1 0,0-1-1,0 0 1,0 0 0,0 0 0,-1-1-24,-1-1 22,-1 0-1,1-1 1,0 1-1,0-1 1,1 1 0,-1-1-1,1 0 1,-2-3-22,3 5 16,1 1-1,-1-1 1,0 0 0,1 1 0,-1-1 0,1 0 0,0 1-1,0-1 1,0 0 0,0 1 0,0-1 0,0 0 0,0 0-1,0 1 1,1-1 0,-1 0 0,0 1 0,1-1 0,0 1 0,-1-1-1,1 1 1,0-1 0,0 1 0,0-1 0,0 1 0,0 0-1,0-1-15,1 0 22,1 0 1,-1 1-1,0 0 0,0-1 0,1 1 0,-1 0 0,0 0 0,1 0 0,-1 0 1,1 1-1,0-1 0,-1 1 0,1 0 0,-1-1 0,1 1 0,1 0-22,-2 0 5,1 0 0,-1 0 0,0 0 0,0 0 0,0 0 0,1 1 0,-1-1 0,0 1 0,0-1 0,0 1 0,0 0-1,0 0 1,0 0 0,0 0 0,0 0 0,0 0 0,0 0 0,0 1 0,-1-1 0,1 1 0,-1-1 0,1 1 0,-1 0 0,0 0 0,1-1-1,-1 1 1,0 0 0,0 0 0,0 0 0,0 0 0,-1 0 0,1 1 0,-1-1 0,1 0 0,-1 0 0,0 0 0,1 1 0,-1-1 0,0 0 0,-1 0-1,1 0 1,0 1 0,-1 1-5,0-1 6,0 0-1,-1 0 1,1 0-1,-1 0 0,0-1 1,0 1-1,0 0 1,0-1-1,0 1 0,0-1 1,-1 0-1,1 0 1,-1 0-1,0 0 0,0 0 1,1-1-1,-1 1 1,0-1-1,0 1 0,-1-1 1,1 0-1,0 0 1,0-1-1,-3 1-5,4 0 2,0-1 1,-1 0-1,1 0 0,-1 1 0,1-1 0,0-1 1,-1 1-1,1 0 0,0-1 0,-1 1 1,1-1-1,0 1 0,0-1 0,-1 0 0,1 0 1,0 0-1,0 0 0,0-1 0,0 1 1,0-1-1,1 1 0,-1-1 0,0 1 0,1-1 1,-1 0-1,1 0 0,-1 0 0,1 0 1,0 0-1,0 0 0,0 0 0,0 0 0,0-1 1,0 0-3,1 1 26,0-1 0,-1 0 0,1 1 1,1-1-1,-1 0 0,0 0 0,1 1 1,-1-1-1,1 1 0,0-1 0,0 0 1,0 1-1,0-1 0,0 1 0,0 0 1,1-1-1,-1 1 0,1 0 0,0 0 0,0 0 1,0 0-1,0 0 0,0 1 0,0-1 1,0 0-1,0 1 0,1 0 0,-1-1 1,0 1-1,1 0-26,3-2 97,0 0 0,0 0 0,0 1 0,1-1 0,-1 1 0,0 1 0,1-1 0,-1 1 0,1 1-1,0-1 1,5 1-97,-11 0-2,0 0 0,0 0 0,0 0 0,0 0 0,0 0 0,1 0-1,-1 0 1,0 0 0,0 1 0,0-1 0,0 0 0,0 1-1,0-1 1,0 1 0,-1-1 0,1 1 0,0-1 0,0 1 0,0 0-1,0-1 1,-1 1 0,1 0 0,0 0 0,0 0 0,-1-1 0,1 1-1,-1 0 1,1 0 0,-1 0 0,1 0 0,-1 0 0,0 0-1,1 0 1,-1 0 0,0 0 0,0 0 0,0 0 0,0 0 0,0 1-1,0-1 1,0 0 0,0 0 0,0 0 0,0 0 0,-1 0 0,1 0-1,0 0 1,-1 0 0,0 0 2,0 2-13,0-1-1,0 1 1,-1-1 0,1 0-1,-1 0 1,0 0 0,1 0-1,-1 0 1,0 0 0,0 0-1,0-1 1,-1 1 0,1-1-1,0 1 1,-1-1 0,1 0-1,-1 0 1,1 0 0,-1 0-1,0 0 14,-8 0-167,0-1-1,0 0 0,0 0 0,0-1 1,-4-1 167,-41-1-1813,43 4 1518</inkml:trace>
  <inkml:trace contextRef="#ctx0" brushRef="#br0" timeOffset="3057.565">2964 1484 3905,'0'0'329,"-1"0"1,0 0-1,1 1 1,-1-1-1,1 0 1,-1 0-1,1 1 1,-1-1-1,1 0 0,-1 1 1,1-1-1,-1 1 1,1-1-1,-1 0 1,1 1-1,-1-1 1,1 1-1,0-1 1,0 1-1,-1 0 1,1-1-1,0 1 0,-1 0-329,-11 12 3489,12-13-3375,0 1 0,0-1 0,0 0 0,-1 0 0,1 0 0,0 0 0,0 0 0,-1 1 0,1-1 0,0 0 0,0 0 0,-1 0 0,1 0 0,0 0 0,0 0 0,-1 0 0,1 0 0,0 0 0,-1 0 0,1 0 0,0 0 0,0 0 0,-1 0 1,1 0-1,0 0 0,0 0 0,-1 0 0,1-1 0,0 1 0,0 0 0,-1 0 0,1 0 0,0 0 0,0-1 0,-1 1 0,1 0 0,0 0 0,0 0 0,0-1 0,0 1 0,-1 0 0,1 0 0,0-1 0,0 1 0,0 0 0,0 0 0,0-1 0,0 1-114,0 0 6,0 0-1,0 0 1,0-1-1,0 1 1,0 0-1,0 0 1,0-1-1,0 1 1,0 0-1,0 0 1,0 0-1,0-1 0,0 1 1,0 0-1,0 0 1,0 0-1,0-1 1,0 1-1,1 0 1,-1 0-1,0 0 1,0 0-1,0-1 1,0 1-1,0 0 1,1 0-1,-1 0 0,0 0 1,0 0-1,0 0 1,1 0-1,-1-1 1,0 1-1,0 0 1,0 0-1,1 0 1,-1 0-1,0 0 1,0 0-1,0 0 1,1 0-1,-1 0 0,0 0 1,0 0-1,0 0 1,1 0-1,-1 0 1,0 1-6,1-2-7,-1 1 0,1 0 0,0 0 0,-1 1 1,1-1-1,-1 0 0,1 0 0,-1 0 0,1 0 0,0 0 1,-1 1-1,1-1 0,-1 0 0,1 0 0,-1 1 0,1-1 1,-1 0-1,1 1 0,-1-1 0,0 1 0,1-1 0,-1 1 7,1 0-4,0 0-1,-1 0 0,1 1 1,-1-1-1,1 1 0,-1-1 0,0 0 1,1 1-1,-1-1 0,0 1 1,0-1-1,0 1 0,0-1 1,0 1-1,0-1 0,-1 0 0,1 1 1,0-1-1,-1 1 0,1-1 1,-1 0-1,1 1 0,-1-1 1,0 0-1,0 0 0,1 1 0,-1-1 1,0 0-1,0 0 0,0 0 1,0 0-1,-1 0 0,0 0 5,-1 2 3,0-1 0,0 0 0,0-1 0,0 1 0,0-1 0,0 1 0,-1-1 0,1 0 0,-1 0 0,1-1 0,-1 1 0,1-1 0,-3 1-3,4-1 19,0 0 0,0 0 0,0 0-1,0-1 1,0 1 0,0-1-1,0 1 1,1-1 0,-1 1 0,0-1-1,0 0 1,0 0 0,1 0 0,-1 0-1,0 0 1,1-1 0,-1 1-1,1 0 1,-1-1 0,1 1 0,-1-1-19,2 1 34,0 0 1,-1 0 0,1 0 0,0 0-1,-1-1 1,1 1 0,0 0-1,0 0 1,0 0 0,0 0 0,0 0-1,0 0 1,0-1 0,0 1-1,1 0 1,-1 0 0,0 0 0,1 0-1,-1 0 1,0 0 0,1 0-1,0 0 1,-1 0 0,1 0 0,0 0-1,-1 0 1,1 0 0,0 1-1,0-1 1,0 0 0,-1 0 0,1 1-1,0-1 1,0 1 0,0-1-1,0 1 1,1-1-35,4-2 108,0 0 0,-1 0 1,1 1-1,0-1 0,0 2 0,1-1 1,-1 1-1,0-1 0,0 2 0,2-1-108,-4 1 0,0-1 0,0 1 0,0 1 0,0-1 0,0 0 0,0 1 0,0 0 0,0 0 0,0 0 0,0 0 0,0 1 0,-1 0 0,1-1 0,-1 1 0,1 1 0,1 0 0,-4-2-8,-1 0 1,1 0-1,0 0 1,-1 0-1,1 0 0,-1 0 1,0 0-1,1 0 1,-1 0-1,0 1 1,1-1-1,-1 0 1,0 0-1,0 0 1,0 0-1,0 1 1,0-1-1,0 0 1,0 0-1,-1 0 0,1 0 1,0 1-1,-1-1 1,1 0-1,-1 0 1,1 0-1,-1 0 1,1 0-1,-1 0 1,0 0-1,1 0 1,-2 0 7,-25 29-57,23-27 70,1-1-1,-1-1 1,1 1 0,-1 0-1,0-1 1,0 0 0,0 0-1,0 0 1,0 0-1,0-1 1,0 1 0,0-1-1,0 0 1,0 0-1,0-1 1,0 1 0,0-1-1,0 0 1,0 0-13,2 1 19,0-1-1,0 1 1,0-1 0,0 0-1,0 0 1,0 0 0,0 0 0,0 0-1,0 0 1,1 0 0,-1 0 0,0-1-1,1 1 1,-1-1 0,1 1-1,-1-1 1,1 0 0,0 1 0,0-1-1,0 0 1,0 0 0,0 0-1,0 0 1,0 0 0,1 0 0,-1 0-1,1 0 1,-1 0 0,1 0-1,0-1 1,0 1 0,0 0 0,0 0-1,0 0 1,0 0 0,1-1-19,-1 1-9,1 1 0,0-1 0,-1 0 0,1 0 0,0 1 0,0-1 0,0 1 0,0-1 0,0 1 0,0-1 0,0 1 0,0 0 0,1-1 0,-1 1 0,1 0 0,-1 0 0,1 0 0,-1 0 0,1 0 0,-1 0 0,1 1 0,0-1 0,0 1 0,-1-1 0,1 1 0,0-1 0,0 1-1,-1 0 1,1 0 0,0 0 0,0 0 0,0 0 0,0 0 0,-1 0 0,1 1 0,0-1 0,0 1 0,-1-1 0,1 1 0,0 0 0,-1 0 0,1 0 0,0-1 0,-1 2 0,1-1 9,-2-1-58,0 0-1,1 0 1,-1 0 0,0 1-1,0-1 1,1 0-1,-1 0 1,0 0-1,0 1 1,0-1-1,0 0 1,1 0 0,-1 1-1,0-1 1,0 0-1,0 0 1,0 1-1,0-1 1,0 0-1,0 1 1,1-1-1,-1 0 1,0 0 0,0 1-1,0-1 1,0 0-1,0 1 1,0-1-1,-1 0 1,1 1-1,0-1 59,0 3-4146,0-3 2825</inkml:trace>
  <inkml:trace contextRef="#ctx0" brushRef="#br0" timeOffset="4718.751">245 125 2433,'-65'-34'1648,"64"34"488,1 0-767,0 0-241,0 0-88,0 0-272,0 0-136,0 0-176,0 0-135,8 1-225,2 2-24,3 5-168,31 20-345,-28-18-1751,0-1 1488</inkml:trace>
  <inkml:trace contextRef="#ctx0" brushRef="#br0" timeOffset="5068.861">534 296 2521,'3'1'1792,"1"1"248,0 2-511,-4-4-369,0 0-216,0 0-336,0 0-120,1 0-200,3 3-112,4-2-88,0 4-112,0-1-880,3 2-1368,29 29 1440</inkml:trace>
  <inkml:trace contextRef="#ctx0" brushRef="#br0" timeOffset="5420.913">854 453 4441,'8'9'2552,"-5"1"-447,2 0-401,0-3-695,2 1-289,3-1-360,-3 0-104,0 1-120,2 0-40,2-3-168,4 2-312,0-1-937,3-1-855,2 1 1296</inkml:trace>
  <inkml:trace contextRef="#ctx0" brushRef="#br0" timeOffset="5421.913">1179 616 4321,'15'8'2504,"-4"4"-351,-1 1-409,0-4-623,1 5-225,0-4-360,1-2-96,2 2-216,0-4-48,2 3-552,3-2-704,4 4 712</inkml:trace>
  <inkml:trace contextRef="#ctx0" brushRef="#br0" timeOffset="5794.126">1633 876 7722,'-1'7'2992,"4"2"-2128,4 2-463,4-3-289,3-2-56,2 0-136,2-1-216,2 0-713,-4 0-735,1 3 1064</inkml:trace>
  <inkml:trace contextRef="#ctx0" brushRef="#br0" timeOffset="5795.126">1934 1134 5169,'10'11'2889,"2"0"-689,2 4-1064,1 1-391,1-2-489,2 1-128,-1-4-72,0-4-200,5-3-2801,-2-3 2169</inkml:trace>
  <inkml:trace contextRef="#ctx0" brushRef="#br0" timeOffset="6154.905">2346 1337 8914,'-1'9'3241,"3"-1"-2649,6-1-336,1-5-288,6-2-192,-1 1-985,1-1-1471,2 1 1712</inkml:trace>
  <inkml:trace contextRef="#ctx0" brushRef="#br0" timeOffset="6155.905">2487 1399 6353,'93'61'3425,"-88"-43"-848,1-5-1561,-1-1-376,3-2-496,4-1-80,4-4-568,1-2-344,1-2 488</inkml:trace>
  <inkml:trace contextRef="#ctx0" brushRef="#br0" timeOffset="6156.905">2725 1533 7714,'87'40'3432,"-81"-31"-1743,0-2-441,1-1-688,-3-2-208,4-1-272,0-3-208,2 0-600,2-1-328,2 1-2697,-1 0 2489</inkml:trace>
  <inkml:trace contextRef="#ctx0" brushRef="#br0" timeOffset="6503.858">2941 1635 4849,'72'36'2529,"-61"-26"-881,2-3-488,-3-1-736,-1-4-568,2-2 88</inkml:trace>
  <inkml:trace contextRef="#ctx0" brushRef="#br0" timeOffset="7001.323">3132 1691 5377,'71'17'3260,"-69"-17"-2978,-1 1 1,1-1 0,0 1 0,-1-1-1,1 1 1,0 0 0,-1 0 0,1 0-1,-1 0 1,1 0 0,-1 0 0,0 0-1,1 1 1,-1-1 0,0 0 0,1 2-283,11 7 750,-5-7-438,0-1-1,0 0 1,1 0-1,-1-1 1,0 0 0,3-1-312,-16-20 899,1 2-863,0 1 0,-2 0 0,0 1 0,-1-1 0,0 1 0,-1 1 0,-1-1 0,-1 2 0,0-1 0,0 1 0,-2 1 0,0 0 0,0 0 0,-2 1-36,6 5-505,-8-5 3100,16 15-1127,10 12-973,141 180 73,-136-178-519,1 0 0,1-1 0,0-1 0,6 4-49,6 5 129,-111-21 898,61 0-956,1 2 0,0 1 0,0 0 1,1 1-1,0 1 0,0 1 0,1 1 0,-5 4-71,-23 10 3,22-11-68,16-8-528,0-1 1,0 0-1,-1 0 1,-8 2 592,11-4-698</inkml:trace>
  <inkml:trace contextRef="#ctx0" brushRef="#br0" timeOffset="7976.538">147 107 7642,'-42'-24'3408,"42"24"-3296,-1 0 0,1-1 0,0 1 0,0 0 0,-1 0 0,1 0-1,0-1 1,-1 1 0,1 0 0,0 0 0,0 0 0,-1 0 0,1 0 0,0 0-1,-1 0 1,1 0 0,0 0 0,-1 0 0,1 0 0,0 0 0,-1 0 0,1 0-1,0 0 1,-1 0 0,1 0 0,0 0 0,0 0 0,-1 0 0,1 1 0,0-1-1,-1 0 1,1 0 0,0 0 0,0 0 0,-1 1 0,1-1 0,0 0 0,0 0-1,0 1 1,-1-1 0,1 0 0,0 0 0,0 1 0,0-1 0,0 0 0,0 1-1,0-1 1,-1 0 0,1 0 0,0 1 0,0-1 0,0 0 0,0 1 0,0-1-1,0 0 1,0 1 0,0-1 0,0 0 0,0 1 0,1-1-112,2 26 308,-2-21-79,14 61 615,6 7-844,10 47 762,-28-97-213,-9-28 19,-14-37 97,15 32-732,-43-79 197,29 57-146,2-2 1,1 0 0,1-1 0,-6-23 15,21 57 1,0 1-1,0 0 1,0-1-1,0 1 1,0 0 0,0-1-1,0 1 1,0 0-1,1-1 1,-1 1-1,0 0 1,0-1 0,0 1-1,0 0 1,0-1-1,1 1 1,-1 0 0,0 0-1,0-1 1,0 1-1,1 0 1,-1 0 0,0-1-1,1 1 1,-1 0-1,0 0 1,0 0 0,1 0-1,-1-1 1,0 1-1,1 0 1,-1 0 0,0 0-1,1 0 1,-1 0-1,0 0 1,1 0-1,-1 0 1,0 0 0,1 0-1,23-2 588,-12 2-505,60-8 797,0-4 1,30-10-881,-61 14 45,-40 7-31,-1 1 0,1 0 1,-1-1-1,1 1 0,0 0 1,-1 0-1,1-1 0,0 1 1,-1 0-1,1 0 0,0 0 1,-1 0-1,1 0 0,0 0 1,-1 0-1,1 0 0,0 0 1,-1 1-1,1-1 0,0 0 1,-1 0-1,1 1 0,0-1 1,-1 0-1,1 1 0,-1-1 1,1 0-1,-1 1 1,1-1-1,-1 1 0,1-1 1,-1 1-1,1-1 0,-1 1 1,1-1-1,-1 1 0,1 0-14,0 8 468</inkml:trace>
  <inkml:trace contextRef="#ctx0" brushRef="#br0" timeOffset="21573.282">1063 455 10930,'1'0'4401,"12"-12"-2912,10-8-57,9-14 64,7-4-432,5-7-439,-1 4-177,1 3-312,-7-1-176,-5 9-384,-3 0-265,-8 7-911,-4 5-416,-10 13 1264</inkml:trace>
  <inkml:trace contextRef="#ctx0" brushRef="#br0" timeOffset="21955.826">1190 492 5825,'4'6'3249,"5"-11"440,3-5-1817,15-9-168,1-6 41,14-9-473,-2-6-168,4-5-399,1 2-249,-3 3-264,2 7-216,-7 7-737,-4 4-399,-15 10-656,-7 7 960</inkml:trace>
  <inkml:trace contextRef="#ctx0" brushRef="#br0" timeOffset="22311.674">1340 611 9706,'11'-10'4201,"6"-10"-2393,14-15-319,3-10 191,11-9-408,6-1-167,11-2-425,3 4-200,5 6-248,-5 6-96,-18 8-368,-8 3-272,-21 13-945,-6 7-335,-15 16 1048</inkml:trace>
  <inkml:trace contextRef="#ctx0" brushRef="#br0" timeOffset="22312.674">1506 666 10106,'9'0'4241,"19"-13"-2401,6-10-15,16-17-201,6-7-264,7-16-487,3-8-217,8 3-368,1-2-48,-4 6-512,-7 9-304,-23 14-568,-15 14 119,-26 25 601</inkml:trace>
  <inkml:trace contextRef="#ctx0" brushRef="#br0" timeOffset="22664.391">1661 708 10834,'19'-15'4529,"17"-16"-2824,6-10 15,13-14-448,7-10-352,14-9-399,12-1-193,8 6-160,-4 5-128,-16 15-552,-14 8-241,-27 16-599,-13 12-4097,-26 24 3977</inkml:trace>
  <inkml:trace contextRef="#ctx0" brushRef="#br0" timeOffset="23015.513">1781 834 9818,'11'0'4121,"12"-17"-2273,9-9 9,12-17 47,9-6-279,18-16-489,16-12-240,12-12-440,11-6-152,8 9-144,-6 8-80,-12 16 0,-15 10-32,-35 17-728,-19 12-536,-33 22-897,-17 10 1097</inkml:trace>
  <inkml:trace contextRef="#ctx0" brushRef="#br0" timeOffset="23016.513">1983 959 7818,'18'-15'4361,"6"-9"-961,21-20-1247,10-11 39,16-10-647,10-6-241,9-6-440,11 3-232,8 0-336,-9 7-120,-11 18-72,-21 7-104,-31 17-440,-9 10-368,-30 17-1152,-16 10-385,-20 18 1409</inkml:trace>
  <inkml:trace contextRef="#ctx0" brushRef="#br0" timeOffset="23384.542">2164 998 8578,'28'-17'4137,"12"-18"-1369,7-9-567,13-15-305,4-2-399,15-2-497,6 3-184,-1 5-344,-3 7-144,-21 7-184,-15 5-160,-21 14-384,-14 11-488,-17 13-1049,-7 10 153,-18 13 928</inkml:trace>
  <inkml:trace contextRef="#ctx0" brushRef="#br0" timeOffset="23385.542">2322 1109 9450,'23'-20'4521,"15"-15"-1528,9-6-905,16-14-352,6 0-399,4-3-521,-1 6-160,-9 7-328,-9 7-88,-17 12-344,-5 11-312,-16 10-848,-10 6-505,-15 13 1025</inkml:trace>
  <inkml:trace contextRef="#ctx0" brushRef="#br0" timeOffset="23735.178">2546 1203 11763,'26'-19'5097,"17"-12"-2945,10-5-352,3-8-687,2-4-369,-2-1-304,-3 3-144,-5 6-296,-3 9-248,-18 10-984,-8 5-737,-19 16-2312,-6 10 2609</inkml:trace>
  <inkml:trace contextRef="#ctx0" brushRef="#br0" timeOffset="24082.716">2718 1402 12123,'22'-25'5025,"7"-11"-3121,6-5-336,7-3-567,3-4-305,7 5-304,-3 4-240,-6 5-592,-6 7-432,-15 9-817,-7 6 209,-15 12 824</inkml:trace>
  <inkml:trace contextRef="#ctx0" brushRef="#br0" timeOffset="24083.716">2845 1511 12507,'12'-4'5721,"11"-7"-2768,12-11-1481,3-3-264,6-4-688,0 0-352,-4 3-600,-1-1 608,-4 9-344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6:22.8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0 379 8650,'0'0'3645,"0"0"-1148,0 0-655,0 0-477,0 0-348,2 9 175,40 123 165,-15-52-1000,-3 1 0,-4 1 0,0 20-357,-20-74-1091,0-28 1042,0 0 0,0 0 1,0 0-1,0 1 0,0-1 0,-1 0 0,1 0 0,0 0 0,0 0 0,0 0 0,0 0 1,0 0-1,0 1 0,0-1 0,0 0 0,-1 0 0,1 0 0,0 0 0,0 0 0,0 0 1,0 0-1,0 0 0,-1 0 0,1 0 0,0 0 0,0 0 0,0 0 0,0 0 0,0 0 0,-1 0 1,1 0-1,0 0 0,0 0 0,0 0 0,0 0 0,0 0 0,-1 0 0,1 0 0,0 0 1,0 0-1,0 0 0,0 0 0,0 0 0,0-1 0,-1 1 0,1 0 49,-11-13-2568,1-5 1315</inkml:trace>
  <inkml:trace contextRef="#ctx0" brushRef="#br0" timeOffset="396.09">80 357 8658,'0'-1'241,"-1"1"0,1-1-1,-1 0 1,0 1 0,1-1 0,-1 1 0,0-1 0,1 0-1,-1 1 1,0 0 0,0-1 0,1 1 0,-1-1 0,0 1 0,0 0-1,0-1 1,0 1 0,1 0 0,-1 0 0,0 0 0,0 0 0,0 0-1,0 0 1,0 0 0,0 0 0,0 0 0,1 0 0,-1 1-1,0-1 1,0 0 0,0 0 0,0 1-241,0 0 147,-1 1-1,0-1 1,1 1-1,-1 0 1,1 0 0,0-1-1,-1 1 1,1 0 0,0 0-1,0 0 1,0 1-1,1-1 1,-1 0-147,-4 14-299,1 0-1,0 1 1,1 9 299,2-20 456,-19 112 108,24-146 328,14-78-527,-10 71-355,1 0 1,0 0-1,2 1 1,4-5-11,-15 38 0,0 0 0,1 0 0,-1 1 0,0-1 0,0 0 0,1 0 0,-1 0 1,0 1-1,1-1 0,-1 0 0,1 1 0,-1-1 0,1 0 0,-1 1 0,1-1 0,0 1 0,-1-1 0,1 1 0,-1-1 0,1 1 0,0-1 0,0 1 0,-1 0 0,1-1 0,0 1 0,0 0 0,0-1 0,-1 1 0,1 0 0,0 0 0,0 0 0,0 0 0,-1 0 1,1 0-1,0 0 0,0 0 0,0 0 0,0 1 0,-1-1 0,1 0 0,0 0 0,0 1 0,-1-1 0,1 0 0,0 1 0,0-1 0,4 4 4,-1 0 0,1 1 0,-1-1 0,0 1-1,0 0 1,1 1-4,5 7 23,81 80-208,-66-70-551,-8-5 353</inkml:trace>
  <inkml:trace contextRef="#ctx0" brushRef="#br0" timeOffset="784.718">447 1109 8634,'-4'-10'430,"-4"-8"1211,0 1 0,2-1 0,0 0 0,1 0-1,1-1 1,-2-16-1641,15 74 4372,9 24-3355,22 85-1151,-26-90 263,-8-37-1044,0 0-1,0 15 916,-6-36 1,0 0-1,0 0 0,0 0 1,0 0-1,-1 0 1,1 0-1,0 0 0,0 0 1,0 0-1,0 0 1,0-1-1,0 1 0,-1 0 1,1 0-1,0 0 1,0 0-1,0 0 0,0 0 1,0 0-1,-1 0 1,1 0-1,0 1 0,0-1 1,0 0-1,0 0 1,0 0-1,0 0 0,-1 0 1,1 0-1,0 0 1,0 0-1,0 0 0,0 0 1,0 0-1,0 0 1,0 1-1,0-1 0,-1 0 1,1 0-1,0 0 1,0 0-1,0 0 0,0 0 0,0 0 18,-5-5 322</inkml:trace>
  <inkml:trace contextRef="#ctx0" brushRef="#br0" timeOffset="1216.234">531 743 12107,'-7'-3'7768,"3"8"-5296,-1 18-3893,3-12 2168,-16 65-623,39-92 274,-9 6-256,-10 9-141,0 0 0,0 0 1,0 0-1,1 0 0,-1 1 0,0-1 1,0 1-1,1-1 0,-1 1 1,0 0-1,1 0 0,-1 0 0,0 0 1,1 0-1,-1 0 0,0 1 1,0-1-1,1 1 0,-1 0 0,0 0 1,0 0-1,0 0 0,0 0 1,0 0-1,0 0 0,0 1 0,0-1 1,0 1-1,0-1 0,-1 1 1,1 0-1,-1-1 0,1 1 0,-1 0 1,0 0-2,2 2 3,0 0 0,0 1 0,0-1 1,-1 0-1,0 1 0,0 0 0,0-1 1,0 1-1,-1 0 0,1 0 0,-2 0 0,1 0 1,0 0-1,-1 0 0,0 3-3,0-4 12,-1-1 0,1 0 0,-1 0 0,0 0 0,0 0-1,0 0 1,0 0 0,-1 0 0,1 0 0,-1 0 0,0-1 0,0 1 0,0-1 0,0 1 0,0-1-1,0 0 1,-1 1 0,1-1 0,-1 0 0,0-1 0,-1 2-12,2-2-102,-1 0-1,1 0 1,-1-1 0,0 1-1,1-1 1,-1 1 0,0-1 0,1 0-1,-1 0 1,0 0 0,0 0-1,1-1 1,-1 1 0,1-1 0,-1 1-1,0-1 1,1 0 0,-1 0-1,1 0 1,-1-1 0,1 1-1,0 0 1,0-1 0,-1 0 0,1 1-1,0-1 103,1 1-450,1 0 0,-1 0 0,0 0 0,1 0 0,-1 0 0,0 0 0,1 0 0,-1 0 0,1 0 0,0 0 0,-1-1 0,1 1 0,0 0-1,-1 0 1,1 0 0,0-1 0,0 0 450,3-7-1983</inkml:trace>
  <inkml:trace contextRef="#ctx0" brushRef="#br0" timeOffset="1573.786">648 651 7946,'-4'0'4121,"4"0"-905,2 4-1311,-2-4-729,0 0-344,3 9-384,7 13-120,16 36-120,-15-26-48,-2-3-64,0-4-8,-2-4-192,-3-4-336,-3-7-776,0-2-384,-3-9 896</inkml:trace>
  <inkml:trace contextRef="#ctx0" brushRef="#br0" timeOffset="1920.522">553 687 9898,'7'-4'4377,"7"-9"-2281,2-2-231,5-3-889,1-1-280,3 2-680,0 2-584,-1-1-3689,1 5 2961</inkml:trace>
  <inkml:trace contextRef="#ctx0" brushRef="#br0" timeOffset="2395.019">1110 587 11194,'36'72'4000,"-37"-69"-1326,-8-6-1194,-16-14-536,11 7-474,11 8-441,-1 0 0,0 0 0,0 1 0,0-1 1,0 1-1,0 0 0,0 0 0,0 0 0,0 0 1,0 1-1,-1 0-29,3 0-16,0 0 0,0 0 1,0 1-1,0-1 1,1 1-1,-1-1 0,0 1 1,0 0-1,0 0 1,1 0-1,-1 0 0,0 0 1,1 0-1,-1 0 1,1 0-1,-1 1 0,1-1 1,-1 1-1,1-1 0,0 1 1,0-1-1,0 1 1,0 0-1,0 0 0,0 0 16,-5 13-42,0 0 0,1 0 0,1 1 0,1-1 0,0 1 0,1 0 0,0-1 0,1 1 0,1 0 0,1 0 0,0 0 0,1 0 0,1-1 0,0 1 0,1-1 0,1 1 0,1-1 0,0-1 0,1 3 42,-6-16 14,-1 0 1,0 0 0,1 0 0,-1-1 0,1 1 0,-1 0-1,1 0 1,0 0 0,-1-1 0,1 1 0,0 0 0,-1 0-1,1-1 1,0 1 0,0-1 0,0 1 0,-1-1 0,1 1-1,0-1 1,0 0 0,0 1 0,0-1 0,0 0 0,0 0-1,0 1 1,0-1 0,0 0 0,1 0-15,-1-1 23,0 1 0,1-1-1,-1 0 1,0 0 0,1 0 0,-1 0-1,0 0 1,0 0 0,0 0 0,0 0 0,0 0-1,0 0 1,0-1 0,0 1 0,-1 0 0,1-2-23,4-6 91,-1-1 1,0 0 0,0 0-1,1-8-91,0-8-240,-1 0 0,-1 0 0,-1 0 0,-1-1 0,-1 1 0,-3-18 240,-3 2-746,-1 1 1,-2-1 0,-12-29 745,-32-111-166,48 165 458,5 17-243,0 0 0,0 0 0,0 0 0,0 0 0,0 0 0,0 0 0,0 0 0,0 0 0,0 0-1,0 0 1,0 0-49,9 31 836,93 271 375,-65-189-1043,-33-98-168,-2-8-40,0 1-1,0-1 1,1 0 0,0 0 0,0 0-1,0-1 1,1 1 0,0-1-1,1 0 1,3 5 40,0-10-330,-2-9 88</inkml:trace>
  <inkml:trace contextRef="#ctx0" brushRef="#br0" timeOffset="2755.958">1265 573 8642,'27'74'7493,"-13"-42"-5313,1 1 0,7 7-2180,-22-39 40,0 0 0,0 0-1,1 0 1,-1 0 0,1 0 0,-1 0-1,1-1 1,-1 1 0,1 0 0,0 0-1,-1 0 1,1-1 0,0 1 0,-1 0-1,1-1 1,0 1 0,0-1 0,0 1-1,0-1 1,0 1 0,-1-1 0,1 0-1,0 1 1,0-1 0,0 0 0,0 0-1,0 0 1,0 1 0,0-1 0,0 0-1,0 0-39,1-1 43,-1 0 0,1 0 1,-1 0-1,0-1 0,0 1 0,0 0 0,1 0 0,-1-1 0,0 1 0,0-1 0,-1 1 0,1-1 1,0 1-1,0-1 0,-1 1 0,1-2-43,3-9 127,0 0 0,-1 0 0,-1-1 0,1-7-127,-2 5 42,0-1 0,-2 1 0,0-1 0,0 1 1,-2-1-1,0 1 0,-3-10-42,4 18-27,-1 0 1,1 0 0,-1 0 0,0 1-1,-1-1 1,1 1 0,-1 0-1,-1 0 1,1 0 0,-1 0 0,0 1-1,0 0 1,-1 0 0,1 0-1,-1 1 1,0-1 0,-1 1 26,3 2-105,-1 1 0,1-1 0,0 1 0,-1 0 0,1 0 1,-1 0-1,1 1 0,-1 0 0,0-1 0,1 2 0,-1-1 0,1 0 1,-1 1-1,0 0 0,1 0 0,0 0 0,-1 1 0,-3 1 105,4-1-368,0 0 0,0 0 0,0 0 0,0 1 0,0 0 0,1 0 0,-1 0 0,1 0 0,0 0 0,0 0 0,-3 4 368,1 2-810</inkml:trace>
  <inkml:trace contextRef="#ctx0" brushRef="#br0" timeOffset="2756.958">1307 45 6697,'6'-26'4377,"-4"13"560,5 8-2256,4 11-1185,8 12-383,12 19-689,1 8-96,5 18-152,0 7-32,-3 0-56,-2 2-8,-4-8-8,-5-8-80,-6-12-600,-4-6-513,-6-15-751,-3-8 1016</inkml:trace>
  <inkml:trace contextRef="#ctx0" brushRef="#br0" timeOffset="3110.062">1270 334 7706,'3'2'4073,"10"-5"-153,11-3-1815,10-7-513,9-1-264,0-7-671,0-2-409,2 1-889,-5-6-111,7 4 28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6:26.46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33 138 6689,'74'-28'3813,"-60"24"5482,-8 8-6204,-10 15-4461,1-10 2341,-6 27-758,-2-1 0,-1 0 0,-2-1 1,-2-1-1,-7 11-213,-101 159 187,100-166-108,23-35-79,0 0 0,0 0 0,0-1 0,-1 1 0,1-1 0,0 1 0,-1-1 0,1 1 0,-1-1 0,1 0 0,-1 0 0,-1 1 0,3-2-49,0 0-1,0 0 1,-1 0-1,1 0 1,0 0 0,-1 0-1,1 0 1,0 0-1,0-1 1,-1 1 0,1 0-1,0 0 1,0 0-1,-1 0 1,1-1 0,0 1-1,0 0 1,-1 0 0,1-1-1,0 1 1,0 0-1,0 0 1,0-1 0,-1 1-1,1 0 1,0 0-1,0-1 1,0 1 0,0 0-1,0-1 1,0 1 0,0 0-1,0 0 1,0-1-1,0 1 1,0 0 0,0-1-1,0 1 1,0 0-1,0-1 1,0 1 49,0-6-728,0 1 1,1-1-1,0 0 0,0 1 1,0-1-1,1 1 0,0-2 728,8-21-1491</inkml:trace>
  <inkml:trace contextRef="#ctx0" brushRef="#br0" timeOffset="425.47">1033 109 5265,'4'-10'1834,"0"-1"0,-1 1 0,0-1 1,0 0-1,-1 0 0,0 0 0,-1-1-1834,-9 22 1456,6-3-1452,-1 1-1,0-1 1,0 0-1,-1 1 1,1-2-1,-2 1 1,1 0-1,-6 5-3,-21 33 47,11-17 29,14-21 5,1-1 0,1 1-1,-1 0 1,1 0-1,0 0 1,-1 5-81,33-39 695,55-97-345,-38 55-255,-45 68-95,0 1 0,0 0 0,0-1 1,1 1-1,-1 0 0,0-1 0,1 1 0,-1 0 0,0-1 0,1 1 0,-1 0 0,0-1 0,1 1 0,-1 0 0,1 0 0,-1 0 1,0-1-1,1 1 0,-1 0 0,1 0 0,-1 0 0,1 0 0,-1 0 0,0 0 0,1 0 0,-1 0 0,1 0 0,-1 0 0,1 0 1,-1 0-1,1 0 0,-1 0 0,0 0 0,1 0 0,-1 1 0,1-1 0,-1 0 0,0 0 0,1 1 0,-1-1 0,18 20 11,5 30 34,-15-29 50,0-2-438,-1 1 0,4 19 343,-9-23-191</inkml:trace>
  <inkml:trace contextRef="#ctx0" brushRef="#br0" timeOffset="957.109">176 1038 10530,'0'-3'510,"0"-8"883,0-1-1,0 1 1,-1-1-1,0 1 1,-2-5-1393,3 15 40,0 0 1,0-1-1,-1 1 0,1-1 1,0 1-1,-1 0 0,1-1 0,-1 1 1,1 0-1,-1 0 0,0 0 1,0-1-1,1 1 0,-1 0 1,0 0-1,0 0 0,0 0 0,0 0 1,0 0-1,0 1 0,-1-1 1,1 0-1,0 0 0,0 1 1,-1-1-1,1 1 0,0-1 0,-1 1 1,1 0-1,0-1 0,-1 1 1,1 0-1,0 0 0,-1 0 1,1 0-1,-1 0 0,1 0 1,0 0-1,-1 1 0,1-1 0,0 0 1,-1 1-1,1-1 0,0 1 1,-1-1-1,1 1 0,0 0 1,-1 0-41,-5 3-41,1 1 1,-1 0 0,1 0 0,-1 0 0,2 1-1,-1 0 1,0 0 0,1 1 0,1 0-1,-1-1 1,-1 4 40,-4 8-115,0 0 0,2 1-1,-7 17 116,14-33-1,0 0 0,0 0 0,0 0 0,0-1 0,0 1-1,1 0 1,0 0 0,-1 0 0,1 0 0,0 0 0,0 0 0,0 0-1,1 0 1,-1 0 0,1 0 0,0 0 0,0 1 1,1-1 21,0-1 0,-1-1 1,1 1-1,0 0 0,0 0 1,0-1-1,1 1 0,-1-1 1,0 0-1,0 0 0,1 0 1,-1 0-1,1 0 0,-1 0 1,1 0-1,-1-1 0,1 1 1,0-1-1,1 0-21,45 5 541,-39-5-466,1 0 0,-1 1 0,1 0 0,-1 1 0,1 0 0,-1 1 0,0 0 0,0 1 0,-1-1 0,10 7-75,-17-9 5,-1 0 1,1 0 0,-1 0 0,0 0-1,1 1 1,-1-1 0,0 0-1,0 1 1,0-1 0,0 1 0,0 0-1,0-1 1,-1 1 0,1 0-1,0-1 1,-1 1 0,0 0 0,1 0-1,-1-1 1,0 1 0,0 0-1,0 0 1,0 0-6,0 2 10,-1-1 0,0 1 0,0 0 0,0-1 0,0 0-1,-1 1 1,1-1 0,-1 0 0,0 1 0,0-1 0,-1 1-10,-3 4 18,-1 0 0,0-1 0,0 0 1,0-1-1,-1 1 0,0-1 0,0-1 0,-4 2-18,8-4-10,-1-1 1,0 0-1,0 0 0,0-1 0,0 1 1,0-1-1,0 0 0,0 0 0,0-1 0,0 0 1,0 0-1,-3 0 10,6 0-102,0-1 1,-1 1-1,1-1 0,0 0 1,0 1-1,0-1 1,1 0-1,-1 0 0,0 0 1,0-1-1,0 1 1,1 0-1,-1-1 0,1 1 1,-1-1-1,1 1 0,-1-1 1,1 0-1,0 1 1,0-1-1,0 0 0,0 0 1,0 0-1,0 0 1,0 0-1,1 0 0,-1 0 1,1 0-1,0 0 0,-1 0 1,1-2 101,-1-23-796</inkml:trace>
  <inkml:trace contextRef="#ctx0" brushRef="#br0" timeOffset="1320.366">293 709 9514,'5'-4'4857,"-4"1"-1744,1 8-1457,3 3-456,1 15-656,2 9-71,-1 19-257,-1 9-56,-6 9-72,1 4-8,-2-3 0,-5-9 0,5-12-8,1-13-16,1-18-456,2-6-417,5-13 3226,-4-13-2121</inkml:trace>
  <inkml:trace contextRef="#ctx0" brushRef="#br0" timeOffset="2035.69">417 1002 7970,'-2'3'638,"0"1"-1,0-1 1,1 1 0,0 0 0,0 0 0,0-1 0,0 1 0,0 0 0,1 0 0,-1 0-1,1 0 1,0 0 0,1 0 0,-1 2-638,13 58 2237,-11-54-1871,8 26 336,2-1 1,1 1-1,1-2 1,6 7-703,-20-39 50,1-1 1,0 1-1,0 0 1,0 0-1,0 0 1,0-1-1,0 1 1,0-1-1,1 1 1,-1-1-1,0 1 1,1-1-1,-1 0 1,1 0-1,0 0 1,-1 0-1,1 0 1,0 0-1,0 0 1,0 0-1,1 0-50,-1-1 36,0-1 0,-1 1-1,1-1 1,0 0 0,-1 1-1,1-1 1,0 0 0,-1 0-1,1 0 1,-1 0-1,1 0 1,-1 0 0,0 0-1,1-1 1,-1 1 0,0 0-1,0-1 1,0 1 0,0-1-1,0 1 1,0-1 0,-1 0-1,2-1-35,4-9 29,-1 1-1,0-2 1,0 1-1,-1 0 1,-1-1-1,0 0 0,-1 1 1,0-1-1,-1 0 1,0-1-1,-1 1 1,0 0-1,-2 0 1,1 0-1,-1 0 1,-1 1-1,-1-1 1,1 0-1,-2 1 1,-2-6-29,-3-6-139,6 10-16,-1 1-1,0 0 1,-1 1 0,-1-1 0,0 1-1,0 0 1,-7-7 155,10 19-458,2 8 207,3 14-3,9 23 182,2-1 1,1-1-1,3 1 0,18 34 72,7 22-1,-33-80 7,51 149 58,-50-141-7,-2 1 0,-1 0 0,-2 1-1,1 26-55,-5-56 8,1 1 1,-1-1 0,0 1 0,0-1 0,0 1 0,0-1 0,0 1 0,1-1 0,-1 1-1,0-1 1,0 1 0,0-1 0,0 1 0,-1-1 0,1 1 0,0-1 0,0 1 0,0-1-1,0 1 1,0-1 0,-1 1 0,1-1 0,0 0 0,0 1 0,-1-1 0,1 1 0,0-1-1,-1 0 1,1 1 0,0-1 0,-1 0 0,1 1 0,0-1 0,-1 0-10,-10-13 243,-8-30-24,-2-34-59,3-1-1,-8-76-159,22 122 11,2 20-10,-9-61-16,0-50 15,10 102-15,1 0 1,1 0-1,1 0 0,1 0 1,0 0-1,2 0 1,1 1-1,2-5 15,-6 19-10,1 0 0,-1 0 0,1 1 0,1-1 0,-1 1 0,1 0 0,3-4 10,-6 8-2,-1 1 1,1-1 0,0 0-1,0 1 1,-1-1 0,1 0-1,0 1 1,0-1 0,0 1 0,0 0-1,-1-1 1,1 1 0,0 0-1,0-1 1,0 1 0,0 0-1,0 0 1,0 0 0,0 0-1,0 0 1,0 0 0,0 0-1,0 0 1,0 0 0,0 0 0,0 0-1,0 1 1,0-1 0,0 0-1,0 1 1,-1-1 0,1 1-1,0-1 1,0 1 0,0-1-1,-1 1 1,1 0 0,0-1-1,0 1 1,-1 0 0,1 0 0,-1-1-1,1 1 1,-1 0 0,1 0-1,-1 0 1,1 0 0,-1 0-1,0 0 2,7 11-7,-2 0-1,0 1 1,0 0-1,-1 0 0,-1 0 1,0 0-1,0 0 1,-2 0-1,0 1 1,0 10 7,-1 2-112,-2 0 0,0 0 0,-2 0 0,-1 0 1,-2 3 111,6-22-42,-17 49-272,17-53 294,-1 0 1,1 0-1,-1 0 0,0 0 1,0 0-1,0 0 0,0 0 1,0-1-1,0 1 0,-1-1 1,1 1-1,-1-1 0,0 0 1,-3 2 19,6-4-2,0 0-1,-1 0 1,1 1 0,0-1 0,-1 0 0,1 0-1,-1 1 1,1-1 0,0 0 0,-1 0 0,1 0-1,-1 0 1,1 0 0,-1 0 0,1 0 0,-1 0 0,1 0-1,0 0 1,-1 0 0,1 0 0,-1 0 0,1 0-1,-1 0 1,1 0 0,0 0 0,-1-1 0,1 1-1,-1 0 1,1 0 0,0-1 0,-1 1 0,1 0 0,0 0-1,-1-1 3,1-15-30,1 11 37,0 0 1,1 1-1,0-1 0,0 0 0,0 1 0,3-4-7,45-53 486,-24 31 194,-2 0 1,-2-1 0,18-33-681,-23 32 560,-2 0 0,5-17-560,-16 40 57,-1-1-1,0 0 0,-1 1 1,0-1-1,-1 0 1,0 0-1,0 0 1,-1 0-1,0 0 1,-1 0-1,0-2-56,0 10-8,1 0 1,-1 0-1,1 0 0,-1 0 0,0 0 0,1 0 0,-1 0 1,0 0-1,-1 0 0,1 0 0,0 0 0,0 1 0,-1-1 0,1 0 1,-1 1-1,-1-2 8,2 3-37,0-1-1,0 1 1,-1-1 0,1 1 0,0-1 0,0 1 0,-1 0 0,1-1 0,0 1-1,-1 0 1,1 0 0,0 0 0,-1 0 0,1 0 0,0 0 0,-1 1-1,1-1 1,0 0 0,-1 1 0,1-1 37,-3 2-98,0 0 0,0 0 1,1 0-1,-1 1 0,1-1 0,-1 1 0,1 0 1,0 0-1,0 0 0,0 0 0,1 1 1,-1-1-1,1 1 0,0 0 0,-1 2 98,-3 7-60,1 1 0,1-1-1,0 1 1,1 0 0,1 0-1,0 1 1,1-1 0,0 0-1,1 7 61,1 0-49,1 0 0,0 0 0,2-1 0,1 1 0,0-1 0,3 6 49,-5-19 25,0 1 0,0-1 0,1 1 0,0-1 0,1 0 1,-1-1-1,1 1 0,1-1 0,-1 0 0,1 0 0,0-1 0,0 1 1,1-1-1,-1-1 0,1 1 0,0-1 0,0 0 0,1-1 0,-1 0 1,1 0-1,0 0 0,0-1 0,0-1 0,0 1 0,0-1 0,0 0 1,0-1-1,0 0 0,1 0 0,-1-1 0,0 0 0,0 0 1,0-1-1,0 0 0,0-1-25,-3 1 217,-1 1 1,0-1-1,0 0 0,0 0 1,-1-1-1,1 1 0,2-3-217,18-25 765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6:51.3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97 2244 9394,'-5'-11'1889,"1"0"-1,0 0 1,1 0 0,-3-12-1889,-6-21 2475,12 44-2444,0 0 1,0 1-1,-1-1 0,1 0 0,0 0 1,0 1-1,0-1 0,0 0 0,0 0 1,-1 1-1,1-1 0,0 0 0,0 0 1,0 0-1,-1 1 0,1-1 0,0 0 1,0 0-1,0 0 0,-1 0 0,1 0 1,0 0-1,-1 0 0,1 1 0,0-1 1,0 0-1,-1 0 0,1 0 0,0 0 1,0 0-1,-1 0 0,1 0 0,0 0 0,0 0 1,-1 0-1,1-1 0,0 1 0,-1 0 1,1 0-1,0 0 0,0 0 0,-1 0 1,1 0-1,0 0 0,0-1 0,0 1 1,-1 0-1,1 0 0,0 0 0,0-1 1,0 1-1,0 0 0,-1 0 0,1-1 1,0 1-1,0 0 0,0 0 0,0-1 1,0 1-1,0 0 0,0 0 0,0-1 1,0 1-1,-1 0-31,-8 29 125,7-23 16,-5 24-79,1 1 1,1-1-1,2 1 0,1 0 1,1 0-1,2 16-62,1-24 59,0-1-1,2 0 1,0 1 0,2-2 0,0 1 0,1-1-1,1 0 1,1 0 0,6 8-59,-11-22 66,0-1 0,1 1 1,0-1-1,0 0 0,0 0 1,1-1-1,-1 0 0,1 0 1,1 0-1,2 2-66,-7-6 37,0 0-1,0 0 1,0 0 0,1 0-1,-1 0 1,0-1 0,0 1-1,1-1 1,-1 1 0,0-1-1,0 0 1,1 0 0,-1 0-1,0 0 1,1-1 0,-1 1 0,0 0-1,0-1 1,1 0 0,-1 1-1,0-1 1,0 0 0,0 0-1,0 0 1,0 0 0,0-1-1,0 1 1,0-1 0,-1 1-1,1-1 1,0 1 0,-1-1 0,1 0-1,-1 0 1,0 0 0,1 0-1,-1-1-36,8-11 110,-2 0-1,0 0 1,-1-1-1,0 1 1,-1-2-1,-1 1 1,0 0-1,-1-1 1,0 0-1,-2 0 1,0 1-1,-1-1 1,0 0-1,-1 0 1,-1 0-1,-2-7-109,0-1-15,-2 1-1,-1 0 0,0 0 1,-2 1-1,0 0 0,-2 0 0,0 1 1,-2 0-1,0 1 0,-11-12 16,19 25-174,-1 1 0,0-1 0,0 1 0,-1 0 0,0 1 0,0 0 0,-4-3 174,9 7-124,1 1 0,-1-1 0,1 0 0,-1 0-1,0 1 1,1-1 0,-1 1 0,1-1 0,-1 1 0,0 0 0,0-1-1,1 1 1,-1 0 0,0 0 0,1 0 0,-1 1 0,0-1 0,1 0-1,-1 1 1,0-1 0,1 1 0,-1-1 0,0 1 0,1 0 0,-1-1-1,1 1 1,0 0 0,-1 0 0,1 0 0,-1 1 0,1-1 0,0 0-1,0 0 1,0 1 0,0-1 0,0 0 0,0 1 0,0-1 0,0 1-1,1-1 1,-1 2 124,-7 20-1000</inkml:trace>
  <inkml:trace contextRef="#ctx0" brushRef="#br0" timeOffset="413.135">643 2064 9114,'19'14'4147,"0"0"0,18 8-4147,42 16 4038,-10-14-2804,28 5-1234,37 12 906,-126-39-952,-7-2 68,0 1 0,0-1 1,0 0-1,0 0 0,0 0 0,0 1 1,0-1-1,0 1 0,-1-1 0,1 1 0,0-1 1,0 1-1,0-1 0,-1 1 0,1-1 1,0 1-1,0 0 0,-1 0-22,-25 10 353,1-2-379,1 1 0,1 0 0,0 2 0,0 1 0,1 0 0,1 2 0,0 0 0,1 1 0,1 1 0,0 1 0,1 0 0,2 1 0,-1 1-1,2 1 1,-4 8 26,14-10-1409,5-14 929</inkml:trace>
  <inkml:trace contextRef="#ctx0" brushRef="#br0" timeOffset="-5119.139">140 957 6449,'-9'-42'6370,"5"27"-4581,-1 0 1,0 0-1,-1 0 1,0 1-1,-5-8-1789,10 21 113,1 0 1,-1 0-1,1 0 0,-1 0 0,0 0 1,1 0-1,-1 1 0,0-1 0,0 0 1,1 0-1,-1 1 0,0-1 1,0 0-1,0 1 0,0-1 0,0 1 1,0-1-1,0 1 0,0 0 0,0-1 1,-1 1-114,1 0 45,0 0 1,1 1-1,-1-1 1,0 0-1,0 0 1,0 1-1,0-1 1,1 1-1,-1-1 0,0 1 1,0-1-1,1 1 1,-1-1-1,0 1 1,1 0-1,-1-1 1,1 1-1,-1 0 1,1-1-1,-1 2-45,-4 6 13,1 0-1,1 0 1,-1 1-1,1-1 1,1 1-13,-1-1 84,-6 27-56,0 0 0,3 1 0,1 0 0,1 0 0,2 0 0,2 0 0,1 0 0,2 0 0,1 0 0,2 0 0,2-1 0,8 25-28,-11-45 75,1-1-1,0 0 1,1-1-1,2 3-74,-7-12 28,0-1 0,-1 0-1,1 0 1,0-1 0,1 1 0,-1 0 0,0-1-1,1 1 1,0-1 0,-1 0 0,1 0-1,0 0 1,0 0 0,0 0 0,0-1 0,1 0-1,-1 1 1,0-1 0,4 1-28,-4-3 26,-1 1-1,1-1 1,-1 0-1,1 0 1,-1 0 0,1 0-1,-1 0 1,1 0 0,-1-1-1,0 1 1,0-1-1,0 0 1,0 1 0,0-1-1,0 0 1,0 0 0,-1 0-1,1 0 1,-1-1-1,1 1 1,-1 0 0,0-1-1,0 1 1,0-1-26,7-14 123,-1 1 0,-1-1 0,0-2-123,-5 16 14,5-22 44,0 0 1,-2 0-1,-1-1 1,0 1-1,-2-1 1,-1 0-1,-2 0 1,0 1-1,-2-3-58,-2-7 3,-1-1 0,-2 1 0,-2 0 0,-1 1 0,-2 1 0,-3-5-3,14 33-39,1 0 1,-1 0 0,-1 0 0,1 0 0,-1 1 0,1-1-1,-1 1 1,-1 0 0,1 0 0,0 1 0,-1-1-1,-3-1 39,5 4-156,1-1-1,-1 1 1,1 0-1,-1 0 1,1 1-1,-1-1 1,0 1-1,1-1 1,-1 1-1,0 0 1,1 0-1,-1 0 1,0 0-1,1 0 1,-1 1-1,0-1 1,1 1-1,-1 0 1,0-1-1,1 1 1,-1 1-1,1-1 1,0 0-1,-1 0 1,1 1-1,0 0 1,-1 0 156,3-2-61,0 0 0,-1 0 0,1 0 0,0 0 0,0 1 0,-1-1 0,1 0 0,0 0 0,0 0 0,0 0 0,0 1 0,-1-1-1,1 0 1,0 0 0,0 0 0,0 0 0,0 1 0,0-1 0,-1 0 0,1 0 0,0 1 0,0-1 0,0 0 0,0 0 0,0 1 0,0-1 0,0 0 0,0 0 0,0 1 0,0-1 0,0 0 0,0 0 0,0 1 0,0-1 0,0 0 0,0 0 0,0 0 0,0 1 0,1-1-1,-1 0 1,0 0 0,0 1 0,0-1 0,0 0 0,0 0 0,1 0 0,-1 0 0,0 1 0,0-1 0,0 0 61,17 6-2783,9-2 1704</inkml:trace>
  <inkml:trace contextRef="#ctx0" brushRef="#br0" timeOffset="-4537.902">441 775 6057,'-11'-5'1223,"10"4"-867,-1 0 0,0 0 0,0 0 0,0 0 0,0 1 0,0-1 0,0 0 0,0 1 0,0 0 0,0-1 0,0 1 0,0 0 0,-1 0 0,1 0 0,0 1-356,0 2 5082,9 2-1324,14 3-1964,45 20 508,20 13-2302,-4-2 447,-80-37-436,6 1 22,0 1-1,-1 0 1,0 0 0,0 0 0,4 4-33,-10-7 3,0 0 0,0-1 0,0 1 0,-1 0 1,1 0-1,0 0 0,0 0 0,-1 0 0,1-1 0,0 1 1,-1 1-1,1-1 0,-1 0 0,1 0 0,-1 0 1,1 0-1,-1 0 0,0 0 0,0 0 0,0 1 0,1-1 1,-1 0-1,0 0 0,0 0 0,-1 1 0,1-1 0,0 0 1,0 0-1,-1 0 0,1 0 0,0 0 0,-1 1 0,1-1 1,-1 0-1,1 0 0,-1 0 0,0 0 0,1 0 0,-1-1 1,0 1-1,0 0 0,-1 1-3,-11 11 24,-38 39-29,0 4 5,27-30 0,-1-2 1,-10 8-1,-39 38 75,65-63 2,5-6-4923,4-1 3925</inkml:trace>
  <inkml:trace contextRef="#ctx0" brushRef="#br0" timeOffset="-3591.529">1057 891 4689,'-10'-3'2921,"3"2"-465,5 1-119,2 0-145,0-1-351,0 0-161,0 0-352,0 0-184,2 0-415,9-1-249,6-1-336,25 0-48,-22 3-248,0-1-544,3-3 696,2 0-249</inkml:trace>
  <inkml:trace contextRef="#ctx0" brushRef="#br0" timeOffset="-3241">1549 516 7026,'-1'-3'8259,"3"3"-3970,10 19-3121,-4 8-1004,-1 0 1,-1 0-1,-2 1 1,0-1-1,-2 5-164,2 147-142,-4-130-217,-2-33-2399,0-14 1841</inkml:trace>
  <inkml:trace contextRef="#ctx0" brushRef="#br0" timeOffset="-2891.317">1383 1103 10402,'6'2'4209,"15"-4"-2384,7-3-113,8-5-64,3-2-271,3-1-657,-5-2-240,0 1-376,1 3-208,-5-2-728,1 4-593,-7 2-1663,-3 1 1871</inkml:trace>
  <inkml:trace contextRef="#ctx0" brushRef="#br0" timeOffset="-2509.866">1519 1189 10538,'37'-12'11024,"23"6"-8487,-52 6-2674,-1 0-1,1 1 1,-1 0-1,1 0 0,-1 0 1,0 1-1,3 1 138,-7-1 33,0-1-1,0 0 1,0 1 0,0-1-1,-1 1 1,1 0 0,-1 0-1,1 0 1,-1 0-1,0 0 1,1 1 0,-1-1-1,0 1 1,-1-1 0,1 1-1,1 2-32,0 2-22,-1-1 0,-1 0 0,1 1 0,-1-1 0,0 1 0,-1-1 0,1 1 0,-1-1 0,-1 1 0,1-1 0,-1 1 0,0 0 0,-1-1 0,1 0 0,-1 1 0,-3 4 22,-5 15-132,-2-1-1,-1 0 1,-6 8 132,8-14-24,-10 17 67,0-2-1,-2 0 1,-13 12-43,119-83 2070,-62 29-1878,11-3-813,-1-3-1,-1 0 0,5-5 622,-8 1-685</inkml:trace>
  <inkml:trace contextRef="#ctx0" brushRef="#br0" timeOffset="-2152.212">2109 421 9026,'-10'-85'8232,"7"82"-6413,-1 9-1219,-4 16-309,-11 47-6,2 1 0,4 1 0,3 0 0,3 1 0,3 49-285,4-89 149,1 0 0,5 24-149,-5-47-6,1 0 0,0-1 0,0 1 0,1-1 0,0 0 0,0 0 0,1 0 0,0 0 0,1 0 0,0-1 0,0 0 0,2 3 6,-5-8-91,-1-1 0,1 1 0,0 0 0,0-1 0,-1 1 0,1-1 0,0 1 0,0-1 0,0 0 0,1 0 0,-1 0 0,0 0 0,0-1 0,1 1 0,-1 0 0,0-1 0,1 1 0,-1-1 0,0 0 0,1 0 0,-1 0 0,0 0 0,1-1 0,-1 1 0,0 0-1,1-1 1,-1 0 0,0 1 0,0-1 0,1 0 0,0-1 91,20-18-681</inkml:trace>
  <inkml:trace contextRef="#ctx0" brushRef="#br0" timeOffset="-1788.006">2351 535 8810,'-5'-13'5852,"-1"12"-2339,4 2-3317,1 0 0,0 1 0,0-1 0,-1 1 0,1-1 0,0 1-1,1 0 1,-1-1 0,0 1 0,0 0 0,0 1-196,-15 55-186,9-19 369,2 1 1,2 0-1,1 8-183,2-31 168,1 1-1,0 0 1,1-1 0,1 1 0,1-1 0,0 0 0,1 0 0,4 6-168,-7-19 105,0 1-1,1 0 1,0-1 0,0 0 0,0 0 0,0 0-1,1 0 1,-1 0 0,1-1 0,0 1 0,0-1 0,3 2-105,-5-4 31,0 0 0,0 0 1,0 0-1,0 0 0,0-1 1,0 1-1,0 0 1,0-1-1,0 0 0,0 1 1,0-1-1,1 0 1,-1 0-1,0 0 0,0 0 1,0-1-1,0 1 1,0 0-1,0-1 0,1 0 1,-1 1-1,0-1 1,0 0-1,-1 0 0,1 0 1,0 0-1,0-1 1,0 1-1,-1 0 0,1-1 1,0 0-32,4-5 47,0 0 0,0-1 0,-1 0 0,0 0 0,0 0 0,0 0 0,-1-1 0,-1 0 0,0 0 0,0 0 0,0 0 0,0-6-47,0-3 38,0 0-1,-2 0 1,0-1-1,-1 1 1,0-1-1,-2-1-37,1 9-52,-1-1 0,0 0 0,-1 1 0,0 0 0,-1-1 0,0 1 0,-1 1 0,0-1 0,-1 1-1,-6-10 53,6 12-373,0 1 0,-1 0-1,1 0 1,-1 1-1,-1 0 1,1 0-1,-1 0 1,0 1-1,0 1 1,-1-1-1,0 1 1,1 0 0,-7-1 373,-38-13-4727,34 9 3247</inkml:trace>
  <inkml:trace contextRef="#ctx0" brushRef="#br0" timeOffset="-1438.134">2338 1 7482,'8'17'5818,"14"5"-3085,-5-7-1284,33 41 2647,19 31-4096,-30-34 319,-3 2 0,-3 1 0,7 20-319,-27-49 25,-2 0 0,-1 1 0,-1 0 0,-2 0 0,0 1 0,-2 0 0,-1 0 0,-2 1 0,0-1 0,-2 1 0,-2-1 0,0 1-1,-2-1 1,-1 0 0,-2 0 0,-5 15-25,9-36 10,-28 87 96,27-86-83,0 0 0,0 1 1,-1-1-1,0-1 1,-1 1-1,0-1 1,0 0-1,-4 3-23,9-10 11,0 0 1,-1 1-1,1-1 0,0 0 1,-1 0-1,1 0 0,-1 0 1,0 0-1,1 0 0,-1 0 1,0 0-1,1-1 1,-1 1-1,0-1 0,0 1 1,0-1-12,1 0-40,0 0 0,1-1 1,-1 1-1,0 0 0,1 0 1,-1-1-1,0 1 0,1 0 0,-1-1 1,0 1-1,1 0 0,-1-1 1,1 1-1,-1-1 0,1 1 1,-1-1-1,1 1 0,0-1 1,-1 0-1,1 1 0,-1-1 1,1 1-1,0-1 0,0 0 1,-1 1-1,1-1 0,0 0 40,-1-5-407,0 0 0,0 0 1,0 0-1,1 0 0,0 0 0,0-1 0,1 1 0,0-1 407,5-37-1176</inkml:trace>
  <inkml:trace contextRef="#ctx0" brushRef="#br0" timeOffset="-1086.548">2853 341 10274,'8'-12'4449,"1"16"-2128,1 9-665,4 18-472,1 7-248,-5 12-423,0 4-145,-2-1-160,2-4-40,-3-11-136,0-6-192,-7-15-745,-2-5-327,-3-12-320,-4-1 776</inkml:trace>
  <inkml:trace contextRef="#ctx0" brushRef="#br0" timeOffset="-1085.548">2799 544 8498,'6'3'4169,"-1"-2"-1377,13-2-1151,3-1-57,5-5-664,0 2-296,-7-5-1208,0-1-24,7 4 272</inkml:trace>
  <inkml:trace contextRef="#ctx0" brushRef="#br0" timeOffset="-635.613">3521 198 8714,'14'-10'6916,"-13"9"-6685,-1 1 1,1 0-1,-1 0 1,0 0-1,1 0 1,-1 0-1,1-1 1,-1 1-1,0 0 1,1 0-1,-1-1 1,1 1-1,-1 0 1,0-1-1,0 1 1,1 0-1,-1-1 1,0 1-1,1-1 1,-1 1-1,0 0 1,0-1-1,0 1 1,0-1-1,1 1 1,-1-1-1,0 1 1,0 0-1,0-1-231,-28 0 995,-133-4-1121,87 1-160,73 4 272,-1 0-1,1 0 1,-1 0 0,1 1-1,-1-1 1,1 0-1,0 1 1,-1-1 0,1 1-1,-1-1 1,1 1-1,0 0 1,-1-1 0,1 1-1,0 0 1,0 0-1,0 0 1,0 0 0,-1 0-1,1 0 1,1 0-1,-1 0 1,0 1 14,-1 1-16,0 1 1,0-1-1,0 1 1,1 0-1,-1 0 1,1 0-1,0 0 0,0 0 1,1 0 15,-2 13-16,1 1 0,0-1 0,3 15 16,-2-31-1,9 83-1,-8-76 18,0-1 0,1 1 0,0-1 0,1 0 0,0 0 0,0 0 0,1 0 0,-1 0-1,5 5-15,-7-11 21,1 0 0,-1 0-1,0 1 1,1-1-1,-1 0 1,0 0-1,1-1 1,-1 1-1,1 0 1,0 0-1,-1-1 1,1 1 0,-1-1-1,1 1 1,0-1-1,0 0 1,-1 0-1,1 0 1,0 0-1,-1 0 1,1 0-1,0 0 1,0 0 0,-1-1-1,1 1 1,0-1-1,-1 1 1,1-1-1,-1 0 1,1 1-1,-1-1 1,2-1-21,7-4 66,0 0-1,0-1 1,0 0 0,5-6-66,5-3 29,-16 12-27,1 1 0,1 0 0,-1 0 0,0 0 0,1 1 0,-1 0 0,1 0 1,0 0-1,0 1 0,-1 0 0,1 0 0,6 0-2,-9 1-4,1 0-1,0 1 1,-1-1 0,1 1-1,-1 0 1,1 0 0,-1 0-1,1 1 1,-1-1 0,0 1 0,0 0-1,0 0 1,0 0 0,0 0-1,0 1 1,0-1 0,-1 1 0,1-1-1,-1 1 1,0 0 0,2 2 4,1 3-2,0 0 0,0 1 0,-1-1 0,0 1 0,-1 0 0,0 0 0,0 1 0,-1-1 0,0 1 0,0-1 0,-1 1 0,0 6 2,-1-9 9,0-1 0,-1 1 0,0 0 0,0-1 0,0 1 0,-1-1-1,1 1 1,-2-1 0,1 1 0,-1-1 0,0 0 0,0 0-1,0-1 1,-1 1 0,0-1 0,0 0 0,-1 0 0,-2 3-9,-1-1 33,-1 0 1,1-1-1,-1 0 1,0 0-1,0-1 1,-1-1-1,1 1 1,-10 1-34,13-4 9,-1 0 0,1-1 0,-1 0 0,1 0 0,-1 0 0,1-1 0,-1 0 0,1 0 0,-1-1 0,1 0 0,-1 0 0,1-1-1,0 1 1,0-1 0,-1-1-9,-10-4-390,0-2 0,0 0 0,1-1 0,-9-7 390,-2-5-277</inkml:trace>
  <inkml:trace contextRef="#ctx0" brushRef="#br0" timeOffset="1512.709">1470 1998 8658,'-1'-3'799,"1"1"1,-1-1-1,0 1 0,0-1 1,0 1-1,0-1 0,0 1 1,0 0-1,-1 0 0,0-2-799,-8 3 1937,-3 13-1574,5-2-347,0 0 0,1 0 1,0 1-1,1 0 0,-1 4-16,4-10 52,1 0-1,0 1 0,0-1 0,1 1 0,0-1 0,0 1 0,0-1 0,1 1 0,-1-1 0,1 1 0,1-1 0,-1 1 0,1 2-51,0-7 75,-1 0 0,1 0 0,-1 1-1,1-1 1,0 0 0,0 0 0,-1 0-1,1 0 1,0 0 0,0 0 0,0 0 0,0 0-1,0 0 1,1 0 0,-1 0 0,0-1 0,0 1-1,0 0 1,1-1 0,-1 1 0,0-1 0,1 0-1,-1 1 1,0-1 0,2 0-75,45 4 770,-15-2-416,-17 2-315,-1 1 0,1 0 1,-1 0-1,0 2 0,-1 0 0,1 1 0,-1 0 0,-1 1 1,0 1-1,0 0 0,-1 0 0,0 2 0,0-1 0,5 9-39,-14-16 9,0 0-1,0 1 0,-1-1 1,1 1-1,-1 0 0,0 0 1,0 0-1,-1 0 0,1 0 1,-1 0-1,0 0 0,0 0 0,-1 1 1,0-1-1,0 0 0,0 0 1,0 1-1,-1-1 0,0 0 1,0 0-1,0 0 0,-1 0 1,0 0-1,0 0 0,0 0 1,0-1-1,-1 1 0,-1 1-8,-1 0 21,1 0 1,-2 0-1,1 0 0,-1 0 0,0-1 0,0 0 0,0-1 0,0 1 1,-1-1-1,0 0 0,0-1 0,0 0 0,0 0 0,-1 0 0,1-1 1,-1 0-1,0-1 0,-6 1-21,6-1-117,-1 0-1,0-1 1,0 0 0,0-1 0,0 0-1,0 0 1,-5-2 117,10 2-198,0-1-1,-1 0 1,1 1-1,0-1 1,0-1-1,0 1 1,0-1-1,0 1 1,0-1-1,1 0 1,0 0-1,-1-1 1,1 1-1,0-1 1,0-1 198,-12-19-706</inkml:trace>
  <inkml:trace contextRef="#ctx0" brushRef="#br0" timeOffset="1859.153">1398 1984 9346,'44'-34'4649,"-26"30"-1072,4-1-1401,8-5-527,1-2-313,3 0-632,1-1-216,-3 0-248,-1 4-200,-10 1-824,-3 5 2928,-4 4-1871</inkml:trace>
  <inkml:trace contextRef="#ctx0" brushRef="#br0" timeOffset="3505.251">2596 2843 8290,'2'-6'1107,"0"0"0,-1 0 0,0 0 0,0 0 0,-1 0 1,1-1-1,-1 1 0,0 0 0,-1 0 0,0-1 0,-1-3-1107,0 3 452,0-1-1,0 1 1,-1 0-1,-1 0 1,1 0-1,-1 0 1,0 0-1,-4-3-451,-2-3 77,-1 1-1,-1 1 1,0 0 0,0 0-1,-1 1 1,0 1 0,-1 0-1,-7-2-76,17 8-5,-1 0-1,0 1 1,0 0-1,0 0 1,0 0 0,0 1-1,0-1 1,-1 1-1,1 1 1,0-1-1,-1 1 1,1 0-1,0 0 1,-1 0-1,1 1 1,0 0 0,-1 0-1,1 0 1,-2 1 5,2 1-21,0-1 0,0 1 0,1 0 0,-1 0 0,1 1 0,0-1 1,0 1-1,0 0 0,1 0 0,-1 0 0,1 0 0,0 1 0,0-1 1,0 1-1,1 0 0,-1 0 0,1 0 0,0 0 0,0 3 21,-4 17-30,0-1 0,2 2 0,0-1 0,2 0 0,1 1 0,1 13 30,6 52-141,5 14 141,-8-78-3,17 111-547,-7-56-1647,0 46 2197,-12-101-2365,-3-5 908</inkml:trace>
  <inkml:trace contextRef="#ctx0" brushRef="#br0" timeOffset="3847.574">2081 3253 10674,'17'-7'4377,"16"-6"-2584,12-5-425,14-6-496,3 0-336,9 1-992,-6-4-432,3 5 488</inkml:trace>
  <inkml:trace contextRef="#ctx0" brushRef="#br0" timeOffset="4726.721">2665 3042 10178,'11'-19'2507,"-10"19"-2425,-1-1 0,0 1 1,0-1-1,0 1 0,0 0 0,0-1 1,0 1-1,0-1 0,1 1 0,-1-1 1,0 1-1,-1 0 0,1-1 0,0 1 0,0-1 1,0 1-1,0-1 0,0 1 0,0 0 1,0-1-1,-1 1 0,1-1 0,0 1 1,0 0-1,-1-1 0,1 1-82,-3-2 269,0 1 0,-1-1 0,1 1 1,-1 0-1,1 0 0,-1 0 0,1 0 0,-1 0 0,1 1 0,-2 0-269,3-1 48,-9-1 233,4 1-165,1 0 0,-1 0-1,0 0 1,1 1 0,-1 0-1,0 0-115,5 0 6,0 0-1,-1 1 1,1-1-1,0 1 1,0 0 0,0-1-1,1 1 1,-1 0-1,0 0 1,0 0-1,0 1 1,1-1-1,-1 0 1,0 1-1,1-1 1,-1 1-1,1-1 1,0 1-1,0-1 1,-1 1-1,1 0 1,0 1-6,-4 9-32,0 0 1,1 0-1,0 0 0,1 1 1,1-1-1,0 1 1,0 5 31,-2 92-77,4-86 143,1 0 0,2 0 0,1 5-66,-4-24 69,1 0 0,0 0 0,1 0 0,-1 0 0,1 0 0,0-1 0,0 1 0,0 0 0,1-1 0,-1 0 0,1 1 0,0-1 0,1 0 0,-1-1 0,1 1 0,-1-1 1,1 1-1,1-1-69,-3-2 70,0 0 0,0 0 0,0 0 0,0 0 0,1-1 0,-1 1 0,0-1 0,0 1 0,1-1 0,-1 0 0,0 0 0,1 0 1,-1 0-1,0 0 0,0-1 0,1 1 0,-1-1 0,0 1 0,0-1 0,1 0 0,-1 0 0,0 0 0,0 0 0,0 0 1,0 0-1,0-1 0,-1 1 0,1-1 0,0 1 0,-1-1 0,1 0 0,-1 1 0,1-1 0,-1 0 0,1-2-70,5-6 186,-1 0-1,0 0 1,-1-1 0,0 0-1,-1 0 1,1-4-186,4-15 181,-1 0 0,-1-1 0,-2-1-181,-3 19 0,-1 0 0,0 0 0,-1 0 0,0 0 0,-1 0 0,-1 0 0,0 0-1,-3-8 1,4 20-406,0 10 149,4 16-60,3-3 241,2 0 0,0 0-1,1-1 1,1 0-1,6 9 77,-11-21 4,0 0 0,1-1-1,0 1 1,1-1-1,0 0 1,0-1-1,1 0 1,-1 0-1,2 0 1,-1-1-1,1 0 1,0-1-1,3 1-3,-9-4 8,1-1 1,-1 0-1,1 0 0,0 0 1,0-1-1,-1 1 0,1-1 1,0 0-1,0 0 0,0 0 1,0-1-1,-1 1 0,1-1 1,0 0-1,-1 0 0,1 0 1,0-1-1,-1 1 0,1-1 0,-1 0 1,0 0-1,0 0 0,0 0 1,0 0-1,0-1 0,0 0 1,0 1-1,-1-1 0,2-3-8,7-7 50,-2-1 0,0 0-1,0 0 1,-1-1-1,-1 0 1,0-2-50,7-18 102,-2 1 0,-1-1 0,-2-1 0,-1 0 0,-2-1 0,-1 1 0,-2-1-1,-2 0 1,-1 0 0,-2 1 0,-1-1 0,-2 0 0,-2 1 0,-1 0 0,-2 1 0,-2-2-102,2 4-49,-1 1 0,-2 0 1,-1 2-1,-2-1 0,-17-24 49,32 53-14,1 1 1,-1 0 0,1 0-1,-1 0 1,0 0-1,1 0 1,-1 1-1,0-1 1,1 0-1,-1 0 1,0 0-1,0 1 1,0-1-1,0 0 1,0 1-1,0-1 1,0 1-1,0-1 1,0 1 0,0-1-1,0 1 1,0 0-1,0-1 1,-1 1-1,1 0 1,0 0-1,0 0 14,0 1-19,0 0 0,0 0 0,0 0 0,0-1 0,0 2 0,0-1-1,0 0 1,0 0 0,1 0 0,-1 0 0,0 0 0,1 1 0,-1-1 0,1 0 0,0 0-1,-1 1 1,1-1 0,0 0 0,0 1 19,-3 16-113,1 0-1,0-1 1,2 8 113,0-22 5,2 101-64,4 1 0,5-1-1,5 0 1,16 53 59,-22-117-9,1-1-1,2 0 1,6 9 9,-14-36 12,1-1 0,0 1 0,1-1 0,0 0-1,0 0 1,2-1 0,-1 0 0,1 0 0,0-1 0,1 0 0,7 5-12,-15-13 20,0 1 1,0-1 0,0 1 0,0-1 0,0 0-1,0 0 1,1 1 0,-1-2 0,0 1-1,1 0 1,-1 0 0,0-1 0,1 1 0,-1-1-1,1 0 1,-1 0 0,1 0 0,-1 0 0,0 0-1,1-1 1,-1 1 0,1-1 0,-1 1-1,0-1 1,1 0 0,-1 0 0,0 0 0,0 0-1,0 0 1,0-1 0,0 1 0,0 0 0,0-1-1,0 0 1,0 0 0,-1 1 0,1-1-1,-1 0 1,1 0 0,-1 0 0,0 0 0,0-1-1,1 1 1,-2 0 0,1-1-21,6-12 140,-2 0 1,0 0-1,-1 0 1,0-1-1,-2 0 0,1-3-140,9-129 453,-11 103-427,2 0-1,3 0 1,1 1 0,10-31-26,-15 68-16,0 1-1,1-1 0,-1 1 0,1 0 1,1 0-1,-1 0 0,1 1 0,4-6 17,-7 10-8,0 0 0,0 0 1,0 0-1,0 1 0,0-1 0,0 0 0,1 0 0,-1 1 0,0-1 1,0 1-1,1-1 0,-1 1 0,0-1 0,1 1 0,-1 0 0,0 0 1,1-1-1,-1 1 0,1 0 0,-1 0 0,0 0 0,1 1 0,-1-1 1,0 0-1,1 1 0,-1-1 0,0 0 0,1 1 0,-1-1 0,0 1 1,0 0-1,0 0 0,1-1 0,-1 1 0,0 0 0,0 0 0,0 0 1,0 0-1,0 0 0,-1 0 0,1 0 0,0 0 0,0 1 0,-1-1 8,9 11-57,0 0-1,-2 1 0,0 0 0,0 0 1,-1 0-1,-1 1 0,0 0 0,-1 0 1,3 14 57,-3-4-115,0-1 1,-2 1-1,0 0 1,-2 0-1,-2 19 115,1-27-22,-1 1 0,0-1 0,-1 0 0,-1 0 0,-1-1 0,0 1 0,-1-1 0,-7 13 22,12-27-3,1 1 0,-1-1 0,0 1 0,0-1 0,0 0 0,0 0 0,0 1 1,0-1-1,0 0 0,0 0 0,-1 0 0,1 0 0,0 0 0,-1 0 0,1-1 0,0 1 0,-1 0 0,1-1 0,-1 1 0,1-1 0,-1 1 0,1-1 0,-1 0 0,0 0 0,1 0 0,-1 1 1,1-2-1,-1 1 0,0 0 0,1 0 0,-1 0 0,1-1 0,-1 1 0,-1-1 3,2 0-1,0 0 0,0 0 1,0 0-1,-1-1 0,1 1 0,0 0 0,0 0 1,0-1-1,1 1 0,-1-1 0,0 1 1,0-1-1,1 1 0,-1-1 0,1 1 0,0-1 1,-1 0-1,1 1 0,0-1 0,0 1 1,0-1-1,0 0 0,0 1 0,0-1 0,0 0 1,1 1-1,-1-1 0,1 1 0,-1-1 1,1 0-1,0 1 0,-1 0 0,1-1 0,0 0 1,3-4 47,0 0 0,0 0 0,0 0 0,1 1 0,0-1 0,0 1-1,0 0 1,0 1 0,1-1 0,5-2-47,64-37 588,-66 40-514,25-14 205,3 0 35,0-2 0,-2-2-1,0-1 1,5-6-314,-32 22 35,-1 1 0,1-1 0,-1 0-1,-1 0 1,1-1 0,-1 0 0,0 0 0,-1-1-1,0 0 1,0 0 0,-1 0 0,0 0 0,-1 0-1,0-1 1,0 0 0,-1 0 0,-1 0 0,1 0-1,-1-5-34,-2 9-8,1 1 0,-1 0 0,0-1 0,0 1 0,-1 0 0,1 0 0,-1 0 0,0 0-1,-1 0 1,1 0 0,-1 0 0,0 1 0,0-1 0,-1 1 0,1 0 0,-1 0 0,0 0-1,0 0 1,0 1 0,0 0 0,-1 0 0,0 0 0,1 0 0,-1 1 0,-5-2 8,6 2-34,1 1 1,-1-1-1,0 1 0,0 1 1,0-1-1,1 0 1,-1 1-1,0 0 1,0 0-1,0 0 1,0 0-1,0 1 0,0-1 1,0 1-1,1 0 1,-1 0-1,0 1 1,0-1-1,1 1 1,-1 0-1,1 0 0,0 0 1,-1 0-1,1 0 1,0 1-1,0 0 1,1-1-1,-1 1 0,0 0 1,1 0-1,0 0 1,-1 1-1,1-1 1,1 1-1,-1-1 1,0 1 32,-4 13-24,0 0-1,0 0 1,2 1-1,0-1 1,1 1-1,1 0 0,0 0 1,2 0-1,0 0 1,1 0-1,1 0 0,0 0 1,1 0-1,2 0 1,2 8 25,-2-12 7,0-1 0,0 0 0,1 0 0,1-1 0,0 0 0,1 0 0,0 0 1,1-1-1,5 4-7,-7-7 0,1-1 1,0-1-1,0 1 1,0-1 0,1-1-1,0 1 1,0-2-1,1 1 1,-1-1 0,1-1-1,0 1 1,0-2-1,3 1 0,-7-2-192,1 1 1,-1-2-1,1 1 0,0-1 0,-1 0 0,1-1 0,-1 1 0,1-1 0,-1-1 0,1 1 0,-1-1 0,0 0 0,1-1 192,40-17-973</inkml:trace>
  <inkml:trace contextRef="#ctx0" brushRef="#br0" timeOffset="5090.928">4127 2951 14771,'-8'17'6049,"6"-3"-3720,2-7-1137,0-2-672,3-5-224,0-3-592,-3 1 2225,0 1-154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2:35.5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69 38 4089,'-25'-33'2371,"19"29"5823,0 8-5550,-2 15-3446,6-14 1651,-45 128 756,33-86-1302,-3-1 0,-1 0 0,-3-1 0,-10 15-303,14-40 150,13-20-4010,4-6 2923</inkml:trace>
  <inkml:trace contextRef="#ctx0" brushRef="#br0" timeOffset="333.795">12 36 8050,'-2'-4'87,"-8"-28"3334,23 58 232,3 5-1972,1-1 0,15 20-1681,14 22 915,-31-45-698,0 1-18,2 0 0,1 0 0,13 14-199,-31-42-83,0 1 0,1-1 0,-1 1 0,0-1 0,0 0 0,1 1 0,-1-1 0,0 1 0,1-1 0,-1 0 0,0 1 0,1-1 0,-1 0 0,0 0 0,1 1-1,-1-1 1,1 0 0,-1 0 0,1 0 0,-1 1 0,1-1 0,-1 0 0,0 0 0,1 0 0,-1 0 0,1 0 0,-1 0 0,1 0 0,-1 0 0,1 0 0,-1 0 0,1 0 0,-1 0 0,1-1 0,-1 1 0,1 0 0,-1 0 0,0 0 0,1-1 0,-1 1 0,1 0 0,-1 0 0,0-1 0,1 1 0,-1 0 0,0-1 0,1 1 0,-1 0 0,0-1 0,1 1 0,-1-1 0,0 1 0,0-1 0,0 1 0,1 0 0,-1-1 0,0 0 83,5-7-1383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8:36.7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1 41 4441,'1'-2'396,"0"0"0,0 0 1,1 0-1,-1 0 0,0 0 0,1 1 1,-1-1-1,1 0 0,0 1 0,-1-1 1,1 1-1,0-1 0,0 1 0,0 0 0,0 0 1,0 0-1,0 0 0,0 0 0,1 0-396,0 0 286,0 0 0,1 0 0,-1 1 0,0-1-1,1 1 1,-1 0 0,1 0 0,-1 0-1,0 1 1,1-1 0,-1 1 0,3 0-286,-4 0 50,0-1 0,0 1 0,-1-1 0,1 1 1,0 0-1,0 0 0,-1 0 0,1 0 0,0 0 1,-1 0-1,1 0 0,-1 0 0,0 1 0,1-1 0,-1 1 1,0-1-1,0 1 0,0-1 0,0 1 0,0 0 0,0-1 1,0 1-1,0 0 0,-1 0 0,1 0 0,-1 0 1,1 0-1,-1-1 0,0 1 0,0 0 0,0 0 0,0 0 1,0 0-1,0 0 0,-1 0 0,1 0 0,0 0 1,-1 0-1,0-1 0,1 1 0,-1 0 0,0 0 0,0-1 1,0 1-1,0 0 0,0-1 0,-1 2-50,0-1 43,1 0 0,0 0 0,0 0 0,-1 0 0,1 0 0,-1-1 0,1 1 1,-1 0-1,0-1 0,0 1 0,0-1 0,0 0 0,0 0 0,0 1 0,0-1 0,0-1 0,0 1 0,-1 0 0,1 0 0,0-1 0,0 1 0,-1-1 0,1 0 0,0 0 0,-1 0 0,1 0 0,-1 0 0,1 0 1,0-1-1,0 1 0,-1-1 0,1 1 0,0-1 0,0 0 0,-1 0 0,1 0-43,0-1 68,-1 1 1,1-1-1,0 0 1,0 0-1,-1 0 1,1 0-1,1 0 1,-1 0-1,0-1 1,1 1-1,-1-1 1,1 1-1,-1-1 1,1 1-1,0-1 1,0 0-1,0 1 1,1-1-1,-1 0 1,1 0-1,0 0 1,-1 0-1,1 0 1,0 1-1,1-1 1,-1 0-1,0 0 1,1 0-1,0 0 1,-1 1-69,1 0 24,-1 0 0,1 1 1,0-1-1,-1 0 0,1 1 0,0-1 1,0 1-1,0 0 0,0-1 1,0 1-1,0 0 0,0-1 0,1 1 1,-1 0-1,0 0 0,1 0 0,-1 0 1,1 0-1,-1 0 0,1 1 0,-1-1 1,1 1-1,0-1 0,-1 1 0,1-1 1,0 1-1,-1 0 0,1-1 0,0 1 1,0 0-1,-1 0 0,1 1 1,0-1-1,-1 0 0,1 0 0,0 1 1,-1-1-1,2 1-24,1 0 0,-1 1 0,1-1 1,-1 0-1,1 1 0,-1 0 1,0 0-1,0 0 0,0 0 0,0 0 1,0 0-1,0 1 0,0 0 1,-1-1-1,1 1 0,-1 0 0,0 0 1,1 2-1,-2-2 5,0-1 0,0 1 0,0 0 1,0 0-1,-1-1 0,1 1 0,-1 0 0,0 0 1,1 0-1,-1-1 0,-1 1 0,1 0 0,0 0 1,-1 0-1,1-1 0,-1 1 0,0 0 0,0-1 1,0 1-1,0 0 0,-1-1 0,1 1 0,-1 0-5,-1 1 22,0-1 0,0 1-1,0-1 1,0 0-1,-1 0 1,1-1 0,-1 1-1,0-1 1,0 1-1,1-1 1,-2 0 0,1-1-1,0 1 1,-1 0-22,1-1 19,1-1 1,0 1-1,-1 0 1,1-1 0,0 1-1,-1-1 1,1 0-1,0 0 1,-1-1-1,1 1 1,-1-1-1,1 1 1,0-1-1,0 0 1,-1 0-1,1-1 1,-2 0-20,3 0 8,-1 0 1,1 1-1,0-1 0,1 0 1,-1 0-1,0 0 0,0-1 1,1 1-1,-1 0 0,1-1 1,0 1-1,0-1 0,0 1 1,0-1-1,0 1 1,1-1-1,-1 0 0,1 1 1,-1-1-1,1 0 0,0 1 1,0-1-1,0 0 0,1 0 1,-1 0-9,0 1 30,0-1 1,1 1 0,-1-1 0,0 1 0,1-1 0,0 1 0,0-1 0,-1 1-1,1 0 1,1-1 0,-1 1 0,0 0 0,0 0 0,1 0 0,-1 0-1,1 0 1,0 0 0,0 1 0,-1-1 0,1 0 0,0 1 0,0-1-1,1 1 1,-1 0 0,0 0 0,0 0 0,1 0 0,-1 0 0,0 0-1,1 1 1,-1-1 0,1 1 0,-1-1 0,1 1 0,-1 0 0,1 0-1,-1 0 1,1 1 0,-1-1 0,1 0 0,-1 1 0,1 0 0,-1-1-1,0 1 1,1 0 0,-1 0 0,0 1 0,0-1 0,0 0 0,1 1-31,-2-1 7,1 1 0,0 0 0,0-1 0,-1 1 0,1 0 0,-1 0 0,1 0 0,-1 0 0,0 0 0,0 0 0,0 0 0,0 0 0,0 1 0,-1-1 0,1 0 0,0 0 0,-1 1 0,0-1 0,0 1 0,1-1 0,-2 0 0,1 1 0,0-1 0,0 0 0,-1 1 0,1-1 0,-1 0 0,0 1 0,1-1 0,-1 0 0,0 0 0,0 0 0,-1 0 0,1 0 0,0 0 0,-1 0 0,1 0 0,-1 0 0,0-1 0,1 1 0,-2 0-7,1 0 12,1 0 0,-1-1 0,1 1 0,-1-1 0,0 0-1,0 0 1,1 1 0,-1-1 0,0 0 0,0 0 0,0-1-1,0 1 1,0 0 0,0-1 0,0 1 0,-1-1-1,1 0 1,0 0 0,0 1 0,0-2 0,0 1 0,-1 0-1,1 0 1,0-1 0,0 1 0,0-1 0,0 1 0,0-1-1,0 0 1,0 0 0,0 0 0,0 0 0,0 0 0,1 0-1,-1-1 1,0 1 0,1-1 0,-1 1 0,1-1 0,-1 1-1,1-1 1,0 0 0,0 0 0,-1-1-12,1 2-7,0 0 0,1 0-1,-1 0 1,1 0 0,-1 0 0,1 0 0,-1 0 0,1-1 0,-1 1 0,1 0-1,0 0 1,0 0 0,0 0 0,0-1 0,0 1 0,0 0 0,0 0 0,0 0 0,0-1-1,0 1 1,1 0 0,-1 0 0,0 0 0,1 0 0,-1 0 0,1 0 0,-1-1-1,1 1 1,0 0 0,-1 1 0,1-1 0,0 0 0,0 0 0,0 0 7,1 0-27,0 0 0,-1 0 1,1 0-1,0 1 1,0-1-1,0 1 0,0-1 1,0 1-1,0 0 0,0 0 1,0-1-1,0 2 0,0-1 1,0 0-1,0 0 1,0 1-1,0-1 0,0 1 1,0-1-1,2 2 27,16 7-3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7:52.96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554 847 11995,'-1'-3'698,"0"0"1,0 1 0,-1-1-1,1 1 1,-1 0 0,1-1-1,-1 1 1,0 0 0,0 0-1,0 0 1,0 0-699,2 2 76,0 0 0,-1 0-1,1 0 1,0-1 0,0 1 0,-1 0 0,1 0 0,0 0-1,-1 0 1,1 0 0,0 0 0,0 0 0,-1 0 0,1 0-1,0 0 1,-1 0 0,1 0 0,0 0 0,0 0 0,-1 0-1,1 1 1,0-1 0,-1 0 0,1 0 0,0 0 0,0 0-1,-1 0 1,1 1 0,0-1 0,0 0 0,0 0 0,-1 0-1,1 1 1,0-1 0,0 0-76,-7 22 586,5-2-499,1-1 1,1 1 0,1 0 0,1 0 0,0-1-1,2 1 1,0-1 0,4 12-88,5 7 15,1-1 0,1 0-1,16 26-14,-25-51 21,1-1 0,1 1 0,-1-1 0,7 6-21,-12-15 11,0 0 0,0 0 0,1 0 0,-1 0 0,1 0 0,-1 0 0,1-1 0,0 1 0,0-1 0,1 1-11,-2-2 9,-1 1 1,0-1 0,1 0 0,-1 0 0,1 1 0,-1-1-1,0 0 1,1-1 0,-1 1 0,1 0 0,-1 0 0,0-1-1,1 1 1,-1 0 0,0-1 0,1 0 0,-1 1 0,0-1-1,0 0 1,1 1 0,-1-1 0,1-1-10,4-4 44,-1 0 0,0 0-1,1-1 1,-2 1 0,1-1 0,-1-1 0,0 1 0,-1 0-1,0-1 1,2-6-44,3-10 119,-2 0 0,4-24-119,-7 27 37,-1 0 0,-1 0 0,-2 0 0,1 1-1,-2-1 1,-2-5-37,-7-33 80,-10-26-80,18 78-117,1 8 32,0 16-17,2 31-14,11 93-132,13 40 248,0-5-120,-24-175 120,22 191 57,-8 0 1,-9 28-58,-5-215 6,0 8 14,0-1-1,0 0 0,-1 0 1,-1 0-1,0 0 1,0 0-1,-2 0 1,1 0-1,-1-1 0,-1 0 1,-1 2-20,5-12 8,1 1-1,-1-1 1,0 0-1,0 1 1,0-1-1,0 0 1,0 0 0,0 0-1,0 0 1,-1 0-1,1 0 1,0 0-1,0-1 1,-1 1 0,1 0-1,-1-1 1,1 1-1,-1-1 1,1 1-1,-1-1 1,1 1 0,-1-1-1,1 0 1,-1 0-8,-1 0 12,1-1 0,-1 1 0,0-1 0,0 0 0,1 0 0,-1 0 0,1 0 0,-1 0 0,1 0 0,-1-1 0,1 0 0,-2-1-12,-6-5 30,0-1 1,1 0-1,0-1 0,1 0 0,-4-5-30,-12-20-157,1-1 0,1-1 0,3-1 0,-2-6 157,11 20 2,1-1 0,2 1-1,0-2 1,1 1 0,2-1 0,0 0-1,1-11-1,5-50 400</inkml:trace>
  <inkml:trace contextRef="#ctx0" brushRef="#br0" timeOffset="385.667">5978 834 11658,'38'-6'5178,"-14"-4"-2210,10-4-1247,3-5-489,1 2-440,-6 0-568,-4 3-424,-6 7-1264,-5 4 776,-6 6 71</inkml:trace>
  <inkml:trace contextRef="#ctx0" brushRef="#br0" timeOffset="802.415">5955 1031 9138,'-2'5'4785,"11"-4"-576,13-4-2169,13-4-935,4-5-201,0-4-1264,-2-3 3024,7-5-2136</inkml:trace>
  <inkml:trace contextRef="#ctx0" brushRef="#br0" timeOffset="1150.835">6377 777 9474,'5'0'340,"-1"1"0,1-1-1,-1 1 1,1 0 0,-1 0 0,0 1-1,0-1 1,1 1 0,-1 0 0,0 0-1,0 0-339,-2 1 179,0-1 0,-1 0 0,1 1 0,0-1 0,-1 1 0,1 0 0,-1-1 0,0 1 0,0 0 0,0 0 0,0 0 0,0 0 0,-1 0 0,0 0 0,1 0 0,-1 0 0,0 0-179,27 281 5695,-24-451-4664,-3 143-965,2-1 1,5-21-67,-5 37 8,0 0 1,0 0-1,1 1 0,0-1 1,1 1-1,0-1 0,0 1 0,1 0 1,2-2-9,-7 9 0,1 1 1,-1-1-1,1 0 1,-1 1-1,0-1 1,1 1-1,-1-1 1,1 1-1,0-1 1,-1 1-1,1 0 0,-1-1 1,1 1-1,0 0 1,-1-1-1,1 1 1,0 0-1,-1 0 1,1-1-1,0 1 1,-1 0-1,1 0 1,0 0-1,-1 0 1,1 0-1,0 0 1,0 0-1,-1 0 1,1 1-1,0-1 1,-1 0-1,1 0 1,0 0-1,-1 1 1,1-1-1,-1 0 1,1 1-1,0-1 1,-1 0-1,1 1 1,-1-1-1,1 1 1,-1-1-1,1 1 1,-1-1-1,1 1 0,-1 0 1,0-1-1,1 1 1,-1 0-1,0-1 1,1 1-1,-1 0 0,18 40 16,-18-41-16,15 53-26,-2 1 0,3 34 26,0 4 20,-16-91-16,1 1-1,-1 0 1,0-1-1,1 1 1,-1-1 0,1 1-1,-1-1 1,1 1 0,0-1-1,0 1 1,-1-1-1,1 0 1,1 2-4,-1-3 3,-1 0-1,0 0 1,1 0-1,-1 0 1,0 0 0,0 0-1,1 0 1,-1 0 0,0 0-1,1 0 1,-1 0-1,0 0 1,1 0 0,-1 0-1,0 0 1,1-1 0,-1 1-1,0 0 1,0 0-1,1 0 1,-1 0 0,0-1-1,0 1 1,1 0-1,-1 0 1,0 0 0,0-1-1,1 1 1,-1 0 0,0 0-1,0-1 1,0 1-1,0 0 1,0-1 0,1 1-1,-1 0 1,0-1-3,2-4 18,0 0 1,0 0-1,-1 0 1,1-1-1,-1 1 1,0 0-1,0-5-18,0-47 55,0 24-14,4-35-41,-3 58 2,0 0 0,0 0 1,1 0-1,0 0 0,1 0 0,0 1 0,1-1 1,3-4-3,-7 12 6,-1 1 0,1-1 0,0 1 0,0-1 0,0 1 0,0 0 0,0 0 0,0-1 0,0 1 0,1 0 0,-1 0 0,0 0 0,1 0 0,-1 1 1,1-1-1,-1 0 0,1 0 0,-1 1 0,1-1 0,-1 1 0,1 0 0,-1-1 0,1 1 0,0 0 0,-1 0 0,1 0 0,0 0-6,1 1 15,0 0-1,0 0 0,0 0 1,-1 0-1,1 1 1,-1 0-1,1-1 0,-1 1 1,1 0-1,-1 0 1,0 0-1,0 0 1,0 0-1,1 2-14,6 7 44,-1 1 1,0 1-1,-1 0 0,0 0 1,4 11-45,-4-4-91,0 0 0,-1 1 0,0 0 0,-2 0 0,-1 0 0,-1 0 0,0 1 0,-2-1 0,-1 18 91,-1-31-1027,1-11 387</inkml:trace>
  <inkml:trace contextRef="#ctx0" brushRef="#br0" timeOffset="1503.468">7145 700 8978,'-13'-6'5097,"9"16"80,-2 5-2960,0 15-1385,-3 7-24,-3 14-384,-1 2-144,-6 1-96,1-3-16,-1-10-56,0-3-24,3-11-504,1-5-520,2-16 752,2-5-224</inkml:trace>
  <inkml:trace contextRef="#ctx0" brushRef="#br0" timeOffset="1504.468">6859 785 11763,'12'10'5369,"10"8"-2497,7 6-471,3 7-897,-1 4-480,0 1-600,-2 1-168,-8-6-208,1-3-112,-5-9-504,-1-3-432,-2-14 600</inkml:trace>
  <inkml:trace contextRef="#ctx0" brushRef="#br0" timeOffset="1929.49">7406 679 13403,'6'7'5457,"5"16"-3361,1 7-903,3 13-465,-1 3-336,-1 3-280,-2-4-72,-4-12-512,-4-7-400,-4-13 624,-3-5-144</inkml:trace>
  <inkml:trace contextRef="#ctx0" brushRef="#br0" timeOffset="2289.27">7274 723 9418,'27'-4'7895,"0"3"-5009,-18 2-2515,1-2 1,-1 1 0,1-1-1,-1-1 1,5-1-372,3-2 218,-1-2 0,1 0 0,-2 0 0,1-1 0,-1-1 0,0-1 0,-1 0 0,0-1 0,-1-1 0,0 0-1,1-3-217,-4 5-58,-1 0-1,-1-1 1,0-1-1,0 0 1,-1 0-1,0 0 0,-1 0 1,-1-1-1,0 0 1,-1-1-1,0 1 1,-1-1-1,0 1 0,-1-5 59,0-27-47,-1 12 28,-1 29-46,1 14-66,20 424 24,-20-420 113,0 25 44,2 0 0,1-1 0,5 11-50,-9-48 9,0 1 0,0-1 0,0 1 0,1-1 1,-1 1-1,0-1 0,1 1 0,-1-1 0,1 0 0,0 1 0,-1-1 0,1 0 0,0 0 1,0 1-1,0-1 0,0 0 0,0 0 0,0 0 0,0 0 0,0 0 0,0 0 0,1 0-9,-1-2 14,0 1 0,0 0 0,1-1-1,-1 1 1,0-1 0,0 1 0,0-1-1,0 0 1,0 0 0,0 1 0,0-1-1,0 0 1,0 0 0,0 0 0,0 0-1,-1 0 1,1 0 0,0 0 0,-1 0-1,1 0 1,-1 0 0,1-1 0,-1 1-1,1 0 1,-1-1-14,11-23 179,-2 0-1,5-18-178,-7 21 83,0 0 1,1 0-1,2 1 0,4-8-83,-11 23 12,1 0 0,0 0 0,0 1 0,1-1 0,0 1 0,0 0 0,0 1 0,0-1 1,1 1-1,0 0 0,0 0 0,0 0 0,0 1 0,0 0 0,1 1 0,3-2-12,-8 3-6,1 0 0,-1 1 0,1-1 0,-1 1 0,1 0 0,-1-1 0,1 1 0,0 0 0,-1 0-1,1 1 1,-1-1 0,1 1 0,-1-1 0,1 1 0,-1 0 0,0 0 0,1 0 0,-1 0 0,0 0 0,1 1 6,1 0-16,-1 1-1,0 0 1,0 0-1,-1 0 1,1 0 0,-1 0-1,1 0 1,-1 1 0,0 0-1,0-1 1,0 1-1,-1 0 17,4 9-71,-1-1 0,-1 1 0,0 0-1,-1 0 1,-1 1 0,0-1 0,0 9 71,-1-13-22,-1 0-1,1-1 1,-1 1 0,-1 0 0,0-1 0,0 1-1,-1-1 1,0 1 0,0-1 0,-1 0 0,0 0-1,-1-1 1,1 1 0,-2 0 22,2-4 11,1 0 0,-1 0 0,0-1 0,1 0 0,-2 0 0,1 0 0,0 0 0,0-1 0,-1 0 0,0 1 0,1-2 0,-1 1 0,0 0 0,0-1 0,0 0 0,0 0 0,0-1 0,0 1 0,0-1 0,0 0 0,0-1 0,0 1 0,0-1 0,0 0 0,-2 0-11,-2-1-23,0-1 0,0 0-1,0-1 1,0 0 0,1 0 0,-1 0 0,1-1 0,0-1 0,1 1 0,-1-1 0,1-1-1,0 1 1,1-1 0,-1 0 0,1-1 0,1 0 0,-1 1 0,1-3 23,-12-34 9</inkml:trace>
  <inkml:trace contextRef="#ctx0" brushRef="#br0" timeOffset="3200.767">8809 475 11298,'34'-52'4020,"-33"49"-3840,-1-1 0,1 1 0,0-1 1,-1 1-1,1 0 0,-1-1 0,0 1 0,0-1 1,-1 1-1,1-1 0,-1 1 0,1-1 0,-1 1 0,0 0 1,-1 0-1,1-1 0,0 1 0,-1 0 0,0 0 1,1 0-1,-1 0 0,-1 0-180,-3-7 342,2 2-126,-17-32 1011,-19-26-1227,33 56 20,1 1-1,-2 0 0,1 0 0,-1 1 1,0 0-1,-1 0 0,0 1 0,0 0 1,-4-2-20,11 8-6,0 0 1,0-1 0,0 1-1,0 0 1,-1 1 0,1-1-1,0 0 1,-1 1 0,1-1-1,0 1 1,-1 0-1,1-1 1,-1 1 0,1 0-1,0 1 1,-1-1 0,1 0-1,0 1 1,-1-1 0,1 1-1,-2 0 6,1 1-9,1 0-1,-1 0 0,1 0 0,-1 0 0,1 0 0,0 0 0,0 0 0,0 1 0,0-1 0,0 1 0,0 0 1,1 0-1,-1-1 0,0 3 10,-3 10-24,0 0 0,1 1 1,1-1-1,0 1 0,-1 15 24,0 37 21,2 0-1,3-1 1,8 46-21,7 11 154,20 63-154,-28-156-216,-6-24-339,0 0 0,0 0 1,-1 0-1,0 1 0,0 4 555,-1-10-1061</inkml:trace>
  <inkml:trace contextRef="#ctx0" brushRef="#br0" timeOffset="3741.1">8441 698 9706,'0'-2'348,"0"1"-1,0 0 1,0 0 0,0 0-1,0 0 1,0 0 0,0 0-1,1 0 1,-1 0 0,0 0-1,1 0 1,-1 0-1,1 0 1,-1 0 0,1 0-1,-1 0 1,1 0 0,-1 0-1,1 0 1,0 0 0,0 1-1,0-1 1,-1 0 0,1 0-348,24-21 1874,-22 20-1443,8-6-68,1 0 0,0 1 0,0 1 0,1-1 0,0 2 0,0 0 0,0 1 1,1 0-1,-1 0 0,1 2 0,8-1-363,-14 2 3,0 0 1,-1 1 0,1-1-1,0 2 1,-1-1 0,1 1-1,0 0 1,-1 1 0,1 0-1,-1 0 1,0 1-1,0-1 1,0 2 0,0-1-1,0 1 1,0 0 0,-1 0-1,0 1 1,0 0 0,0 0-1,2 3-3,2 6-33,-2 0-1,0 0 1,0 1 0,-1 0-1,-1 0 1,-1 1 0,0-1-1,-1 1 1,2 14 33,-3-12-3,1 0 0,1 0 0,1-1 0,0 0 0,1 0 0,1-1 0,5 7 3,-12-21 5,-1-1-1,1 0 1,0 1 0,0-1-1,0 0 1,0 0 0,0 0 0,0 0-1,0 0 1,1 0 0,-1 0 0,0 0-1,1 0 1,-1-1 0,0 1-1,1 0 1,-1-1 0,1 1-5,-1-1 7,-1 0-1,1 0 1,0-1 0,0 1 0,0 0-1,-1 0 1,1 0 0,0-1-1,0 1 1,-1 0 0,1-1 0,0 1-1,-1 0 1,1-1 0,0 1 0,-1-1-1,1 1 1,-1-1 0,1 0-1,-1 1 1,1-1 0,-1 1 0,1-2-7,2-3 32,0 0 1,-1-1-1,0 1 0,0-1 1,0 0-1,0 0 1,0-3-33,0-8 35,0-1 0,-1 1 1,0-1-1,-2 1 0,0-1 1,-1 1-1,0 0 0,-3-8-35,1 12-70,1-1 0,-2 1 0,0 0 0,0 0 0,-1 0-1,-1 1 1,0 0 0,-1 0 0,0 1 0,-7-8 70,10 15-191,0-1 1,-1 1-1,0 1 0,0-1 1,0 1-1,0 0 0,-5-2 191,-8-2-3672,32 5 3362,0-1-1,0 1 0,0 1 0,0 1 0,0-1 0,0 2 1,7 1 310,-13-1-47,1 1 1,0 0-1,-1 1 1,0-1-1,1 1 1,-1 1 0,0 0-1,0 0 1,-1 0-1,1 1 1,-1-1 0,0 2-1,1 1 47,7 6 30,-1 1 0,-1 1 0,0 0-1,-1 1 1,-1 0 0,-1 1 0,2 3-30,-5-7 449,-1 0 1,0 0-1,-1 0 1,0 1-1,-1 0 1,-1 0-1,0 0 1,0 0-1,-2 0 1,0 3-450,0-17 38,0 0 0,0 0 0,0-1 0,0 1 0,0 0 0,0 0 0,0 0 0,0 0 0,0 0 0,0 0 0,-1 0 0,1 0 0,0 0 0,0 0 0,0 0 0,0 0 0,0 0 0,0 0 0,0 0 0,0 0 0,0 0 0,0 0-1,0 0 1,0 0 0,-1 0 0,1 0 0,0 0 0,0 0 0,0 0 0,0 0 0,0 0 0,0 0 0,0 0 0,0 0 0,0 0 0,0 0 0,0 0 0,-1 0 0,1 0 0,0 0 0,0 0 0,0 0 0,0 0 0,0 0 0,0 1 0,0-1 0,0 0 0,0 0 0,0 0 0,0 0 0,0 0 0,0 0 0,0 0 0,0 0-38,-7-14 831,-5-18-339,5 3-271,1 0 0,2 0 0,-1-20-221,5 32-204,-1 0 1,2-1 0,1 1 0,0 0 0,1 0 0,0 1 0,2-1 203,9-14-1092,8 10 336</inkml:trace>
  <inkml:trace contextRef="#ctx0" brushRef="#br0" timeOffset="4207.376">9405 591 6681,'16'128'8904,"-5"-48"-3186,-1 36-5718,-12-193 665,4-1 0,3 1 0,8-31-665,-12 101-80,1-1 0,0 1 0,0 1 0,0-1 0,3-4 80,-4 10-14,-1 0 0,0 0 1,1 0-1,-1 1 0,1-1 0,-1 0 0,1 0 1,-1 1-1,1-1 0,-1 0 0,1 1 0,0-1 1,-1 0-1,1 1 0,0-1 0,0 1 1,-1 0-1,1-1 0,0 1 0,0-1 0,0 1 1,-1 0-1,1 0 0,0-1 0,0 1 1,0 0-1,0 0 0,0 0 0,0 0 0,-1 0 1,1 0-1,0 0 0,0 1 0,0-1 0,0 0 1,0 0-1,0 1 0,-1-1 0,1 0 1,0 1-1,0-1 0,-1 1 0,1-1 0,0 1 1,0-1-1,-1 1 0,1 0 0,-1-1 1,1 1-1,0 0 14,4 5-24,-1 0 0,1 0 0,-1 0 0,0 1 0,-1 0 0,1 0 0,-1 0 1,-1 0-1,1 1 0,-1-1 0,0 1 0,0 3 24,3 22 18,-1 1 0,-1 5-18,-3-38 0,0 85 101,1-106 86,5-78-18,-5 88-174,1 0 1,-1 0-1,2 0 1,0 0-1,0 1 1,0-1-1,1 1 1,1 0-1,0-1 5,-3 7 12,-1 1 0,0 0 0,1 0 0,-1 0 0,1 1-1,0-1 1,-1 0 0,1 1 0,0-1 0,0 1 0,0-1 0,0 1 0,0 0-1,1 0 1,-1 0 0,0 0 0,1 0 0,-1 0 0,0 1 0,1-1 0,-1 1-1,0 0 1,1 0 0,-1 0 0,1 0 0,-1 0 0,1 0 0,-1 1 0,1-1 0,-1 1-1,0-1 1,1 1 0,-1 0 0,0 0 0,0 0 0,2 1-12,3 3 38,-1-1 0,0 1 0,0 0-1,0 0 1,0 1 0,-1-1 0,0 1 0,0 1 0,-1-1 0,4 7-38,2 6-137,-1 1-1,-1 0 1,-1 1 0,0 0-1,1 12 138,-4-27-24,3-9-113</inkml:trace>
  <inkml:trace contextRef="#ctx0" brushRef="#br0" timeOffset="4780.456">9998 514 12219,'-27'-38'6359,"24"35"-6067,-1-1-1,1 1 1,-1 0-1,0 0 1,0 0-1,0 1 1,0-1-1,-1 1-291,4 1 14,-1 0 0,0 1 1,0-1-1,0 1 0,0-1 0,0 1 0,0 0 0,0-1 0,0 1 0,0 0 1,0 0-1,0 1 0,1-1 0,-1 0 0,0 1 0,0-1 0,0 1 1,0 0-16,-1 0 11,0 1-1,0 0 0,1 0 0,-1 0 0,1 0 0,-1 0 0,1 0 0,0 1 0,0-1 0,0 1 0,0 0 0,0-1 0,1 1 0,-2 2-9,-6 14-5,1-1 0,0 1 0,2 0 0,0 1 0,1 0-1,1-1 1,1 2 0,0-1 0,2 0 0,0 0 0,2 1 0,0-1 0,2 11 5,-2-27 46,0 0 1,0 0 0,1 0-1,-1 0 1,1-1 0,-1 1-1,1 0 1,1-1 0,-1 0-1,0 1 1,1-1 0,1 2-47,-3-4 33,0-1 1,0 1-1,0 0 0,0-1 1,0 1-1,1-1 0,-1 1 1,0-1-1,0 0 1,0 1-1,1-1 0,-1 0 1,0 0-1,0 0 0,1 0 1,-1 0-1,0 0 0,0 0 1,0 0-1,1 0 1,-1-1-1,0 1 0,0 0 1,0-1-1,1 1 0,-1-1 1,0 0-1,0 1 1,0-1-1,0 0 0,0 0 1,0 1-1,0-1 0,0 0 1,-1 0-1,1 0 1,0 0-1,0 0 0,-1 0 1,1-1-34,6-7 137,0 0 1,0-1-1,-1 0 1,-1 0-1,0-1 1,0 0-1,2-8-137,3-16 180,5-30-180,1-4 14,-3 137-557,-12-63 534,3 20 0,2-1-1,8 24 10,-13-43-5,1 0-1,0 0 1,0 0-1,1 0 1,-1 0-1,1 0 1,0-1-1,1 1 1,-1-1-1,1 0 1,0 0-1,0 0 1,0 0-1,0-1 1,1 0-1,3 2 6,-7-4-15,1 0-1,0 0 1,0-1 0,0 1 0,0-1-1,0 1 1,0-1 0,1 0-1,-1 0 1,0 0 0,0 0 0,0 0-1,0 0 1,0-1 0,0 1-1,0-1 1,0 1 0,0-1 0,0 0-1,1 0 16,1-2-68,0 1 0,-1-1-1,1 0 1,-1 1 0,0-2-1,0 1 1,0 0 0,-1 0-1,1-1 1,0 0 68,5-10-531,0-1 0,-1 0 0,0 0 0,3-16 531,1-6-1019,-2 0-1,-2 0 0,-1 0 1,-2-1-1,-1 0 0,-3 0 1,-2-31 1019,-3 15 738,-3 0 1,-2 0-1,-2 0 1,-3 2 0,-2-3-739,6 36 1717,11 19-1684,0 0 0,0-1 0,0 1 1,-1 0-1,1 0 0,0 0 0,0 0 1,0 0-1,-1 0 0,1 0 0,0 0 0,0 0 1,-1 0-1,1 0 0,0 0 0,0 0 1,0 0-1,-1 1 0,1-1 0,0 0 1,0 0-1,0 0 0,0 0 0,-1 0 1,1 0-1,0 0 0,0 1 0,0-1 1,0 0-1,-1 0 0,1 0 0,0 0 0,0 1 1,0-1-1,0 0 0,0 0 0,0 0 1,0 1-1,0-1 0,0 0 0,0 0 1,-1 0-1,1 1 0,0-1 0,0 0-33,-7 39 1290,-2 63-538,5 0 0,5 30-752,2-69-210,3-1 0,3-1 0,2 1 0,9 20 210,-5-32 815,-17-48-163</inkml:trace>
  <inkml:trace contextRef="#ctx0" brushRef="#br0" timeOffset="5132.492">9883 404 11947,'14'-4'5201,"20"-8"-2473,13-5-935,23-5-449,9-1-216,11 1-304,1 0-480,-4 4 1689,-6 6-1537</inkml:trace>
  <inkml:trace contextRef="#ctx0" brushRef="#br0" timeOffset="7839.121">4529 1636 10506,'1'-12'7016,"-6"19"-2965,-10 28-2827,-142 403-1141,156-436-61,1 1-175,-1 0-1,0-1 1,0 1-1,0 0 0,0-1 1,-1 1-1,1-1 1,0 1-1,-1-1 0,0 0 1,0 1-1,0-1 154,3-4 90</inkml:trace>
  <inkml:trace contextRef="#ctx0" brushRef="#br0" timeOffset="8213.758">4289 1616 6689,'0'1'3697,"0"4"-672,4 5-1009,4 10-167,3 16-249,4 11-144,10 15-319,7 3-113,6 2-328,1-3-168,-3-11-264,-6-6-88,-9-18-48,-2-6-128,-11-13-584,-1-9-544,-6-9 776,-4-6-112</inkml:trace>
  <inkml:trace contextRef="#ctx0" brushRef="#br0" timeOffset="8585.077">4976 1237 11154,'-7'-18'4382,"7"18"-4246,0 0-1,-1-1 1,1 1 0,0 0-1,-1 0 1,1-1 0,0 1 0,-1 0-1,1 0 1,0-1 0,-1 1-1,1 0 1,-1 0 0,1 0 0,0 0-1,-1 0 1,1 0 0,-1 0-1,1 0 1,-1 0 0,1 0 0,0 0-1,-1 0 1,1 0 0,-1 0-1,1 0-135,-2 1 169,0 1 0,0-1-1,0 0 1,1 1 0,-1-1 0,0 1-1,1-1 1,-1 1 0,1 0-1,0 0 1,0 0 0,-1 0-1,1 0 1,1 0 0,-1 0-1,0 0-168,-14 41 574,2 1-1,2 0 1,1 1-1,3 0 1,1 13-574,-4 15 400,4-35-239,-52 359 1402,16 27-1563,41-356-417,4-83-345,-1-1-1,-1 0 1,0-11 762,3-27-1294,6-8-2724,10-12 2099</inkml:trace>
  <inkml:trace contextRef="#ctx0" brushRef="#br0" timeOffset="9054.831">5026 1584 12371,'0'58'8155,"4"-27"-7513,2-1 1,1 0-1,7 16-642,-8-22 268,2-1 1,1 0-1,0 0 0,2-1 1,1-1-1,0 1 1,2-2-1,3 5-268,-16-24 46,1 1 1,-1-1-1,0 1 0,0-1 0,1 0 1,-1 1-1,1-1 0,-1 0 1,1 0-1,-1 0 0,1 0 0,0 0 1,0-1-1,-1 1 0,1-1 1,0 1-1,0-1 0,0 1 1,0-1-1,-1 0 0,1 0 0,0 0 1,0 0-47,0 0 38,0-1-1,0 0 1,-1 0 0,1 0 0,0 0-1,-1 0 1,1 0 0,-1-1 0,1 1-1,-1 0 1,1-1 0,-1 1 0,0-1-1,0 1 1,0-1 0,0 0 0,0 1-1,0-2-37,5-10 115,-1-1-1,0 0 1,-1 0-1,-1 0 0,1-5-114,-4 17 10,5-34 28,-2 0 0,-1 0-1,-2 0 1,-1 0 0,-2 0 0,-2 1 0,-5-20-38,6 43-144,5 35-43,7 50 78,3 0-1,12 39 110,6 32-2,18 183 33,-38-234 84,-4 0 0,-5 48-115,-1-135 19,0 28 183,-2-1 0,-6 28-202,8-54 58,-1 0 0,1 0-1,-1 0 1,-1 0 0,0 0-1,0-1 1,0 1 0,0-1 0,-1 0-1,0 0 1,-1 0 0,1 0-1,-1-1 1,0 0 0,-3 3-58,4-6 31,1 0 1,-1-1 0,0 1-1,0-1 1,0 0-1,0 1 1,0-2 0,0 1-1,0 0 1,0-1 0,0 0-1,0 0 1,0 0-1,0 0 1,-1-1 0,1 0-1,0 0 1,0 0 0,0 0-1,1 0 1,-1-1-1,0 0 1,0 0 0,1 0-1,-2-1-31,-13-8 41,0 0 0,1-2 0,1 0 1,-5-5-42,19 16 0,-19-17-225,1-1 0,1-1 1,1-1-1,0 0 0,-10-20 225,18 26-102,1 0-1,1-1 0,1 0 1,0 0-1,1-1 0,0 0 1,2 0-1,0 0 0,1-5 103,3-41 142</inkml:trace>
  <inkml:trace contextRef="#ctx0" brushRef="#br0" timeOffset="9583.097">5864 1514 6521,'1'-11'3577,"1"8"-536,2 3-721,2 16-335,0 10-233,2 16-264,-1 13-199,-3 9-321,-1 1-104,-4 1-264,-2-6-160,-2-12-232,0-7-72,0-14-472,4-9-560,1-20 480,0-12-32</inkml:trace>
  <inkml:trace contextRef="#ctx0" brushRef="#br0" timeOffset="9919.703">6008 1713 9282,'9'33'3501,"-3"1"1,-1 0-1,-1 0 1,-2 3-3502,7-95 265,1 1 1,4-1 0,1 2 0,11-22-266,-22 67 7,1 1 1,-1-1 0,2 1 0,3-6-8,-7 14 6,-1-1 1,1 1-1,0 0 1,-1 1-1,1-1 1,0 0-1,0 0 1,0 1 0,1-1-1,-1 1 1,0-1-7,-1 2 6,0 0 1,0-1 0,0 1 0,0 0 0,0 0 0,0 0 0,1-1-1,-1 1 1,0 0 0,0 0 0,0 1 0,0-1 0,0 0 0,0 0-1,0 0 1,0 1 0,0-1 0,0 1 0,0-1 0,0 0 0,0 1-1,0 0 1,0-1 0,-1 1 0,1 0 0,0-1-7,4 6 43,1 0 0,-2-1-1,1 2 1,-1-1 0,0 1 0,0-1 0,0 1-1,-1 0 1,0 0 0,-1 1 0,2 5-43,4 17 168,-1 1 0,-1 8-168,5 76 289,-4-26-139,-6-87-604,0-5-167,0-12-595,0 10 954,1-25-530</inkml:trace>
  <inkml:trace contextRef="#ctx0" brushRef="#br0" timeOffset="10267.555">6433 1160 10026,'2'14'5505,"0"12"-728,5 22-3000,4 14-377,3 15-616,3 13-184,-2 8-280,-4-1-88,-5-6-64,0-12-240,-1-22-800,-1-14 2657,-4-18-1641</inkml:trace>
  <inkml:trace contextRef="#ctx0" brushRef="#br0" timeOffset="10626.274">6341 1618 10186,'1'2'378,"0"0"-1,1-1 1,-1 0-1,0 1 1,0-1 0,0 1-1,1-1 1,-1 0-1,1 0 1,-1 0-1,1 0 1,0 0 0,-1 0-1,1 0 1,0-1-1,-1 1 1,1-1-1,0 1 1,0-1 0,0 0-1,0 1-377,41 3 2243,-30-4-1849,0-1 0,-1-1 0,1 0 0,-1 0 0,1-2 0,-1 1 0,0-1 0,-1-1 0,1 0 1,-1-1-1,0-1 0,0 1 0,4-4-394,2-4 340,0 0 0,-1 0 1,0-2-1,-1 0 1,-1-1-1,0 0 0,4-9-340,-15 22 7,-1 1 0,0-1 0,0 1 0,0-1 0,0 0 0,0 0 0,-1 0 0,0 0-1,1 0 1,-2 0 0,1-1 0,0 1 0,-1 0 0,0 0 0,0-1 0,0 1 0,0 0 0,-1 0 0,0-1-1,0 1 1,0 0 0,0 0 0,-1 0 0,1 0 0,-1 0 0,0 0 0,0 1 0,0-1 0,-1 1 0,0-1-1,1 1 1,-1 0 0,-1-1-7,3 3-18,0 0-1,0 0 1,0 1 0,0-1-1,0 0 1,0 0-1,-1 1 1,1-1-1,0 0 1,0 1 0,-1-1-1,1 1 1,-1 0-1,1-1 1,0 1-1,-1 0 1,1 0 0,0 0-1,-1 0 1,1 0-1,-1 0 1,1 0-1,0 1 1,-1-1-1,1 0 1,-1 1 0,1-1 18,-1 2-34,0-1 0,0 1 0,1-1 0,-1 1 0,0 0 0,1 0 0,-1 0 1,1 0-1,0 0 0,0 0 0,0 0 0,0 0 0,0 1 0,-1 1 34,-2 8-110,1 1 0,1 0 0,-1 0 1,2 1-1,0 3 110,-1 32-194,3 0 1,4 31 193,-2-56-18,1 0-1,1-1 1,1 1 0,1-1 0,1 0 0,3 4 18,-9-21 10,1 0 1,1-1-1,-1 1 1,1-1-1,0 0 1,0 0-1,0 0 1,1-1-1,0 0 1,0 0-1,2 2-10,-5-5 12,-1 0 0,1 0 0,-1 0 0,1-1 0,0 1-1,-1 0 1,1-1 0,0 1 0,0-1 0,0 0 0,-1 1 0,1-1 0,0 0-1,0 0 1,0 0 0,-1 0 0,1-1 0,0 1 0,0 0 0,0-1 0,-1 1 0,1-1-1,0 0 1,-1 0 0,1 1 0,-1-1 0,1 0 0,-1 0 0,1-1 0,-1 1-1,1 0 1,-1 0 0,0-1 0,0 1 0,0-1 0,0 1 0,0-1 0,0 1 0,0-1-1,0 0-11,5-9 89,0-1 0,-1 0 0,-1 0 0,0 0 0,0 0 0,-1-1 0,-1 1 0,0-6-89,3-31 723,-2-27-723,-2 52 190,0-2 48,1 0 1,1 1-1,1-1 0,2-6-238,-4 26-11,0-1-1,0 1 1,0-1-1,0 1 1,1 0-1,0 0 1,1 0-1,-1 0 1,1 1-1,0-1 1,1 1-1,-1 0 1,1 0-1,0 0 1,0 1 0,0 0-1,1 0 1,4-2 11,-7 5-119,0 0 1,0 0 0,0 0 0,0 0 0,0 1 0,0-1 0,0 1 0,1 0 0,-1 0 0,0 0 0,0 0 0,0 1 0,2 0 118,18 5-543</inkml:trace>
  <inkml:trace contextRef="#ctx0" brushRef="#br0" timeOffset="11401.751">7155 1378 12515,'46'47'4930,"-46"-48"-3238,-6-6 3456,5 6-5057,-1-1-1,1 1 1,-1-1 0,0 1-1,1-1 1,-1 1 0,0 0-1,0 0 1,0 0 0,0 0 0,0 0-1,0 0 1,0 1 0,0-1-1,-1 1 1,1-1 0,0 1 0,0 0-1,-1 0-90,0 0 17,1 1 1,-1 0-1,0 0 0,0 0 0,0 0 1,1 0-1,-1 0 0,0 1 0,1-1 1,-1 1-1,1 0 0,0 0 0,-1 0 1,1 0-1,0 0 0,0 0 0,1 0 1,-1 1-1,0-1 0,1 1 0,-1-1 1,1 1-1,0 0 0,0 0 0,0-1 1,0 2-18,-4 12-22,1-1 0,0 1 0,1 1 0,0 4 22,2-12 21,-2 14-27,1 1 1,0-1 0,2 0-1,2 13 6,-2-30 14,1 1-1,0-1 1,0 1-1,0-1 0,1 0 1,0 1-1,0-1 1,1 0-1,0 0 0,0-1 1,0 1-1,1 0 1,0-1-1,0 0 0,0 0 1,0 0-1,1-1 1,2 3-14,-4-5 19,0 0 0,1 0-1,-1-1 1,0 1 0,1-1 0,-1 1 0,0-1 0,1 0 0,0 0 0,-1-1 0,1 1 0,0-1 0,-1 0 0,1 0-1,0 0 1,-1 0 0,1-1 0,-1 1 0,1-1 0,0 0 0,-1 0 0,1 0 0,-1-1 0,0 1 0,0-1 0,1 0-1,-1 0 1,0 0 0,0 0 0,-1-1 0,1 1 0,0-1 0,0 0-19,7-7 66,-1-1 0,-1 1-1,1-1 1,-2-1 0,0 0 0,0 0 0,-1 0 0,2-6-66,-2 4 40,-1 0 1,-1-1 0,0 1 0,-1-1 0,0 0 0,-2-1-41,0 11 2,-1 0 0,1 0 0,-1 0 0,-1 0 0,1 0 0,-1-1 0,0 1 0,0 1-1,0-1 1,-1 0 0,0 0 0,0 0 0,0 1 0,0-1 0,-1 1 0,0 0 0,0 0 0,0 0 0,-2-2-2,4 5-7,1 1-1,0-1 0,-1 1 0,1-1 0,-1 1 0,1-1 1,-1 1-1,1-1 0,-1 1 0,0-1 0,1 1 1,-1 0-1,0-1 0,1 1 0,-1 0 0,0 0 1,1 0-1,-1-1 0,0 1 0,1 0 0,-1 0 0,0 0 1,1 0-1,-1 0 0,0 0 0,0 0 0,1 1 1,-1-1-1,0 0 0,1 0 0,-1 0 0,0 1 1,1-1-1,-1 0 0,1 1 0,-1-1 0,0 0 0,1 1 1,-1-1-1,1 1 0,-1-1 0,1 1 0,-1-1 1,1 1-1,0 0 0,-1-1 0,1 1 0,-1-1 1,1 1-1,0 0 8,-2 3-38,0 0 1,1 0-1,-1 1 0,1-1 1,0 1-1,0-1 1,0 4 37,0 6-22,1 0 0,0 0 0,0 0 0,2 0 0,0 0 0,0 0 0,2 0-1,-1-1 1,2 1 0,1 2 22,-4-10 4,1 0 0,0 0 0,-1-1-1,2 1 1,-1-1 0,1 1-1,0-1 1,0-1 0,0 1 0,1 0-1,-1-1 1,1 0 0,0 0 0,0-1-1,1 1 1,-1-1 0,1 0 0,0 0-1,0-1 1,0 0 0,0 0-1,0 0 1,6 0-4,-9-2 8,0 0 0,0 0 0,1 0 0,-1 0 0,0 0 1,1-1-1,-1 0 0,0 1 0,0-1 0,0 0 0,0-1 0,0 1 0,0 0 0,0-1 0,0 0 0,0 0 0,0 0-8,2-2 7,-1-1 0,1 1 0,-1-1 0,0 0 0,0 0 0,-1 0 0,1-1-1,-1 1 1,0-1-7,3-9-18,0 1 0,-1-1 0,0 0 0,-2-1-1,1 1 1,-2 0 0,0-3 18,-3-4-13,-2 13-9,-1 12-94,3 3 78,0-1 0,1 1 0,-1 0-1,1-1 1,1 1 0,-1 0 0,1-1-1,0 1 1,0-1 0,1 1-1,-1 0 39,2 5-39,127 697-1312,-146-736 2149,-7-28-511,-3-28 232,3-2 0,-8-72-519,24 113 39,3-1-1,2 0 1,1 1 0,3-1 0,1 0 0,5-14-39,-6 47 18,1 1 0,1-1 0,0 1 0,0 0 0,1 0 0,1 1 0,-1 0 0,2 0 0,2-3-18,-7 11 3,0 1 1,0-1 0,0 1-1,0-1 1,0 1 0,1 0-1,-1 0 1,1 0-1,0 0 1,-1 0 0,1 0-1,0 1 1,0 0-1,0-1 1,0 1 0,1 0-1,-1 0 1,0 1 0,0-1-1,0 1 1,1 0-1,-1-1 1,0 2 0,1-1-1,-1 0 1,0 0-1,0 1 1,1 0 0,-1 0-1,0 0 1,0 0 0,0 0-1,0 1 1,0-1-1,0 1 1,-1 0 0,3 1-4,1 2-8,0 0 1,0 1 0,0-1 0,-1 1 0,0 1 0,0-1 0,0 1-1,-1 0 1,0 0 0,0 0 0,-1 1 0,0-1 0,0 1-1,-1 0 1,1 5 7,2 5-12,-2 1 1,0 0-1,-1 0 0,-1 1 0,-1-1 0,-1 1 12,0-3-4,-1 0 1,-1 0-1,0-1 0,-6 16 4,7-24-3,-1-1 1,0-1-1,0 1 0,0 0 0,-1-1 0,0 1 0,0-1 0,-1 0 0,0-1 0,0 1 0,0-1 1,-2 2 2,4-5-35,1 0 0,-1-1 0,0 1 1,0 0-1,0-1 0,1 0 1,-1 0-1,0 0 0,0 0 0,-1 0 1,1-1-1,0 1 0,0-1 1,0 0-1,0 0 0,0 0 0,-1 0 1,1-1-1,0 1 0,0-1 1,0 0-1,0 0 0,0 0 0,0 0 1,0-1-1,1 1 0,-1-1 1,0 1-1,1-1 0,-1 0 0,1 0 1,-1 0 34,-3-4-294,-1 0-1,1 0 1,1-1 0,-1 0 0,1 0 0,0 0 0,1 0 0,0-1 0,0 0-1,0 0 1,1-1 294,-12-45-1457,5-16 629</inkml:trace>
  <inkml:trace contextRef="#ctx0" brushRef="#br0" timeOffset="11815.461">7790 1096 11434,'32'12'5274,"-2"22"-2570,-3 6-599,-2 18-881,-1 10-472,-6 9-360,-2 8-128,-6-4-88,-3-1-8,-2-11 32,-4-13-56,-1-20-504,0-13-432,-5-27-1032,1-9-465,-7-23-3360,-1-3 3729</inkml:trace>
  <inkml:trace contextRef="#ctx0" brushRef="#br0" timeOffset="12185.608">7694 1292 7017,'-25'2'8421,"25"-2"-8140,1 0 1,-1 0-1,0 0 1,0 0-1,0 0 1,0 0 0,0 0-1,0 1 1,0-1-1,0 0 1,0 0-1,0 0 1,0 0 0,0 0-1,0 0 1,0 0-1,0 0-281,17-3 1717,198-29 2809,113-5-2754,-199 25-1433,-105 14-348,-24-2 7,0 0 0,0 1 0,0-1 0,0 0 0,0 1 0,0-1 0,0 0 0,0 0 0,0 1 0,0-1 0,-1 0 0,1 1 0,0-1 0,0 0 0,0 1 0,0-1 0,0 0 0,-1 0 0,1 1 0,0-1 0,0 0 0,0 0 0,-1 1 0,1-1 0,0 0 0,-1 0 0,1 0 0,0 1 0,0-1 0,-1 0 0,1 0 0,0 0 0,-1 0 0,1 0 0,0 0 0,-1 1 2,-48 22-142,39-18 142,-35 15-19,-23 10 47,1 3 0,2 2 1,-1 5-29,54-28 49,13-11-47,-1-1-1,0 0 0,0 1 0,0-1 0,0 0 0,0 1 1,0-1-1,0 0 0,1 0 0,-1 1 0,0-1 0,0 0 1,0 0-1,1 1 0,-1-1 0,0 0 0,0 0 0,1 0 1,-1 1-1,0-1 0,0 0 0,1 0 0,-1 0 0,0 0 1,1 0-1,-1 0 0,0 1 0,1-1 0,-1 0 0,1 0-1,40 3 38,-17-2-27,6 4-7,-1 1-1,0 1 1,-1 2-1,1 1 1,12 7-4,-28-11 1,0 0-1,0 1 1,-1 0 0,0 1-1,-1 0 1,0 1-1,0 1 1,0-1 0,-2 2-1,1-1 1,-1 1-1,4 8 0,-10-14 3,0 0-1,0 1 1,-1-1-1,0 1 0,0 0 1,0 0-1,-1-1 1,0 1-1,0 0 0,0 0 1,-1 1-1,0-1 1,0 0-1,-1 0 0,1 0 1,-1 0-1,-1 0 1,1 0-1,-1-1 0,0 1 1,0 0-1,-1-1 1,0 1-1,0-1 0,-3 5-2,1-4 5,0 1 0,0-1 0,0-1 0,-1 1 0,0-1 0,0 0 0,0 0 0,-1-1 0,0 0 0,1 0 0,-1 0 0,-1-1 0,1 0 0,0-1 0,-1 0 0,0 0 0,1 0 0,-1-1 0,-4 0-5,0 0-76,1-1 1,-1-1-1,1 0 1,0-1-1,-1 0 0,1-1 1,0 0-1,0-1 0,-1 0 76,5 1-162,1 0-1,-1 0 0,0-1 0,1 0 1,0 0-1,0-1 0,0 0 0,0 0 1,1 0-1,0 0 0,0-1 0,0 0 1,1 0-1,-1-1 163,-5-25-698</inkml:trace>
  <inkml:trace contextRef="#ctx0" brushRef="#br0" timeOffset="-1666.446">4025 866 9442,'1'6'4065,"4"16"-2201,0 9-527,2 20-481,3 12-272,0 8-240,-1 5-32,0-9-8,-4-8-24,-3-22-8,0-13-344,-3-24-952,0-12-1112,0-23 1239</inkml:trace>
  <inkml:trace contextRef="#ctx0" brushRef="#br0" timeOffset="-1317.014">4129 1115 6081,'13'7'534,"-4"-2"36,0 1 0,0 0 0,-1 0 0,6 5-570,-11-8 213,-1 0 1,1 0 0,-1 0-1,0 0 1,0 0-1,0 0 1,0 1 0,0-1-1,-1 1 1,0-1-1,0 1 1,0 0 0,0 0-1,0 3-213,0-5 106,1 18 1263,0 1 0,-1-1 0,-1 14-1369,-3-25 1269,-1-20-450,-3-21 176,4 7-365,0 0-1,2 0 0,1-1 0,3-17-629,-2 34 50,0 0 1,0 0-1,2 0 0,-1 0 0,1 1 0,0-1 0,1 1 0,-1-1 0,2 1 0,-1 0 0,1 1 0,1-1 0,-1 1 0,5-4-50,-8 8-2,1 0 0,0 1 0,-1 0-1,1-1 1,0 1 0,0 0-1,0 0 1,1 1 0,-1-1-1,0 0 1,1 1 0,-1 0-1,1 0 1,-1 0 0,1 1-1,0-1 1,-1 1 0,1-1-1,0 1 1,-1 0 0,1 1 0,0-1-1,-1 1 1,1 0 0,-1-1-1,1 1 1,-1 1 0,1-1-1,-1 1 1,0-1 0,0 1-1,1 0 1,-1 0 0,2 2 2,3 3-4,0 0 0,-1 1-1,1-1 1,-2 1 0,1 1 0,-1-1 0,-1 1 0,1 0 0,-2 0 0,1 1-1,1 5 5,2 12 30,-2 1-1,0-1 0,-2 1 1,-1 0-1,-2 0 0,0-1 1,-2 2-30,1-26-616,-1-6-71,1-14-807,-1-29-1313,3 1 1245</inkml:trace>
  <inkml:trace contextRef="#ctx0" brushRef="#br0" timeOffset="-960.626">4671 543 9714,'9'-16'4681,"-5"16"-1896,0 3-393,-4 16-879,0 12-457,-2 20-536,2 15-152,1 23-224,-1 4-48,5 8 0,-4-6-8,5-18-16,0-11 64,0-27-432,0-13-368,-6-20-1001,0-11 3874,-4-14-1977</inkml:trace>
  <inkml:trace contextRef="#ctx0" brushRef="#br0" timeOffset="-600.91">4458 886 7186,'0'0'200,"0"0"1,0-1 0,0 1 0,0 0 0,0 0-1,0 0 1,-1 0 0,1-1 0,0 1 0,0 0-1,0 0 1,0 0 0,0-1 0,0 1 0,0 0-1,0 0 1,0 0 0,0-1 0,0 1 0,0 0-1,0 0 1,0 0 0,0 0 0,0-1 0,0 1-1,1 0 1,-1 0 0,0 0 0,0-1 0,0 1-1,0 0 1,0 0 0,0 0 0,0 0 0,1 0-1,-1-1 1,0 1 0,0 0 0,0 0 0,0 0-1,1 0-200,11-10 2411,16-7-1151,-17 11-762,87-43 2117,-87 44-2463,1 1-1,0 0 0,0 1 0,1 0 1,-1 0-1,1 1 0,5 1-151,-15 1 6,-1 0 0,1 1 0,-1-1 0,0 1 0,1-1-1,-1 1 1,0 0 0,0 0 0,0 0 0,1 1 0,-1-1 0,0 0 0,-1 1 0,1-1 0,0 1 0,0 0 0,-1-1-1,1 1 1,0 0 0,-1 0 0,0 0 0,0 0 0,1 0 0,-1 1 0,0-1 0,-1 0 0,1 0 0,0 1 0,-1-1 0,1 1-6,3 13 4,-1 0 0,0 1 0,-1 0 0,-1 3-4,1 2 21,2 26-7,7 48 2,-10-87-14,1 0 1,0-1-1,1 1 1,0-1-1,1 0 0,-1 0 1,2 0-1,-1 0 1,3 2-3,-6-8 6,0-1-1,0 1 1,1 0 0,-1-1 0,0 1 0,1-1 0,0 0 0,-1 1 0,1-1-1,0 0 1,-1 0 0,1 0 0,0 0 0,0 0 0,0-1 0,0 1 0,0 0-1,0-1 1,0 0 0,0 1 0,0-1 0,0 0 0,0 0 0,0 0 0,0 0-1,1-1 1,-1 1 0,0 0 0,0-1 0,0 0 0,0 1 0,-1-1 0,1 0-1,0 0 1,0 0 0,0 0 0,-1 0 0,1 0 0,0-1 0,-1 1-1,1-1 1,-1 1 0,1-2-6,5-3 95,-1-1 0,0 0 0,-1-1 1,1 0-1,-1 1 0,-1-1 0,0-1 0,0 1 0,1-3-95,-1-6 132,0 1 1,0-1 0,-2 0-1,0 1 1,0-1-1,-2 0 1,0 0-1,-1 0 1,-1 0-1,-1 0 1,-1-6-133,1 13-44,1-1-1,-1 0 1,-1 1 0,0 0 0,0 0 0,-1 0-1,-1 1 1,0-1 0,0 1 0,0 0 0,-1 1 0,0 0-1,-1 0 1,0 0 0,0 1 0,-1 0 0,-8-4 44,14 9-90,-1 0 0,0 0 1,0 1-1,0-1 0,-1 1 1,1 0-1,0 1 0,0-1 1,-1 1-1,1-1 0,0 1 0,-1 0 1,1 1-1,0-1 0,-2 1 90,-2 1 152,-1 1-1,1-1 0,-1 2 1,1-1-1,0 1 0,-7 4-151,-34 22 524</inkml:trace>
  <inkml:trace contextRef="#ctx0" brushRef="#br0" timeOffset="-4195.711">1175 1171 5001,'0'-122'13956,"-9"163"-11728,-3 207-1985,6-79 4,0-308 680,6 74-896,3 1 0,3 0-1,5-18-30,-5 68-82,1 21 24,6 34 19,-9-26 58,-3-11-13,41 118 794,18 30-800,-33-106 566,-27-46-560,0 0-1,-1 0 0,1 0 0,0 1 0,0-1 0,-1 0 0,1 0 0,0 0 0,0 0 0,-1 0 1,1 0-1,0 0 0,-1 0 0,1 0 0,0 1 0,0-1 0,-1 0 0,1 0 0,0-1 1,-1 1-1,1 0 0,0 0 0,-1 0 0,1 0 0,0 0 0,0 0 0,-1 0 0,1 0 0,0 0 1,0-1-1,-1 1 0,1 0 0,0 0 0,0 0 0,0-1 0,-1 1 0,1 0 0,0 0 1,0 0-1,0-1 0,0 1 0,-1 0-5,-19-12-157,-46-31-1277,-120-75-3472,170 110 4670,-2-1 0,1 2 1,-1 1-1,0 0 0,0 1 1,0 1-1,-16-1 236,65-13 2026,98-33 743,192-80-608,-329 136-2193,0-1-1,0 2 1,1-1-1,0 1 1,0 0-1,1 0 1,-1 1-1,1-1 1,0 3 32,-50 69-350,54-75 343,-26 40-72,1 1 0,3 2 1,1 0-1,2 2 0,3 0 1,2 1-1,-2 14 79,15-40-706,3-23 667,0 0 0,0 1 0,-1-1 0,1 1 0,0-1-1,0 1 1,0 0 0,0-1 0,0 1 0,0-1 0,0 1-1,0-1 1,0 1 0,0-1 0,0 1 0,0-1 0,1 1 0,-1-1-1,0 1 1,0-1 0,0 1 0,1-1 0,-1 0 0,0 1 0,1-1-1,-1 1 1,0-1 0,1 0 0,-1 1 0,0-1 0,1 0-1,-1 1 1,1-1 0,-1 0 0,1 0 0,-1 1 39,14-7-171</inkml:trace>
  <inkml:trace contextRef="#ctx0" brushRef="#br0" timeOffset="-3764.207">1641 1023 10114,'-1'0'155,"1"0"0,0 0-1,-1 0 1,1 0 0,0 0-1,0 0 1,-1 0 0,1 0-1,0 0 1,0 0 0,-1 1-1,1-1 1,0 0 0,0 0-1,0 0 1,-1 0 0,1 1 0,0-1-1,0 0 1,0 0 0,0 0-1,-1 1 1,1-1 0,0 0-1,0 0 1,0 1 0,0-1-1,0 0 1,0 0 0,0 1-1,0-1 1,0 0 0,0 0 0,0 1-1,0-1 1,0 0 0,0 1-1,0-1 1,0 0 0,0 0-1,0 1 1,0-1 0,0 0-1,0 1-154,1 20 1350,0-13-631,0 12-182,0 0 0,-1 0 0,-1-1-1,-1 1 1,-1 0 0,-1-1-1,0 0 1,-1 0 0,-5 9-537,10-26 49,-1-1 1,1 1-1,-1-1 1,0 1 0,0-1-1,1 0 1,-1 1-1,0-1 1,0 0-1,0 0 1,0 0-1,0 0 1,-1 0 0,1 0-1,0 0 1,0 0-1,-1 0 1,1 0-1,-1 0-49,1-1 28,0 0 0,0 0-1,-1 0 1,1 0-1,0 0 1,0 0-1,0-1 1,0 1-1,0 0 1,0-1-1,0 1 1,0 0 0,0-1-1,0 1 1,1-1-1,-1 0 1,0 1-1,0-1 1,0 0-1,0 1 1,0-2-28,-5-5 81,-1-1 0,1 0 0,1-1-1,0 1 1,-3-7-81,0 1 4,0 0 10,2 4-16,0-1 0,-1 1 1,0 1-1,-1-1 1,-2-1 1,10 10-5,-1 0 0,0 1 0,1-1 0,-1 1 0,0-1 0,1 1 1,-1-1-1,0 1 0,0-1 0,0 1 0,1 0 0,-1-1 0,0 1 1,0 0-1,0 0 0,0-1 0,0 1 0,1 0 0,-1 0 0,0 0 1,0 0-1,0 0 0,0 0 0,0 1 0,0-1 0,1 0 1,-1 0-1,0 1 0,0-1 5,-1 1-11,0 1 0,0-1 0,0 0 0,1 1 0,-1 0 0,1-1 0,-1 1 0,1 0 0,0 0 0,-1 0 0,1 0 0,0 0 11,-3 6-33,0 1 1,0 0-1,1 0 0,1 0 0,-2 8 33,-1 17-15,2 1-1,1-1 0,2 1 0,1-1 0,2 0 0,1 1 0,2-1 0,1-1 1,2 1-1,9 22 16,-15-48 20,0 0 1,1 1 0,0-2 0,1 1-1,0 0 1,0-1 0,1 0-1,0 0 1,1 0-21,-6-5-68,1-1 1,-1 1-1,1-1 0,0 0 0,0 0 1,-1 0-1,1 0 0,0 0 1,0 0-1,0-1 0,0 1 0,0-1 1,0 1-1,0-1 0,0 0 0,1 1 1,-1-1-1,0 0 0,0 0 0,0-1 1,0 1-1,0 0 0,0-1 0,0 1 1,0-1-1,0 0 0,0 0 0,0 0 1,0 0-1,0 0 0,-1 0 0,1 0 1,0 0-1,-1-1 0,1 1 0,-1-1 1,1 1-1,-1-1 0,0 0 0,1-1 68,22-29-3132,2-6 1265</inkml:trace>
  <inkml:trace contextRef="#ctx0" brushRef="#br0" timeOffset="-3363.677">1713 884 8466,'0'0'130,"0"0"0,0-1 0,0 1 0,0 0-1,0 0 1,0 0 0,0 0 0,0 0 0,0 0 0,0 0 0,0 0 0,0-1 0,0 1 0,0 0 0,0 0 0,0 0 0,-1 0 0,1 0-1,0 0 1,0 0 0,0 0 0,0 0 0,0 0 0,0 0 0,0 0 0,0 0 0,-1-1 0,1 1 0,0 0 0,0 0 0,0 0 0,0 0-1,0 0 1,0 0 0,0 0 0,0 0 0,-1 0 0,1 0 0,0 0 0,0 0 0,0 0 0,0 1 0,0-1 0,0 0 0,0 0 0,-1 0 0,1 0-1,0 0 1,0 0 0,0 0 0,0 0 0,0 0 0,0 0 0,0 0 0,0 0 0,0 0 0,0 1 0,0-1 0,-1 0 0,1 0 0,0 0-130,0 12 3283,8 30-2994,-4-21 659,53 423 1052,-43-315-1272,-3-52-326,-9-75-253,0-9-34,2-25 41,2-45-1,-4 57-141,0-25 2,3 0 0,5-18-16,-8 52-10,1 0 0,0 0 1,0 0-1,1 0 0,1 0 0,0 1 0,1-1 0,-1 1 0,2 1 0,0-1 1,6-6 9,-12 14-7,1 0 1,0 0-1,0 0 0,0 1 1,0-1-1,0 1 1,0-1-1,0 1 1,0 0-1,1-1 1,-1 1-1,0 0 1,1 1-1,-1-1 1,1 0-1,-1 1 0,1-1 1,-1 1-1,1 0 1,0 0-1,0 0 7,-1 1-4,1-1 0,0 1 0,-1 0-1,1 1 1,-1-1 0,0 0 0,1 1 0,-1-1-1,0 1 1,0 0 0,0-1 0,0 1 0,0 0-1,0 0 1,0 1 0,0 0 4,6 10 3,-1-1 0,0 1 0,-1 0 0,-1 0 0,0 1 0,2 11-3,0 9 67,-1 1 1,-1 0-1,-2 9-67,-1-9-123,2 0 0,2 0 0,3 7 123,-8-40 1239,2-3-745</inkml:trace>
  <inkml:trace contextRef="#ctx0" brushRef="#br0" timeOffset="-2230.008">2334 1231 8274,'0'-7'1328,"1"0"0,-1 0-1,-1 0 1,1 0 0,-1 0 0,0 1 0,-1-1 0,0 0 0,-1-4-1328,1 7 229,1-1 1,-1 0-1,0 1 1,-1 0 0,1 0-1,-1-1 1,0 1-1,0 1 1,0-1-1,0 0 1,-1 1-1,1 0 1,-5-3-230,7 5 3,0 0 1,-1 1-1,1-1 1,-1 1-1,1-1 0,-1 1 1,1-1-1,-1 1 1,1 0-1,-1 0 0,1 0 1,-1 0-1,1 0 1,-1 0-1,1 0 1,-1 1-1,1-1 0,-1 0 1,1 1-1,-1 0 1,1-1-1,-1 1 0,1 0 1,0-1-1,-1 1 1,1 0-1,0 0 0,0 0 1,0 0-1,0 0 1,0 0-1,0 1 1,0-1-1,0 0 0,-1 2-3,-4 5-60,1 1 0,-1 1 0,1-1 0,-3 10 60,-4 12-28,0 1 1,3 1 0,0-1 0,2 1 0,2 1-1,1-1 1,1 1 0,2 0 0,1-1 0,5 31 27,-4-58 35,0 1 0,1-1 1,0 0-1,0 0 0,0 1 1,1-1-1,3 5-35,-6-10 16,1 0 0,-1 0 0,1 0 0,0 0 0,0 0 0,-1 0-1,1 0 1,0 0 0,0 0 0,0-1 0,0 1 0,0 0 0,0-1 0,0 1-1,0 0 1,0-1 0,1 1 0,-1-1 0,0 0 0,0 1 0,0-1 0,1 0 0,-1 0-1,0 0 1,0 0 0,0 0 0,1 0 0,-1 0 0,0 0 0,0-1 0,0 1 0,1 0-1,-1-1 1,0 1 0,0-1 0,0 1 0,0-1 0,0 1 0,0-1 0,0 0 0,0 0-1,0 1 1,1-2-16,5-5 72,0 0-1,0-1 1,0 0-1,-1 0 1,0-1-1,-1 1 1,0-1-1,0 0 1,-1-1-1,0 1 1,-1-1-1,2-4-71,4-21 116,-1 0 0,3-34-116,1-31-71,-12 100 67,-1-1-1,1 1 0,0 0 0,0 0 0,0 0 1,0 0-1,0 0 0,0-1 0,0 1 0,0 0 1,0 0-1,0 0 0,0 0 0,0 0 0,0 0 1,1-1-1,-1 1 0,0 0 0,0 0 1,0 0-1,0 0 0,0 0 0,0 0 0,0-1 1,0 1-1,0 0 0,0 0 0,0 0 0,1 0 1,-1 0-1,0 0 0,0 0 0,0 0 0,0 0 1,0 0-1,0-1 0,1 1 0,-1 0 1,0 0-1,0 0 0,0 0 0,0 0 0,0 0 1,0 0-1,1 0 0,-1 0 0,0 0 0,0 0 1,0 0-1,0 0 0,0 0 0,1 0 0,-1 1 1,0-1-1,0 0 0,0 0 0,0 0 1,0 0-1,0 0 0,0 0 0,1 0 0,-1 0 1,0 0-1,0 0 0,0 0 0,0 1 0,0-1 1,0 0 4,6 10-203,7 24-299,-2 0 0,4 24 502,15 47-111,-18-84 198,-12-21-81,0 1-1,1-1 1,-1 0-1,0 0 0,1 0 1,-1 0-1,0 0 1,0 0-1,1 0 1,-1 0-1,0 0 1,1 0-1,-1 0 0,0 0 1,0 0-1,1 0 1,-1 0-1,0 0 1,1 0-1,-1-1 1,0 1-1,0 0 1,1 0-1,-1 0 0,0 0 1,0-1-1,0 1 1,1 0-1,-1 0 1,0 0-1,0-1 1,0 1-1,1 0 0,-1 0 1,0-1-1,0 1 1,0 0-1,0 0 1,0-1-6,14-43 450,-10 27-385,8-32 80,-10 35-131,1 0-1,1 1 1,0-1 0,1 0 0,1 1 0,0 0 0,5-8-14,-11 20-2,1 0 0,0 1 0,0-1 0,0 0 0,-1 0 1,1 0-1,0 1 0,0-1 0,0 0 0,0 1 1,0-1-1,0 1 0,1-1 0,-1 1 0,0 0 1,0-1-1,0 1 0,0 0 0,0 0 0,1 0 1,-1 0-1,0 0 0,0 0 0,0 0 0,0 0 0,1 0 1,-1 1-1,0-1 0,0 0 0,0 1 0,0-1 1,0 1-1,0-1 0,0 1 0,0 0 0,0-1 1,0 1-1,0 0 0,0 0 0,0-1 0,-1 1 1,1 0-1,0 0 2,5 6-5,0-1 1,0 1-1,0 0 1,-1 0-1,1 3 5,18 37 10,8 16 26,-30-59-32,1 0 0,0 0 0,0 0-1,0-1 1,1 1 0,-1-1 0,1 0 0,0 0 0,-1 0 0,1 0-1,4 1-3,-4-2 3,0-1 0,-1-1 0,1 1 0,0 0 0,0-1 0,0 0 0,0 0 0,0 0-1,0-1 1,-1 1 0,1-1 0,0 0 0,0 0 0,0 0 0,-1 0 0,1-1-1,2-1-2,8-4-47,0 0 0,0-1-1,8-7 48,-8 4-135,-1 0 1,0 0-1,-1-2 0,0 1 0,-1-1 0,0-1 1,-1 0-1,-1-1 0,0 0 0,-1 0 0,4-11 135,-8 17 2,-1 1-1,0-1 1,0 0-1,-1 0 1,0-1-1,0 1 0,-1 0 1,-1 0-1,0-1 1,0 1-1,0 0 1,-1-1-1,-1 1 1,0 0-1,0 0 0,0 0 1,-1 0-1,-1 0 1,0 1-1,0-1 1,0 1-1,-1 0-1,3 5-16,1 1 1,-1 0-1,1-1 0,-1 1 0,0 0 1,0 0-1,0 0 0,0 1 1,0-1-1,-1 0 0,1 1 0,0-1 1,-1 1-1,1 0 0,-1 0 0,1 0 1,-1 0-1,0 0 0,1 1 0,-1-1 1,-1 1 15,1 0-31,0 0 0,-1 1 1,1 0-1,0-1 0,-1 1 1,1 0-1,0 1 0,0-1 1,0 0-1,0 1 0,0 0 0,0 0 1,0 0-1,1 0 0,-2 1 31,-6 6-72,0 2 0,1-1 0,0 1 0,1 1 0,0-1 0,1 1 0,-5 11 72,6-11 9,0 1 0,2 1 0,-1-1 0,2 1 0,0 0 0,0 0 0,1 0 0,1 0 0,1 0 0,0 0 0,0 3-9,1-12 54,-1 1 0,1-1 1,0 1-1,0-1 0,0 0 1,1 0-1,0 1 0,0-1 1,0 0-1,1-1 0,0 1 1,0 0-1,0-1 0,0 1 1,1-1-1,-1 0 0,1 0 1,0-1-1,1 1 0,-1-1 1,0 0-1,1 0 0,0 0 1,0-1-1,0 1 0,0-1 1,0 0-1,0-1 0,0 1 1,2-1-55,-2 0 67,0-1 0,0 1 0,0-1 0,0 0 0,0-1 1,0 1-1,0-1 0,0 0 0,0 0 0,0 0 0,-1-1 0,1 0 1,1 0-68,31-10 342,-36 12-340,0 1 1,0-1 0,0 0-1,1 0 1,-1 1 0,0-1-1,0 0 1,0 1 0,0 0 0,0-1-1,0 1 1,0-1 0,0 1-1,0 0 1,0 0 0,0 0-1,-1-1 1,1 1 0,0 0 0,0 0-1,-1 0 1,1 0 0,-1 0-1,1 1-2,18 34-28,-14-25 17,17 34-95,-3 0 0,-1 1 1,-3 1-1,-1 1 0,-3 0 1,-2 0-1,-1 1 0,-3 4 106,-5-43-8,1 1-1,-2-1 1,1 0-1,-2 1 1,1-1 0,-1 0-1,-1 0 1,-1 3 8,4-11-12,-1 0 1,0 0 0,0 0 0,0 0 0,0 0-1,0 0 1,0-1 0,0 1 0,-1 0 0,1-1 0,-1 1-1,1-1 1,-1 0 0,0 1 0,1-1 0,-1 0-1,0 0 1,0 0 0,0 0 0,0 0 0,0 0 0,0-1-1,0 1 1,0-1 0,0 1 0,0-1 0,0 0-1,0 0 1,0 0 0,0 0 0,0 0 0,-1 0 0,1-1-1,0 1 1,0-1 0,0 1 0,0-1 0,0 0-1,0 0 1,1 0 0,-1 0 0,0 0 11,-4-2 16,1 1-1,0-2 1,0 1 0,0 0-1,1-1 1,-1 0 0,1 0-1,0 0 1,0-1 0,0 1 0,1-1-1,-3-4-15,1-1 57,-1 0 0,2-1 0,-1 1 0,1-1 0,1 0 0,-1-6-57,-2-15 158,2 0-1,1 1 1,2-2-1,1-11-157,2 13 166,1 0 0,1 1 0,2-1 0,1 1 0,1 0 0,2 1 0,1-1 0,1 2 0,1 0 0,2 1 0,10-15-166,-7 13 132,6-8 46,-3 0 1,6-16-179,-22 42 26,0-1 0,-1 1 0,-1-1 1,1 0-1,-2 0 0,0 0 0,0-1 0,-1 1 1,-1 0-1,0-6-26,0 15 6,-1 1 0,1-1 0,0 1 0,-1-1 0,0 1 0,1-1 0,-1 1 0,0-1 0,0 1 0,-1 0 0,0-2-6,2 3-4,-1 1-1,1-1 0,-1 0 1,0 1-1,1-1 1,-1 0-1,0 1 1,0-1-1,0 1 1,1-1-1,-1 1 1,0-1-1,0 1 0,0 0 1,0 0-1,0-1 1,0 1-1,0 0 1,0 0-1,0 0 5,-2 0-15,1 1 0,-1-1 1,1 1-1,-1 0 0,1 0 0,-1 0 0,1 0 0,0 0 0,0 1 1,-1-1-1,1 0 0,0 1 0,0 0 0,1 0 0,-1-1 0,0 1 1,0 0-1,1 0 0,-1 1 15,-5 7-4,1 0-1,0 1 1,0 0 0,1 1 0,0-1-1,1 1 1,0 0 0,1 0 0,1 0-1,0 0 1,0 0 0,1 1 0,1-1-1,0 0 1,0 1 0,3 8 4,-3-15 49,1 1 1,1-1 0,-1 0 0,1 0 0,0 0-1,1 0 1,0 0 0,-1 0 0,2-1-1,-1 1 1,1-1 0,-1 0 0,2 0-1,-1 0 1,0-1 0,1 1 0,0-1 0,0 0-1,0-1 1,1 1 0,-1-1 0,1 0-1,-1 0 1,1-1 0,0 0 0,0 0-1,1 0 1,-1 0 0,0-1 0,0 0 0,1-1-1,4 1-49,-4-1 19,-1 0 1,1-1-1,0 1 0,0-1 0,0-1 0,-1 1 0,1-1 1,-1 0-1,1-1 0,-1 1 0,0-1 0,0 0 0,0-1 1,1 0-20,4-5 126,0 0 1,-1-1 0,1 0-1,-2 0 1,0-1 0,4-5-127,24-35 294</inkml:trace>
  <inkml:trace contextRef="#ctx0" brushRef="#br0">5554 847 11995,'-1'-3'698,"0"0"1,0 1 0,-1-1-1,1 1 1,-1 0 0,1-1-1,-1 1 1,0 0 0,0 0-1,0 0 1,0 0-699,2 2 76,0 0 0,-1 0-1,1 0 1,0-1 0,0 1 0,-1 0 0,1 0 0,0 0-1,-1 0 1,1 0 0,0 0 0,0 0 0,-1 0 0,1 0-1,0 0 1,-1 0 0,1 0 0,0 0 0,0 0 0,-1 0-1,1 1 1,0-1 0,-1 0 0,1 0 0,0 0 0,0 0-1,-1 0 1,1 1 0,0-1 0,0 0 0,0 0 0,-1 0-1,1 1 1,0-1 0,0 0-76,-7 22 586,5-2-499,1-1 1,1 1 0,1 0 0,1 0 0,0-1-1,2 1 1,0-1 0,4 12-88,5 7 15,1-1 0,1 0-1,16 26-14,-25-51 21,1-1 0,1 1 0,-1-1 0,7 6-21,-12-15 11,0 0 0,0 0 0,1 0 0,-1 0 0,1 0 0,-1 0 0,1-1 0,0 1 0,0-1 0,1 1-11,-2-2 9,-1 1 1,0-1 0,1 0 0,-1 0 0,1 1 0,-1-1-1,0 0 1,1-1 0,-1 1 0,1 0 0,-1 0 0,0-1-1,1 1 1,-1 0 0,0-1 0,1 0 0,-1 1 0,0-1-1,0 0 1,1 1 0,-1-1 0,1-1-10,4-4 44,-1 0 0,0 0-1,1-1 1,-2 1 0,1-1 0,-1-1 0,0 1 0,-1 0-1,0-1 1,2-6-44,3-10 119,-2 0 0,4-24-119,-7 27 37,-1 0 0,-1 0 0,-2 0 0,1 1-1,-2-1 1,-2-5-37,-7-33 80,-10-26-80,18 78-117,1 8 32,0 16-17,2 31-14,11 93-132,13 40 248,0-5-120,-24-175 120,22 191 57,-8 0 1,-9 28-58,-5-215 6,0 8 14,0-1-1,0 0 0,-1 0 1,-1 0-1,0 0 1,0 0-1,-2 0 1,1 0-1,-1-1 0,-1 0 1,-1 2-20,5-12 8,1 1-1,-1-1 1,0 0-1,0 1 1,0-1-1,0 0 1,0 0 0,0 0-1,0 0 1,-1 0-1,1 0 1,0 0-1,0-1 1,-1 1 0,1 0-1,-1-1 1,1 1-1,-1-1 1,1 1-1,-1-1 1,1 1 0,-1-1-1,1 0 1,-1 0-8,-1 0 12,1-1 0,-1 1 0,0-1 0,0 0 0,1 0 0,-1 0 0,1 0 0,-1 0 0,1 0 0,-1-1 0,1 0 0,-2-1-12,-6-5 30,0-1 1,1 0-1,0-1 0,1 0 0,-4-5-30,-12-20-157,1-1 0,1-1 0,3-1 0,-2-6 157,11 20 2,1-1 0,2 1-1,0-2 1,1 1 0,2-1 0,0 0-1,1-11-1,5-50 400</inkml:trace>
  <inkml:trace contextRef="#ctx0" brushRef="#br0" timeOffset="385.667">5978 834 11658,'38'-6'5178,"-14"-4"-2210,10-4-1247,3-5-489,1 2-440,-6 0-568,-4 3-424,-6 7-1264,-5 4 776,-6 6 71</inkml:trace>
  <inkml:trace contextRef="#ctx0" brushRef="#br0" timeOffset="802.415">5955 1031 9138,'-2'5'4785,"11"-4"-576,13-4-2169,13-4-935,4-5-201,0-4-1264,-2-3 3024,7-5-2136</inkml:trace>
  <inkml:trace contextRef="#ctx0" brushRef="#br0" timeOffset="1150.835">6377 777 9474,'5'0'340,"-1"1"0,1-1-1,-1 1 1,1 0 0,-1 0 0,0 1-1,0-1 1,1 1 0,-1 0 0,0 0-1,0 0-339,-2 1 179,0-1 0,-1 0 0,1 1 0,0-1 0,-1 1 0,1 0 0,-1-1 0,0 1 0,0 0 0,0 0 0,0 0 0,0 0 0,-1 0 0,0 0 0,1 0 0,-1 0 0,0 0-179,27 281 5695,-24-451-4664,-3 143-965,2-1 1,5-21-67,-5 37 8,0 0 1,0 0-1,1 1 0,0-1 1,1 1-1,0-1 0,0 1 0,1 0 1,2-2-9,-7 9 0,1 1 1,-1-1-1,1 0 1,-1 1-1,0-1 1,1 1-1,-1-1 1,1 1-1,0-1 1,-1 1-1,1 0 0,-1-1 1,1 1-1,0 0 1,-1-1-1,1 1 1,0 0-1,-1 0 1,1-1-1,0 1 1,-1 0-1,1 0 1,0 0-1,-1 0 1,1 0-1,0 0 1,0 0-1,-1 0 1,1 1-1,0-1 1,-1 0-1,1 0 1,0 0-1,-1 1 1,1-1-1,-1 0 1,1 1-1,0-1 1,-1 0-1,1 1 1,-1-1-1,1 1 1,-1-1-1,1 1 1,-1-1-1,1 1 0,-1 0 1,0-1-1,1 1 1,-1 0-1,0-1 1,1 1-1,-1 0 0,18 40 16,-18-41-16,15 53-26,-2 1 0,3 34 26,0 4 20,-16-91-16,1 1-1,-1 0 1,0-1-1,1 1 1,-1-1 0,1 1-1,-1-1 1,1 1 0,0-1-1,0 1 1,-1-1-1,1 0 1,1 2-4,-1-3 3,-1 0-1,0 0 1,1 0-1,-1 0 1,0 0 0,0 0-1,1 0 1,-1 0 0,0 0-1,1 0 1,-1 0-1,0 0 1,1 0 0,-1 0-1,0 0 1,1-1 0,-1 1-1,0 0 1,0 0-1,1 0 1,-1 0 0,0-1-1,0 1 1,1 0-1,-1 0 1,0 0 0,0-1-1,1 1 1,-1 0 0,0 0-1,0-1 1,0 1-1,0 0 1,0-1 0,1 1-1,-1 0 1,0-1-3,2-4 18,0 0 1,0 0-1,-1 0 1,1-1-1,-1 1 1,0 0-1,0-5-18,0-47 55,0 24-14,4-35-41,-3 58 2,0 0 0,0 0 1,1 0-1,0 0 0,1 0 0,0 1 0,1-1 1,3-4-3,-7 12 6,-1 1 0,1-1 0,0 1 0,0-1 0,0 1 0,0 0 0,0 0 0,0-1 0,0 1 0,1 0 0,-1 0 0,0 0 0,1 0 0,-1 1 1,1-1-1,-1 0 0,1 0 0,-1 1 0,1-1 0,-1 1 0,1 0 0,-1-1 0,1 1 0,0 0 0,-1 0 0,1 0 0,0 0-6,1 1 15,0 0-1,0 0 0,0 0 1,-1 0-1,1 1 1,-1 0-1,1-1 0,-1 1 1,1 0-1,-1 0 1,0 0-1,0 0 1,0 0-1,1 2-14,6 7 44,-1 1 1,0 1-1,-1 0 0,0 0 1,4 11-45,-4-4-91,0 0 0,-1 1 0,0 0 0,-2 0 0,-1 0 0,-1 0 0,0 1 0,-2-1 0,-1 18 91,-1-31-1027,1-11 387</inkml:trace>
  <inkml:trace contextRef="#ctx0" brushRef="#br0" timeOffset="1503.468">7145 700 8978,'-13'-6'5097,"9"16"80,-2 5-2960,0 15-1385,-3 7-24,-3 14-384,-1 2-144,-6 1-96,1-3-16,-1-10-56,0-3-24,3-11-504,1-5-520,2-16 752,2-5-224</inkml:trace>
  <inkml:trace contextRef="#ctx0" brushRef="#br0" timeOffset="1504.468">6859 785 11763,'12'10'5369,"10"8"-2497,7 6-471,3 7-897,-1 4-480,0 1-600,-2 1-168,-8-6-208,1-3-112,-5-9-504,-1-3-432,-2-14 600</inkml:trace>
  <inkml:trace contextRef="#ctx0" brushRef="#br0" timeOffset="1929.49">7406 679 13403,'6'7'5457,"5"16"-3361,1 7-903,3 13-465,-1 3-336,-1 3-280,-2-4-72,-4-12-512,-4-7-400,-4-13 624,-3-5-144</inkml:trace>
  <inkml:trace contextRef="#ctx0" brushRef="#br0" timeOffset="2289.27">7274 723 9418,'27'-4'7895,"0"3"-5009,-18 2-2515,1-2 1,-1 1 0,1-1-1,-1-1 1,5-1-372,3-2 218,-1-2 0,1 0 0,-2 0 0,1-1 0,-1-1 0,0-1 0,-1 0 0,0-1 0,-1-1 0,0 0-1,1-3-217,-4 5-58,-1 0-1,-1-1 1,0-1-1,0 0 1,-1 0-1,0 0 0,-1 0 1,-1-1-1,0 0 1,-1-1-1,0 1 1,-1-1-1,0 1 0,-1-5 59,0-27-47,-1 12 28,-1 29-46,1 14-66,20 424 24,-20-420 113,0 25 44,2 0 0,1-1 0,5 11-50,-9-48 9,0 1 0,0-1 0,0 1 0,1-1 1,-1 1-1,0-1 0,1 1 0,-1-1 0,1 0 0,0 1 0,-1-1 0,1 0 0,0 0 1,0 1-1,0-1 0,0 0 0,0 0 0,0 0 0,0 0 0,0 0 0,0 0 0,1 0-9,-1-2 14,0 1 0,0 0 0,1-1-1,-1 1 1,0-1 0,0 1 0,0-1-1,0 0 1,0 0 0,0 1 0,0-1-1,0 0 1,0 0 0,0 0 0,0 0-1,-1 0 1,1 0 0,0 0 0,-1 0-1,1 0 1,-1 0 0,1-1 0,-1 1-1,1 0 1,-1-1-14,11-23 179,-2 0-1,5-18-178,-7 21 83,0 0 1,1 0-1,2 1 0,4-8-83,-11 23 12,1 0 0,0 0 0,0 1 0,1-1 0,0 1 0,0 0 0,0 1 0,0-1 1,1 1-1,0 0 0,0 0 0,0 0 0,0 1 0,0 0 0,1 1 0,3-2-12,-8 3-6,1 0 0,-1 1 0,1-1 0,-1 1 0,1 0 0,-1-1 0,1 1 0,0 0 0,-1 0-1,1 1 1,-1-1 0,1 1 0,-1-1 0,1 1 0,-1 0 0,0 0 0,1 0 0,-1 0 0,0 0 0,1 1 6,1 0-16,-1 1-1,0 0 1,0 0-1,-1 0 1,1 0 0,-1 0-1,1 0 1,-1 1 0,0 0-1,0-1 1,0 1-1,-1 0 17,4 9-71,-1-1 0,-1 1 0,0 0-1,-1 0 1,-1 1 0,0-1 0,0 9 71,-1-13-22,-1 0-1,1-1 1,-1 1 0,-1 0 0,0-1 0,0 1-1,-1-1 1,0 1 0,0-1 0,-1 0 0,0 0-1,-1-1 1,1 1 0,-2 0 22,2-4 11,1 0 0,-1 0 0,0-1 0,1 0 0,-2 0 0,1 0 0,0 0 0,0-1 0,-1 0 0,0 1 0,1-2 0,-1 1 0,0 0 0,0-1 0,0 0 0,0 0 0,0-1 0,0 1 0,0-1 0,0 0 0,0-1 0,0 1 0,0-1 0,0 0 0,-2 0-11,-2-1-23,0-1 0,0 0-1,0-1 1,0 0 0,1 0 0,-1 0 0,1-1 0,0-1 0,1 1 0,-1-1 0,1-1-1,0 1 1,1-1 0,-1 0 0,1-1 0,1 0 0,-1 1 0,1-3 23,-12-34 9</inkml:trace>
  <inkml:trace contextRef="#ctx0" brushRef="#br0" timeOffset="3200.767">8809 475 11298,'34'-52'4020,"-33"49"-3840,-1-1 0,1 1 0,0-1 1,-1 1-1,1 0 0,-1-1 0,0 1 0,0-1 1,-1 1-1,1-1 0,-1 1 0,1-1 0,-1 1 0,0 0 1,-1 0-1,1-1 0,0 1 0,-1 0 0,0 0 1,1 0-1,-1 0 0,-1 0-180,-3-7 342,2 2-126,-17-32 1011,-19-26-1227,33 56 20,1 1-1,-2 0 0,1 0 0,-1 1 1,0 0-1,-1 0 0,0 1 0,0 0 1,-4-2-20,11 8-6,0 0 1,0-1 0,0 1-1,0 0 1,-1 1 0,1-1-1,0 0 1,-1 1 0,1-1-1,0 1 1,-1 0-1,1-1 1,-1 1 0,1 0-1,0 1 1,-1-1 0,1 0-1,0 1 1,-1-1 0,1 1-1,-2 0 6,1 1-9,1 0-1,-1 0 0,1 0 0,-1 0 0,1 0 0,0 0 0,0 0 0,0 1 0,0-1 0,0 1 0,0 0 1,1 0-1,-1-1 0,0 3 10,-3 10-24,0 0 0,1 1 1,1-1-1,0 1 0,-1 15 24,0 37 21,2 0-1,3-1 1,8 46-21,7 11 154,20 63-154,-28-156-216,-6-24-339,0 0 0,0 0 1,-1 0-1,0 1 0,0 4 555,-1-10-1061</inkml:trace>
  <inkml:trace contextRef="#ctx0" brushRef="#br0" timeOffset="3741.1">8441 698 9706,'0'-2'348,"0"1"-1,0 0 1,0 0 0,0 0-1,0 0 1,0 0 0,0 0-1,1 0 1,-1 0 0,0 0-1,1 0 1,-1 0-1,1 0 1,-1 0 0,1 0-1,-1 0 1,1 0 0,-1 0-1,1 0 1,0 0 0,0 1-1,0-1 1,-1 0 0,1 0-348,24-21 1874,-22 20-1443,8-6-68,1 0 0,0 1 0,0 1 0,1-1 0,0 2 0,0 0 0,0 1 1,1 0-1,-1 0 0,1 2 0,8-1-363,-14 2 3,0 0 1,-1 1 0,1-1-1,0 2 1,-1-1 0,1 1-1,0 0 1,-1 1 0,1 0-1,-1 0 1,0 1-1,0-1 1,0 2 0,0-1-1,0 1 1,0 0 0,-1 0-1,0 1 1,0 0 0,0 0-1,2 3-3,2 6-33,-2 0-1,0 0 1,0 1 0,-1 0-1,-1 0 1,-1 1 0,0-1-1,-1 1 1,2 14 33,-3-12-3,1 0 0,1 0 0,1-1 0,0 0 0,1 0 0,1-1 0,5 7 3,-12-21 5,-1-1-1,1 0 1,0 1 0,0-1-1,0 0 1,0 0 0,0 0 0,0 0-1,0 0 1,1 0 0,-1 0 0,0 0-1,1 0 1,-1-1 0,0 1-1,1 0 1,-1-1 0,1 1-5,-1-1 7,-1 0-1,1 0 1,0-1 0,0 1 0,0 0-1,-1 0 1,1 0 0,0-1-1,0 1 1,-1 0 0,1-1 0,0 1-1,-1 0 1,1-1 0,0 1 0,-1-1-1,1 1 1,-1-1 0,1 0-1,-1 1 1,1-1 0,-1 1 0,1-2-7,2-3 32,0 0 1,-1-1-1,0 1 0,0-1 1,0 0-1,0 0 1,0-3-33,0-8 35,0-1 0,-1 1 1,0-1-1,-2 1 0,0-1 1,-1 1-1,0 0 0,-3-8-35,1 12-70,1-1 0,-2 1 0,0 0 0,0 0 0,-1 0-1,-1 1 1,0 0 0,-1 0 0,0 1 0,-7-8 70,10 15-191,0-1 1,-1 1-1,0 1 0,0-1 1,0 1-1,0 0 0,-5-2 191,-8-2-3672,32 5 3362,0-1-1,0 1 0,0 1 0,0 1 0,0-1 0,0 2 1,7 1 310,-13-1-47,1 1 1,0 0-1,-1 1 1,0-1-1,1 1 1,-1 1 0,0 0-1,0 0 1,-1 0-1,1 1 1,-1-1 0,0 2-1,1 1 47,7 6 30,-1 1 0,-1 1 0,0 0-1,-1 1 1,-1 0 0,-1 1 0,2 3-30,-5-7 449,-1 0 1,0 0-1,-1 0 1,0 1-1,-1 0 1,-1 0-1,0 0 1,0 0-1,-2 0 1,0 3-450,0-17 38,0 0 0,0 0 0,0-1 0,0 1 0,0 0 0,0 0 0,0 0 0,0 0 0,0 0 0,0 0 0,-1 0 0,1 0 0,0 0 0,0 0 0,0 0 0,0 0 0,0 0 0,0 0 0,0 0 0,0 0 0,0 0 0,0 0-1,0 0 1,0 0 0,-1 0 0,1 0 0,0 0 0,0 0 0,0 0 0,0 0 0,0 0 0,0 0 0,0 0 0,0 0 0,0 0 0,0 0 0,0 0 0,-1 0 0,1 0 0,0 0 0,0 0 0,0 0 0,0 0 0,0 0 0,0 1 0,0-1 0,0 0 0,0 0 0,0 0 0,0 0 0,0 0 0,0 0 0,0 0 0,0 0-38,-7-14 831,-5-18-339,5 3-271,1 0 0,2 0 0,-1-20-221,5 32-204,-1 0 1,2-1 0,1 1 0,0 0 0,1 0 0,0 1 0,2-1 203,9-14-1092,8 10 336</inkml:trace>
  <inkml:trace contextRef="#ctx0" brushRef="#br0" timeOffset="4207.376">9405 591 6681,'16'128'8904,"-5"-48"-3186,-1 36-5718,-12-193 665,4-1 0,3 1 0,8-31-665,-12 101-80,1-1 0,0 1 0,0 1 0,0-1 0,3-4 80,-4 10-14,-1 0 0,0 0 1,1 0-1,-1 1 0,1-1 0,-1 0 0,1 0 1,-1 1-1,1-1 0,-1 0 0,1 1 0,0-1 1,-1 0-1,1 1 0,0-1 0,0 1 1,-1 0-1,1-1 0,0 1 0,0-1 0,0 1 1,-1 0-1,1 0 0,0-1 0,0 1 1,0 0-1,0 0 0,0 0 0,0 0 0,-1 0 1,1 0-1,0 0 0,0 1 0,0-1 0,0 0 1,0 0-1,0 1 0,-1-1 0,1 0 1,0 1-1,0-1 0,-1 1 0,1-1 0,0 1 1,0-1-1,-1 1 0,1 0 0,-1-1 1,1 1-1,0 0 14,4 5-24,-1 0 0,1 0 0,-1 0 0,0 1 0,-1 0 0,1 0 0,-1 0 1,-1 0-1,1 1 0,-1-1 0,0 1 0,0 3 24,3 22 18,-1 1 0,-1 5-18,-3-38 0,0 85 101,1-106 86,5-78-18,-5 88-174,1 0 1,-1 0-1,2 0 1,0 0-1,0 1 1,0-1-1,1 1 1,1 0-1,0-1 5,-3 7 12,-1 1 0,0 0 0,1 0 0,-1 0 0,1 1-1,0-1 1,-1 0 0,1 1 0,0-1 0,0 1 0,0-1 0,0 1 0,0 0-1,1 0 1,-1 0 0,0 0 0,1 0 0,-1 0 0,0 1 0,1-1 0,-1 1-1,0 0 1,1 0 0,-1 0 0,1 0 0,-1 0 0,1 0 0,-1 1 0,1-1 0,-1 1-1,0-1 1,1 1 0,-1 0 0,0 0 0,0 0 0,2 1-12,3 3 38,-1-1 0,0 1 0,0 0-1,0 0 1,0 1 0,-1-1 0,0 1 0,0 1 0,-1-1 0,4 7-38,2 6-137,-1 1-1,-1 0 1,-1 1 0,0 0-1,1 12 138,-4-27-24,3-9-113</inkml:trace>
  <inkml:trace contextRef="#ctx0" brushRef="#br0" timeOffset="4780.456">9998 514 12219,'-27'-38'6359,"24"35"-6067,-1-1-1,1 1 1,-1 0-1,0 0 1,0 0-1,0 1 1,0-1-1,-1 1-291,4 1 14,-1 0 0,0 1 1,0-1-1,0 1 0,0-1 0,0 1 0,0 0 0,0-1 0,0 1 0,0 0 1,0 0-1,0 1 0,1-1 0,-1 0 0,0 1 0,0-1 0,0 1 1,0 0-16,-1 0 11,0 1-1,0 0 0,1 0 0,-1 0 0,1 0 0,-1 0 0,1 0 0,0 1 0,0-1 0,0 1 0,0 0 0,0-1 0,1 1 0,-2 2-9,-6 14-5,1-1 0,0 1 0,2 0 0,0 1 0,1 0-1,1-1 1,1 2 0,0-1 0,2 0 0,0 0 0,2 1 0,0-1 0,2 11 5,-2-27 46,0 0 1,0 0 0,1 0-1,-1 0 1,1-1 0,-1 1-1,1 0 1,1-1 0,-1 0-1,0 1 1,1-1 0,1 2-47,-3-4 33,0-1 1,0 1-1,0 0 0,0-1 1,0 1-1,1-1 0,-1 1 1,0-1-1,0 0 1,0 1-1,1-1 0,-1 0 1,0 0-1,0 0 0,1 0 1,-1 0-1,0 0 0,0 0 1,0 0-1,1 0 1,-1-1-1,0 1 0,0 0 1,0-1-1,1 1 0,-1-1 1,0 0-1,0 1 1,0-1-1,0 0 0,0 0 1,0 1-1,0-1 0,0 0 1,-1 0-1,1 0 1,0 0-1,0 0 0,-1 0 1,1-1-34,6-7 137,0 0 1,0-1-1,-1 0 1,-1 0-1,0-1 1,0 0-1,2-8-137,3-16 180,5-30-180,1-4 14,-3 137-557,-12-63 534,3 20 0,2-1-1,8 24 10,-13-43-5,1 0-1,0 0 1,0 0-1,1 0 1,-1 0-1,1 0 1,0-1-1,1 1 1,-1-1-1,1 0 1,0 0-1,0 0 1,0 0-1,0-1 1,1 0-1,3 2 6,-7-4-15,1 0-1,0 0 1,0-1 0,0 1 0,0-1-1,0 1 1,0-1 0,1 0-1,-1 0 1,0 0 0,0 0 0,0 0-1,0 0 1,0-1 0,0 1-1,0-1 1,0 1 0,0-1 0,0 0-1,1 0 16,1-2-68,0 1 0,-1-1-1,1 0 1,-1 1 0,0-2-1,0 1 1,0 0 0,-1 0-1,1-1 1,0 0 68,5-10-531,0-1 0,-1 0 0,0 0 0,3-16 531,1-6-1019,-2 0-1,-2 0 0,-1 0 1,-2-1-1,-1 0 0,-3 0 1,-2-31 1019,-3 15 738,-3 0 1,-2 0-1,-2 0 1,-3 2 0,-2-3-739,6 36 1717,11 19-1684,0 0 0,0-1 0,0 1 1,-1 0-1,1 0 0,0 0 0,0 0 1,0 0-1,-1 0 0,1 0 0,0 0 0,0 0 1,-1 0-1,1 0 0,0 0 0,0 0 1,0 0-1,-1 1 0,1-1 0,0 0 1,0 0-1,0 0 0,0 0 0,-1 0 1,1 0-1,0 0 0,0 1 0,0-1 1,0 0-1,-1 0 0,1 0 0,0 0 0,0 1 1,0-1-1,0 0 0,0 0 0,0 0 1,0 1-1,0-1 0,0 0 0,0 0 1,-1 0-1,1 1 0,0-1 0,0 0-33,-7 39 1290,-2 63-538,5 0 0,5 30-752,2-69-210,3-1 0,3-1 0,2 1 0,9 20 210,-5-32 815,-17-48-163</inkml:trace>
  <inkml:trace contextRef="#ctx0" brushRef="#br0" timeOffset="5132.492">9883 404 11947,'14'-4'5201,"20"-8"-2473,13-5-935,23-5-449,9-1-216,11 1-304,1 0-480,-4 4 1689,-6 6-1537</inkml:trace>
  <inkml:trace contextRef="#ctx0" brushRef="#br0" timeOffset="5767.477">1498 1982 10938,'-5'-7'1946,"2"3"-751,0-1 0,0 1 0,-1 0 1,1 0-1,-1 0 0,-4-3-1195,8 7 86,-1 0-1,1 0 1,-1-1-1,1 1 1,-1 0-1,1 0 1,-1-1-1,1 1 1,-1 0 0,1 0-1,-1 0 1,1 0-1,-1 0 1,0 0-1,1 0 1,-1 0-1,1 0 1,-1 0-1,1 0 1,-1 0 0,1 0-1,-1 0 1,1 1-1,-1-1 1,0 0-86,0 1 54,0 0 0,0 0 0,0 0 0,0 0 0,1 0 0,-1 1 0,0-1 0,0 0 0,1 0 1,-1 1-1,1-1 0,-1 0 0,1 1 0,-1-1 0,1 1-54,-5 21 217,0 0 1,2 0-1,1 1 1,0-1-1,2 7-217,8 117 373,-7-136-342,4 46 173,6 16-204,-8-56 97,0-1 0,2 1 0,0-1 0,1 0 0,0 0-1,5 7-96,-10-22 28,0 0 0,-1 1 0,1-1 0,0 0 0,0 0 0,0 0 0,0 0 0,0 0 0,0 0-1,0 0 1,0 0 0,0 0 0,0 0 0,0 0 0,1-1 0,-1 1 0,1 0-28,-1-1 20,0 0 1,0 0 0,0 0-1,-1 0 1,1 0-1,0 0 1,0 0 0,-1 0-1,1-1 1,0 1-1,0 0 1,-1 0-1,1-1 1,0 1 0,0-1-1,-1 1 1,1-1-1,-1 1 1,1-1 0,0 1-1,-1-1 1,1 0-21,2-3 67,1-1 1,-1 1 0,-1-1-1,1 0 1,-1 0-1,0 0 1,0 0 0,0-3-68,4-13 6,-1 0-1,-2-1 1,0 0 0,-2 0 0,0 0 0,-1 0 0,-1 0 0,-1 0 0,-1 0 0,-1 0-1,-1 1 1,-1 0 0,-1 0 0,-1 0 0,-1 1 0,0 0 0,-11-17-6,15 30-127,0-1 0,-1 1 0,0 0 0,0 0 0,-4-2 127,9 7-116,-1 0-1,0 1 0,0 0 0,0-1 0,1 1 0,-1 0 0,0 0 0,-1 0 0,1 0 0,0 0 0,0 1 0,0-1 1,0 1-1,-1-1 0,1 1 0,0 0 0,0 0 0,-1 0 0,1 0 0,0 0 0,-1 0 0,1 1 0,-2 0 117,4-1-59,1 0 0,-1 0 0,0 0 0,0 0 0,1 1 0,-1-1 0,0 0 0,0 0-1,1 0 1,-1 0 0,0 1 0,0-1 0,0 0 0,0 0 0,1 1 0,-1-1 0,0 0-1,0 0 1,0 1 0,0-1 0,0 0 0,0 0 0,1 1 0,-1-1 0,0 0 0,0 0 0,0 1-1,0-1 1,0 0 0,0 1 0,0-1 0,0 0 0,0 0 0,-1 1 0,1-1 0,0 0 0,0 1-1,0-1 1,0 0 0,0 0 0,0 1 0,0-1 0,-1 0 0,1 0 0,0 1 0,0-1-1,0 0 1,-1 0 0,1 0 0,0 0 0,0 1 0,-1-1 0,1 0 0,0 0 0,0 0 0,-1 0-1,1 0 1,0 0 0,0 1 0,-1-1 0,1 0 0,0 0 0,-1 0 0,1 0 0,0 0 0,0 0-1,-1 0 1,1 0 0,-1 0 59,16 5-1388</inkml:trace>
  <inkml:trace contextRef="#ctx0" brushRef="#br0" timeOffset="6116.639">1814 2208 9154,'2'6'592,"8"24"3539,-2 1-1,2 15-4130,-9-36 724,0-1-1,0 0 1,-1 1 0,0-1-1,0 1 1,-1-1 0,-1 1 0,0-1-1,0 0 1,-3 7-724,6-16 37,-1 1-1,-1-1 1,1 0-1,0 1 1,0-1-1,0 0 1,0 1-1,0-1 1,0 0-1,0 1 1,0-1-1,-1 0 1,1 1-1,0-1 1,0 0-1,0 1 1,-1-1-1,1 0 1,0 0-1,0 1 1,-1-1-1,1 0 1,0 0-1,0 0 1,-1 1-1,1-1 1,0 0-1,-1 0 1,1 0-1,0 0 1,-1 0-1,1 0 1,0 1-1,-1-1 1,1 0-1,0 0 1,-1 0-1,1 0 1,-1 0-1,1-1 1,0 1-1,-1 0 1,1 0-1,0 0 1,-1 0-1,1 0 1,0 0-1,-1 0 1,1-1-37,-14-19 764,-6-34-227,13 24-452,2 0 0,0 0 0,3 0 0,0 0 0,2 0 0,1-1-85,0 15-88,0 0 0,1 0 1,1 1-1,1-1 0,0 1 1,1-1-1,1 1 0,0 0 0,1 1 1,0 0-1,1 0 0,2-1 88,16-9 530,2 9-397</inkml:trace>
  <inkml:trace contextRef="#ctx0" brushRef="#br0" timeOffset="7303.383">2593 1918 7050,'-7'-26'4962,"3"14"-1851,4 12-3054,0 1 0,0-1 0,0 0 0,0 0 0,0 0 0,0 0 0,0 0-1,0 0 1,0 0 0,0 0 0,0 0 0,0 0 0,0 1 0,0-1 0,0 0 0,0 0 0,0 0 0,-1 0 0,1 0 0,0 0 0,0 0 0,0 0 0,0 0 0,0 0 0,0 0 0,0 0 0,0 0 0,0 1 0,0-1 0,0 0 0,0 0 0,0 0 0,0 0 0,-1 0 0,1 0 0,0 0 0,0 0 0,0 0 0,0 0 0,0 0 0,0 0 0,0 0 0,0 0 0,0 0 0,0 0 0,-1 0 0,1 0 0,0 0 0,0 0 0,0 0 0,0 0 0,0 0 0,0 0 0,0 0 0,0 0 0,0 0 0,0 0 0,0 0 0,-1-1 0,1 1 0,0 0-57,-2 27 208,1-1 1,2 1-1,0-1 1,2 0 0,0 1-1,2 0-208,-3-20 32,8 54 110,7 20-142,-11-60 101,0 0 1,1-1-1,2 0 1,0 0-1,7 10-101,-13-24 93,0-1 0,1 0-1,0 0 1,0-1 0,0 1 0,0-1 0,1 0-1,3 3-92,-6-6 47,-1 0 0,1 0 0,-1 0 0,1 0 0,-1-1 0,1 1 0,0-1 0,-1 1 0,1-1 0,0 1 0,0-1 0,-1 0 0,1 0 0,0 0 0,0 0 0,-1 0 0,1 0 0,0-1-1,0 1 1,-1-1 0,1 1 0,0-1 0,-1 1 0,1-1 0,0 0 0,-1 0 0,1 0 0,-1 0 0,0 0 0,1 0 0,-1 0-47,4-5 105,0 1 1,0 0 0,-1-1-1,1 0 1,-2 0-1,1-1 1,-1 1-1,0-1 1,0 1-1,0-1 1,0-3-106,5-20 163,-1-1 0,-1-3-163,-4 22 32,4-25-53,-1 0 0,-2 0 0,-2-1 0,-1 1 1,-2 0-1,-2 0 0,-1 0 0,-5-16 21,23 142-869,0-24 847,4 0 0,2-2 0,14 29 22,-30-83-21,1 0-1,0-1 0,1 0 1,0 0-1,0 0 0,1-1 1,0 1-1,5 4 22,-8-10-59,-1 0 0,0-1 0,0 1 1,1 0-1,-1-1 0,1 1 0,0-1 0,-1 0 0,1 0 0,0 0 0,0 0 0,0-1 0,0 1 0,-1-1 0,1 1 1,0-1-1,0 0 0,0 0 0,0-1 0,0 1 0,0 0 0,0-1 0,0 0 0,-1 0 0,1 0 0,0 0 0,0 0 0,-1 0 1,1-1 58,6-3-390,-2-1 1,1 0-1,-1 0 1,1-1-1,-2 0 1,1 0 0,-1-1-1,0 0 1,-1 0-1,1 0 1,-2 0 0,2-3 389,10-22-2092,-2-1 0,6-19 2092,-11 27-394,-2 0 0,0-1 0,-2 1 0,0-1 0,-1-25 394,-3 42 310,-1 0 0,0-1 0,-1 1 0,0 0-1,0 0 1,-1-1 0,-1 1 0,0 0 0,0 1-1,-1-1 1,0 1 0,-1-1 0,0 1 0,0 0-1,-1 1 1,-6-8-310,10 14 155,0 0-1,0 0 0,0 0 0,0 0 1,0 1-1,0-1 0,0 1 0,-1 0 0,1-1 1,-1 1-1,1 0 0,-1 0 0,1 1 1,-1-1-1,0 0 0,1 1 0,-1 0 1,0-1-1,1 1 0,-1 0 0,0 0 1,-1 1-155,-1 0 183,0 0 1,0 1 0,0 0-1,1 0 1,-1 0 0,0 1-1,1-1 1,0 1 0,-1 0-1,1 0 1,-3 3-184,-1 2 257,-1 1 1,1 0-1,1 0 0,0 0 0,0 1 0,1 0 0,0 0 1,1 1-1,0-1 0,-2 9-257,6-15 38,0 0 1,1 0-1,-1 1 1,1-1 0,0 0-1,1 0 1,-1 1-1,1-1 1,-1 0-1,1 0 1,1 0-1,-1 0 1,1 0-1,-1 0 1,1 0-1,0 0 1,0-1-1,1 1 1,-1-1-1,1 1 1,0-1-1,0 0 1,0 0-39,11 11 13,1-1 0,0 0 0,1-2 1,8 5-14,-8-5 45,17 12-17,2 0 0,-1 2 0,-1 1-1,1 4-27,-26-23 6,0 1-1,-1 0 0,0 0 0,-1 1 0,0-1 1,0 1-1,0 1 0,-2-1 0,1 1 0,-1 0 1,0 0-1,-1 0 0,0 0 0,0 6-5,-3-13 6,1 0 1,-1 0-1,0 0 0,0-1 0,0 1 0,0 0 0,0 0 0,-1 0 1,1 0-1,-1 0 0,0 0 0,0 0 0,0-1 0,0 1 1,0 0-1,-1-1 0,1 1 0,-1-1 0,0 1 0,1-1 0,-1 0 1,-1 1-7,0-1 9,0 0 0,0 0 0,0 0 0,0-1 0,-1 0 0,1 0 0,0 0 0,-1 0 0,1 0 1,-1 0-1,1-1 0,-1 0 0,1 1 0,-1-1 0,1-1 0,-1 1 0,1 0 0,-1-1 0,1 0-9,-6-1-16,0 0 0,1 0 0,-1-1 0,1 0 0,0 0 0,0-1-1,0 0 1,1-1 0,-1 0 0,1 0 0,-3-3 16,8 6-20,-1 0 0,0-1 0,1 1 0,0-1 0,0 0 0,0 0 0,0 0 1,0 0-1,1 0 0,-1 0 0,1 0 0,0-1 0,0 1 0,0-1 0,0 1 0,0-1 0,1 1 0,0-1 1,0 1-1,0-1 0,0 1 0,0-1 0,1 1 0,-1-1 0,1 1 0,0 0 0,0-1 0,0 1 0,2-3 20,9-16-46,1 2 0,1 0 0,0 0-1,2 1 1,0 1 0,10-8 46,33-39 32,-41 43-6,48-62 140,-58 72-114,-1 1-1,-1-1 0,1 0 1,-2 0-1,0 0 0,3-9-51,-8 17 20,1 1-1,-1-1 0,0 0 1,0 0-1,0 0 1,-1 0-1,1 1 0,-1-1 1,0 0-1,0 0 1,0 1-1,0-1 0,-1 1 1,-1-3-20,3 4 1,-1 1 0,1 0 0,-1 0 1,0 0-1,1 0 0,-1 0 0,0 0 1,0 0-1,0 0 0,0 0 0,0 0 1,0 0-1,0 0 0,0 1 0,0-1 1,0 0-1,0 1 0,0-1 0,-1 1 1,1-1-1,0 1 0,0-1 1,-1 1-1,1 0 0,0 0 0,0 0 1,-1 0-1,1 0 0,0 0 0,-1 0 1,1 0-1,0 0 0,-1 1 0,1-1 1,0 0-1,0 1 0,0-1 0,-1 1 1,1 0-1,0-1 0,0 1 0,-1 0-1,-3 4-12,-1-1 0,1 1 0,0 0 0,1 1 0,-1 0-1,1-1 1,0 1 0,0 0 0,1 1 0,0-1 0,0 1 0,-2 6 12,-2 9 41,1 0 1,0 1-1,1 9-41,2-13 54,1-1 1,1 1-1,1 0 0,1 0 1,0 0-1,1 0 1,1 0-1,1-1 0,1 1 1,1-1-1,2 4-54,-6-15 31,1 0 0,0 0 0,1 0 0,0-1 0,0 0 0,0 1 0,1-2 0,-1 1 0,1 0 0,1-1 0,-1 0 0,1 0 0,0-1 0,0 1 0,0-1 0,1-1 0,0 1 0,-1-1 0,1 0 0,0-1-1,0 0 1,1 0 0,-1 0 0,0-1 0,1 0 0,-1 0 0,1-1 0,-1 0 0,6-1-31,-4 0 121,0 0 0,-1-1 0,1 0-1,-1-1 1,0 1 0,0-2 0,0 1 0,0-1-1,-1 0 1,1-1 0,-1 0 0,5-4-121,31-37 544</inkml:trace>
  <inkml:trace contextRef="#ctx0" brushRef="#br0" timeOffset="7839.121">4529 1636 10506,'1'-12'7016,"-6"19"-2965,-10 28-2827,-142 403-1141,156-436-61,1 1-175,-1 0-1,0-1 1,0 1-1,0 0 0,0-1 1,-1 1-1,1-1 1,0 1-1,-1-1 0,0 0 1,0 1-1,0-1 154,3-4 90</inkml:trace>
  <inkml:trace contextRef="#ctx0" brushRef="#br0" timeOffset="8213.758">4289 1616 6689,'0'1'3697,"0"4"-672,4 5-1009,4 10-167,3 16-249,4 11-144,10 15-319,7 3-113,6 2-328,1-3-168,-3-11-264,-6-6-88,-9-18-48,-2-6-128,-11-13-584,-1-9-544,-6-9 776,-4-6-112</inkml:trace>
  <inkml:trace contextRef="#ctx0" brushRef="#br0" timeOffset="8585.077">4977 1237 11154,'-7'-18'4382,"7"18"-4246,0 0-1,-1-1 1,1 1 0,0 0-1,-1 0 1,1-1 0,0 1 0,-1 0-1,1 0 1,0-1 0,-1 1-1,1 0 1,-1 0 0,1 0 0,0 0-1,-1 0 1,1 0 0,-1 0-1,1 0 1,-1 0 0,1 0 0,0 0-1,-1 0 1,1 0 0,-1 0-1,1 0-135,-2 1 169,0 1 0,0-1-1,0 0 1,1 1 0,-1-1 0,0 1-1,1-1 1,-1 1 0,1 0-1,0 0 1,0 0 0,-1 0-1,1 0 1,1 0 0,-1 0-1,0 0-168,-14 41 574,2 1-1,2 0 1,1 1-1,3 0 1,1 13-574,-4 15 400,4-35-239,-52 359 1402,16 27-1563,41-356-417,4-83-345,-1-1-1,-1 0 1,0-11 762,3-27-1294,6-8-2724,10-12 2099</inkml:trace>
  <inkml:trace contextRef="#ctx0" brushRef="#br0" timeOffset="9054.831">5026 1584 12371,'0'58'8155,"4"-27"-7513,2-1 1,1 0-1,7 16-642,-8-22 268,2-1 1,1 0-1,0 0 0,2-1 1,1-1-1,0 1 1,2-2-1,3 5-268,-16-24 46,1 1 1,-1-1-1,0 1 0,0-1 0,1 0 1,-1 1-1,1-1 0,-1 0 1,1 0-1,-1 0 0,1 0 0,0 0 1,0-1-1,-1 1 0,1-1 1,0 1-1,0-1 0,0 1 1,0-1-1,-1 0 0,1 0 0,0 0 1,0 0-47,0 0 38,0-1-1,0 0 1,-1 0 0,1 0 0,0 0-1,-1 0 1,1 0 0,-1-1 0,1 1-1,-1 0 1,1-1 0,-1 1 0,0-1-1,0 1 1,0-1 0,0 0 0,0 1-1,0-2-37,5-10 115,-1-1-1,0 0 1,-1 0-1,-1 0 0,1-5-114,-4 17 10,5-34 28,-2 0 0,-1 0-1,-2 0 1,-1 0 0,-2 0 0,-2 1 0,-5-20-38,6 43-144,5 35-43,7 50 78,3 0-1,12 39 110,6 32-2,18 183 33,-38-234 84,-4 0 0,-5 48-115,-1-135 19,0 28 183,-2-1 0,-6 28-202,8-54 58,-1 0 0,1 0-1,-1 0 1,-1 0 0,0 0-1,0-1 1,0 1 0,0-1 0,-1 0-1,0 0 1,-1 0 0,1 0-1,-1-1 1,0 0 0,-3 3-58,4-6 31,1 0 1,-1-1 0,0 1-1,0-1 1,0 0-1,0 1 1,0-2 0,0 1-1,0 0 1,0-1 0,0 0-1,0 0 1,0 0-1,0 0 1,-1-1 0,1 0-1,0 0 1,0 0 0,0 0-1,1 0 1,-1-1-1,0 0 1,0 0 0,1 0-1,-2-1-31,-13-8 41,0 0 0,1-2 0,1 0 1,-5-5-42,19 16 0,-19-17-225,1-1 0,1-1 1,1-1-1,0 0 0,-10-20 225,18 26-102,1 0-1,1-1 0,1 0 1,0 0-1,1-1 0,0 0 1,2 0-1,0 0 0,1-5 103,3-41 142</inkml:trace>
  <inkml:trace contextRef="#ctx0" brushRef="#br0" timeOffset="9583.097">5864 1514 6521,'1'-11'3577,"1"8"-536,2 3-721,2 16-335,0 10-233,2 16-264,-1 13-199,-3 9-321,-1 1-104,-4 1-264,-2-6-160,-2-12-232,0-7-72,0-14-472,4-9-560,1-20 480,0-12-32</inkml:trace>
  <inkml:trace contextRef="#ctx0" brushRef="#br0" timeOffset="9919.703">6008 1713 9282,'9'33'3501,"-3"1"1,-1 0-1,-1 0 1,-2 3-3502,7-95 265,1 1 1,4-1 0,1 2 0,11-22-266,-22 67 7,1 1 1,-1-1 0,2 1 0,3-6-8,-7 14 6,-1-1 1,1 1-1,0 0 1,-1 1-1,1-1 1,0 0-1,0 0 1,0 1 0,1-1-1,-1 1 1,0-1-7,-1 2 6,0 0 1,0-1 0,0 1 0,0 0 0,0 0 0,0 0 0,1-1-1,-1 1 1,0 0 0,0 0 0,0 1 0,0-1 0,0 0 0,0 0-1,0 0 1,0 1 0,0-1 0,0 1 0,0-1 0,0 0 0,0 1-1,0 0 1,0-1 0,-1 1 0,1 0 0,0-1-7,4 6 43,1 0 0,-2-1-1,1 2 1,-1-1 0,0 1 0,0-1 0,0 1-1,-1 0 1,0 0 0,-1 1 0,2 5-43,4 17 168,-1 1 0,-1 8-168,5 76 289,-4-26-139,-6-87-604,0-5-167,0-12-595,0 10 954,1-25-530</inkml:trace>
  <inkml:trace contextRef="#ctx0" brushRef="#br0" timeOffset="10267.555">6433 1160 10026,'2'14'5505,"0"12"-728,5 22-3000,4 14-377,3 15-616,3 13-184,-2 8-280,-4-1-88,-5-6-64,0-12-240,-1-22-800,-1-14 2657,-4-18-1641</inkml:trace>
  <inkml:trace contextRef="#ctx0" brushRef="#br0" timeOffset="10626.274">6341 1618 10186,'1'2'378,"0"0"-1,1-1 1,-1 0-1,0 1 1,0-1 0,0 1-1,1-1 1,-1 0-1,1 0 1,-1 0-1,1 0 1,0 0 0,-1 0-1,1 0 1,0-1-1,-1 1 1,1-1-1,0 1 1,0-1 0,0 0-1,0 1-377,41 3 2243,-30-4-1849,0-1 0,-1-1 0,1 0 0,-1 0 0,1-2 0,-1 1 0,0-1 0,-1-1 0,1 0 1,-1-1-1,0-1 0,0 1 0,4-4-394,2-4 340,0 0 0,-1 0 1,0-2-1,-1 0 1,-1-1-1,0 0 0,4-9-340,-15 22 7,-1 1 0,0-1 0,0 1 0,0-1 0,0 0 0,0 0 0,-1 0 0,0 0-1,1 0 1,-2 0 0,1-1 0,0 1 0,-1 0 0,0 0 0,0-1 0,0 1 0,0 0 0,-1 0 0,0-1-1,0 1 1,0 0 0,0 0 0,-1 0 0,1 0 0,-1 0 0,0 0 0,0 1 0,0-1 0,-1 1 0,0-1-1,1 1 1,-1 0 0,-1-1-7,3 3-18,0 0-1,0 0 1,0 1 0,0-1-1,0 0 1,0 0-1,-1 1 1,1-1-1,0 0 1,0 1 0,-1-1-1,1 1 1,-1 0-1,1-1 1,0 1-1,-1 0 1,1 0 0,0 0-1,-1 0 1,1 0-1,-1 0 1,1 0-1,0 1 1,-1-1-1,1 0 1,-1 1 0,1-1 18,-1 2-34,0-1 0,0 1 0,1-1 0,-1 1 0,0 0 0,1 0 0,-1 0 1,1 0-1,0 0 0,0 0 0,0 0 0,0 0 0,0 1 0,-1 1 34,-2 8-110,1 1 0,1 0 0,-1 0 1,2 1-1,0 3 110,-1 32-194,3 0 1,4 31 193,-2-56-18,1 0-1,1-1 1,1 1 0,1-1 0,1 0 0,3 4 18,-9-21 10,1 0 1,1-1-1,-1 1 1,1-1-1,0 0 1,0 0-1,0 0 1,1-1-1,0 0 1,0 0-1,2 2-10,-5-5 12,-1 0 0,1 0 0,-1 0 0,1-1 0,0 1-1,-1 0 1,1-1 0,0 1 0,0-1 0,0 0 0,-1 1 0,1-1 0,0 0-1,0 0 1,0 0 0,-1 0 0,1-1 0,0 1 0,0 0 0,0-1 0,-1 1 0,1-1-1,0 0 1,-1 0 0,1 1 0,-1-1 0,1 0 0,-1 0 0,1-1 0,-1 1-1,1 0 1,-1 0 0,0-1 0,0 1 0,0-1 0,0 1 0,0-1 0,0 1 0,0-1-1,0 0-11,5-9 89,0-1 0,-1 0 0,-1 0 0,0 0 0,0 0 0,-1-1 0,-1 1 0,0-6-89,3-31 723,-2-27-723,-2 52 190,0-2 48,1 0 1,1 1-1,1-1 0,2-6-238,-4 26-11,0-1-1,0 1 1,0-1-1,0 1 1,1 0-1,0 0 1,1 0-1,-1 0 1,1 1-1,0-1 1,1 1-1,-1 0 1,1 0-1,0 0 1,0 1 0,0 0-1,1 0 1,4-2 11,-7 5-119,0 0 1,0 0 0,0 0 0,0 0 0,0 1 0,0-1 0,0 1 0,1 0 0,-1 0 0,0 0 0,0 0 0,0 1 0,2 0 118,18 5-543</inkml:trace>
  <inkml:trace contextRef="#ctx0" brushRef="#br0" timeOffset="11401.751">7155 1378 12515,'46'47'4930,"-46"-48"-3238,-6-6 3456,5 6-5057,-1-1-1,1 1 1,-1-1 0,0 1-1,1-1 1,-1 1 0,0 0-1,0 0 1,0 0 0,0 0 0,0 0-1,0 0 1,0 1 0,0-1-1,-1 1 1,1-1 0,0 1 0,0 0-1,-1 0-90,0 0 17,1 1 1,-1 0-1,0 0 0,0 0 0,0 0 1,1 0-1,-1 0 0,0 1 0,1-1 1,-1 1-1,1 0 0,0 0 0,-1 0 1,1 0-1,0 0 0,0 0 0,1 0 1,-1 1-1,0-1 0,1 1 0,-1-1 1,1 1-1,0 0 0,0 0 0,0-1 1,0 2-18,-4 12-22,1-1 0,0 1 0,1 1 0,0 4 22,2-12 21,-2 14-27,1 1 1,0-1 0,2 0-1,2 13 6,-2-30 14,1 1-1,0-1 1,0 1-1,0-1 0,1 0 1,0 1-1,0-1 1,1 0-1,0 0 0,0-1 1,0 1-1,1 0 1,0-1-1,0 0 0,0 0 1,0 0-1,1-1 1,2 3-14,-4-5 19,0 0 0,1 0-1,-1-1 1,0 1 0,1-1 0,-1 1 0,0-1 0,1 0 0,0 0 0,-1-1 0,1 1 0,0-1 0,-1 0 0,1 0-1,0 0 1,-1 0 0,1-1 0,-1 1 0,1-1 0,0 0 0,-1 0 0,1 0 0,-1-1 0,0 1 0,0-1 0,1 0-1,-1 0 1,0 0 0,0 0 0,-1-1 0,1 1 0,0-1 0,0 0-19,7-7 66,-1-1 0,-1 1-1,1-1 1,-2-1 0,0 0 0,0 0 0,-1 0 0,2-6-66,-2 4 40,-1 0 1,-1-1 0,0 1 0,-1-1 0,0 0 0,-2-1-41,0 11 2,-1 0 0,1 0 0,-1 0 0,-1 0 0,1 0 0,-1-1 0,0 1 0,0 1-1,0-1 1,-1 0 0,0 0 0,0 0 0,0 1 0,0-1 0,-1 1 0,0 0 0,0 0 0,0 0 0,-2-2-2,4 5-7,1 1-1,0-1 0,-1 1 0,1-1 0,-1 1 0,1-1 1,-1 1-1,1-1 0,-1 1 0,0-1 0,1 1 1,-1 0-1,0-1 0,1 1 0,-1 0 0,0 0 1,1 0-1,-1-1 0,0 1 0,1 0 0,-1 0 0,0 0 1,1 0-1,-1 0 0,0 0 0,0 0 0,1 1 1,-1-1-1,0 0 0,1 0 0,-1 0 0,0 1 1,1-1-1,-1 0 0,1 1 0,-1-1 0,0 0 0,1 1 1,-1-1-1,1 1 0,-1-1 0,1 1 0,-1-1 1,1 1-1,0 0 0,-1-1 0,1 1 0,-1-1 1,1 1-1,0 0 8,-2 3-38,0 0 1,1 0-1,-1 1 0,1-1 1,0 1-1,0-1 1,0 4 37,0 6-22,1 0 0,0 0 0,0 0 0,2 0 0,0 0 0,0 0 0,2 0-1,-1-1 1,2 1 0,1 2 22,-4-10 4,1 0 0,0 0 0,-1-1-1,2 1 1,-1-1 0,1 1-1,0-1 1,0-1 0,0 1 0,1 0-1,-1-1 1,1 0 0,0 0 0,0-1-1,1 1 1,-1-1 0,1 0 0,0 0-1,0-1 1,0 0 0,0 0-1,0 0 1,6 0-4,-9-2 8,0 0 0,0 0 0,1 0 0,-1 0 0,0 0 1,1-1-1,-1 0 0,0 1 0,0-1 0,0 0 0,0-1 0,0 1 0,0 0 0,0-1 0,0 0 0,0 0 0,0 0-8,2-2 7,-1-1 0,1 1 0,-1-1 0,0 0 0,0 0 0,-1 0 0,1-1-1,-1 1 1,0-1-7,3-9-18,0 1 0,-1-1 0,0 0 0,-2-1-1,1 1 1,-2 0 0,0-3 18,-3-4-13,-2 13-9,-1 12-94,3 3 78,0-1 0,1 1 0,-1 0-1,1-1 1,1 1 0,-1 0 0,1-1-1,0 1 1,0-1 0,1 1-1,-1 0 39,2 5-39,127 697-1312,-146-736 2149,-7-28-511,-3-28 232,3-2 0,-8-72-519,24 113 39,3-1-1,2 0 1,1 1 0,3-1 0,1 0 0,5-14-39,-6 47 18,1 1 0,1-1 0,0 1 0,0 0 0,1 0 0,1 1 0,-1 0 0,2 0 0,2-3-18,-7 11 3,0 1 1,0-1 0,0 1-1,0-1 1,0 1 0,1 0-1,-1 0 1,1 0-1,0 0 1,-1 0 0,1 0-1,0 1 1,0 0-1,0-1 1,0 1 0,1 0-1,-1 0 1,0 1 0,0-1-1,0 1 1,1 0-1,-1-1 1,0 2 0,1-1-1,-1 0 1,0 0-1,0 1 1,1 0 0,-1 0-1,0 0 1,0 0 0,0 0-1,0 1 1,0-1-1,0 1 1,-1 0 0,3 1-4,1 2-8,0 0 1,0 1 0,0-1 0,-1 1 0,0 1 0,0-1 0,0 1-1,-1 0 1,0 0 0,0 0 0,-1 1 0,0-1 0,0 1-1,-1 0 1,1 5 7,2 5-12,-2 1 1,0 0-1,-1 0 0,-1 1 0,-1-1 0,-1 1 12,0-3-4,-1 0 1,-1 0-1,0-1 0,-6 16 4,7-24-3,-1-1 1,0-1-1,0 1 0,0 0 0,-1-1 0,0 1 0,0-1 0,-1 0 0,0-1 0,0 1 0,0-1 1,-2 2 2,4-5-35,1 0 0,-1-1 0,0 1 1,0 0-1,0-1 0,1 0 1,-1 0-1,0 0 0,0 0 0,-1 0 1,1-1-1,0 1 0,0-1 1,0 0-1,0 0 0,0 0 0,-1 0 1,1-1-1,0 1 0,0-1 1,0 0-1,0 0 0,0 0 0,0 0 1,0-1-1,1 1 0,-1-1 1,0 1-1,1-1 0,-1 0 0,1 0 1,-1 0 34,-3-4-294,-1 0-1,1 0 1,1-1 0,-1 0 0,1 0 0,0 0 0,1 0 0,0-1 0,0 0-1,0 0 1,1-1 294,-12-45-1457,5-16 629</inkml:trace>
  <inkml:trace contextRef="#ctx0" brushRef="#br0" timeOffset="11815.461">7790 1096 11434,'32'12'5274,"-2"22"-2570,-3 6-599,-2 18-881,-1 10-472,-6 9-360,-2 8-128,-6-4-88,-3-1-8,-2-11 32,-4-13-56,-1-20-504,0-13-432,-5-27-1032,1-9-465,-7-23-3360,-1-3 3729</inkml:trace>
  <inkml:trace contextRef="#ctx0" brushRef="#br0" timeOffset="12185.608">7694 1292 7017,'-25'2'8421,"25"-2"-8140,1 0 1,-1 0-1,0 0 1,0 0-1,0 0 1,0 0 0,0 0-1,0 1 1,0-1-1,0 0 1,0 0-1,0 0 1,0 0 0,0 0-1,0 0 1,0 0-1,0 0-281,17-3 1717,198-29 2809,113-5-2754,-199 25-1433,-105 14-348,-24-2 7,0 0 0,0 1 0,0-1 0,0 0 0,0 1 0,0-1 0,0 0 0,0 0 0,0 1 0,0-1 0,-1 0 0,1 1 0,0-1 0,0 0 0,0 1 0,0-1 0,0 0 0,-1 0 0,1 1 0,0-1 0,0 0 0,0 0 0,-1 1 0,1-1 0,0 0 0,-1 0 0,1 0 0,0 1 0,0-1 0,-1 0 0,1 0 0,0 0 0,-1 0 0,1 0 0,0 0 0,-1 1 2,-48 22-142,39-18 142,-35 15-19,-23 10 47,1 3 0,2 2 1,-1 5-29,54-28 49,13-11-47,-1-1-1,0 0 0,0 1 0,0-1 0,0 0 0,0 1 1,0-1-1,0 0 0,1 0 0,-1 1 0,0-1 0,0 0 1,0 0-1,1 1 0,-1-1 0,0 0 0,0 0 0,1 0 1,-1 1-1,0-1 0,0 0 0,1 0 0,-1 0 0,0 0 1,1 0-1,-1 0 0,0 1 0,1-1 0,-1 0 0,1 0-1,40 3 38,-17-2-27,6 4-7,-1 1-1,0 1 1,-1 2-1,1 1 1,12 7-4,-28-11 1,0 0-1,0 1 1,-1 0 0,0 1-1,-1 0 1,0 1-1,0 1 1,0-1 0,-2 2-1,1-1 1,-1 1-1,4 8 0,-10-14 3,0 0-1,0 1 1,-1-1-1,0 1 0,0 0 1,0 0-1,-1-1 1,0 1-1,0 0 0,0 0 1,-1 1-1,0-1 1,0 0-1,-1 0 0,1 0 1,-1 0-1,-1 0 1,1 0-1,-1-1 0,0 1 1,0 0-1,-1-1 1,0 1-1,0-1 0,-3 5-2,1-4 5,0 1 0,0-1 0,0-1 0,-1 1 0,0-1 0,0 0 0,0 0 0,-1-1 0,0 0 0,1 0 0,-1 0 0,-1-1 0,1 0 0,0-1 0,-1 0 0,0 0 0,1 0 0,-1-1 0,-4 0-5,0 0-76,1-1 1,-1-1-1,1 0 1,0-1-1,-1 0 0,1-1 1,0 0-1,0-1 0,-1 0 76,5 1-162,1 0-1,-1 0 0,0-1 0,1 0 1,0 0-1,0-1 0,0 0 0,0 0 1,1 0-1,0 0 0,0-1 0,0 0 1,1 0-1,-1-1 163,-5-25-698</inkml:trace>
  <inkml:trace contextRef="#ctx0" brushRef="#br0" timeOffset="15087.175">186 3096 5945,'-4'-18'5962,"0"22"-2748,-1 36-2374,-9 179 936,16-223-1652,-1-1-1,1 1 1,-1 0 0,1 1-1,1-1 1,-1 0 0,0 1-1,1-1 1,0 1 0,0-1-1,0 1 1,0 0 0,0 1 0,1-1-1,-1 0 1,1 1 0,0 0-1,1-1-123,-2 1 6,1 0 1,-1 0-1,1 0 0,0 0 0,-1 1 1,1 0-1,0 0 0,0 0 0,0 0 1,0 0-1,-1 1 0,1 0 0,0-1 1,0 1-1,0 1 0,0-1 0,0 1 1,0 0-1,0-1 0,0 2 0,0-1 1,-1 0-1,4 2-6,1 4 25,0 0-1,0 1 1,0-1 0,-1 2-1,0-1 1,-1 1 0,0 0 0,0 0-1,-1 0 1,0 1 0,-1 0-1,0 0 1,0 0 0,-1 1-1,-1-1 1,0 1 0,0 0 0,-1 0-1,0-1 1,-1 1 0,0 0-1,-1 0 1,0 0 0,-1-1-1,0 4-24,-1-6 28,0-1-1,0 0 0,0-1 1,-1 1-1,1 0 0,-2-1 0,1 0 1,-1 0-1,0 0 0,0-1 0,0 1 1,-1-1-1,-3 2-27,6-5 16,-1 0 0,1 0 0,-1 0 0,1 0 0,-1-1 0,0 1 0,1-1 0,-1 0 1,0 0-1,0-1 0,0 1 0,0-1 0,0 1 0,0-1 0,0-1 0,0 1 0,0-1 0,0 1 0,0-1 0,0 0 0,1 0 0,-1-1 0,0 1 0,1-1 1,-1 0-1,-2-1-16,4 0-29,-1 1 1,1 0 0,0-1 0,0 0-1,0 0 1,0 0 0,0 0 0,0 0-1,1 0 1,0 0 0,-1 0 0,1 0-1,1-1 1,-1 1 0,0 0 0,1-1-1,-1 1 1,1-1 0,0 1 0,0-1-1,1 1 1,-1 0 0,1-1 0,0 1-1,-1 0 1,1-1 0,1 0 28,7-14 823</inkml:trace>
  <inkml:trace contextRef="#ctx0" brushRef="#br0" timeOffset="15446.294">142 3048 6001,'1'-4'3881,"6"0"184,5-1-1809,0 1-335,6 4-689,-1 1-352,3 1-616,4 0-112,1 1-40,2-2-24,-1 1-64,-1-1-376,-4 0-1040,2 0-440,-2 1 944</inkml:trace>
  <inkml:trace contextRef="#ctx0" brushRef="#br0" timeOffset="16146.693">589 3436 8266,'-5'-8'7936,"-1"-14"-7452,5 16 287,-7-42 2531,6 59-3304,1 0 0,0 0-1,1 0 1,0 0 0,1 0 0,1 11 2,1 2-4,1 47-1,7 21 5,-8-71 12,2 0 0,0-1 1,1 0-1,0 0 0,2-1 0,5 9-12,-12-25 3,0-1 1,0 0-1,1 0 1,-1 0-1,0 0 1,1 0-1,0 0 1,-1-1-1,1 1 1,0 0-1,0-1 1,0 1-4,-1-2 10,0 0 0,-1 1 0,1-1 0,0 0 0,-1 0 0,1 1 0,0-1 0,-1 0 0,1 0 0,0 0 0,0 0 1,-1 0-1,1 0 0,0 0 0,-1-1 0,1 1 0,0 0 0,0 0 0,-1 0 0,1-1 0,-1 1 0,1 0 0,0-1 0,-1 1 1,1-1-11,3-2 52,-1 0 0,0-1 0,-1 0 0,1 1 1,-1-1-1,1 0 0,-1 0 0,0-1 1,-1 1-1,2-4-52,6-18 78,-2 0 0,0-1-1,-2 0 1,-1 0 0,-1 0 0,-2-5-78,0-10 21,-2 1 0,-2 0 1,-6-31-22,20 167-563,55 165 512,-2-19 57,-54-191 42,-2 0 1,-2 0 0,-1 43-49,-5-82 26,0 0 0,-1 0-1,0-1 1,-1 1-1,0 0 1,0-1 0,-1 0-1,-1 0 1,-2 7-26,4-14 17,0 0 0,0 0 0,0 0 0,0 0 0,0 0 0,-1 0 0,0-1 0,1 1 0,-1-1 0,0 0 0,0 0 0,0 0 0,0 0 0,-1 0 0,1-1 0,0 1-1,-1-1 1,1 0 0,-1 0 0,1 0 0,-1 0 0,0-1 0,1 0 0,-1 1 0,0-1 0,1-1 0,-1 1 0,0 0 0,-1-1-17,-7-1 29,1-1 1,-1 0-1,0-1 0,1 0 1,0-1-1,0 0 0,0 0 1,1-1-1,0-1 0,0 0 0,0 0 1,1-1-1,0-1-29,-5-4-151,1 0 1,1-1-1,1-1 0,0 0 1,0-1-1,2 0 1,0 0-1,0-3 151,7 15-363,1 1 1,0-1-1,0 0 1,0 0-1,0 1 1,0-1-1,1 0 1,0 0-1,0 0 1,0 0-1,0 0 1,1 1-1,-1-1 1,1 0-1,0 0 1,0 1-1,1-2 363,10-25-1844</inkml:trace>
  <inkml:trace contextRef="#ctx0" brushRef="#br0" timeOffset="16520.545">863 3218 5753,'-19'-4'666,"-2"-2"4006,41 4 995,51 1-1338,36-7-2514,-85 6-1690,-19 2-6667,-4 0 5468</inkml:trace>
  <inkml:trace contextRef="#ctx0" brushRef="#br0" timeOffset="16884.895">879 3435 5049,'0'0'296,"-1"0"-1,1 1 1,0-1-1,0 0 1,0 1 0,0-1-1,-1 1 1,1-1-1,0 0 1,0 1 0,0-1-1,0 1 1,0-1-1,0 1 1,0-1 0,0 0-1,0 1 1,0-1-1,0 1 1,1-1-1,-1 0 1,0 1 0,0-1-1,0 0 1,0 1-1,1-1 1,-1 1 0,0-1-1,0 0 1,1 1-1,-1-1 1,0 0 0,1 0-1,-1 1 1,0-1-1,1 0 1,-1 0 0,0 1-1,1-1-295,22 5 3847,27-7-1697,-50 1-2000,36 0 1071,-27 1-1170,1 0 0,0-1 1,0 0-1,-1 0 0,5-2-51,-7-1-167,-7 4 650</inkml:trace>
  <inkml:trace contextRef="#ctx0" brushRef="#br0" timeOffset="17476.718">1325 3208 5937,'-9'2'2777,"4"-1"-809,1-2-175,6 1-121,-2-1-80,0 1-231,0 0-89,5-1-232,8 0-176,5 0-432,31 2-176,-31-1-168,3 4-7,-5-4-274,-4-1-303,1 1-792,-4-3-32,1 0 720</inkml:trace>
  <inkml:trace contextRef="#ctx0" brushRef="#br0" timeOffset="18064.93">1540 2880 6929,'-1'-1'372,"1"0"0,-1 0 0,1 0 0,0 0 0,-1 0 0,1 0 0,0 0 0,0 0 0,0 0 0,0 0 0,0 0 0,0 0 0,0 0 0,0 0 0,1 0 0,-1 0 0,0 0 0,0 0 0,1 0 0,-1 0 0,1 0 0,-1 0 0,1 0 0,-1 0 0,2 0-372,-1-1 318,1 0-1,0 0 1,0 1-1,0-1 1,1 1-1,-1-1 1,0 1 0,0 0-1,1 0 1,-1 0-1,1 0-317,4-1 199,-1 0-1,1 1 1,0-1-1,0 1 0,0 1 1,0-1-1,-1 1 1,5 1-199,-7 0 3,0 0 1,0 0-1,0 0 1,0 1-1,-1-1 1,1 1-1,0 0 1,-1 0-1,1 1 1,-1-1-1,0 1 1,0-1-1,0 1 1,0 0 0,0 0-1,-1 0 1,1 1-1,-1-1 1,0 1-1,0-1 1,0 1-1,0 0 1,-1-1-1,1 1 1,-1 0-1,0 0 1,-1 0-1,2 4-3,-1 2-27,0 0 0,0-1 0,-1 1 0,0 0 0,-1 0-1,0-1 1,0 1 0,-1 0 0,0-1 0,-1 1 0,-3 6 27,3-8-51,-28 57-338,28-59 373,-1 0 1,0 0-1,0 0 0,0 0 1,-1-1-1,0 1 0,0-1 0,-4 2 16,-4-2 108,11-11-52,2 4-57,1 0-1,-1 0 1,1 0-1,0 1 0,-1-1 1,1 0-1,0 1 1,0-1-1,0 0 1,0 1-1,1-1 1,-1 0 1,2 0 5,1-1 0,-1 1 1,0-1-1,1 1 0,-1 0 0,1 0 1,-1 0-1,1 1 0,0-1 0,0 1 1,0 0-1,0 0 0,0 0 0,0 1 1,0-1-1,0 1 0,0 0 0,2 0-5,0 1 0,0 0 0,0 1-1,0-1 1,0 1 0,-1 0-1,1 1 1,0-1 0,-1 1-1,0 0 1,1 1 0,3 2 0,-2 0 1,0 0 0,0 1 0,0-1 0,0 2 0,-1-1 1,0 1-1,-1-1 0,0 1 0,0 1 0,-1-1 0,1 1 0,-2 0 1,0 0-1,0 0 0,2 9-1,-5-11 6,1 1 1,-1-1 0,-1 1 0,0-1-1,0 1 1,0-1 0,-1 0-1,0 1 1,0-1 0,0 0 0,-1 0-1,0 0 1,-1-1 0,0 1-1,0-1 1,0 0 0,-1 0-1,0 0 1,0-1 0,0 1 0,-1-1-1,1-1 1,-1 1 0,0-1-1,-1 0 1,1 0 0,-1-1 0,0 1-1,0-2 1,0 1 0,0-1-1,0 0 1,-1 0 0,1-1-1,0 0 1,-1-1 0,-2 1-7,-7-1-41,9 1-118,0 0 0,-1-1 0,1 0 0,0-1 0,0 0-1,0 0 1,0-1 0,-7-2 159,15 4-108,0 0 1,-1 0-1,1-1 0,0 1 0,-1 0 0,1 0 1,0 0-1,0-1 0,0 1 0,-1 0 0,1-1 0,0 1 1,0 0-1,0-1 0,0 1 0,-1 0 0,1 0 1,0-1-1,0 1 0,0 0 0,0-1 0,0 1 1,0-1-1,0 1 0,0 0 0,0-1 0,0 1 0,0 0 1,0-1-1,0 1 0,0 0 0,1-1 0,-1 1 1,0 0-1,0 0 0,0-1 0,0 1 0,1 0 1,-1-1-1,0 1 0,0 0 0,0 0 0,1-1 0,-1 1 1,0 0-1,1 0 0,-1 0 0,0-1 0,0 1 1,1 0-1,-1 0 0,0 0 0,1 0 0,-1 0 1,0 0-1,1 0 0,-1-1 108,12-5-1864</inkml:trace>
  <inkml:trace contextRef="#ctx0" brushRef="#br0" timeOffset="18413.698">2152 3065 9930,'-2'-2'6296,"-1"4"-3424,-3 9-2935,-2 5 88,-45 55 494,12-16 658,-7 15-1177,21-23 268,14-23-177,-1-2 0,0 1-1,-2-2 1,-2 2-91,16-19-743,5-14-4228,-3-6 3925</inkml:trace>
  <inkml:trace contextRef="#ctx0" brushRef="#br0" timeOffset="18771.121">1867 3121 6785,'10'-52'3162,"-10"52"-3092,0 0 0,0-1 0,0 1-1,0 0 1,0 0 0,0 0-1,0-1 1,0 1 0,1 0-1,-1 0 1,0-1 0,0 1-1,0 0 1,0 0 0,1 0-1,-1 0 1,0-1 0,0 1 0,0 0-1,1 0 1,-1 0 0,0 0-1,0 0 1,0 0 0,1 0-1,-1-1 1,0 1 0,0 0-1,1 0 1,-1 0 0,0 0-1,0 0 1,1 0 0,-1 0 0,0 0-1,0 0 1,1 0 0,-1 1-1,0-1 1,0 0-70,12 8 1444,6 11-126,14 28-28,-3 1 0,-1 1 0,-3 1 1,14 39-1291,-25-47 666,-6-16-4189,-8-28 2774</inkml:trace>
  <inkml:trace contextRef="#ctx0" brushRef="#br0" timeOffset="19144.431">2466 2979 7410,'0'0'189,"-1"0"1,1-1 0,0 1 0,0 0 0,0 0 0,-1-1 0,1 1-1,0 0 1,0 0 0,0-1 0,0 1 0,-1 0 0,1-1 0,0 1-1,0 0 1,0-1 0,0 1 0,0 0 0,0-1 0,0 1 0,0 0-1,0-1 1,0 1 0,0 0 0,0-1 0,0 1 0,0 0 0,0-1-1,0 1 1,1 0 0,-1 0 0,0-1-190,0 1 105,0 0 0,1 0-1,-1 0 1,0 1 0,1-1 0,-1 0-1,0 0 1,0 0 0,0 0 0,1 0-1,-1 1 1,0-1 0,0 0 0,0 0-1,1 0 1,-1 1 0,0-1 0,0 0-1,0 0 1,0 1 0,0-1 0,1 0-1,-1 0 1,0 1 0,0-1 0,0 0-1,0 0 1,0 1 0,0-1 0,0 0-1,0 0 1,0 1 0,0-1 0,0 0 0,0 1-1,0-1 1,0 0-105,4 49 189,0-18-263,-2 0 1,0 0 0,-3 0 0,0 0 0,-2 0-1,-3 8 74,3-28-1219,2-3 395</inkml:trace>
  <inkml:trace contextRef="#ctx0" brushRef="#br0" timeOffset="19499.505">2335 3109 8050,'9'2'4113,"4"-1"-1377,8-1-991,0 0-305,0-1-616,3-2-240,-5 1-360,-1 0-72,-1 0-424,1-1-352,0 1-608,1-5 656</inkml:trace>
  <inkml:trace contextRef="#ctx0" brushRef="#br0" timeOffset="19851.698">2780 2820 7538,'8'4'7124,"-2"5"-4871,1 13-2803,-6-18 1242,11 39-321,-2 1-1,-3 0 1,-1 0-1,-2 0 1,-2 1 0,-2 0-1,-2-1 1,-2 1-1,-9 42-370,9-74-1811,4-23-925,4-27-2481,6 2 3247</inkml:trace>
  <inkml:trace contextRef="#ctx0" brushRef="#br0" timeOffset="20235.229">2924 2892 6969,'2'69'7355,"2"-31"-4741,7 34-2614,-6-50 40,0-1 1,2 1 0,0-1 0,1-1 0,2 0 0,0 0 0,1 0-41,-7-13 94,1 0 0,0 0-1,0 0 1,1 0 0,0-1 0,0 0 0,0-1 0,2 1-94,-6-4 37,-1-1 1,1 0-1,0 0 0,0 0 0,0 0 0,0 0 1,0-1-1,0 1 0,0-1 0,0 1 1,0-1-1,0 0 0,1 1 0,-1-1 1,0 0-1,0-1 0,0 1 0,0 0 1,0 0-1,0-1 0,0 0 0,1 1 1,-1-1-1,-1 0 0,1 0 0,0 0 1,0 0-1,0 0 0,0 0 0,-1-1 1,1 1-1,-1-1 0,1 1 0,0-1-37,5-7 149,0 1-1,-1-1 0,0 0 0,0-1 0,-1 1 0,0-1 0,0 0 1,-2-1-1,1 1 0,1-10-148,0-2 230,-1 0-1,-1 0 1,-1 0 0,0-20-230,-3 23 62,0 1 0,-1-1 0,0 1 0,-2 0 0,0 0 0,-1 0 0,-1 0 1,0 1-1,-5-6-62,8 17-64,0-1 0,0 2 0,-1-1 1,0 0-1,0 1 0,0 0 1,-1 0-1,1 0 0,-1 0 1,-1 1-1,1 0 0,-1 0 0,1 0 1,-1 1-1,0 0 0,0 0 1,-1 1-1,1-1 0,0 1 1,-1 0-1,0 1 0,1 0 1,-1 0-1,0 0 0,1 1 0,-6 0 64,-5 1-747,0 1 0,-1 0 0,-7 3 747,-13 7-651</inkml:trace>
  <inkml:trace contextRef="#ctx0" brushRef="#br0" timeOffset="20641.64">4 3739 5857,'-1'0'306,"1"1"0,0 0 1,-1 0-1,1 0 0,-1 0 0,1 0 0,0 0 0,0 0 0,0 0 0,0-1 0,-1 1 0,1 0 0,0 0 0,0 0 1,1 0-1,-1 0 0,0 0 0,0 0 0,0 0 0,1 0 0,-1 0 0,1 0-306,16 17 3064,-9-13-2537,1 0 0,0-1 0,1 0 1,2 0-528,-8-2 365,27 8 275,0-2 0,1 0 0,-1-2 0,1-2-1,11 0-639,160 0 533,-196-4-501,86-5 726,63-11-758,-69 5 670,-84 11-293,-2-1-1312,-2-2-2829,1 3 3081</inkml:trace>
  <inkml:trace contextRef="#ctx0" brushRef="#br0" timeOffset="21313.198">770 3902 6633,'-55'70'4131,"54"-70"-3948,1 1 0,-1-1 0,1 1 0,0-1 1,-1 1-1,1-1 0,-1 1 0,1-1 1,-1 1-1,1-1 0,-1 0 0,0 1 0,1-1 1,-1 0-1,1 1 0,-1-1 0,0 0 0,1 0 1,-1 0-1,0 1 0,1-1 0,-1 0 0,0 0 1,1 0-1,-1 0 0,0 0 0,1 0 1,-1-1-1,1 1 0,-1 0 0,0 0 0,1 0 1,-1-1-1,0 1 0,1 0 0,-1-1 0,1 1 1,-1 0-1,1-1 0,-1 0-183,-13-20 2496,11 16-1946,-1 1-446,0 0 1,-1 0 0,0 0-1,0 1 1,0 0 0,0 0-1,0 0 1,-1 0-1,1 1 1,-1 0 0,0 0-1,0 1 1,0 0 0,1 0-1,-1 0 1,0 0-1,0 1 1,-1 0-105,-17 0-41,1 1 0,-1 1 0,-20 5 41,17-4-25,18-2 0,1 0 0,-1 1 1,0-1-1,1 2 0,-1-1 0,0 2 25,7-3-22,-1 0-1,1 0 0,0 1 1,0-1-1,0 1 1,0-1-1,0 1 0,0 0 1,0 0-1,0 0 0,1 0 1,-1 0-1,1 1 0,-1-1 1,1 0-1,0 1 0,0-1 1,0 1-1,0-1 0,1 1 1,-1-1-1,0 2 23,-3 19-96,0-7 71,0 1-1,2 0 1,0 0 0,0 11 25,2-26 3,0 1 0,0 0 0,0 0-1,1 0 1,-1 0 0,0 0 0,1 0 0,0 0 0,0-1 0,0 1 0,0 0 0,0-1 0,1 1-1,-1 0 1,1-1 0,-1 0 0,1 1 0,0-1 0,0 0 0,0 0 0,0 0 0,0 0 0,1 0-1,-1-1 1,1 1 0,-1-1 0,1 1 0,2 0-3,-1-1 59,1 0-1,-1-1 0,1 1 1,0-1-1,-1 0 1,1 0-1,0-1 1,0 1-1,-1-1 1,1 0-1,-1 0 1,1-1-1,1 0-58,57-27 563,-56 26-531,8-5-7,-1 1 0,1 1 1,1 0-1,-1 1 0,1 0 0,0 2 0,5-1-25,-14 3-7,0 1 0,-1 0 0,1 0-1,0 1 1,0-1 0,-1 2 0,1-1 0,0 1-1,-1 0 1,1 0 0,-1 0 0,0 1 0,0 0-1,0 1 1,0-1 0,-1 1 0,1 0 0,4 5 7,-7-7 4,-1 0 1,1 1 0,-1-1-1,1 1 1,-1 0 0,0-1-1,0 1 1,0 0-1,0 0 1,-1 0 0,1 1-1,-1-1 1,0 0 0,0 1-1,0-1 1,0 0-1,-1 1 1,1-1 0,-1 1-1,0-1 1,0 1 0,0-1-1,0 1 1,-1-1 0,0 1-1,1-1 1,-1 0-1,0 1 1,-1-1 0,1 0-1,-1 0 1,1 0 0,-1 0-1,0 0 1,0 0 0,0 0-1,0 0 1,-1-1-1,1 1-4,-5 4 34,-1 1-1,0-1 0,0 0 0,0-1 0,-1 0 0,0 0 0,0-1 0,-1 0 0,1-1 0,-1 0 0,0 0 0,-5 1-33,3-3-19,1 0 0,0-1 0,-1 0 0,1 0 0,-1-1 0,1-1 0,0 0 0,-2-1 19,8 2-129,0-1 0,0 0 0,1-1 0,-1 1 0,0-1 1,1 0-1,-1 0 0,1-1 0,0 1 0,0-1 0,0 0 1,0 0-1,0 0 0,1 0 0,-1-1 0,1 0 0,0 0 0,0 1 1,-2-5 128,-7-18-533</inkml:trace>
  <inkml:trace contextRef="#ctx0" brushRef="#br0" timeOffset="22004.023">1452 3663 5361,'-6'4'894,"-17"9"3436,23-13-4311,0 0 1,0 0-1,0 0 1,0 0-1,0 0 1,0 0-1,0 0 1,0 0-1,0 1 1,0-1-1,0 0 1,0 0-1,0 0 1,0 0-1,0 0 1,0 0-1,0 0 1,0 0-1,0 0 1,0 0-1,0 0 1,0 1-1,0-1 1,0 0-1,0 0 1,0 0-1,0 0 1,0 0-1,0 0 1,0 0-1,0 0 1,0 0-1,0 0 1,0 0-1,0 0 1,0 1-1,0-1 1,0 0-1,0 0 1,0 0-1,0 0 1,0 0-1,0 0 1,0 0-1,0 0 1,0 0-1,0 0 1,1 0-1,-1 0 1,0 0-1,0 0 1,0 0-1,0 0 1,0 0 0,0 0-1,0 0 1,0 0-1,0 0 1,0 0-1,0 0 1,1 0-1,-1 0 1,0 0-1,0 0 1,0 0-1,0 0 1,0 0-1,0 0 1,0 0-20,18-1-87,240-49 4597,-61 10-3095,-175 36-1330,605-101 2720,-359 71-279,95 7-2526,-216 24 525,-142 4-1005,-7-1-209,0 0 1201</inkml:trace>
  <inkml:trace contextRef="#ctx0" brushRef="#br0" timeOffset="22737.428">2401 3690 4489,'3'-67'2737,"-3"65"-2295,0-1-1,1 1 1,-1 0 0,1-1 0,0 1 0,-1 0 0,1 0 0,0 0 0,0-1 0,1 1 0,-1 0 0,0 0 0,1 1 0,-1-1 0,1 0 0,0 0 0,-1 1 0,1-1 0,0 1 0,1-1-442,11-13 3259,-30 24 49,-42 14-3254,48-20-30,1-1-1,-1 0 0,0 0 1,0-1-1,1-1 1,-1 0-1,0 0 1,0-1-1,1 0 0,-1 0 1,-1-2-24,-2 1-10,0 0-1,1 1 1,-1 1 0,0 0 0,1 0 10,9 1-24,1 0 1,-1 0 0,1 0-1,0 0 1,-1 0-1,1 1 1,0-1 0,0 1-1,0-1 1,0 1-1,0 0 1,1 0 0,-1 0-1,0 0 1,1 0-1,0 0 1,-1 0-1,1 1 1,0-1 0,0 0-1,0 1 1,0-1-1,1 1 1,-1-1 0,1 1-1,-1-1 1,1 3 23,-2 5-26,1 0 1,0 1 0,1-1-1,0 0 1,0 1 0,1 3 25,0-9 2,0 0 0,-1-1 0,1 1 0,1-1 0,-1 1 1,1-1-1,0 0 0,0 1 0,0-1 0,0 0 0,1 0 1,0 0-1,0-1 0,0 1 0,0-1 0,0 1 0,1-1 0,-1 0 1,2 0-3,0 0 28,0-1 1,1 0-1,-1 0 1,1 0-1,0 0 0,-1-1 1,1 0-1,0 0 1,0-1-1,0 1 1,0-1-1,0-1 1,0 1-1,0-1 1,-1 0-29,59-12 223,-38 7-179,0 1 0,-1 1 0,23 0-44,-42 4 2,0 0 0,0 0 0,0 1 0,0-1 0,0 1 0,0 1 0,0-1 0,0 1 0,0 0 0,0 0 0,-1 1 0,1 0 0,-1 0 0,0 0 0,0 1 0,0-1 0,0 1 0,0 1-2,-3-3 9,-1-1 0,1 1 0,-1 0 0,1 0 1,-1 0-1,0 0 0,1 1 0,-1-1 0,-1 0 1,1 0-1,0 1 0,0-1 0,-1 0 0,1 1 1,-1-1-1,0 1 0,0-1 0,0 1 0,0-1 1,0 2-10,-1 1 30,-1 0 0,1 0 0,-1 0 0,0-1 0,0 1 0,0-1 0,0 1 1,-1-1-1,0 0 0,-1 1-30,-6 8 134,-1-1 1,-1 0-1,0 0 1,-1-2-1,-12 10-134,14-13 85,-1 0 0,1-1-1,-1 0 1,0-1 0,0 0 0,0-1-1,-1-1 1,0 0 0,-7 1-85,11-2-181,-1-2-1,0 1 1,1-1 0,-1 0 0,1-1 0,-1 0 0,1-1 0,-1 0-1,1 0 1,0-1 0,-1 0 0,2-1 0,-3 0 181,-4-6-600</inkml:trace>
  <inkml:trace contextRef="#ctx0" brushRef="#br0" timeOffset="23533.404">730 4824 7578,'-45'-33'3990,"34"22"-880,5 6-132,4 10-879,-1 22-2039,2 1 1,1 0-1,2 0 0,2 12-60,-2-22 47,1-1 0,1 0-1,0 0 1,1 0 0,1-1-1,1 0 1,8 15-47,-15-30 29,1 1 0,0-1 0,-1 0 0,1 0 0,0 0 0,0 1 0,0-1 0,0 0 0,-1 0 0,2 0 0,-1 0 0,0 0 0,0 0 0,0-1-1,0 1 1,0 0 0,1-1 0,-1 1 0,0 0 0,1-1 0,-1 0 0,0 1 0,1-1 0,-1 0 0,1 0 0,0 1-29,0-2 50,0 0 1,0 0-1,0 1 0,0-1 0,0 0 1,0-1-1,-1 1 0,1 0 0,0 0 1,-1-1-1,1 1 0,-1-1 0,0 1 1,1-1-1,-1 0 0,0 0-50,7-12 199,0 1-1,-1-1 0,-1 0 1,3-8-199,-9 21-5,9-25 42,-2 1 1,-1-1-1,0-1 1,-2 1-1,-1-1 1,-2 1-1,0-1 1,-3-22-38,15 160-587,19 26 510,15 78 101,-40-174 27,-2 1 0,-3 0 1,0 0-1,-3 7-51,0-36 30,0 1-1,-1-1 1,0 0 0,-1 0-1,-1 0 1,0 0 0,0-1-1,-1 1 1,-2 1-30,5-10 20,0 0 1,-1-1-1,1 1 1,-1-1 0,1 0-1,-1 0 1,0 0-1,0 0 1,-1-1 0,1 1-1,0-1 1,-1 0-1,0 0 1,1 0 0,-1 0-1,0-1 1,0 1-1,0-1 1,0 0-1,0 0 1,0-1 0,0 1-1,0-1 1,-1 0-1,1 0 1,0 0 0,0-1-1,0 1 1,0-1-1,-2 0-20,-3-2 35,0 0-1,0-1 0,0 1 0,1-2 0,-1 1 0,1-1 1,0-1-1,0 1 0,1-1 0,-1-1 0,1 1 1,1-1-1,-2-2-34,-1-1-32,1 0 1,0-1-1,1 0 1,0 0-1,0-1 1,1 0 0,1 0-1,0-1 1,0-3 31,2 7-267,1 0 1,1 0-1,-1 0 1,2-1-1,-1 1 1,1 0-1,1 0 1,-1-1-1,2 1 1,-1 0-1,1 0 1,2-4 266,8-13-634</inkml:trace>
  <inkml:trace contextRef="#ctx0" brushRef="#br0" timeOffset="23926.589">1151 4690 6817,'-35'-48'3945,"39"53"-424,5 0-1569,3-2-263,7-2-369,4 1-232,4-2-472,-3 0-199,-3 0-249,-3-2-120,-7 0-496,-1 0-353,-2-2-967,-4 3-465,3 0 1385</inkml:trace>
  <inkml:trace contextRef="#ctx0" brushRef="#br0" timeOffset="24283.77">1104 4820 7738,'-2'6'4241,"6"0"-505,4 0-1295,11-3-769,2 2-167,5-7-505,3-2-264,-5 1-368,-1-4-200,-5 3-560,-2-2 80,0 0 96</inkml:trace>
  <inkml:trace contextRef="#ctx0" brushRef="#br0" timeOffset="24904.444">1591 4625 7218,'-5'-4'4120,"1"4"-551,5-4-1400,4-2-241,3 4-328,3 0-271,-2-2-537,3 3-216,4-1-384,-4 0-72,5 1-120,-4 0-216,1-3-824,-1-2 1880,2-3-912</inkml:trace>
  <inkml:trace contextRef="#ctx0" brushRef="#br0" timeOffset="25499.808">1911 4363 10130,'43'-37'3966,"-27"26"378,4 11-2376,-10 1-1934,10-1 215,53 4 391,-67-3-616,1-1 0,-1 2 0,0-1 1,1 1-1,-1 0 0,0 0 0,0 0 0,-1 1 1,6 3-25,-10-5-4,1 1 1,-1-1 0,1 1 0,-1 0 0,0-1 0,0 1 0,0 0 0,0 0 0,0 0 0,0 0-1,0 0 1,-1 0 0,1 0 0,-1 0 0,0 0 0,1 1 0,-1-1 0,0 0 0,0 0-1,0 0 1,0 0 0,-1 0 0,1 1 0,-1-1 0,1 0 0,-1 0 0,0 0 0,0 0-1,0 0 1,0 0 0,-1 1 3,-2 6-52,-1-1 0,0 1 0,0-1 0,-1-1-1,0 1 1,-5 4 52,6-8-1,0 0 0,0 0 0,-1 0 0,1-1 0,-1 0 0,0 0 0,0 0 0,0 0 0,0-1 0,0 0 0,-1-1 1,-4 3 50,9-3-38,2-1 8,0 0 32,0 0 43,24 11 163,-12-3-247,0-1-1,0 1 0,-1 1 1,0 0-1,0 1 1,-1 0-1,1 3-10,-9-10 7,1-1 1,-1 0-1,0 1 0,-1 0 0,1 0 1,0-1-1,-1 1 0,0 0 1,0 0-1,0 0 0,0 0 1,0 1-1,0-1 0,-1 0 0,0 0 1,1 0-1,-1 1 0,0-1 1,-1 0-1,1 0 0,0 0 1,-1 1-1,0-1 0,0 0 0,0 0 1,0 0-1,0 0 0,-1 0 1,1 0-1,-1-1 0,0 1 1,0 0-1,0-1 0,0 0 0,0 1 1,-1-1-1,1 0-7,-2 1 2,0-1 0,1 1 0,-1-1 0,0 0 0,-1-1 0,1 1 0,0-1 0,0 0 0,-1 0 0,1 0 0,0 0 0,-1-1 0,1 0 0,-1 0 0,1 0 0,-5-1-2,-3 0-16,-1 0 0,0-1 0,1-1 0,-1 0 0,-4-3 16,11 2-1783,6 4 1380</inkml:trace>
  <inkml:trace contextRef="#ctx0" brushRef="#br0" timeOffset="25848.808">1833 4956 9098,'6'4'4297,"5"-4"-1168,7-2-929,9-4-384,3 0-111,7-4-593,6-1-248,4-1-424,6-1-168,-2-2-152,-2-1-64,-8 2-392,-8 1-192,-10 3-768,-4 6-536,-12 3 1199</inkml:trace>
  <inkml:trace contextRef="#ctx0" brushRef="#br0" timeOffset="26536.758">2258 4962 10282,'-12'58'4521,"7"-50"3909,-14-5-8875,5-2 887,-175 6-1385,187-7 876,0 1 0,1-1 0,-1 0 0,0 1 0,1 0 0,-1-1-1,0 1 1,1 0 0,-1 0 0,1 0 0,-1 0 0,1 0 0,-1 0-1,1 0 1,0 0 0,0 1 0,0-1 0,-1 0 0,1 1 0,0 1 67,-1 1-49,0 0 0,0 0-1,1 0 1,-1 0 0,1 1 0,0-1 0,1 0 0,-1 5 49,0 6-5,1-1 0,1 1 0,0 0 0,3 11 5,-4-25 17,0 0-1,0 0 1,1 0-1,-1 0 0,0 0 1,1 0-1,-1-1 1,0 1-1,1 0 0,-1 0 1,1 0-1,0-1 1,-1 1-1,1 0 1,-1-1-1,1 1 0,0 0 1,0-1-1,-1 1 1,1-1-1,0 1 0,0-1 1,0 0-1,0 1 1,-1-1-1,1 0 0,0 1 1,0-1-1,0 0 1,0 0-1,0 0 1,0 0-1,0 0 0,0 0 1,0 0-1,0 0 1,-1 0-1,1-1 0,0 1 1,0 0-1,1-1-16,42-17 926,-33 12-799,4-1 36,0-1-74,1 2 1,0 0-1,0 0 0,1 1-89,-13 4 0,0 0 0,0 1-1,1-1 1,-1 1 0,0 0 0,1 0-1,-1 0 1,0 0 0,1 1-1,-1 0 1,0 0 0,0 0-1,0 0 1,1 1 0,-2-1-1,1 1 1,0 0 0,0 1 0,4 2-3,0 1-1,-1 0 1,0 0 0,0 1 0,-1 0-1,0 0 1,0 0 0,-1 1 0,1 0 0,-2 0-1,1 0 1,-1 1 0,-1 0 0,1-1-1,-1 1 1,-1 0 0,0 1 0,0-1 3,-1-3 10,-1 1-1,0-1 1,0 0 0,0 0 0,-1 1 0,0-1 0,0 0 0,0 0-1,-1 0 1,0 0 0,0 0 0,-1-1 0,1 1 0,-1 0 0,0-1-1,-1 0 1,1 0 0,-1 0 0,0 0 0,-1-1 0,1 1 0,-1-1-1,0 0 1,0 0 0,0-1 0,0 0 0,-3 2-10,0-1 30,-1 0 0,1-1 0,0 0 0,-1 0-1,1-1 1,-1 0 0,0-1 0,0 1 0,0-2 0,0 1 0,0-1 0,0-1 0,0 0 0,1 0-1,-1 0 1,0-1 0,0-1 0,-6-2-30,10 3-119,-1 0 1,0-1-1,1 0 0,-1 0 0,1-1 0,0 1 1,0-1-1,0 0 0,1 0 0,-1-1 1,1 1-1,0-1 0,0 0 0,1 0 1,-1 0-1,1-1 0,0 1 0,1-1 0,-1 0 1,1 0-1,0 0 0,1 0 0,-1 0 1,1 0-1,1 0 0,-1 0 0,1-2 119,0-23-660</inkml:trace>
  <inkml:trace contextRef="#ctx0" brushRef="#br0" timeOffset="26915.047">2625 4461 8146,'0'0'197,"0"0"0,0 0 1,0 0-1,0 0 0,0 0 1,-1 0-1,1 0 0,0 1 1,0-1-1,0 0 0,0 0 1,-1 0-1,1 0 0,0 0 0,0 0 1,0 0-1,0 0 0,-1 0 1,1-1-1,0 1 0,0 0 1,0 0-1,0 0 0,-1 0 1,1 0-1,0 0 0,0 0 1,0 0-1,0 0 0,0 0 1,0 0-1,-1-1 0,1 1 0,0 0 1,0 0-1,0 0 0,0 0 1,0 0-1,0-1 0,0 1 1,0 0-1,0 0 0,0 0 1,0 0-1,0 0 0,-1-1 1,1 1-1,0 0 0,0 0 0,0 0 1,0 0-1,0-1 0,0 1 1,1 0-198,-12 19 1619,-36 63-573,22-42-858,2 2-1,3 0 1,0 2-188,19-39-72,0-1-2,-1 0-1,1 1 1,-1-1 0,0 0-1,0 0 1,0 0 0,0 0-1,-1 0 1,1-1 0,-1 1-1,0-1 1,0 0 0,-1 0-1,0 1 75,2-6-4650,2 1 3595</inkml:trace>
  <inkml:trace contextRef="#ctx0" brushRef="#br0" timeOffset="27263.607">2441 4578 5561,'-12'-51'3832,"12"50"-3658,0 1 0,-1 0 0,1 0 0,0 0 0,0-1 0,0 1 0,0 0 0,0 0 1,0 0-1,0-1 0,0 1 0,0 0 0,0 0 0,0 0 0,0-1 0,0 1 0,0 0 0,0 0 0,0 0 1,0-1-1,0 1 0,0 0 0,0 0 0,1 0 0,-1 0 0,0-1 0,0 1 0,0 0 0,0 0 0,0 0 1,0 0-1,1-1 0,-1 1 0,0 0 0,0 0 0,0 0 0,0 0 0,1 0 0,-1 0 0,0 0 1,0-1-1,0 1-174,11 4 3061,11 13-2320,-10-3-484,0 0 0,-1 1 0,0 0 0,7 16-257,39 78 730,-43-80-800,-7-21 584,-7-9 158</inkml:trace>
  <inkml:trace contextRef="#ctx0" brushRef="#br0" timeOffset="27675.025">2943 4368 9258,'2'1'4353,"0"-1"-1400,2 6-1969,-4-6-304,0 0-248,5 16-112,13 38-80,-12-26-16,2 5-16,0-3-8,-5-5-72,-2-2-32,-1-4-24,0 3-136,-1-5-600,-1-4-312,-3-6 3953,2-4-2561</inkml:trace>
  <inkml:trace contextRef="#ctx0" brushRef="#br0" timeOffset="28035.974">2910 4551 11490,'-37'-35'4745,"44"31"-2712,9-1-569,2-3-552,0-1-223,3 0-417,-4 0-96,4 1-480,1 3-473,1-2 3522,-1 3-2377</inkml:trace>
  <inkml:trace contextRef="#ctx0" brushRef="#br0" timeOffset="28452.946">3375 4282 6089,'-23'-21'3645,"23"20"-3437,-1 1 0,1-1 1,0 0-1,0 1 0,0-1 0,0 0 0,0 1 0,0-1 1,0 0-1,0 1 0,0-1 0,0 0 0,0 1 0,0-1 1,1 0-1,-1 1 0,0-1 0,0 0 0,1 1 1,-1-1-1,0 0 0,1 1 0,-1-1 0,1 1 0,-1-1 1,1 1-1,-1-1 0,1 1 0,-1-1 0,1 1 0,-1 0 1,2-1-209,17-14 1642,-18 15-1372,1-2-163,0 0-1,0 1 1,1 0-1,-1-1 1,0 1 0,1 0-1,-1 0 1,1 0-1,-1 0 1,1 0 0,-1 1-1,1-1 1,-1 1 0,1 0-1,0 0 1,-1 0-1,1 0 1,0 0 0,-1 0-1,1 1 1,-1-1 0,1 1-1,-1 0 1,1 0-1,-1 0 1,1 0 0,-1 0-1,2 2-106,-1 0 28,0 0-1,0 0 0,0 0 1,-1 0-1,0 1 1,0-1-1,0 1 0,0 0 1,0 0-1,-1-1 0,1 1 1,-1 0-1,0 0 1,0 1-1,-1-1 0,1 0 1,-1 0-1,0 0-27,0 12-4,-1 0 0,0-1 0,-1 1 0,-1-1-1,0 1 1,-1-1 0,-1 0 0,-5 11 4,-12 25-114,-23 36 114,17-45 13,21-34 18,1 0 0,1 1-1,-1-1 1,1 1 0,1 0 0,-2 6-31,6-15 3,0 0 1,-1 0 0,1 1 0,0-1-1,0 0 1,0 0 0,0 0-1,0 0 1,0 1 0,0-1 0,0 0-1,0 0 1,1 0 0,-1 0-1,0 1 1,0-1 0,0 0 0,0 0-1,0 0 1,0 0 0,0 0-1,0 1 1,0-1 0,0 0 0,0 0-1,1 0 1,-1 0 0,0 0 0,0 0-1,0 0 1,0 1 0,0-1-1,1 0 1,-1 0 0,0 0 0,0 0-1,0 0 1,0 0 0,0 0-1,1 0 1,-1 0 0,0 0 0,0 0-1,0 0 1,0 0 0,1 0-1,-1 0 1,0 0 0,0 0 0,0 0-1,0 0 1,1 0 0,-1 0-1,0 0 1,0 0 0,0 0 0,0-1-1,0 1 1,1 0 0,-1 0 0,0 0-1,0 0 1,0 0 0,0 0-1,0 0-3,16-8 382,-11 5-180,22-4 156,-1 0 1,1 2-1,0 0 0,0 2 0,15 1-358,5-2 42,-34 1-156,19-3 240,-32 6-195,1 0 0,-1 0 0,0 0 0,1 0 0,-1 0-1,1 0 1,-1-1 0,1 1 0,-1 0 0,1 0 0,-1 1 0,1-1 0,-1 0 0,0 0 0,1 0-1,-1 0 1,1 0 0,-1 0 0,1 1 0,-1-1 0,0 0 0,1 0 0,-1 1 0,0-1 0,1 0-1,-1 0 1,0 1 0,1-1 0,-1 0 0,0 1 0,1-1 0,-1 1 0,0-1 0,0 0-1,0 1 1,1-1 0,-1 1 0,0-1 0,0 0 0,0 1 0,0-1 0,0 1 0,0-1 0,0 1-1,0-1 1,0 1 0,0-1 69,-1 1 1355,0-1-644</inkml:trace>
  <inkml:trace contextRef="#ctx0" brushRef="#br0" timeOffset="30127.223">12554 2054 6505,'-4'-8'8879,"8"3"-6186,-4 5-2684,0 0 0,1 0 0,-1 0 1,0 0-1,1 0 0,-1 0 1,0 0-1,1 0 0,-1 0 0,1 0 1,-1 0-1,0 0 0,1 0 1,-1 0-1,0 1 0,1-1 1,-1 0-1,0 0 0,1 0 0,-1 0 1,0 1-1,0-1 0,1 0 1,-1 0-1,0 1 0,0-1 0,1 0 1,-1 1-1,0-1 0,0 0 1,0 1-1,1-1 0,-1 0 0,0 1 1,0-1-1,0 0 0,0 1 1,0-1-1,0 0 0,0 1 0,0-1 1,0 1-1,0-1 0,0 0 1,0 1-10,1 0 12,-1 1 1,0-1 0,1 1-1,-1 0 1,0-1 0,0 1-1,0-1 1,0 1-1,0 0 1,0-1 0,0 1-1,-1-1 1,1 1 0,0-1-1,-1 1 1,0-1 0,1 1-1,-1-1 1,0 1 0,1-1-1,-1 0 1,0 1-1,0-1 1,-1 0-13,1 0 11,0 0 0,0-1 0,0 1 0,0-1 0,-1 0 0,1 1-1,0-1 1,0 0 0,-1 0 0,1 0 0,0 1 0,-1-1 0,1-1 0,0 1 0,0 0 0,-1 0 0,1 0-1,0-1 1,0 1 0,-1 0 0,1-1 0,-1 0-11,0 0 28,-1 0 1,1 0-1,0 0 1,0-1-1,0 1 1,0 0-1,0-1 0,0 0 1,1 1-1,-1-1 1,1 0-1,-1 0 0,1 0 1,-1 0-1,1 0 1,0 0-1,0 0 1,0-1-1,0 1 0,0 0 1,1 0-1,-1-1 1,1 1-1,-1-1 0,1 1 1,0 0-1,0-1 1,0 1-1,0-1 1,1 1-1,-1-3-28,1 3 84,0-1 1,1 0-1,-1 0 1,0 1-1,1-1 1,0 1-1,-1 0 1,1-1-1,0 1 1,0 0-1,0 0 1,0 0-1,1 0 1,-1 0-1,1 1 1,-1-1-1,1 1 1,-1 0-1,1-1 1,0 1-1,-1 0 1,1 1-1,0-1 1,0 0-1,0 1 1,0 0-1,0-1 1,0 1-1,0 0 1,-1 1-1,2-1-84,-1 0 21,1 1-1,-1-1 0,1 1 1,-1 0-1,0 0 1,1 0-1,-1 0 0,0 1 1,0-1-1,0 1 1,0 0-1,0 0 1,0 0-1,0 0 0,-1 1 1,1-1-1,-1 1 1,0-1-1,0 1 0,0 0 1,0 0-1,0 0 1,0 0-1,-1 0 1,0 0-1,1 2-20,-1-3 4,0 0 0,0 1 0,0-1 0,-1 1 0,1 0 0,-1-1 0,1 1 0,-1-1 0,0 1 0,0 0 1,0-1-1,-1 1 0,1-1 0,-1 1 0,1 0 0,-1-1 0,0 1 0,0-1 0,0 0 0,0 1 0,0-1 0,0 0 0,-1 1 0,1-1 0,-1 0 0,0 0 0,0 0 0,1 0 1,-1-1-1,0 1 0,-1 0 0,1-1 0,0 0 0,0 1 0,-1-1 0,1 0 0,-1 0-4,-1 0 5,0 0 1,1 0 0,-1-1-1,0 0 1,0 1-1,0-1 1,0-1-1,0 1 1,0-1-1,1 1 1,-1-1-1,0 0 1,0 0-1,1-1 1,-1 1-1,1-1 1,-1 0-1,1 0 1,0 0-1,-1 0 1,1 0-1,0-1 1,1 1-1,-1-1 1,0-1-6,1 2 15,0 0 0,0-1-1,0 1 1,0-1 0,1 1 0,-1-1 0,1 0 0,0 0-1,0 0 1,0 0 0,0 0 0,0 0 0,0 0-1,1 0 1,0 0 0,0 0 0,0 0 0,0 0 0,0 0-1,0 0 1,1 0 0,-1 0 0,1 0 0,0 0-1,0 0 1,0 0 0,1 0 0,-1 0 0,1 0-15,0 1 14,-1-1-1,1 1 1,0 0 0,0 0 0,0 0 0,0 1 0,0-1 0,1 0 0,-1 1-1,0-1 1,1 1 0,-1 0 0,1 0 0,0 0 0,-1 0 0,1 0-1,0 1 1,0-1 0,-1 1 0,1 0 0,0 0 0,0 0 0,-1 0 0,1 0-1,0 0 1,0 1 0,-1-1 0,1 1 0,0 0 0,-1 0 0,1 0-1,1 1-12,0 0 0,0 1 0,0 0 0,0 0 0,0 0 0,-1 0 0,1 1 0,-1-1 0,0 1 0,0 0 0,0 0 0,0 0 0,-1 0 0,0 0 0,0 1 0,0-1 0,0 1 0,-1 0 0,1-1 0,-1 1 0,-1 0 0,1 0-1,0 0 7,0 0 0,0 1-1,-1-1 1,0 0 0,0 1 0,0-1 0,0 0 0,-1 0 0,0 1 0,0-1 0,-1 0 0,1 0-1,-1 0 1,0 0 0,0 0 0,-1 0 0,1-1 0,-4 4-7,5-6-1,-1-1 0,0 0 0,1 1 0,-1-1 0,0 0 0,0 0 0,1 0 0,-1 0 0,0-1 0,0 1 0,0 0 0,0-1 0,0 0 0,0 1 0,0-1 1,0 0-1,0 0 0,-1 0 0,1 0 0,0 0 0,0-1 0,0 1 0,0 0 0,0-1 0,0 0 0,0 1 0,0-1 0,1 0 0,-1 0 0,0 0 0,0 0 0,1-1 0,-1 1 0,0 0 0,1-1 0,-1 1 1,-1-2-3,-1-1 0,0 1 0,1 0-1,0-1 1,-1 0 0,1 0 0,1 0-1,-1 0 1,1 0 0,-1-1 0,1 1-1,1-1 1,-1 1 0,0-5 3,2 5 19,0-1-1,0 1 1,0-1 0,1 1 0,0 0-1,0-1 1,0 1 0,1 0 0,-1 0-1,1-1 1,0 1 0,0 1 0,0-1-1,1 0 1,-1 0 0,1 1 0,3-4-19,-4 6 7,-1-1-1,1 0 1,-1 1 0,1-1 0,-1 1 0,1 0 0,0-1 0,0 1 0,0 0 0,0 0 0,0 0-1,0 1 1,0-1 0,0 0 0,0 1 0,0-1 0,0 1 0,1 0 0,-1-1 0,0 1-1,0 0 1,0 1 0,1-1 0,-1 0 0,0 1 0,0-1 0,0 1 0,0-1 0,0 1-1,0 0 1,0 0 0,0 0 0,0 0 0,0 0 0,1 2-7,-1-1-128,-1-1-1,1 1 1,-1 0-1,0 0 1,0 0-1,0 0 1,0 0-1,0 0 1,0 1-1,-1-1 1,1 0-1,-1 0 1,1 1 0,-1-1-1,0 0 1,0 1-1,0-1 1,0 0-1,0 0 1,-1 1-1,1-1 1,-1 0-1,1 0 1,-1 1 0,0-1-1,0 0 1,0 0-1,0 0 1,0 0-1,-1 0 1,0 1 128,-5 1-694</inkml:trace>
  <inkml:trace contextRef="#ctx0" brushRef="#br0" timeOffset="47117.546">10486 861 3201,'-2'-2'641,"-1"0"-1,1 0 1,-1-1 0,1 1 0,0-1 0,0 0 0,0 1 0,0-1 0,1 0-1,-1 0 1,0-2-641,-1-14 6012,29 19-4404,37 9-578,0 2 0,-1 3-1,22 10-1029,-60-16 126,0 1-1,-1 2 1,0 0-1,15 11-125,85 60 335,-112-74-292,158 111 488,-67-42-227,-59-42-173,2-1 0,2-3 1,2-1-132,42 17 77,-26-14 129,-1 3 0,31 25-206,-4 1 620,97 50-620,-56-31 347,-80-47-234,2-2 1,19 7-114,48 24 688,103 72-688,17 10 556,1-8-145,46 44-411,-237-144 48,32 33-48,-51-41 18,1-2 0,1-1 0,1-2 0,32 17-18,74 36 48,-3 7 0,38 36-48,-20-5 206,30 36-206,-146-120 189,1-2 0,2-2 0,40 19-189,-61-34 34,-6-2 16,0 1 1,0 1 0,6 6-51,11 9 177,-89-33 947,-22-4-1100,0-4-1,1-4 0,1-2 1,-21-12-24,161 55-160,1-2 1,9-2 159,-15-7 27,50 2-27,-87-13 16,1 0-1,-1-1 1,0-1 0,1-1-1,-1-1 1,16-4-16,-37 6 9,0 1-1,0 0 1,-1-1 0,1 1-1,0-1 1,0 1 0,0-1-1,0 1 1,0-1 0,0 1-1,0-1 1,-1 0 0,1 1-1,0-1 1,-1 0 0,1 0-1,0 0 1,-1 0-1,1 0 1,-1 1 0,1-1-1,-1 0 1,0 0 0,1 0-1,-1 0-8,0-2 17,1 0-1,-1 0 1,0 1-1,0-1 1,0 0-1,-1 0 1,1 1-1,-1-1 1,1 0-1,-1-1-16,-5-11 69,0 0 1,-1 0-1,-6-9-69,4 7 42,-33-60 178,-4 2 0,-42-51-220,42 62-1125,2-2-1,3-1 0,-20-48 1126,51 90-610</inkml:trace>
  <inkml:trace contextRef="#ctx0" brushRef="#br0" timeOffset="48129.234">10402 825 6329,'-3'-13'1265,"-2"-20"992,9 13 3943,-4 20-6037,1 0 1,0-1-1,-1 1 0,1 0 0,0 0 0,0-1 0,-1 1 0,1 0 0,0 0 0,0 0 0,0 0 0,-1 0 0,1 0 0,0 0 0,0 0 0,0 1 0,-1-1 0,1 0 0,0 0 0,-1 1 0,1-1 0,0 0 0,0 1 1,-1-1-1,1 0 0,0 1 0,-1-1 0,1 1 0,-1 0 0,1-1 0,0 1-163,15 14 184,0 0 1,0 1-1,-2 0 1,0 2-1,-1 0-184,66 99 306,-49-69-181,-12-15 47,-18-33-167,0 0 0,0 0 1,0 0-1,0 0 0,0 0 0,0 0 0,0 0 1,0 0-1,0 0 0,0 0 0,0 0 1,0 0-1,-1 1 0,1-1 0,0 0 1,0 0-1,0 0 0,0 0 0,0 0 1,0 0-1,0 0 0,0 0 0,0 0 1,0 0-1,0 0 0,0 0 0,0 0 1,0 1-1,0-1 0,0 0 0,0 0 1,0 0-1,0 0 0,0 0 0,0 0 1,0 0-1,0 0 0,0 0 0,0 0 1,0 0-1,0 1 0,0-1 0,0 0 1,0 0-6,-14-18 200,-57-76 260,-4-5-1,-3-14-459,69 93 26,9 20-26,0-1 0,0 1-1,0 0 1,-1-1 0,1 1-1,0 0 1,0 0 0,0-1 0,0 1-1,0 0 1,1-1 0,-1 1 0,0 0-1,0-1 1,0 1 0,0 0-1,0 0 1,0-1 0,0 1 0,0 0-1,1 0 1,-1-1 0,0 1-1,0 0 1,0 0 0,1-1 0,-1 1-1,0 0 1,0 0 0,0 0-1,1 0 1,-1-1 0,0 1 0,3 0 4,1 0 0,-1 0 1,0 0-1,0 0 0,0 0 0,0 1 1,1-1-1,-1 1 0,2 0-4,-2 0 14,15 2 75,-1-1 0,1-1-1,-1-1 1,1 0-1,-1-2 1,1 0-1,-1 0 1,0-2 0,0 0-1,0-1 1,0-1-1,9-5-88,18-2-750,-30 15 392</inkml:trace>
  <inkml:trace contextRef="#ctx0" brushRef="#br0" timeOffset="53671.354">4830 3234 6793,'-1'-1'349,"1"0"-1,0 0 1,0 0 0,0 0-1,0 0 1,0 1-1,0-1 1,0 0-1,0 0 1,0 0-1,1 0 1,-1 0-1,0 0 1,0 1-1,1-1 1,-1 0-1,1 0 1,-1 1-1,1-1 1,-1 0-349,18-16 2100,22-5-1412,-37 21-655,0 0 0,0 0 0,-1 0 0,1 1 0,0-1 0,0 1 0,0-1 0,0 1 0,0 0 0,0 0 0,0 0 0,0 1 0,0-1 1,0 1-1,-1 0 0,1-1 0,0 1 0,0 0 0,-1 1 0,2 0-33,-2 0 16,1 0 1,-1 0-1,0 0 0,-1 0 1,1 0-1,0 1 0,-1-1 1,1 1-1,-1-1 0,0 1 1,0-1-1,0 1 0,0 0 1,0 0-1,-1-1 0,1 1 1,-1 1-17,1 9 27,0 1 0,-1-1 1,-1 1-1,0-1 1,-1 0-1,-1 1 1,0-1-1,0 0-27,-25 69 73,24-73-42,0 0 0,-1 0 1,0 0-1,0 0 1,-1-1-1,0 0 1,-4 4-32,13-14 19,-1 0 0,1 0 1,0 0-1,0 1 0,0-1 1,0 1-1,0 0 0,0-1 1,0 2-1,0-1 0,0 0 1,0 0-1,1 1 0,-1 0 1,0 0-1,0 0 0,1 0 1,-1 0-1,0 1 1,0-1-1,0 1 0,1 0 1,-1 0-1,0 0 0,0 0 1,0 1-1,0 0-19,6 2 2,0 0 0,-1 1 0,0 0 0,0 1 0,0 0 0,0 0 0,-1 1 0,6 7-2,-7-7 9,-1-1 0,-1 1 0,1 0 0,-1 1 0,0-1 0,-1 1 0,0-1 0,0 1 0,-1 0 0,0 0 0,0 1 0,-1-1 0,0 0 0,0 0 0,-1 1 0,0-1-1,0 0 1,-2 4-9,1-6 7,0 0-1,0 0 1,-1 0-1,0 0 0,0 0 1,-1-1-1,0 1 0,0-1 1,0 0-1,0 0 0,-1 0 1,0 0-1,0 0 0,0-1 1,-1 0-1,1 0 1,-1 0-1,0 0 0,0-1 1,0 0-1,-1 0 0,1 0 1,-1-1-1,0 0 0,-2 1-6,5-2-19,1 0 0,0-1 0,-1 1 0,1-1-1,-1 1 1,1-1 0,-1 0 0,1 0 0,-1 0-1,1 0 1,-1 0 0,1-1 0,-1 1 0,1-1-1,-1 1 1,1-1 0,0 0 0,-1 0 0,1 0 0,0 0-1,0-1 1,-1 1 0,1-1 0,0 1 19,0-2-232,0 1 0,1 0 0,-1-1 0,0 1 0,1-1 0,0 0 0,-1 1 0,1-1 0,0 0-1,1 0 1,-1 0 0,0 0 0,1 1 0,-1-1 0,1 0 0,0 0 0,0 0 0,0 0 0,1 0 0,0-2 232,3-17-1101</inkml:trace>
  <inkml:trace contextRef="#ctx0" brushRef="#br0" timeOffset="54014.914">5351 3045 7826,'-3'-11'5659,"-2"16"-2431,-5 26-1827,8-25-1677,-61 256 365,54-215-86,2 1 0,2 0 0,3 0-1,2 33-2,1-66 10,1-1 0,1 1-1,0 0 1,0-1 0,1 0-1,1 0 1,1 0-1,2 4-9,-5-13-72,-1 0-1,1 0 0,0 0 0,0-1 1,1 1-1,-1-1 0,1 0 0,0 0 1,0 0-1,1-1 0,-1 1 0,1-1 1,-1 0-1,1 0 0,0-1 0,0 0 1,0 1-1,1-2 0,-1 1 0,0-1 1,1 1-1,-1-1 0,4 0 73,26-5-515</inkml:trace>
  <inkml:trace contextRef="#ctx0" brushRef="#br0" timeOffset="54365.719">5644 3091 6065,'-1'0'277,"1"-1"-1,-1 1 1,0 0 0,1-1-1,-1 1 1,0 0-1,0 0 1,1 0 0,-1 0-1,0-1 1,1 1-1,-1 0 1,0 0 0,0 0-1,1 0 1,-1 1-1,0-1 1,1 0 0,-1 0-1,0 0 1,1 0-1,-1 1 1,0-1 0,1 0-1,-1 1 1,0-1-1,1 1 1,-1-1-277,-13 22 1987,-2 39-2821,15-55 1341,-6 35-280,2-1-1,2 1 1,1 0-1,3 0 1,1 0-1,2 0 1,1-1 0,3 1-1,1 0-226,13 19 908,-20-56-832,0 0 0,0 0 0,0-1 0,1 1 1,-1-1-1,1 1 0,0-1 0,0 0 0,1 0 0,-1 0 1,0-1-1,4 3-76,-6-4 27,1-1 0,-1 1 0,1-1 1,-1 1-1,1-1 0,-1 1 0,1-1 1,-1 0-1,1 0 0,-1 0 0,1 0 0,0 0 1,-1 0-1,1 0 0,-1 0 0,1-1 1,-1 1-1,1-1 0,-1 1 0,1-1 0,-1 1 1,1-1-1,-1 0 0,0 0 0,1 0 1,-1 0-1,0 0 0,0 0 0,0 0 0,0 0 1,1 0-1,-2-1 0,1 1 0,0 0 1,0-1-1,0 1 0,0-1-27,4-6 143,-1-1 1,0-1-1,0 1 1,0 0-1,0-4-143,2-12 139,-1 1 0,-1-1 1,-1 0-1,-1 0 0,-1 0 0,-1 0 0,-1 0 0,-4-16-139,-3-9 72,-2 0 1,-3 0-1,-13-33-72,23 74-67,0 0 0,0 0 0,-1 1 0,0 0 0,-1 0 0,-3-5 67,7 12-88,0-1 0,0 1-1,-1 0 1,1 0 0,0-1 0,-1 1-1,1 0 1,-1 0 0,1 0-1,-1 0 1,1 1 0,-1-1-1,0 0 1,0 1 0,1-1 0,-1 1-1,0-1 1,0 1 0,1 0-1,-1 0 1,0 0 0,0 0 0,0 0-1,0 0 1,1 0 0,-1 1-1,0-1 1,0 1 0,1-1 0,-1 1-1,0 0 1,1-1 0,-1 1-1,0 1 89,-3 1-458,0 0-1,0 1 1,0 0 0,1 0-1,0 0 1,-1 0-1,2 1 1,-1 0-1,-1 1 459,-8 18-996</inkml:trace>
  <inkml:trace contextRef="#ctx0" brushRef="#br0" timeOffset="54711.04">5725 2771 9874,'1'-1'155,"0"0"0,0 0 0,0 0 0,1 0 0,-1 0 0,0 0 0,1 0 0,-1 0 0,1 1 0,-1-1 0,1 1 0,-1-1 0,1 1 0,-1-1 1,1 1-1,0 0 0,-1 0 0,1-1 0,-1 1 0,1 1 0,0-1 0,-1 0 0,1 0 0,0 0 0,-1 1 0,1-1 0,-1 1 0,1-1 0,-1 1 0,1 0 0,-1 0 0,1 0 0,0 0-155,4 3 14,1 0 0,0 1-1,-1 0 1,0 0 0,0 0 0,4 5-14,7 11 304,0 1 1,-1 0-1,-2 1 1,0 1-1,6 17-304,4 12 557,-4 0 0,3 14-557,-11-24 178,-2 0 0,-2 1-1,-1 0 1,-2 0 0,-3 0-1,-1 18-177,-2-28 133,-2-1 1,-1 1-1,-2-1 0,-1 0 0,-1 0 0,-2-1 0,-1 0 0,-12 22-133,21-49 11,-28 48 117,29-51-119,-1 0 0,1 0 0,0 0 0,-1 0 0,0 0 0,1-1 0,-1 1 0,0-1-1,0 1 1,0-1 0,0 1 0,0-1 0,0 0 0,0 0 0,0 0 0,0 0 0,-1-1-1,1 1 1,0 0 0,-1-1 0,1 0 0,-1 1-9,1-2-32,0 1 1,1-1-1,-1 1 1,0-1-1,0 0 0,1 0 1,-1 0-1,1 0 1,-1 0-1,1 0 0,-1 0 1,1 0-1,-1-1 1,1 1-1,0-1 0,0 1 1,0-1-1,0 1 1,0-1-1,0 1 0,0-1 1,1 0-1,-1 0 1,0 1-1,1-1 1,-1 0-1,1 0 0,0 0 1,0 0 31,-1-5-456,0 0 1,0 0-1,1-1 1,0 1 0,0 0-1,2-7 456,5-17-867</inkml:trace>
  <inkml:trace contextRef="#ctx0" brushRef="#br0" timeOffset="55063.642">6241 3100 10506,'-1'15'4257,"5"13"-2689,4 4-335,2 6-361,3 8-136,-1 6-216,-3 1-120,-2-3-200,-1-5-64,-3-9-224,0-6-272,-4-10-768,1-7-496,-7-16 952</inkml:trace>
  <inkml:trace contextRef="#ctx0" brushRef="#br0" timeOffset="55413.897">6144 3314 10986,'9'-4'4545,"6"-1"-2848,4-6-553,2-1-648,3 0-208,5-3-544,-1 3-536,1-2 520</inkml:trace>
  <inkml:trace contextRef="#ctx0" brushRef="#br0" timeOffset="55773.823">6829 2912 9610,'0'0'263,"1"-1"0,-1 1 1,0 0-1,0 0 0,0-1 0,0 1 0,0 0 0,0 0 0,0-1 1,0 1-1,0 0 0,-1 0 0,1-1 0,0 1 0,0 0 1,0 0-1,0 0 0,0-1 0,0 1 0,0 0 0,-1 0 1,1-1-1,0 1 0,0 0 0,0 0 0,0 0 0,-1 0 0,1-1 1,0 1-1,0 0 0,0 0 0,-1 0 0,1 0 0,0 0 1,0 0-1,-1 0 0,1 0 0,0 0 0,-1-1-263,-16-1 2889,-24 6-4940,33-3 3091,-17-1-1009,1 0 0,-1-2 0,0-1 0,0 0-31,-18-3-18,40 6-2,1 0 1,-1 1 0,1-1 0,0 1-1,-1 0 1,1-1 0,0 1-1,-1 0 1,1 1 0,0-1 0,0 0-1,0 1 1,0-1 0,0 1-1,0-1 1,0 1 0,0 0 0,1 0-1,-1 0 1,1 0 0,0 0-1,-1 0 1,1 0 0,0 0 0,0 1-1,0 0 20,-4 8-86,0-1 0,1 1 0,1 0 0,0 0-1,0 2 87,-1 10-156,1 0 0,-1 14 156,4-30-9,0 0-1,0 0 1,1 1-1,0-1 1,0 0-1,0 0 1,1 0 0,0 0-1,0 0 1,2 2 9,-3-8 4,0 1 0,0 0 0,0 0 0,0 0 0,0-1 1,1 1-1,-1-1 0,1 1 0,-1-1 0,1 1 0,-1-1 1,1 0-1,0 0 0,0 0 0,0 0 0,0 0 0,-1 0 0,1 0 1,0-1-1,0 1 0,0-1 0,1 0 0,-1 1 0,0-1 1,0 0-1,0 0 0,0 0 0,0 0 0,0-1 0,0 1 0,0 0 1,0-1-1,0 0 0,0 1 0,0-1 0,1-1-4,9-3 74,-1-1-1,0 0 1,0-1 0,0 0-1,5-6-73,-6 5 52,-5 5-42,0-1 0,0 1-1,1 1 1,-1-1 0,0 1-1,1-1 1,0 2 0,-1-1-1,1 1 1,0-1 0,0 2-1,0-1 1,0 1 0,0 0-1,0 0 1,2 0-10,1 2 5,0 0 0,0 0 0,0 0 0,0 1 0,-1 1 0,1-1 0,-1 1 0,0 1 0,0 0 0,3 2-5,0 0 3,-1 1 1,0 1 0,-1 0 0,0 0 0,0 0-1,-1 1 1,0 1 0,-1-1 0,0 1 0,0 0-1,-1 1 1,-1 0 0,0 0 0,-1 0 0,2 8-4,-5-9 14,0 0 0,-1 0 0,0 1 0,-1-1 0,0 0 1,-1 0-1,0 0 0,-1 0 0,0-1 0,-1 1 0,0-1 1,-1 1-1,0-1 0,0-1 0,-1 1 0,0-1 0,-1 0 1,0 0-1,0-1 0,-1 0 0,-9 7-14,10-9 15,0 0 0,0-1-1,-1 0 1,1 0 0,-1-1 0,-1 0-1,1 0 1,-1-1 0,1 0 0,-1-1-1,0 0 1,-5 1-15,7-2-2,0-1 1,0 0-1,0 0 0,0-1 1,0 0-1,0 0 0,0 0 0,1-1 1,-1 0-1,0-1 0,1 1 1,0-1-1,-1 0 0,1-1 0,0 0 1,1 0-1,-3-1 2,1-1-251,0 0 0,1 0 0,-1 0 1,1-1-1,1 0 0,-1 0 0,1 0 0,1 0 0,-4-8 251,-4-15-604</inkml:trace>
  <inkml:trace contextRef="#ctx0" brushRef="#br0" timeOffset="56218.674">7158 2720 7962,'-2'0'670,"1"1"0,-1-1 0,1 1 1,-1 0-1,1 0 0,0 0 0,-1 0 0,1 0 1,0 0-1,-1 0 0,1 0 0,0 0 0,0 0 1,0 1-1,-1 0-670,-11 29 3005,1 41-4020,10-58 1944,-12 96-688,-16 150-24,26-201-265,3 0 1,2 1 0,5 20 47,-6-76-23,13 72-523,-12-70 332,1 0 0,0 1-1,0-1 1,1 0-1,-1 0 1,1 0 0,1-1-1,-1 1 1,1-1-1,1 2 215,-4-6-169,0 0-1,1 0 1,-1 0-1,0 0 1,1 0-1,-1 0 1,1 0-1,-1 0 0,1-1 1,-1 1-1,1-1 1,-1 1-1,1-1 1,0 1-1,-1-1 1,1 0-1,0 0 1,-1 0-1,1 0 0,0 0 1,-1 0-1,1 0 1,0-1-1,-1 1 1,1-1-1,-1 1 1,1-1-1,0 1 1,-1-1-1,0 0 1,1 0 169,29-24-1608</inkml:trace>
  <inkml:trace contextRef="#ctx0" brushRef="#br0" timeOffset="56568.566">7413 2900 7674,'-3'-10'2160,"2"8"-1579,0-1 1,0 0 0,1 1 0,-1-1-1,-1 1 1,1-1 0,0 1 0,-1-1-1,1 1 1,-1 0 0,0-1-582,1 4 70,0-1 1,1 0-1,-1 1 1,0-1-1,1 1 1,-1-1-1,0 1 1,1-1-1,-1 1 1,1-1-1,-1 1 1,1-1-1,-1 1 1,1 0-1,-1-1 1,1 1-1,0 0 1,-1 0-1,1-1 1,0 1-1,0 0 1,-1 0-1,1-1-70,-8 22 439,-4 21-135,2 0 0,2 0 0,2 1 0,1 0 0,3 0-1,1 0 1,3 5-304,-1-34 193,1 1 0,0-1-1,1 1 1,0-1-1,1 0 1,1-1 0,5 10-193,-9-20 57,1 0 0,1 0 0,-1-1 0,0 1 1,1-1-1,0 1 0,0-1 0,0 0 0,0 0 1,0 0-1,1-1 0,-1 1 0,2 0-57,-2-2 38,0 0-1,0 0 1,0 0-1,0 0 1,1 0-1,-1-1 1,0 1-1,0-1 1,0 0-1,1 0 1,-1 0-1,0-1 1,0 1-1,0-1 1,0 0-1,0 1 1,1-1-1,-2-1 1,4 0-38,-1-1 47,0 0 1,-1 0-1,1-1 1,-1 1-1,0-1 1,0 0-1,0 0 0,-1 0 1,1-1-1,-1 1 1,0-1-1,0 0 1,-1 1-1,1-2 0,-1 1 1,0 0-1,0-5-47,5-13 121,-1 0 0,-1 0-1,0-14-120,-3 18 34,0 0 0,-2 0-1,0-1 1,-1 1 0,-1 0-1,0 0 1,-2 0 0,0 0-1,-1 1 1,-5-11-34,6 18-318,-1 0 1,-1 0-1,0 1 0,0-1 0,-1 1 0,0 1 1,-1-1-1,0 2 0,0-1 0,-1 1 1,0 0-1,-1 0 0,0 1 0,0 1 1,0 0-1,-1 0 0,-2 0 318,-8-2-1446,7 0 688</inkml:trace>
  <inkml:trace contextRef="#ctx0" brushRef="#br0" timeOffset="56927.73">7351 2544 9490,'-4'-53'3609,"5"53"-3440,0 0 0,0 0 0,0 0 0,0 1 0,0-1 0,-1 0 0,1 0 0,0 1 0,0-1 0,0 0 0,-1 1 0,1-1 0,0 1 0,0-1 0,-1 1 0,1-1 0,0 1 0,-1-1 0,1 1 1,-1 0-1,1 0 0,-1-1 0,1 1-169,23 22 1416,-7-3-882,0 0 0,-2 1 0,0 1 0,-1 0 0,8 19-534,15 39 397,-1 4-397,-31-69 73,19 42 13,-4 1-1,-2 2 0,-3 0 1,3 25-86,-14-54 33,-1 0 0,-1 0 0,-1 0 0,-2 0 0,-1 0 0,-2 0 0,-1 0 0,-1-1 0,-8 22-33,3-17 166,-2-1-1,-9 17-165,17-42-177,0 1-1,0-1 1,-1-1-1,0 1 1,0-1-1,-1 0 1,0 0-1,0-1 0,-1 0 1,0 0-1,-4 1 178,12-7-181,0-1 0,-1 0 0,1 1 0,-1-1-1,1 0 1,-1 0 0,1 0 0,-1 0 0,1 1-1,-1-1 1,1 0 0,-1 0 0,1 0 0,-1 0-1,1 0 1,0 0 0,-1 0 0,1 0 0,-1 0-1,1-1 1,-1 1 0,1 0 0,-1 0 0,1 0-1,-1 0 1,1-1 0,-1 1 0,1 0 0,0-1-1,-1 1 1,1 0 181,-8-10-2004</inkml:trace>
  <inkml:trace contextRef="#ctx0" brushRef="#br0" timeOffset="57703.616">7994 2894 7458,'48'-81'3136,"-33"59"947,-15 27-990,-18 28-1956,-11 0-1042,-2-1 1,-1-2-1,-15 11-95,4-3 44,42-38-39,1 1-1,-1-1 0,1 1 0,-1-1 0,0 1 1,1-1-1,-1 1 0,1-1 0,-1 1 0,1 0 0,0-1 1,-1 1-1,1 0 0,0-1 0,-1 1 0,1 0 0,0-1 1,0 1-1,-1 0 0,1 0 0,0-1 0,0 1 1,0 0-1,0 0 0,0-1 0,0 1 0,0 0 0,0 0 1,1 0-5,0 0 13,-1 0 0,1 0 0,0 0 0,0 0 0,0 0 0,1 0 0,-1 0 0,0-1 1,0 1-1,0 0 0,1-1 0,-1 1 0,0-1 0,0 1 0,2-1-13,11 4 128,1-2-1,-1 0 0,9 0-127,-9 0 61,14 1-123,7 2-957,0 1-1,32 9 1020,-48-9-805</inkml:trace>
  <inkml:trace contextRef="#ctx0" brushRef="#br0" timeOffset="58063.136">7925 3235 8282,'5'8'4001,"4"-6"-881,2-2-1271,13 0-561,-1-1-104,6 0-552,3 0-216,1-1-336,5 0-384,-1-3 3265,5-2-2321</inkml:trace>
  <inkml:trace contextRef="#ctx0" brushRef="#br0" timeOffset="58411.2">8560 2858 9418,'-2'-3'4481,"0"-1"-1448,3 9-2105,-1-5-256,1 13-288,5 16-72,11 67-112,-7-33-56,-1 7-80,-3-2-8,-5-7 0,2-5-24,-4-16-360,-1-4-376,0-21-640,1-7 736</inkml:trace>
  <inkml:trace contextRef="#ctx0" brushRef="#br0" timeOffset="58831.716">8705 2934 11378,'-2'20'1879,"1"-1"0,1 0 0,2 7-1879,10 60 1559,2-29-1112,19 48-447,-26-84 134,1-1 0,0-1 0,2 1 0,1-1-134,-7-13 62,0 1 1,0-1 0,0-1-1,1 1 1,0-1 0,0 1-1,1-1 1,-1-1 0,1 1-1,0-1 1,0 0-1,1-1 1,2 2-63,-6-4 38,0 0 0,0 0 0,0 0 0,0 0 0,0-1 0,0 1 0,0-1 0,0 0 0,0 0 0,0 0 0,0 0 0,0-1 0,0 1 0,0-1 0,0 0 0,0 1 0,0-1 0,-1-1 0,1 1 0,1-1-38,1-1 54,0 0 0,0-1-1,-1 0 1,1 0 0,-1 0-1,0-1 1,0 0 0,0 0-1,-1 0 1,1-1-54,6-12 92,0 0-1,-1-1 1,-2 0-1,0 0 1,3-16-92,-5 18 1,-1 1 1,-1-1-1,0 0 1,-1 0-1,-2 0 0,1 0 1,-2 0-1,0 0 1,-1 0-1,-1 0 0,0 0 1,-1 1-1,-1-1 1,-1 1-1,0 0 0,-1 0 1,-1 1-1,0 0 1,-1 1-1,-5-6-1,8 14-104,1 0 1,-1 0-1,-1 1 0,1 0 1,-1 0-1,1 1 0,-2 0 1,1 0-1,0 0 0,-1 1 1,1 0-1,-1 1 0,0 0 1,0 0-1,0 0 0,0 1 1,0 1-1,0-1 0,-5 1 104,-2 1-199,-1 0-1,1 0 0,0 2 1,0 0-1,0 0 0,1 2 1,-1-1-1,1 2 1,0 0-1,-1 2 200,-30 19-192</inkml:trace>
  <inkml:trace contextRef="#ctx0" brushRef="#br0" timeOffset="60028.806">7340 3933 8402,'-1'-3'664,"0"0"1,0-1 0,0 1-1,0 1 1,-1-1-1,1 0 1,-1 0-1,0 0 1,-1 0-665,0-2 184,-1 1 0,0 0 0,0 0 0,0 1 0,-1-1 0,-1 0-184,5 3 58,-1 0 0,1 0-1,-1 1 1,0-1 0,1 0-1,-1 1 1,0-1 0,1 1-1,-1 0 1,0 0 0,0-1-1,1 1 1,-1 0 0,0 0-1,0 1 1,1-1 0,-1 0-1,0 1 1,1-1 0,-1 1-1,0-1 1,1 1 0,-1 0-1,0-1 1,1 1 0,-1 0-1,1 0 1,0 0 0,-1 0-1,1 1 1,0-1 0,-1 1-58,-3 3 121,1 0-1,0 0 1,0 0 0,0 1 0,1-1 0,0 1 0,-2 5-121,-1 5 60,2 0 1,0-1 0,0 1-1,2 1 1,0-1 0,1 0 0,0 1-1,1-1 1,1 0 0,2 10-61,4 19 44,2-1 0,1 0 1,6 9-45,-7-23 133,2 0 0,0-1 0,8 11-133,-15-32 75,0 0 0,1 0 0,0 0 0,1-1 0,-1 0 0,1 0 0,1-1 1,-1 1-1,1-1 0,0-1 0,1 1 0,-1-1 0,8 3-75,-12-6 40,0-1 1,0 1 0,1-1-1,-1 0 1,0-1 0,1 1-1,-1 0 1,0-1 0,1 0-1,-1 0 1,0 0 0,1 0-1,-1 0 1,1-1 0,-1 0-1,0 1 1,0-1 0,1 0-1,-1-1 1,0 1 0,0 0-1,0-1 1,0 0-1,0 0 1,-1 0 0,1 0-1,0 0 1,-1 0 0,0-1-1,1 1 1,-1-1 0,0 0-1,0 0 1,0-2-41,6-7 148,-1-1 0,-1-1-1,0 1 1,-1-1 0,0 0-1,-1 0 1,1-8-148,-1-4 16,-1 1-1,-1-1 1,-1-1 0,-2 1-1,0 0 1,-2 0-1,-1 1 1,0-1-1,-2 1 1,-1-1 0,-2 2-1,0-1 1,-1 1-1,-1 1 1,-2 0 0,0 0-1,-1 2 1,-2-1-1,-6-6-15,18 24-131,1 0 0,-1 0 0,-1 0 0,1 0 0,0 1 0,-1-1 1,0 1-1,0 1 0,0-1 0,0 0 0,-1 1 131,5 2-117,-1-1-1,1 1 1,-1-1 0,1 1 0,-1 0 0,1 0 0,-1 0 0,0 0 0,1 0 0,-1 0 0,1 1 0,-1-1-1,1 0 1,-1 1 0,1-1 0,-1 1 0,1 0 0,-1-1 0,1 1 0,0 0 0,0 0 0,-1 0 0,1 0-1,0 0 1,0 0 0,0 0 0,0 0 0,0 1 0,0-1 0,0 0 0,0 1 0,0-1 0,1 0 0,-1 1-1,1-1 1,-1 1 0,1-1 0,-1 1 0,1-1 0,0 1 0,0 0 117,-3 22-866</inkml:trace>
  <inkml:trace contextRef="#ctx0" brushRef="#br0" timeOffset="60428.617">7995 3788 11234,'7'-20'5961,"-7"20"-5876,0 1 0,0-1 1,-1 0-1,1 0 0,0 0 1,0 0-1,-1 0 0,1 0 1,0 0-1,0 1 0,-1-1 0,1 0 1,0 0-1,0 0 0,-1 0 1,1 0-1,0 0 0,-1 0 1,1 0-1,0 0 0,0 0 1,-1-1-1,1 1 0,0 0 0,0 0 1,-1 0-1,1 0 0,0 0 1,0 0-1,-1 0 0,1-1 1,0 1-1,0 0 0,0 0 0,0 0 1,-1-1-1,1 1 0,0 0 1,0 0-1,0-1 0,0 1 1,-1 0-1,1 0 0,0 0 1,0-1-1,0 1 0,0 0 0,0-1 1,0 1-1,0 0 0,0 0 1,0-1-1,0 1 0,0 0 1,0 0-1,0-1 0,0 1 1,0 0-1,0 0 0,0-1 0,1 1 1,-1 0-1,0 0 0,0-1 1,0 1-1,0 0 0,0 0 1,1-1-1,-1 1-85,-15 9 48,0 0-1,1 1 1,0 0 0,-9 10-48,-28 22 50,26-24-27,4-3-9,0 1 0,0 0-1,2 1 1,0 2 0,1 0-1,1 1 1,-6 9-14,22-28 1,1 0-1,-1 0 1,0 0 0,1 0 0,-1 1-1,0-1 1,1 0 0,0 1 0,-1-1-1,1 0 1,0 1 0,0-1-1,0 0 1,0 1 0,0-1 0,0 0-1,0 1 1,0-1 0,0 0 0,0 1-1,1-1 1,-1 0 0,1 1-1,-1-1 1,1 0 0,0 0 0,-1 0-1,1 0 1,0 1 0,0-1 0,-1 0-1,1 0 1,0 0 0,0-1-1,0 1 1,1 0 0,-1 0 0,0 0-1,0-1 1,0 1 0,0-1 0,2 1-1,7 4 24,0-1 0,0-1 0,1 0 0,-1 0 1,4 0-25,1 0 9,65 13-258,71 4 249,-101-14-1044,-32-4 1675,-18-3-94</inkml:trace>
  <inkml:trace contextRef="#ctx0" brushRef="#br0" timeOffset="60774.392">7701 4284 10226,'0'5'4585,"10"3"-1792,17-4-1505,7-1-16,15-2-207,4 2-225,-3-1-424,1-2-144,-7 0-248,-6-2-360,-5 1 2520,1 1-1744</inkml:trace>
  <inkml:trace contextRef="#ctx0" brushRef="#br0" timeOffset="61132.23">8481 3897 10770,'-1'-1'4649,"3"4"-2160,3 18-1585,4 12-176,5 18-208,-2 6-152,5 4-128,-8 2-24,0-1-96,-3-4-7,-6-6-57,-2-9 16,-1-11-256,-3-9-337,5-12-647,-2-11 2568,5-21-1304</inkml:trace>
  <inkml:trace contextRef="#ctx0" brushRef="#br0" timeOffset="61589.62">8715 3907 8626,'-15'66'7399,"8"5"-3665,6-39-3637,1 0-1,1 0 1,2 0 0,2 0 0,0 0-1,2 0 1,2-1 0,1-1 0,3 6-97,-9-26 40,1-1 1,0 0-1,0 0 1,1 0-1,0 0 1,0-1-1,8 7-40,-12-13 25,-1 0-1,1-1 0,0 1 1,-1-1-1,1 1 0,0-1 1,0 0-1,0 0 0,0 0 0,0 0 1,1 0-1,-1 0 0,0-1 1,0 1-1,0-1 0,1 0 1,-1 1-1,0-1 0,1 0 1,-1 0-1,0 0 0,0-1 0,1 1 1,-1 0-1,0-1 0,0 0 1,1 1-1,-1-1 0,0 0 1,0 0-1,0 0 0,0-1 0,0 1 1,-1 0-1,1-1 0,0 1 1,1-2-25,7-8 152,1-1 0,-2 1 0,0-2 0,0 1 0,-1-1 0,-1-1-1,0 1 1,-1-1 0,0 0 0,0-4-152,2-6 101,-2 0-1,-1-1 0,0 1 0,-2-1 0,0-22-100,-2 24-46,-1 1-1,-1-1 1,-2 1 0,0 0-1,-1 0 1,-1 0-1,-7-16 47,10 30-111,-2 0-1,1 0 1,-1 1 0,0-1-1,0 1 1,-1 0-1,0 1 1,-1-1-1,1 1 1,-1 0-1,0 0 1,-1 1 0,1 0-1,-1 0 1,0 0-1,0 1 1,-1 0-1,0 0 1,1 1-1,-1 0 1,0 0-1,-1 1 112,-5-1-376,-1 0-1,1 1 1,-13 0 376,-44 6-699</inkml:trace>
  <inkml:trace contextRef="#ctx0" brushRef="#br0" timeOffset="62200.69">11030 1251 3737,'0'-1'102,"1"1"1,-1 0-1,0-1 1,0 1-1,0 0 0,0-1 1,0 1-1,0 0 1,0-1-1,0 1 1,0 0-1,0-1 0,0 1 1,-1 0-1,1-1 1,0 1-1,0 0 1,0 0-1,0-1 1,0 1-1,-1 0 0,1 0 1,0-1-1,0 1 1,0 0-1,-1 0 1,1-1-1,0 1 1,0 0-1,-1 0 0,1 0 1,0-1-1,-1 1 1,1 0-1,0 0 1,0 0-1,-1 0 0,1 0 1,0 0-1,-1 0 1,1 0-1,0 0 1,-1 0-1,1 0 1,0 0-1,-1 0 0,1 0 1,0 0-1,-1 0 1,1 0-1,0 0 1,0 0-1,-1 0 0,1 0 1,-1 1-103,-17 20 1973,-13 38-777,-18 59 2044,1 13-3240,-32 82 1169,9-68-823,-2 5-167,70-138-531,7-13-302,13-16-480,-14 14 1085,25-29-713</inkml:trace>
  <inkml:trace contextRef="#ctx0" brushRef="#br0" timeOffset="62594.505">11165 1373 7074,'-20'22'3280,"-12"10"-1183,1 7-737,-1 16-288,-2 7-72,-1 15-127,2 6-33,-1 7-224,0 3-160,1 1-240,2 4-88,4-7-56,3-11 8,10-19-264,0-15-320,12-25-1024,8-11-257,10-27 1001</inkml:trace>
  <inkml:trace contextRef="#ctx0" brushRef="#br0" timeOffset="62949.517">11280 1511 8282,'-39'48'6157,"9"7"-3799,9-7-1987,-5 22-371,11-29 797,-215 569 1470,176-454-2478,7 2 0,6 7 211,41-163-50,-5 25-1059,4-26 1032,1 0 0,0-1 0,0 1 1,0 0-1,0-1 0,0 1 0,0 0 0,0 0 0,0-1 1,0 1-1,0 0 0,0 0 0,1-1 0,-1 1 0,0 0 1,0-1-1,1 1 0,-1 0 0,0-1 0,1 1 0,-1 0 0,1-1 1,0 1 76,8-7-977</inkml:trace>
  <inkml:trace contextRef="#ctx0" brushRef="#br0" timeOffset="63311.878">11434 1546 7874,'-2'0'449,"0"1"0,1-1 0,-1 1 0,0 0 1,0-1-1,1 1 0,-1 0 0,0 0 0,1 1 1,-1-1-1,1 0 0,-1 1-449,-21 33 1574,18-26-1142,-25 53 653,3 0 1,2 2-1,-4 26-1085,-27 70 855,-55 111-26,-31 81-481,85-196-187,-5 48-161,7 21-599,40-153-5134,19-98 4429</inkml:trace>
  <inkml:trace contextRef="#ctx0" brushRef="#br0" timeOffset="63312.878">11594 1597 7298,'-14'13'2309,"1"1"0,0 1 0,-7 10-2309,3-1 1173,2 0 0,-2 6-1173,-16 36 1108,-10 33-1108,40-93 155,-193 551 2311,128-351-2104,-1-4-269,-25 68-689,-40 213 596,128-458-439,-4 31-2149,11-49 905,4-21 781</inkml:trace>
  <inkml:trace contextRef="#ctx0" brushRef="#br0" timeOffset="63661.744">11795 1792 7466,'0'0'114,"0"-1"1,0 1-1,0 0 1,0-1 0,0 1-1,0-1 1,-1 1-1,1 0 1,0-1 0,0 1-1,0 0 1,-1-1 0,1 1-1,0 0 1,0-1-1,-1 1 1,1 0 0,0-1-1,-1 1 1,1 0-1,0 0 1,-1 0 0,1-1-1,-1 1 1,1 0-1,0 0 1,-1 0 0,1 0-1,-1 0 1,1-1-1,0 1 1,-1 0 0,1 0-1,-1 0 1,1 0 0,0 0-1,-1 1 1,1-1-1,-1 0 1,1 0 0,0 0-1,-1 0 1,1 0-1,-1 0 1,1 1 0,0-1-1,-1 0 1,1 0-1,0 1 1,-1-1 0,1 0-1,0 0 1,-1 1-115,-18 24 2221,-33 63-402,5 3 0,-17 50-1819,18-40 468,-77 183 677,-14 79-1145,-74 296 311,173-537-654,6 3-1,6 0 0,4 4 344,21-111-779,2-20-492,7-31-671,-7 29 1913,12-55-839</inkml:trace>
  <inkml:trace contextRef="#ctx0" brushRef="#br0" timeOffset="64089.038">11869 1764 8434,'-16'22'1591,"0"1"1,2 0-1,0 2 1,1-1-1,-1 9-1591,-16 44 1376,1 10-1376,-2 4 886,-94 251 471,-145 441-160,46 49-1442,179-611-3043,44-201 1612,2-19-2322,4-30 2264</inkml:trace>
  <inkml:trace contextRef="#ctx0" brushRef="#br0" timeOffset="64446.194">12079 1829 5649,'10'-9'4654,"-18"26"-663,2-6-3757,-60 121 2226,6 4 0,-36 123-2460,-104 340 1178,41-127-908,83-222-172,11 2 0,5 33-98,8 54-2596,52-306-1025,4-53 2637</inkml:trace>
  <inkml:trace contextRef="#ctx0" brushRef="#br0" timeOffset="64447.194">12208 2100 10738,'-18'18'5300,"-1"22"-3809,9-17-692,-92 197 907,9 4 1,6 17-1707,-131 471 269,89-234-166,83-272-2465,-3 77 2362,49-282-18,-6 41-3544,1 38 3562,5-47-1184</inkml:trace>
  <inkml:trace contextRef="#ctx0" brushRef="#br0" timeOffset="64809.13">12390 1989 8226,'-4'3'599,"0"0"1,0 0 0,1 0-1,-1 1 1,1 0 0,0 0-1,0 0 1,0 0-1,1 0 1,-3 4-600,-18 51 1339,13-34-603,-138 420 2056,62-175-2322,-113 351 19,37 12-334,76-173-1150,125-631-7524,-10 45 6824</inkml:trace>
  <inkml:trace contextRef="#ctx0" brushRef="#br0" timeOffset="65178.655">12603 2174 7586,'-12'32'5674,"-9"13"-2359,-1 0-2053,-66 179 2539,-7 55-3801,-53 229 304,52-170-52,59-213-371,-82 294 539,89-291-1582,5 2 0,2 32 1162,21-125-607</inkml:trace>
  <inkml:trace contextRef="#ctx0" brushRef="#br0" timeOffset="65687.878">12919 2308 7546,'-3'0'376,"0"-1"0,0 1 0,0-1 1,0 1-1,0 0 0,0 0 0,0 0 0,0 0 1,0 1-1,1-1 0,-1 1 0,0 0 1,0 0-1,0 0 0,-2 1-376,1 1 239,0-1-1,0 1 1,0 0-1,0 0 1,1 0-1,0 1 1,-1-1-1,1 1 1,-2 3-239,-5 9 130,1 1 1,0 0-1,1 1 1,-4 15-131,4-12 489,-49 139 913,6 11-1402,4-13 230,-79 222 30,10-36-524,-25 168 264,136-481-312,-3 4-3245,17-61 2694</inkml:trace>
  <inkml:trace contextRef="#ctx0" brushRef="#br0" timeOffset="66056.684">12998 2571 8970,'-1'-1'197,"0"1"0,0 0 0,0 0 1,-1-1-1,1 1 0,0 0 0,0 0 0,0 0 0,0 0 1,0 0-1,0 0 0,0 0 0,0 1 0,0-1 0,0 0 1,0 0-1,0 1 0,0-1 0,0 1 0,0-1 0,0 1 1,0 0-1,0-1 0,0 1 0,0 0 0,0-1 0,1 1 1,-1 0-1,0 0-197,-22 32 1234,-1 12-429,2 1 1,2 2-1,-11 39-805,-36 157 938,52-186-753,-62 265 273,-54 196-205,33-159-613,65-203-3326,32-150 2715</inkml:trace>
  <inkml:trace contextRef="#ctx0" brushRef="#br0" timeOffset="66394.149">13259 2445 6777,'-8'8'1434,"1"1"0,0 0 0,0 0 0,1 0 0,-4 9-1434,-3 9 940,2 0 1,-8 27-941,11-28 584,-128 420 2038,60-185-2161,-94 335 112,20 39-573,137-549-2646,20-116-773,6-22 1403</inkml:trace>
  <inkml:trace contextRef="#ctx0" brushRef="#br0" timeOffset="66744.435">13420 2649 7498,'-32'34'6530,"8"5"-3916,11-11-2058,2 0 1,0 3-557,5-13 560,-29 88 1532,-15 90-2092,-10 115 747,6-31-386,-175 581-145,204-774-361,13-50-459,12-38 547,0 1-1,0 0 1,0 0 0,0 0 0,0 0-1,0 0 1,0 0 0,-1 0 0,1 0 0,0 0-1,0 0 1,0 0 0,0 0 0,0-1-1,0 1 1,0 0 0,0 0 0,0 0 0,0 0-1,-1 0 1,1 0 0,0 0 0,0 0-1,0 0 1,0 0 0,0 0 0,0 0 0,0 0-1,0 0 1,-1 0 0,1 0 0,0 0-1,0 0 1,0 0 57,1-18-897,8-39-818,6-22 630</inkml:trace>
  <inkml:trace contextRef="#ctx0" brushRef="#br0" timeOffset="67112.882">13672 2771 9082,'-14'24'2136,"2"1"-1,0 0 1,-3 12-2136,-8 37 2821,-5 31-2821,12-44 747,-143 488 1851,17-61-1932,25 6-1722,113-478-64,3-22-618,6-35-1052,11-26 1528</inkml:trace>
  <inkml:trace contextRef="#ctx0" brushRef="#br0" timeOffset="67113.882">13820 2879 11690,'-38'75'4786,"1"36"-2994,2 17-504,2 27-408,-1 9-207,0 14-233,-3 1-88,-6-3-96,2-7-96,-1-25-56,6-10-32,10-26-40,5-17-128,9-31-432,4-20-393,9-37-911,4-23-80,10-41 1120</inkml:trace>
  <inkml:trace contextRef="#ctx0" brushRef="#br0" timeOffset="67462.44">14067 3012 10674,'-22'70'5065,"-2"22"-2072,-7 38-1593,-2 14-303,-10 20-537,-2 7-144,-4 8-80,-2-5-72,7-10-120,2-12-40,14-32-48,9-18 40,10-44-368,3-17-264,9-31-784,2-21 359,11-36 497</inkml:trace>
  <inkml:trace contextRef="#ctx0" brushRef="#br0" timeOffset="67810.475">14204 3218 13051,'-24'46'5225,"-2"28"-3521,3 24-495,-3 26-593,-2 15-216,-3 18-168,-8 1-24,-7 4-56,0-6-16,3-24-56,6-12-16,14-36 0,6-19-96,13-33-720,4-20-569,10-37-775,5-19-769,11-35 1857</inkml:trace>
  <inkml:trace contextRef="#ctx0" brushRef="#br0" timeOffset="67811.475">14408 3270 9418,'5'-2'4465,"-12"27"-1640,-6 17-633,-9 36-704,-7 19-367,-6 33-601,-3 12-160,-8 16-208,-3 5-40,1-5-32,5-8-16,8-18 0,2-19-8,12-39-424,2-13-360,12-33-441,5-18 281,11-18 496</inkml:trace>
  <inkml:trace contextRef="#ctx0" brushRef="#br0" timeOffset="68166.399">14590 3492 11282,'-20'36'4849,"3"24"-2664,0 13-769,-5 29-696,1 11-304,-11 18-272,-9 1-55,-9-5-25,0-11-16,13-29-289,13-15-383,19-38-1392,5-19-769,12-24 1633</inkml:trace>
  <inkml:trace contextRef="#ctx0" brushRef="#br0" timeOffset="68593.19">14715 3567 5801,'11'-16'1269,"20"-29"1548,-29 43-2560,0 0 0,0 0 0,0 0 0,0 0 0,1 0 0,-1 0-1,1 0 1,-1 1 0,1 0 0,-1-1 0,1 1 0,0 0 0,-1 0-1,1 0 1,2 0-257,-4 1 91,0 0 0,0 0 0,0 1 0,0-1 1,0 0-1,0 1 0,0-1 0,0 0 0,0 1 0,0-1 0,0 1 0,-1 0 0,1-1 0,0 1 0,0-1 0,-1 1 0,1 0 0,0 0 0,-1 0 0,1-1 0,-1 1 0,1 0 0,-1 0 0,1 0 1,-1 0-1,0 0 0,1 0 0,-1 0 0,0 0 0,0 0 0,0 0 0,0 0 0,0 0 0,0 0 0,0 0 0,0 0-91,1 46 1197,-2-39-968,-3 44 196,-3 1-1,-2-1 1,-2 0 0,-14 35-425,-81 203 955,49-142-146,38-96-644,-89 254-390,106-300 135,-1 3-249,0 1 1,1-1-1,0 1 1,0-1-1,1 10 339,1-2-612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8:31.1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4 118 2793,'-61'87'3912,"60"-86"-3828,1 0 0,0-1 0,-1 1 0,1 0 0,-1 0 0,1-1 0,-1 1 0,1 0 0,-1 0 1,0-1-1,1 1 0,-1-1 0,0 1 0,0-1 0,1 1 0,-1-1 0,0 1 0,0-1 0,0 0 0,0 1 0,0-1 0,1 0 0,-1 0 0,0 0 0,0 1 0,0-1 0,0 0 0,0 0 0,0 0 0,0-1 0,0 1 0,0 0 0,1 0 0,-1 0 0,0-1 0,0 1 0,0 0 0,0-1 0,1 1 0,-1-1 0,0 1 0,0-1 0,1 1 0,-1-1 0,0 0 0,1 1 0,-1-1 0,0 0 0,1 1 0,-1-1 0,1 0 0,-1 0-84,-1-3 242,0 1-1,1-1 1,-1 1 0,1-1 0,-1 1-1,1-1 1,1 0 0,-1 0 0,0 0-1,1 1 1,0-1 0,0-2-242,0 1 179,0-1-1,1 1 1,0 0-1,0 0 1,1-1-1,0 1 1,-1 0-1,2 0 1,-1 0-1,1 1 1,-1-1 0,1 0-1,0 1 1,1 0-1,-1 0 1,1 0-1,0 0 1,0 0-179,0 1 25,0 1 1,-1 0 0,1 0-1,0 0 1,0 0 0,0 1-1,0-1 1,0 1 0,1 0-1,-1 0 1,0 1 0,1-1-1,-1 1 1,0 0 0,1 0-1,-1 1 1,0-1-1,1 1 1,-1 0 0,0 0-1,0 0 1,3 2-26,-7-3-3,1 0 1,0 1-1,0-1 1,-1 0-1,1 1 0,0-1 1,-1 1-1,1-1 0,-1 1 1,1-1-1,0 1 1,-1-1-1,1 1 0,-1 0 1,1-1-1,-1 1 0,0 0 1,1-1-1,-1 1 1,0 0-1,1-1 0,-1 1 1,0 0-1,0 0 0,0 0 1,0-1-1,1 1 1,-1 0 2,-1 2 12,1-1 0,0 1 0,0-1 0,-1 1 0,0-1 0,1 1 0,-1-1 0,0 1 0,-1 1-12,0 0 35,0 0-1,-1 0 0,1 0 1,-1 0-1,0 0 0,0 0 1,0-1-1,0 0 1,-1 0-1,-2 2-34,5-4 32,-1 0 0,0-1 1,0 1-1,1 0 0,-1-1 1,0 0-1,0 1 0,0-1 0,0 0 1,0 0-1,0 0 0,0 0 0,0 0 1,0-1-1,1 1 0,-1-1 1,0 1-1,0-1 0,0 0 0,0 1 1,1-1-1,-1 0 0,0 0 0,1 0 1,-1 0-1,1-1 0,-1 1 1,1 0-1,0-1 0,-1 1 0,1-1 1,0 1-1,0-1 0,0 1 0,0-1 1,0 0-1,1 0 0,-1 1 1,0-1-1,1 0 0,-1 0 0,1 0 1,0 0-1,-1-1-32,1 1 59,-1 0 1,1 0-1,-1 1 0,1-1 1,0 0-1,0 0 0,0 0 1,0 0-1,0 0 0,0 0 1,0 0-1,1 1 1,-1-1-1,1 0 0,-1 0 1,1 0-1,0 0 0,-1 1 1,1-1-1,0 0 0,0 1 1,0-1-1,1 1 0,-1-1 1,0 1-1,1 0 0,-1-1 1,0 1-1,1 0 1,0 0-1,-1 0 0,1 0 1,0 0-1,-1 0 0,1 1 1,0-1-1,0 0 0,0 1 1,-1 0-1,1-1 0,0 1 1,0 0-1,0 0 0,0 0 1,0 0-1,0 0-59,2 1 5,-1 0 0,1 0 0,-1 0 0,1 1 0,-1-1 0,1 1 0,-1 0 0,0 0 0,0 0 0,0 0 0,0 0 0,0 1 0,0 0 0,-1-1 0,1 1 0,-1 0 0,0 0 0,0 0 0,0 1 0,0-1 0,-1 0 0,1 1 0,-1-1 1,0 1-1,0-1 0,1 5-5,-1-5 13,0 0 0,0 0 0,-1 0 0,1 0 0,-1 0 0,0 0 0,0 0 1,0 1-1,0-1 0,0 0 0,-1 0 0,1 0 0,-1 0 0,0 0 1,0 0-1,0 0 0,0 0 0,-1 0 0,1-1 0,-1 1 0,0 0 1,0-1-1,0 1 0,0-1 0,0 0 0,0 1 0,-1-1 0,1 0 0,0-1 1,-1 1-1,0 0 0,0 0-13,1-1 8,0-1 0,0 1-1,0 0 1,0-1 0,-1 1 0,1-1 0,0 0 0,0 1-1,0-1 1,0 0 0,-1 0 0,1-1 0,0 1 0,0 0-1,0-1 1,0 1 0,0-1 0,-1 0 0,1 0 0,1 0 0,-1 0-1,0 0 1,0 0 0,0 0 0,0-1 0,1 1 0,-1 0-1,1-1 1,-1 0 0,1 1 0,-1-1 0,1 0 0,0 0-1,0 0 1,0 1 0,0-1 0,0 0 0,0-1 0,0 0-8,-1-2 45,1 0 1,-1 0 0,1 0-1,0 0 1,0-1 0,1 1-1,-1 0 1,1 0 0,0-1-1,1 1 1,-1 0-1,1 0 1,0 0 0,0-1-1,1 1 1,0-1-46,0 2 54,1 0 1,0 1-1,0-1 0,0 1 1,0 0-1,1 0 0,-1 0 1,1 0-1,0 0 0,-1 1 0,1-1 1,1 1-1,-1 0 0,0 0 1,0 1-1,1-1 0,-1 1 1,1 0-1,-1 0 0,1 1 0,-1-1 1,1 1-55,-1 0 0,1-1 0,-1 1 0,1 0 0,-1 0 0,0 1 0,1-1 0,-1 1 0,0 0 0,1 0 0,-1 1 1,0-1-1,0 1 0,0 0 0,0 0 0,-1 0 0,1 0 0,0 1 0,-1 0 0,1-1 0,-1 1 0,0 0 0,0 1 0,1 1 0,-3-4 5,0 1-1,-1 0 1,1-1-1,0 1 1,-1 0-1,1-1 1,-1 1-1,1 0 0,-1 0 1,0 0-1,0 0 1,0-1-1,0 1 1,0 0-1,0 0 1,0 0-1,-1 0 1,1-1-1,-1 1 0,1 0 1,-1 0-1,0-1 1,0 1-1,0 0 1,1-1-1,-2 1 1,1-1-1,0 1 1,0-1-1,0 0 0,-1 1 1,1-1-1,0 0 1,-1 0-1,0 0 1,1 0-1,-1 0-4,-4 3 2,1-1-1,-1 0 0,1 0 1,-1 0-1,0-1 1,0 0-1,0 0 0,0-1 1,-1 0-1,-2 1-1,5-2-4,-1 0-1,0 0 1,1 0-1,-1 0 1,1-1-1,-1 0 1,1 0-1,0 0 1,-1 0-1,1-1 1,0 0-1,0 1 1,0-2-1,0 1 1,0 0-1,0-1 1,0 0-1,1 0 1,-2-2 4,3 3 10,0-1 1,0 1-1,0-1 1,1 0-1,-1 0 1,1 0-1,0 0 1,0 0-1,0 0 1,0 0-1,0 0 1,1-1-1,-1 1 1,1 0 0,0 0-1,0 0 1,0-1-1,1 1 1,-1 0-1,1 0 1,0 0-1,-1-1 1,2 1-1,-1 0 1,0 0-1,0 0 1,2-1-11,-2 1 16,1 0-1,-1 1 1,1 0 0,-1-1-1,1 1 1,0 0 0,0 0 0,0 0-1,0 0 1,1 0 0,-1 0 0,0 0-1,1 1 1,-1 0 0,1-1 0,-1 1-1,1 0 1,0 0 0,0 0 0,-1 0-1,1 1 1,0-1 0,0 1 0,0 0-1,0 0 1,0 0 0,0 0 0,-1 0-1,1 1 1,0-1 0,0 1 0,0 0-1,-1 0 1,1 0 0,0 0-1,-1 0 1,1 0 0,-1 1 0,2 0-16,-1 0-1,0 0 0,0 0 0,0 0 0,0 0 0,0 0 0,0 1 0,-1 0 0,1-1 0,-1 1 0,0 0 0,0 0 0,0 0 0,0 0 0,0 1 0,0-1 0,-1 1 0,0-1 0,0 1 0,0-1 0,0 1 1,0-1-1,-1 1 0,0 0 0,0 0 0,0-1 0,0 1 0,0 0 0,-1-1 0,1 1 0,-1 0 0,0 0 1,-1-1-2,1 0 1,-1 0-1,0 0 1,0-1-1,0 1 1,0 0-1,0-1 1,-1 1-1,1-1 0,-1 0 1,0 0-1,1 0 1,-1 0-1,0 0 1,0-1-1,0 1 1,-1-1-1,1 0 0,0 0 1,0 0-1,-1 0 1,1 0-1,0-1 1,-1 0-1,1 0 1,-1 0-1,1 0 1,-1 0 1,-1 0 6,1 0 1,0-1 0,-1 0 0,1 1 0,0-1 0,0-1 0,0 1 0,0-1 0,0 1 0,0-1 0,0 0 0,0 0 0,1-1 0,-1 1 0,1-1 0,0 0 0,0 0-1,0 0 1,0 0 0,0-1 0,1 1 0,-3-4-7,4 6 0,1 0 0,-1 0 0,0-1 0,0 1 0,1-1 0,-1 1 0,1 0 0,-1-1 0,1 1 0,0-1 0,0 1 0,0-1 0,-1 0 0,1 1 1,1-1-1,-1 1 0,0-1 0,0 1 0,0-1 0,1 1 0,-1-1 0,1 1 0,-1 0 0,1-1 0,0 1 0,0 0 0,0-1 52,1 1 0,0-1 0,-1 1 0,1 0 0,0 0 0,0 0 0,0 0 0,0 0 0,0 0 0,1 1 0,-1-1 0,0 1 0,0 0-1,0-1 1,0 1 0,1 0 0,1 0-52,17 0 45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9:55.3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4 61 7810,'0'-1'191,"0"1"1,0 0 0,0 0-1,0-1 1,-1 1 0,1 0-1,0 0 1,0 0-1,0-1 1,0 1 0,-1 0-1,1 0 1,0 0 0,0-1-1,0 1 1,-1 0 0,1 0-1,0 0 1,0 0 0,-1 0-1,1 0 1,0 0-1,0 0 1,-1 0 0,1 0-1,0 0 1,-1 0 0,1 0-1,0 0 1,0 0 0,-1 0-1,1 0 1,0 0 0,0 0-1,-1 0 1,1 0 0,0 0-1,0 0 1,-1 0-1,1 1 1,0-1 0,0 0-1,0 0 1,-1 0 0,1 0-1,0 1 1,0-1 0,0 0-1,0 0 1,-1 0 0,1 1-1,0-1 1,0 0-1,0 0-191,-3 23 2851,6 31-2261,47 224 1178,-28-176-2067,-4 0 1,2 92 298,-20-193-16,0 21-1305,0-22 1050,0 1 0,0 0 1,0 0-1,0 0 0,0 0 0,-1 0 1,1 0-1,0 0 0,-1-1 0,1 1 1,0 0-1,-1 0 0,1 0 0,-1-1 1,0 1-1,1 0 0,-1 0 271,-11-1-2267</inkml:trace>
  <inkml:trace contextRef="#ctx0" brushRef="#br0" timeOffset="871.737">1 486 7762,'3'-5'1402,"1"0"0,0 1 0,1-1 0,-1 1 0,1 0 0,0 1 0,2-3-1402,45-21 3934,-20 15-2608,1 2-1,8-1-1325,-27 8 96,-1 1 0,1 0 1,0 1-1,0 1 0,0 0 0,0 1 0,-1 0 0,1 1 1,0 1-1,-1 0 0,1 1 0,-1 0 0,0 1 0,0 1 1,-1 0-1,0 1 0,0 0 0,8 6-96,-10-6 11,0 1 0,-1 0 1,0 0-1,0 1 0,-1 0 0,0 0 0,0 1 1,-1 0-1,-1 0 0,0 1 0,0 0 0,-1 0 0,0 0 1,-1 1-1,0 0 0,-1 0 0,0 0 0,-1 0 1,-1 0-1,0 0 0,0 4-11,-1-13 9,0-1 1,0 0-1,0 1 1,-1-1-1,1 0 1,0 1 0,-1-1-1,0 0 1,0 0-1,0 1 1,0-1-1,0 0 1,0 0-1,0 0-9,0-1 5,0-1 1,0 1-1,1-1 0,-1 1 0,0-1 0,0 0 1,1 1-1,-1-1 0,0 0 0,0 0 1,0 0-1,0 1 0,1-1 0,-1 0 1,0 0-1,0 0 0,0 0 0,0 0 1,0-1-1,1 1 0,-1 0 0,0 0 0,0 0 1,0-1-1,1 1 0,-1-1 0,0 1 1,0 0-1,1-1 0,-1 1 0,0-1 1,1 0-1,-1 1 0,0-1 0,1 1 1,-1-1-1,1 0 0,-1 0-5,-6-6 9,0 0 1,1-1-1,0 0 0,0-1 1,1 1-1,0-1 0,1 0 1,0 0-1,0-1 0,-1-4-9,-5-21-18,0-1-1,2-5 19,3 14 32,1 0 1,1 0-1,1-1 1,2-2-33,0 21-125,0 0 1,1-1 0,0 1-1,1 0 1,0 0 0,0 0-1,1 0 1,0 0-1,1 1 1,0-1 0,0 1-1,1 0 1,3-6 124,-5 11-540,0 0-1,0 0 1,1 0 0,-1 0 0,0 1-1,1-1 1,0 1 0,0 0 0,-1 0-1,1 0 1,1 0 0,-1 1 0,0 0-1,0-1 1,0 2 0,1-1-1,-1 0 1,0 1 0,1 0 0,-1 0-1,1 0 1,-1 1 0,0-1 0,1 1-1,-1 0 1,0 0 0,3 2 540,0-1-645,0 1 0,-1 0 0,1 0-1,-1 1 1,0-1 0,1 2 0,3 2 645,12 16 1414,-5 2 3580,-4 6-1442,-1 0 1,6 27-3553,15 36 2295,-26-75-1910,-1-2-21,0-1 1,2-1-1,-1 1 1,2-1-1,0-1 1,0 1-1,2-2 0,6 8-364,-15-19 38,-1-1-1,0 0 1,1 0 0,-1 1-1,0-1 1,1 0-1,0-1 1,-1 1-1,1 0 1,-1 0-1,1 0 1,0-1-1,0 1 1,-1-1 0,1 0-1,0 1 1,0-1-1,0 0 1,-1 0-1,1 0 1,0 0-1,0 0 1,0-1 0,-1 1-1,1-1 1,0 1-1,0-1 1,-1 1-1,1-1 1,0 0-1,-1 0 1,1 0-1,-1 0 1,1 0 0,-1 0-1,0 0 1,1-1-1,-1 1 1,0 0-1,0-1 1,0 1-1,0-1 1,0 1-38,5-8 90,0 0 0,-1 0 0,0-1 0,0 0 0,-1 1 0,0-1 0,-1-1-90,4-18 18,-1-1 1,-1 0-1,-2-1 1,-1 1-1,-1-1 0,-2 1 1,-1-1-1,-1 1 1,-2 0-1,-1 0 1,-4-11-19,0 21-255,10 20 244,0 0 0,-1 0 0,1 0 0,0 0 0,0 0 0,-1 0 0,1 0 0,0 0-1,0 0 1,-1 0 0,1 0 0,0 0 0,0 0 0,-1 0 0,1 0 0,0 0 0,0 0 0,0 0-1,-1 0 1,1 1 0,0-1 0,0 0 0,0 0 0,-1 0 0,1 0 0,0 1 0,0-1 0,0 0-1,0 0 1,0 0 0,-1 1 0,1-1 0,0 0 0,0 0 0,0 0 0,0 1 0,0-1 0,0 0-1,0 0 1,0 1 0,0-1 0,0 0 0,0 0 11,-1 5-55,0 0 0,0-1 0,0 1 0,1 0 0,0 0-1,0-1 1,0 1 0,0 2 55,3 9-12,1 0-1,0 0 1,1 0 0,1 0-1,0-1 1,1 0-1,1 0 1,0-1-1,1 0 1,0 0-1,1-1 1,2 1 12,-7-7 36,1-1 0,0 0 0,0 0-1,1 0 1,-1-1 0,1 0 0,0-1 0,0 1 0,1-1-1,-1-1 1,1 1 0,0-1 0,0-1 0,0 1 0,1-1-1,-1-1 1,0 1 0,1-2 0,-1 1 0,1-1 0,-1 0-1,0-1 1,1 0 0,4-1-36,-5-1 44,-1 0-1,0 0 1,0 0-1,0-1 1,0 0-1,-1 0 1,1-1-1,-1 0 1,0 0-1,-1 0 1,1-1-1,-1 0 1,0 0 0,-1 0-1,1-1 1,-1 0-1,-1 1 1,1-1-1,-1-1 1,0-1-44,4-6 22,-2-1 1,0-1-1,-1 1 1,0-1-1,-2 0 1,0 0-1,0 1 1,-2-15-23,-1 13-2,-1 0 0,-1 0 1,0 0-1,-2 1 0,-4-14 2,7 25-28,-1-1-1,1 1 0,-1-1 1,0 1-1,-1 0 0,1 0 1,-1 0-1,-1 1 0,1-1 1,-1 1-1,0 0 0,0 0 1,0 1-1,-1-1 0,-4-2 29,9 7-12,-1-1 0,1 1-1,0-1 1,0 1 0,0-1 0,-1 1-1,1 0 1,0 0 0,0-1 0,-1 1-1,1 0 1,0 0 0,-1 0 0,1 1-1,0-1 1,0 0 0,-1 0 0,1 1-1,0-1 1,0 1 0,0-1 0,0 1-1,-1-1 1,1 1 0,0 0-1,0-1 1,0 1 0,0 0 0,0 0-1,0 0 1,1 0 0,-1 0 0,0 0-1,0 0 1,1 0 0,-1 0 0,1 0-1,-1 0 1,1 1 0,-1-1 0,1 0-1,-1 0 1,1 0 0,0 1 12,-2 6-34,0 0 1,0 0-1,1 0 1,0 1 0,0-1-1,1 6 34,0 7-11,2 1 0,0-1 0,2 1 1,0-1-1,1 0 0,1-1 0,1 1 0,1-1 0,1-1 0,3 6 11,-5-13 40,-1-2 0,1 1 1,1-1-1,0 0 0,0 0 0,1-1 0,0 0 0,1-1 0,0 0 0,0-1 1,1 0-1,-1 0 0,2-1 0,-1 0 0,1-1 0,0-1 0,0 0 1,1 0-41,-2-1 90,0-1 1,0-1 0,0 1 0,0-2 0,0 0 0,0 0 0,0-1 0,0 0 0,0-1 0,0 0 0,0-1 0,0 0-1,-1-1 1,1 0 0,-1 0 0,0-1 0,-1-1 0,1 1 0,-1-2 0,0 1 0,0-1 0,-1-1 0,5-5-91,32-33 49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0:02.4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8154,'18'53'2967,"-3"0"-1,-2 1 1,3 31-2967,13 167 3769,-20-166-1383,-5-57-1543,-4-29-844,0 0 1,0 0 0,0 0 0,0 0-1,0-1 1,0 1 0,0 0-1,0 0 1,1 0 0,-1 0-1,0 0 1,0 0 0,0 0-1,0 0 1,0 0 0,0 0-1,1 0 1,-1 0 0,0 0-1,0 0 1,0 0 0,0 0 0,0 0-1,1 0 1,-1 0 0,0 0-1,0 0 1,0 0 0,0 0-1,0 0 1,0 0 0,1 0-1,-1 0 1,0 0 0,0 0-1,0 0 1,0 0 0,0 0-1,0 0 1,1 0 0,-1 1 0,0-1-1,0 0 1,0 0 0,0 0-1,0 0 1,0 0 0,0 0-1,0 0 1,0 1 0,0-1-1,0 0 1,0 0 0,0 0-1,0 0 1,1 0 0,3-14-397,9-53-5587,3-56 5984,-10 65-1456,2 1 1,3 1 0,3-2 1455,-12 50-14,1 1-1,0 0 1,0 0 0,0 0-1,3-2 15,-6 8 26,1 0 0,-1 0 0,0 0 0,1 0 0,-1 1 0,1-1 0,0 0 0,-1 0 0,1 1 0,-1-1 0,1 0 0,0 1 0,0-1 0,-1 1 0,1-1 0,0 1 0,0-1 0,0 1 0,0-1 0,0 1 0,-1 0 0,1 0 0,0-1 0,0 1 0,0 0 0,0 0 0,0 0 0,0 0 0,0 0 0,0 0 0,0 0 0,0 0 0,0 1 0,0-1 0,-1 0 0,1 1 0,0-1 0,0 0 0,0 1 0,0-1 0,-1 1 0,1-1 0,0 1 0,0-1 0,-1 1 0,1 0 0,0 0 0,-1-1-1,1 1 1,-1 0 0,1 0-26,4 5 301,-1 1-1,1 0 0,-1 1 0,-1-1 0,0 1 0,0-1 0,0 1 0,0 1-300,14 70 2079,-12-55-1455,9 54 1815,-3 0-1,-1 39-2438,-10-77 1739,-7-19-841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0:02.0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12171,'14'85'5449,"5"10"-2713,4 17-1223,-1 1-129,-4-7-472,-6-9-160,-6-23-288,-3-10-39,-3-34-706,1-16-735,-1-29-976,2-14-545,2-26 1457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0:01.7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38 12571,'19'92'5217,"6"27"-3121,4 7-559,-3 14-417,1-1-160,0-10-112,-6-13-120,-3-37-280,-2-18-47,-11-41-994,1-14-551,-3-28-280,-3-19 536</inkml:trace>
  <inkml:trace contextRef="#ctx0" brushRef="#br0" timeOffset="1">149 0 11843,'12'77'5073,"10"31"-2809,3 15-544,7 7-615,2 2-177,-5-11-232,-1-7-64,-9-26-208,-4-17-56,-7-33-400,-4-18-728,-2-34 16,0-14-4225,-5-22 3489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0:01.3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7338,'13'88'4689,"7"21"168,13 32-2905,1 2-320,1 15-655,-1-6-169,-5-17-168,-3-13-128,-8-40-96,-3-23 16,-11-42-840,1-18-512,-3-41 672,-4-19-288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0:00.99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67 7562,'9'73'4377,"10"27"-33,5 18-1919,13 29-1049,3 9-199,-3 13-545,-1-2-144,-8-23-216,-4-17-56,-2-43-144,-2-24-400,-10-40-1064,-1-20 3816,-9-42-2248</inkml:trace>
  <inkml:trace contextRef="#ctx0" brushRef="#br0" timeOffset="1">183 0 10194,'9'44'5305,"2"14"-1784,9 31-1472,2 20-345,10 23-776,4 15-192,4 13-232,1-11-152,-5-17-48,-5-22-208,-10-43-768,-7-21-336,-5-38 1520,-6-22-776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9:12.5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5 260 3017,'-28'-65'2353,"26"61"-1742,1 1-1,-1-1 0,1 0 1,0 0-1,0-1 0,0 1 1,1 0-1,-1-1-610,1 4 370,0-1-1,1 1 1,-1 0 0,0 0 0,0-1-1,1 1 1,-1 0 0,1 0-1,-1 0 1,1-1 0,0 1 0,-1 0-1,1 0 1,0 0 0,0 0-1,-1 0 1,2 0-370,-2 0 783,0 1-196,3 11-436,-1 1 0,-1-1 1,0 0-1,-1 0 0,0 1 0,0 0-151,0 34 173,8 50 68,-3-52-292,-1 0 0,-3 32 51,-1-75-40,-2 14-377,2-14 350,0-1 1,0 0 0,0 0-1,0 1 1,0-1 0,0 0-1,0 1 1,0-1 0,0 0-1,0 0 1,-1 1 0,1-1-1,0 0 1,0 0-1,0 1 1,0-1 0,0 0-1,0 0 1,-1 1 0,1-1-1,0 0 1,0 0 0,0 0-1,-1 1 1,1-1 0,0 0-1,0 0 1,0 0 0,-1 0-1,1 0 1,0 1 0,0-1-1,-1 0 1,1 0 0,0 0-1,0 0 1,-1 0-1,1 0 1,0 0 0,-1 0-1,1 0 1,0 0 0,0 0-1,-1 0 1,1 0 0,0 0-1,-1 0 67,-6-7-988</inkml:trace>
  <inkml:trace contextRef="#ctx0" brushRef="#br0" timeOffset="343.601">0 381 7450,'1'2'3576,"7"1"-1607,10-6-457,2-2-152,17 0-599,-2-10-257,8 2-280,0-3-320,0-3-1001,1 2-1015,-6-2 1216</inkml:trace>
  <inkml:trace contextRef="#ctx0" brushRef="#br0" timeOffset="679.572">449 183 8122,'3'-4'893,"2"0"-1,-1 1 1,0-1 0,1 1 0,-1 0 0,1 0-1,0 0 1,5-1-893,-8 3 144,0 0 1,0 1-1,0-1 0,0 1 1,0 0-1,0 0 0,0 0 1,0 0-1,0 0 0,0 0 0,0 0 1,0 1-1,0-1 0,0 1 1,0-1-1,0 1 0,0 0 1,0 0-1,0 0 0,0 0 1,0 0-1,-1 0 0,1 0 0,0 1 1,-1-1-1,1 1-144,4 5 48,-1 0 0,1 0-1,-2 0 1,1 0 0,-1 1 0,0 0 0,0 0-1,-1 0 1,0 1 0,-1-1 0,0 0 0,0 1 0,-1 0-1,0-1 1,0 1 0,-1 0 0,0 0 0,-1-1-1,0 2-47,-1 11 23,-2 1 0,0-1 0,-1 0 0,-1 0 0,-1 0-1,0-1 1,-3 3-23,9-22 2,-13 29 63,-1-1-1,-8 10-64,19-32 19,0-1-1,-1 0 1,1 0-1,-1 0 1,-1 0 0,1-1-1,-1 0 1,0 0-1,0 0 1,-1-1-1,1 0 1,-1 0-1,-1 0-18,7-4 5,0 1 0,-1-1 0,1 1-1,0-1 1,0 0 0,0 1-1,0-1 1,-1 0 0,1 0 0,0 0-1,0 0 1,0 0 0,-1 0-1,1 0 1,0-1 0,0 1 0,0 0-1,0-1 1,0 1 0,-1-1-1,1 1 1,0-1 0,0 1 0,0-1-1,0 0 1,0 0 0,0 0-5,-1-1 7,1 0 0,0 0 0,-1 0 1,1-1-1,0 1 0,0 0 0,0-1 0,1 1 0,-1-1 1,1 1-1,-1-1 0,1 1 0,0-1-7,-1-5 18,1 0 0,0 0-1,1 0 1,-1 0 0,2 0 0,-1 0-1,1 0 1,1-2-18,0 2 29,1 0-1,0 0 1,0 1-1,1-1 1,-1 1-1,2 0 1,-1 0 0,2-1-29,-5 7 17,0-1 0,0 0 0,0 0 0,0 1 0,0-1 0,0 1 0,0 0 0,0-1 0,1 1 1,-1 0-1,1 0 0,-1 1 0,0-1 0,1 0 0,0 1 0,-1 0 0,1-1 0,-1 1 0,1 0 1,-1 0-1,1 1 0,-1-1 0,1 0 0,-1 1 0,1 0 0,-1-1 0,1 1 0,-1 0 0,1 0 1,-1 1-18,3 0 21,-1 1 0,0 0 0,1 0 0,-1 0 0,-1 1 0,1 0 1,0-1-1,-1 1 0,0 1 0,0-1 0,0 0 0,0 1-21,5 10 75,-1 0 0,-1 0 0,1 4-75,-3-7-72,0 0-1,1 0 1,1-1-1,0 0 1,5 8 72,-11-19-46,0 0 0,1 1 0,-1-1 1,0 1-1,0-1 0,0 0 0,1 1 1,-1-1-1,0 0 0,1 1 0,-1-1 1,0 0-1,1 1 0,-1-1 0,0 0 1,1 0-1,-1 1 0,1-1 0,-1 0 1,0 0-1,1 0 0,-1 0 0,1 1 1,-1-1-1,1 0 0,-1 0 0,1 0 1,-1 0-1,0 0 0,1 0 0,-1 0 1,1 0-1,-1-1 0,1 1 0,-1 0 1,1 0-1,-1 0 0,0 0 0,1-1 1,-1 1-1,1 0 0,-1 0 0,0-1 1,1 1-1,-1 0 0,0 0 46,11-12-848</inkml:trace>
  <inkml:trace contextRef="#ctx0" brushRef="#br0" timeOffset="1081.105">906 204 7514,'-15'32'8364,"3"8"-4652,-3 54-3736,1-7 734,12-74-623,-6 25 113,-1 1-1,-2-2 0,-1 0 1,-14 27-200,26-64-53,0 0 1,0 1-1,0-1 1,0 0 0,0 0-1,0 1 1,0-1-1,0 0 1,0 1 0,0-1-1,0 0 1,-1 1-1,1-1 1,0 0 0,0 0-1,0 1 1,0-1-1,-1 0 1,1 0 0,0 1-1,0-1 1,-1 0 0,1 0-1,0 0 1,0 1-1,-1-1 1,1 0 0,0 0-1,-1 0 1,1 0-1,0 0 1,0 0 0,-1 0-1,1 1 1,0-1-1,-1 0 1,1 0 0,0 0-1,-1 0 1,1 0-1,0-1 1,-1 1 0,1 0-1,0 0 1,-1 0 0,1 0-1,0 0 1,0 0 52,-7-15-5104,6 13 4810,-6-17-1968</inkml:trace>
  <inkml:trace contextRef="#ctx0" brushRef="#br0" timeOffset="1425.407">730 259 6489,'5'10'3585,"-1"5"-296,4 3-993,10 8-311,2 3-369,4 9-592,4 5-199,-10 4-369,3 0-96,-1 0-152,-5-1-64,2-11-56,-5-5-32,-5-15-168,1-5-320,-6-7-889,1-4-447,-3-10 992</inkml:trace>
  <inkml:trace contextRef="#ctx0" brushRef="#br0" timeOffset="1780.151">1486 151 9706,'0'21'3857,"1"14"-2385,4 9-288,0 2-151,1 4-249,2-3-400,1-6-88,-2-10-80,-2-3-48,-1-12-64,-1-2-224,-3-7-696,-2-5-448,-8-8 688</inkml:trace>
  <inkml:trace contextRef="#ctx0" brushRef="#br0" timeOffset="1781.151">1370 312 8946,'2'5'3929,"6"-4"-1697,3-1-639,12-3-89,-1-6-408,8-5-560,1 0-144,1-4-960,2 1-544,1 2 680</inkml:trace>
  <inkml:trace contextRef="#ctx0" brushRef="#br0" timeOffset="2127.687">1805 63 7330,'4'-12'1348,"1"-5"443,-4 2 2328,-1 14-3910,1 0-1,-1 0 1,1 0-1,0 0 1,-1 0-1,1 0 0,0 0 1,0 0-1,-1 1 1,1-1-1,0 0 1,0 0-1,0 1 0,0-1 1,0 0-1,0 1 1,0-1-1,0 1 0,0-1 1,0 1-1,0 0 1,1 0-1,-1-1 1,0 1-1,0 0 0,0 0 1,0 0-1,1 0-208,33-2 1086,-32 3-1053,0-1 1,1 1 0,-1 0-1,0 0 1,0 0-1,0 0 1,0 1-1,0 0 1,0-1-1,0 1 1,-1 0 0,1 0-1,0 0 1,-1 1-1,0-1 1,1 0-1,-1 1-33,2 3 19,0 0 0,-1 0 0,0 0 0,0 0 0,0 1-1,0-1 1,-1 1 0,0 2-19,3 11 6,-2 1 1,0 0-1,-2 0 0,0 0 0,-1 2-6,-1-3 34,0 0 0,-1 0 0,-1 0 0,-1 0 0,-1-1 0,0 1 0,-2-1-1,0-1 1,-1 1 0,-1-1 0,-1 0 0,0-1 0,-1 0 0,-1-1 0,-1 0 0,-4 4-34,17-20 3,0 1 1,-1-1-1,1 1 0,0-1 1,0 0-1,-1 1 1,1-1-1,0 1 0,0-1 1,-1 0-1,1 1 1,-1-1-1,1 0 0,0 1 1,-1-1-1,1 0 1,-1 0-1,1 1 0,0-1 1,-1 0-1,1 0 1,-1 0-1,1 0 0,-1 1 1,1-1-1,-1 0 1,1 0-1,-1 0 0,1 0 1,-1 0-1,1 0 1,-1 0-1,1 0 0,-1-1 1,1 1-1,-1 0 1,1 0-1,-1 0 0,1 0 1,0-1-1,-1 1 1,1 0-1,-1-1 0,1 1 1,0 0-1,-1 0 1,1-1-1,0 1 0,-1-1 1,1 1-1,0 0 1,-1-1-1,1 1 0,0-1 1,0 1-1,0-1 1,-1 1-1,1-1 0,0 1 1,0 0-1,0-1 1,0 1-1,0-1 0,0 1-3,-2-34 48,4 24-47,-1 0 0,2-1-1,-1 1 1,1 0 0,1 1-1,0-1 1,0 1 0,1-1-1,0 1 1,1 1 0,0-1 0,0 1-1,5-5 0,-9 10 10,1 1-1,-1-1 1,1 1-1,-1 0 1,1-1-1,0 1 1,0 1-1,0-1 1,0 0-1,0 1 0,1 0 1,-1-1-1,0 1 1,0 0-1,1 1 1,-1-1-1,1 1 1,-1-1-1,1 1 1,-1 0-1,1 0 1,-1 1-1,1-1 1,-1 1-1,0 0 1,1-1-1,-1 2 1,0-1-1,1 0 0,-1 1 1,0-1-1,0 1 1,0 0-1,0 0 1,-1 0-1,1 0 1,0 1-1,-1-1 1,0 1-1,1-1 1,-1 2-10,4 4 31,0 0 1,0 1 0,-1 0-1,0 0 1,-1 0-1,0 0 1,0 1 0,-1 0-1,0 0 1,1 8-32,11 33-847,-14-56-1952,0-5 1897</inkml:trace>
  <inkml:trace contextRef="#ctx0" brushRef="#br0" timeOffset="2636.953">2306 179 8074,'46'-23'3283,"-46"23"-3228,0 0 1,0 0-1,0 0 1,0 0-1,0-1 1,0 1-1,0 0 0,0 0 1,0 0-1,1 0 1,-1 0-1,0 0 0,0 0 1,0 0-1,0 0 1,0 0-1,0 0 0,0 0 1,0 0-1,0 0 1,1 0-1,-1 0 0,0 0 1,0 0-1,0 0 1,0 0-1,0 0 0,0 0 1,0 0-1,0 1 1,0-1-1,0 0 0,1 0 1,-1 0-1,0 0 1,0 0-1,0 0 1,0 0-1,0 0 0,0 0 1,0 0-1,0 0 1,0 0-1,0 0 0,0 1 1,0-1-1,0 0 1,0 0-1,0 0 0,0 0 1,0 0-1,0 0 1,0 0-1,0 0 0,0 0 1,0 1-1,0-1 1,0 0-1,0 0 0,0 0 1,0 0-56,-2 10 1204,-7 13-375,-55 135 1501,10-24-860,38-95-673,11-28-2346,3-6-3959,4-20 4489</inkml:trace>
  <inkml:trace contextRef="#ctx0" brushRef="#br0" timeOffset="2994.806">2141 182 5393,'-1'5'3265,"1"5"296,1 3-1121,6 6-295,3 4-209,8 8-472,3 7-207,4 3-393,-3-4-224,0-5-368,-4-1-136,-3-2-56,2-1-136,-3-4-704,-3-2-344,-7-10-409,1-3-2336,-2 0 2793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2:49.3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 1153 5297,'-9'-91'2801,"9"89"-825,1-2-696,0 4-119,-1 0-217,0 0-104,0 0-128,0 26-72,8 38-296,-4-27-104,2 1-112,-4-2-31,0-5-25,1-5-8,-2-9-409,1-6-503,-2-13-1080,2-6 1136</inkml:trace>
  <inkml:trace contextRef="#ctx0" brushRef="#br0" timeOffset="347.351">16 827 2761,'-11'0'1224,"7"4"-368,5-1-1040</inkml:trace>
  <inkml:trace contextRef="#ctx0" brushRef="#br0" timeOffset="684.694">321 1013 6505,'0'-1'263,"0"1"0,0-1 0,0 1 1,0-1-1,0 1 0,0-1 0,1 0 0,-1 1 0,0-1 0,0 1 0,0-1 0,-1 1 0,1-1 0,0 1 0,0-1 0,0 1 0,0-1 0,0 1 0,-1-1 0,1 1 0,0-1 0,0 1 0,-1 0 0,1-1 0,0 1 0,-1-1 0,1 1 0,0 0 0,-1-1 0,1 1 0,-1 0 0,1-1 0,-1 1 1,1 0-1,-1 0 0,1-1-263,-26 14 758,7-2-746,1 2 1,-16 14-13,28-23 18,1 0-1,1 1 1,-1-1 0,1 1-1,-1 0 1,1 1 0,1-1-1,-1 1 1,1-1 0,0 1-1,0 0 1,1 0 0,-2 5-18,4-11 10,0 1 0,1 0 0,-1-1 0,0 1 0,0-1 0,1 1 0,-1 0 1,0-1-1,1 1 0,-1-1 0,1 1 0,-1-1 0,0 1 0,1-1 0,-1 0 0,1 1 1,-1-1-1,1 1 0,0-1 0,-1 0 0,1 1 0,-1-1 0,1 0 0,-1 0 0,1 0 1,0 0-1,-1 1 0,1-1 0,0 0 0,-1 0 0,1 0 0,0 0 0,-1 0 0,1 0 1,0 0-1,-1-1-10,38 1 105,-19 0-81,-9 2-23,-1 0 0,1 1 0,0 0 0,-1 1 0,0 0 0,0 1-1,0-1 1,0 2 0,-1-1 0,0 1 0,0 0 0,0 1 0,-1 0 0,0 0 0,4 5-1,-8-7 4,0-1 0,0 0 0,0 1 0,-1 0-1,1-1 1,-1 1 0,0 0 0,0 0 0,-1 0 0,0 1 0,1-1 0,-2 0 0,1 4-4,-1-5 14,0 0-1,-1 1 1,1-1-1,-1 0 1,0 0-1,0 0 1,-1 0-1,1 0 1,-1 0-1,0 0 1,0 0-1,0-1 1,-1 1-1,1-1 1,-1 0-1,0 1 1,0-1-1,-2 2-13,-3 1 2,0-1 0,0 0 0,0 0 0,-1-1 0,0 0 0,0-1 0,0 0-1,0 0 1,0-1 0,0 0 0,-1 0 0,1-1 0,-1 0 0,1-1 0,-1 0 0,0-1 0,1 0 0,-1 0-1,1-1 1,0 0 0,0-1 0,-1 0 0,-1-1-2,-3-5-579,6-3 241</inkml:trace>
  <inkml:trace contextRef="#ctx0" brushRef="#br0" timeOffset="9520.814">8903 1183 6625,'-8'1'3089,"8"0"-792,2 1-873,9 1-168,6 0 88,6-3-327,1 0-281,1-1-432,-4-3-152,-2 2-424,-2-3-360,-1-2-1001,2 1 977</inkml:trace>
  <inkml:trace contextRef="#ctx0" brushRef="#br0" timeOffset="10147.769">9325 919 7146,'-79'-27'2624,"80"27"-2564,-1 0-1,0 0 1,1 0-1,-1 0 1,1-1 0,-1 1-1,0 0 1,1 0-1,-1 0 1,0 0-1,1-1 1,-1 1 0,0 0-1,1 0 1,-1-1-1,0 1 1,1 0 0,-1-1-1,0 1 1,0 0-1,1-1 1,-1 1-1,0 0 1,0-1 0,0 1-1,0-1 1,1 1-1,-1 0 1,0-1 0,0 1-1,0-1 1,0 1-1,0 0 1,0-1-1,0 1 1,0-1 0,0 1-1,0 0 1,0-1-1,0 1 1,-1-1 0,1 1-1,0 0 1,0-1-1,0 1 1,0-1-1,-1 1 1,1 0 0,0-1-1,0 1 1,-1 0-1,1 0 1,0-1 0,-1 1-1,1 0 1,0-1-1,-1 1 1,1 0-1,0 0 1,-1 0 0,1 0-1,-1-1 1,1 1-1,0 0 1,-1 0-60,11-5 401,1 0-1,-1 0 1,1 1-1,0 0 1,0 1 0,0 1-1,1 0 1,-1 0-1,1 1-400,-4 0 49,-1 0 0,0 1 0,1 1 0,-1-1 0,1 1 0,-1 0 0,0 1 0,0 0 0,0 0 0,0 0-1,0 1 1,0 0 0,-1 0 0,4 3-49,-8-5-3,0 0-1,0 1 0,0-1 1,-1 1-1,1-1 0,0 1 1,-1 0-1,1-1 0,-1 1 1,0 0-1,0 0 0,0 0 1,0 0-1,0 0 0,0 0 1,0 1-1,-1-1 1,1 0-1,-1 0 0,1 0 1,-1 1-1,0-1 0,0 1 4,0 2-10,-1-1 1,0 0-1,0 0 0,-1 0 0,1 0 0,-1-1 0,0 1 0,0 0 1,0-1-1,0 1 0,0-1 0,-2 2 10,-8 8-14,0-1 1,0 0-1,-1 0 0,-1-1 0,-10 6 14,2-2 22,10-6 17,-1 0 0,0-1 0,0-1 1,-1 0-1,-4 1-39,29-16 64,12-3-24,-16 10-33,-1 0 0,0 1 1,0-1-1,1 1 0,-1 0 0,0 1 1,0 0-1,1 0 0,-1 0 0,0 1 0,0 0 1,0 0-1,-1 0 0,1 1 0,0 0 1,-1 0-1,0 0 0,1 1 0,-1-1 1,-1 1-1,1 1 0,1 1-7,2 1-8,-1 2 0,1-1 0,-1 1-1,-1 0 1,0 1 0,0-1 0,-1 1 0,0 0 0,-1 1 0,0-1-1,-1 1 1,1 2 8,-3-9 0,0 1 0,0-1-1,-1 0 1,0 0 0,1 1 0,-2-1-1,1 0 1,0 1 0,-1-1 0,0 0-1,0 1 1,0-1 0,0 0 0,-1 0-1,0 0 1,1 0 0,-2 0 0,1-1 0,0 1-1,-1 0 1,1-1 0,-1 0 0,0 0-1,0 0 1,-1 0 0,1 0 0,0 0-1,-1-1 1,0 0 0,-1 1 0,0 0 6,0-1 0,0 0-1,0-1 1,-1 1 0,1-1 0,0 0 0,-1 0 0,1-1 0,-1 0-1,1 0 1,-1 0 0,1 0 0,0-1 0,-1 0 0,1 0 0,0 0-1,-1-1 1,1 0 0,0 0 0,0 0 0,0-1 0,1 0 0,-1 1 0,-1-3-6,5 4-28,-49-40 212,48 39-285,0 0 1,0 0-1,0-1 0,0 1 1,0-1-1,0 1 1,0-1-1,1 0 1,-1 1-1,1-1 1,0 0-1,0 0 1,0 0-1,0 0 0,0 0 1,1 0-1,0 0 1,-1-3 100,6-6-1296,7-2 534</inkml:trace>
  <inkml:trace contextRef="#ctx0" brushRef="#br0" timeOffset="10495.216">9713 1238 10610,'-11'10'3897,"4"-2"-3049,-1-3-616,6-1-360,-3-7-200,3 0-616,2 2-2361,0 0 2281</inkml:trace>
  <inkml:trace contextRef="#ctx0" brushRef="#br0" timeOffset="-7248.683">4885 429 6369,'-5'2'235,"1"1"-1,0-1 0,0 1 1,0 0-1,1 0 0,-1 0 1,1 1-1,-1-1 0,1 1 1,0 0-1,0 0 0,1 0 1,-1 0-1,1 0 0,0 1 1,0-1-1,0 1 0,1-1 1,0 1-1,0 0 0,-1 2-234,-2 13 470,1 1-1,1-1 1,1 1-1,1 8-469,0-10 454,1 1-1,1 0 1,1-1-1,4 18-453,-6-32 110,1 1 0,-1 0-1,1-1 1,1 1 0,-1-1 0,1 1-1,0-1 1,0 0 0,0 0-1,1 0 1,-1-1 0,1 1-1,0-1 1,1 0 0,-1 0 0,1-1-1,0 1 1,1 0-110,-4-3 29,-1 0-1,0 0 1,1-1 0,-1 1 0,1-1-1,-1 1 1,1-1 0,-1 0 0,1 1-1,-1-1 1,1 0 0,-1 0-1,1 0 1,-1 0 0,1 0 0,-1 0-1,1-1 1,-1 1 0,1 0 0,-1-1-1,1 1 1,-1-1 0,1 0 0,-1 1-1,0-1 1,1 0-29,0-1 36,0-1 1,0 1-1,0 0 0,0-1 0,-1 1 1,1-1-1,-1 1 0,0-1 0,1 0 1,-1 0-1,-1 1 0,1-1 0,0-1-36,2-8 66,-2-1-1,1 1 1,-1-1-1,-1 0 1,0 1-1,-1-2-65,-2-2 28,-1 0 0,0 0 0,-2 0 0,1 1 0,-2 0-1,0 0 1,0 1 0,-2 0 0,-5-7-28,2 1-105,0 0-1,1-2 1,-5-15 105,15 36-25,1 1 1,0-1-1,-1 1 0,1-1 1,0 1-1,0-1 1,-1 1-1,1-1 1,0 1-1,0-1 1,0 1-1,0-1 0,-1 1 1,1-1-1,0 0 1,0 1-1,0-1 1,0 1-1,0-1 1,1 0-1,-1 1 1,0-1-1,0 1 0,0-1 1,0 1-1,1-1 1,-1 1-1,0-1 1,0 1-1,1-1 1,-1 1-1,0-1 1,1 1-1,-1-1 0,1 1 1,-1-1 24,2 1-29,-1 0-1,1 0 1,0 0 0,-1 1-1,1-1 1,-1 0 0,0 1-1,1-1 1,-1 1 0,1-1-1,-1 1 1,0 0 0,1 0-1,-1-1 30,46 33-230,-12-2 181,0 2-1,-2 2 1,-2 1-1,-1 2 1,-2 0-1,-1 2 1,-1 4 49,-22-35 22,-3-8-10,-1 1-1,1-1 1,-1 0 0,1 1 0,0-1-1,0 0 1,-1 0 0,1 0 0,0 0-1,0 0 1,0 0 0,0 0 0,0 0-1,1 0 1,0 0-12,-1-4 80,0-1-1,0 1 1,0-1-1,-1 0 0,1 0 1,-1 0-1,0 1 1,0-1-1,-1-3-79,1 7 9,0-38-3,-1-12 260,3 0 1,1 0 0,5-16-267,-5 53-232,-1-1-1,2 1 1,0-1 0,0 1 0,1 0 0,1 1 0,0-1 0,1 1 0,0 0-1,1 1 1,0 0 0,1 0 0,0 1 0,4-3 232,14-7-923</inkml:trace>
  <inkml:trace contextRef="#ctx0" brushRef="#br0" timeOffset="-4633.535">8170 136 5345,'-5'-11'2641,"3"6"-249,-2 6-1544,3 8 49,-2 9-9,-3 8-192,5 19-208,-1 8-96,2 15-96,4 5-24,1 0-72,-2 4-24,0-4-72,-1-5-40,-2-10-344,-5-14-368,-3-21-1256,-1-7 1200</inkml:trace>
  <inkml:trace contextRef="#ctx0" brushRef="#br0" timeOffset="-4234.657">8003 480 4945,'0'-3'277,"1"0"-1,-1 0 0,1 0 1,0 0-1,-1 0 1,1 0-1,1 0 1,-1 0-1,0 0 1,1 0-1,-1 1 1,1-1-1,0 0 1,0 1-1,0 0 1,0-1-1,1 1 1,-1 0-1,1 0 1,-1 0-1,1 0 1,-1 1-1,1-1 1,0 1-1,0 0 1,0 0-1,1-1-276,9-3 308,0 0 1,0 1-1,1 0 1,0 1-1,8-1-308,-13 3 64,1 0 0,0 0 0,0 1-1,0 0 1,0 1 0,0 0 0,-1 1-1,10 2-63,-14-3 5,0 1 0,0 0-1,0 1 1,0-1-1,0 1 1,-1 0 0,1 0-1,-1 1 1,0-1 0,0 1-1,0 0 1,0 0 0,-1 0-1,1 0 1,-1 1-1,2 4-4,4 10 43,-1 0 0,-1 0 0,-1 1-1,0 0 1,-2 1 0,0-1 0,-1 6-43,1-4 121,0 1 1,1-1-1,1 0 1,1 0-1,7 15-121,-13-34 43,0 0-1,1-1 0,0 1 0,-1-1 0,1 0 1,0 1-1,0-1 0,0 0 0,0 0 1,0 0-1,1-1 0,-1 1 0,1 0 1,-1-1-1,1 1 0,-1-1 0,1 0 0,1 0-42,-2 0 27,0-1-1,-1 0 0,1 0 0,0 0 1,0 0-1,-1 0 0,1 0 0,0-1 1,0 1-1,-1 0 0,1-1 0,0 0 1,-1 1-1,1-1 0,0 0 0,-1 0 1,1 0-1,-1 0 0,1 0 0,-1 0 1,0 0-1,1 0 0,-1-1 0,0 1 1,0 0-1,0-1 0,0 1 0,0-1 0,0 1 1,-1-1-1,1 0-26,4-8 38,-1 0 1,0 0-1,-1-1 1,0 1-1,-1-1 1,0 0-1,0 1 1,-1-1-1,-1 0 1,0 0-1,0 0 1,-1 0-1,-1 1 1,0-1-1,0 0 1,-1 1-1,-2-6-38,0 2-47,0-1 0,-2 1-1,0 1 1,0-1 0,-1 1-1,0 1 1,-2-1 0,1 1 0,-1 1-1,-1 0 1,0 0 0,-4-1 47,11 8-137,-1 2 0,1-1 0,-1 0 0,0 1 0,0 0 0,0 0 0,0 0 0,0 1 0,-5-1 137,8 2-201,0-1 1,1 1-1,-1 0 1,0-1 0,1 1-1,-1 0 1,0 1-1,1-1 1,-1 0 0,0 0-1,1 1 1,-1-1 0,0 0-1,1 1 1,-1 0-1,1-1 1,-1 1 0,1 0-1,-1 0 1,1 0 0,0 0-1,-1 0 1,1 0-1,0 0 1,0 1 0,0-1-1,0 0 1,0 1 0,0-1-1,0 0 1,0 1-1,1-1 1,-1 2 200,-1 17-1624</inkml:trace>
  <inkml:trace contextRef="#ctx0" brushRef="#br0" timeOffset="-3567.702">8891 40 6521,'5'1'4107,"26"-4"-2419,31-11-81,-35 7-1371,0 2 0,0 0 0,0 2 0,0 1 0,10 1-236,-35 0 13,0 1 0,0 1 0,0-1 0,0 0 0,0 0 0,0 1-1,0-1 1,0 1 0,0-1 0,-1 1 0,1 0 0,0 0 0,0 0 0,0 0 0,-1 0 0,1 0-1,-1 1 1,1-1 0,-1 0 0,1 1 0,-1-1 0,1 2-13,0 2 17,0 0 1,0-1-1,-1 1 1,0 0-1,0 0 1,0 0-1,-1 0 1,0 3-18,1-4 8,11 308 154,-11-182-28,17 111-134,-16-222 73,-1-13-1653,0-16-699,-1 1 1483,0-7-99</inkml:trace>
  <inkml:trace contextRef="#ctx0" brushRef="#br0" timeOffset="-3229.262">9015 410 8434,'11'-1'3609,"8"-4"-1841,14-1-832,7 0 88,3-2-343,-2 1-201,1 2-320,-4-2-128,-3 0-72,-3 2-24,-11-2-328,-1 1-265,-8 3 401</inkml:trace>
  <inkml:trace contextRef="#ctx0" brushRef="#br0" timeOffset="-6615.469">5949 586 6041,'-39'53'2379,"38"-53"-2314,1 1 0,-1 0 0,1 0-1,-1-1 1,1 1 0,0 0-1,-1 0 1,1-1 0,0 1-1,-1 0 1,1 0 0,0 0 0,0 0-1,0-1 1,0 1 0,0 0-1,0 0 1,0 0 0,0 0 0,0 0-1,0 0 1,0-1 0,0 1-1,1 0 1,-1 0 0,0 0-1,1-1 1,-1 1 0,1 0 0,-1 0-1,1-1 1,-1 1 0,1 0-1,-1-1 1,1 1 0,-1 0-1,1-1 1,0 1 0,0-1 0,-1 1-1,1-1-64,1 1 185,0 0-1,-1-1 1,1 1-1,0-1 1,-1 1-1,1-1 1,0 0-1,0 0 0,-1 0 1,1 0-1,0 0 1,0 0-1,-1 0 1,1 0-1,1-1-184,4-2 195,-1-1 0,-1 1 0,1-1 0,0 0 0,-1-1 0,0 1 0,0-1 0,0 0 0,-1 0 0,0-1 0,0 1 0,0-1 0,0 0 0,-1 0 0,0 0 0,-1-1 0,1 1 0,-1-1 0,0 0-195,1-4 39,0-1 1,0 1-1,-1-1 0,-1 0 1,0 1-1,-1-1 0,0 0 1,0 1-1,-2-1 1,-1-11-40,1 17 7,1 1 1,-1-1 0,-1 0 0,1 1 0,-1 0 0,1-1 0,-2 1-1,1 0 1,0 0 0,-1 1 0,-1-2-8,3 5-16,1-1-1,-1 1 1,1 0-1,-1-1 1,0 1-1,0 0 1,1 0 0,-1 0-1,0 0 1,0 1-1,0-1 1,0 1-1,0-1 1,0 1-1,0-1 1,0 1 0,0 0-1,-1 0 1,1 0-1,0 0 1,0 1-1,0-1 1,0 0-1,0 1 1,0 0 0,0-1-1,0 1 1,0 0-1,1 0 1,-1 0-1,0 0 1,0 0-1,0 1 17,-6 4-41,0 1-1,1 0 0,-1 0 0,1 1 0,1 0 0,-1 0 0,1 1 0,1-1 0,0 1 0,0 1 0,1-1 1,0 1-1,0-1 0,1 1 0,0 0 0,1 0 0,1 1 0,-2 9 42,2-7-1,0 0 1,1 0-1,0 0 0,1 0 1,1 0-1,0 0 0,0 0 0,1-1 1,1 1-1,0-1 0,1 0 1,0 0-1,1 0 0,6 8 1,-7-12-133,1-1 0,0 0-1,0-1 1,1 0 0,0 0 0,0 0-1,0-1 1,1 0 0,0 0 0,0-1-1,0 0 1,0-1 0,1 1 0,-1-2-1,1 1 1,0-1 0,0 0 0,0-1-1,0 0 1,0-1 0,0 0 0,0 0-1,0 0 1,1-2 133,39-6-1093</inkml:trace>
  <inkml:trace contextRef="#ctx0" brushRef="#br0" timeOffset="-6113.217">6321 389 7017,'-7'-7'531,"1"1"0,-1 1 0,0-1 0,0 1-1,0 1 1,-1-1 0,0 1 0,-7-3-531,13 7 57,0-1 0,-1 0 0,1 1 0,0-1 0,-1 1 0,1 0 0,0 0 0,-1 0 0,1 0 0,-1 0 0,1 1 0,0-1 0,-1 1 0,1 0 0,0-1 0,0 1 0,-1 0 0,1 0 0,0 0 0,0 1 0,0-1 0,0 0 0,0 1 0,1-1 0,-1 1 0,0 0 0,1 0 0,-1-1 0,1 1 0,-1 0 0,1 0-1,0 0 1,0 1 0,0 0-57,-8 14 88,2 1 0,0 0 0,1 0-1,1 0 1,1 1 0,0-1-1,1 1 1,1 8-88,0 6 169,2 0 0,1-1 0,2 1 0,3 15-169,-5-40 105,1 1 1,0 0-1,0-1 1,1 0-1,3 6-105,-6-14 11,0 1 0,0-1 0,0 0 0,1 1 1,-1-1-1,0 0 0,0 1 0,0-1 0,1 0 0,-1 1 1,0-1-1,1 0 0,-1 0 0,0 0 0,0 1 0,1-1 0,-1 0 1,0 0-1,1 0 0,-1 1 0,1-1 0,-1 0 0,0 0 0,1 0 1,-1 0-1,0 0 0,1 0 0,-1 0 0,1 0 0,-1 0 0,0 0 1,1 0-1,-1 0 0,0 0 0,1 0 0,-1-1 0,1 1 0,-1 0 1,0 0-1,1 0 0,-1 0 0,0-1 0,1 1 0,-1 0 0,0 0 1,0-1-1,1 1 0,-1 0 0,0 0 0,0-1 0,1 1 0,-1 0 1,0-1-1,0 1 0,0 0 0,0-1-11,12-19 258,-12 19-244,11-25 228,-2 0 1,4-19-243,-7 22 26,0 1 1,2 0-1,1 0 1,5-9-27,-14 30-2,1 0 0,-1 0 0,1 0 0,-1 0 0,1 0 0,0 0 0,-1 1 0,1-1 0,0 0 0,0 0 0,-1 0 0,1 1 0,0-1 0,0 0 0,0 1 0,0-1 0,0 1 1,0-1-1,0 1 0,0 0 0,0-1 2,0 1-3,0 0 0,-1 1 0,1-1 1,0 0-1,0 0 0,-1 1 0,1-1 1,0 0-1,-1 1 0,1-1 0,0 1 1,-1-1-1,1 0 0,-1 1 0,1 0 1,-1-1-1,1 1 0,-1-1 0,1 1 1,-1 0-1,1-1 0,-1 1 3,4 8-19,0-1 1,0 0-1,-1 1 0,1 7 19,-3-13 1,10 40-3,-2 1 0,-2 0 0,0 23 2,2 136 51,-6-86 431,7 13-482,-10-128 44,0 1 0,1 0 0,-1 0 1,1 0-1,0-1 0,-1 1 0,1 0 1,0-1-1,1 1 0,0 1-44,-2-4 11,0 0 0,0 0 0,0 0 0,0 0 0,0 1 0,1-1 0,-1 0 0,0 0 0,0 0 0,0 0 0,0 0 0,1 0 0,-1 0 0,0 0 0,0 0-1,0 0 1,1 0 0,-1 0 0,0 0 0,0 0 0,0 0 0,1 0 0,-1 0 0,0 0 0,0 0 0,0 0 0,0 0 0,1 0 0,-1 0 0,0 0 0,0 0 0,0-1 0,0 1 0,1 0 0,-1 0 0,0 0 0,0 0 0,0 0 0,0 0 0,0-1 0,0 1-1,0 0-9,9-17 343,2-16 41,-5 14-185,0 0 1,1 0-1,2 1 0,6-12-200,-11 24-9,-1 1 0,1 0 0,0 0 0,0 1 0,0-1 0,1 1 0,0 0 0,-1 0 0,2 1-1,-1-1 1,0 1 0,1 0 0,-1 0 0,1 1 0,0 0 0,0 0 0,2-1 9,18-1-490,-21 4 22,0-1 0,0 0 0,0 0-1,0 0 1,0 0 0,-1-1 0,1 1 0,0-1-1,0-1 1,-1 1 0,0-1 0,1 1 0,3-4 468,4-11-1773</inkml:trace>
  <inkml:trace contextRef="#ctx0" brushRef="#br0" timeOffset="-5711.816">6594 349 5969,'-1'0'244,"0"0"-1,-1 0 1,1 0-1,0 0 1,-1 1-1,1-1 1,0 0-1,-1 1 0,1-1 1,0 1-1,0-1 1,-1 1-1,1-1 1,0 1-1,0 0 1,0 0-1,0-1 1,0 1-1,0 0 0,0 0 1,0 0-1,0 1-243,-1 1 271,0 0 0,0 1-1,0-1 1,0 1 0,1-1-1,-1 1 1,1 0 0,0 1-271,-3 12 393,1 0 1,1 0-1,0 9-393,2-20 324,-2 32 184,2-1 0,1 1 0,2 0 0,3 4-508,-3-21 164,1 0 0,2-1 1,0 0-1,1 0 0,0 0 1,2-1-1,1 0 0,1 1-164,-10-18 14,27 35 192,-27-36-199,0 0 1,0 0-1,0 0 0,0 0 1,0 0-1,0 0 0,1 0 1,-1 0-1,0-1 0,0 1 1,1 0-1,-1-1 0,0 1 1,1-1-1,-1 0 0,0 1 1,1-1-1,-1 0 0,1 0 1,-1 0-1,0 0 1,1 0-1,-1 0 0,1 0 1,-1 0-1,1-1 0,-1 1 1,0 0-1,1-1 0,-1 0-7,2-1 13,0-1 0,0 1 0,0-1 0,0 0 0,-1 0 0,0 0 0,1 0 0,-1 0 0,0 0 0,-1-1 0,1 1 0,-1-1 0,1 0 0,-1 0-13,15-56 28,-16 56-30,7-43-402,-2-1 0,-3 0 0,-3-44 404,1 28-1111,1 72 1035,0-1 0,1 0 0,-1 1-1,2-1 1,-1 0 0,3 4 76,3 10-22,-1 2-61,3 7 147,0 0 0,9 14-64,-16-38-105,0 1-1,1-1 1,0 1 0,0-1 0,0-1 0,1 1 0,0 0-1,0-1 1,0 0 0,1 0 0,-1-1 0,1 0-1,3 2 107,-6-5-268,0 1 0,1-1 0,-1 0 1,0 0-1,1 0 0,-1 0 0,1-1 1,-1 1-1,1-1 0,-1 0 1,1 0-1,0-1 0,-1 1 0,4-1 267,24-7-1336</inkml:trace>
  <inkml:trace contextRef="#ctx0" brushRef="#br0" timeOffset="-5144.612">7166 470 3073,'-5'-9'637,"-2"0"0,1 0 0,-1 0 0,-1 0 1,1 1-1,-1 1 0,-7-6-637,13 11 71,-1 1 0,1-1 0,0 0-1,-1 1 1,1 0 0,-1-1 0,0 1 0,1 0-1,-1 1 1,0-1 0,0 0 0,1 1 0,-1-1 0,0 1-1,0 0 1,0 0 0,0 0 0,0 0 0,1 1-1,-1-1 1,0 1 0,0 0 0,1-1 0,-1 1 0,0 1-1,1-1 1,-1 0 0,1 1 0,-1-1 0,1 1-1,0-1 1,0 1 0,-1 0-71,-3 5 106,1 0-1,-1 0 0,1 0 1,0 0-1,1 1 1,0 0-1,0 0 1,1 0-1,0 0 1,0 1-1,1-1 0,0 1 1,0 0-106,-4 23 662,2 0 0,0 29-662,4-58 44,-1 13 237,1 0 0,1 0 0,1 7-281,-2-21 36,0 0 0,0 1 0,1-1 0,-1 0 0,0 0 0,1 1 0,0-1 0,-1 0 0,1 0 0,0 0 0,0 0 0,0 0 0,1 0 0,-1 0 0,0 0 0,1 0 0,-1-1 0,1 1-1,0 0 1,-1-1 0,1 0 0,0 1 0,0-1 0,0 0 0,0 0 0,0 0 0,0 0-36,1-1 30,-1 0 0,0 0 0,0 0 0,0-1 0,0 1 0,0-1 0,0 1 0,0-1 0,0 0 0,0 0-1,0 0 1,-1 0 0,1 0 0,0 0 0,0 0 0,-1-1 0,1 1 0,-1-1 0,1 1 0,-1-1 0,0 0 0,0 1 0,1-1 0,-1 0 0,0 0 0,0-1-30,5-9 111,0 0 0,0 0 0,2-9-111,-7 18 16,11-41 99,-11 34-128,2 1 1,-1-1-1,1 1 0,1 0 1,0 0-1,2-4 13,-6 12-7,1 1 1,-1 0-1,0 0 1,0-1-1,1 1 0,-1 0 1,0 0-1,1-1 1,-1 1-1,0 0 0,0 0 1,1 0-1,-1-1 1,1 1-1,-1 0 0,0 0 1,1 0-1,-1 0 1,0 0-1,1 0 0,-1 0 1,0 0-1,1 0 0,-1 0 1,1 0-1,-1 0 1,0 0-1,1 0 0,-1 0 1,0 1-1,1-1 1,-1 0-1,0 0 0,1 0 1,-1 0-1,0 1 1,1-1-1,-1 0 0,0 0 1,0 1-1,1-1 1,-1 0-1,0 1 0,0-1 1,1 0-1,-1 0 1,0 1-1,0-1 0,0 1 1,0-1-1,1 0 7,12 23-263,-12-20 226,13 26-164,25 44-113,-34-66 306,-1 0 1,1-1-1,0 1 0,1-1 1,0-1-1,0 1 0,0-1 0,7 5 8,-11-9 7,-1 0 0,1 0-1,0 0 1,0 0-1,0 0 1,0-1 0,0 1-1,0-1 1,0 1-1,0-1 1,0 0 0,0 1-1,0-1 1,1 0-1,-1-1 1,0 1 0,0 0-1,0 0 1,0-1-1,1 0-6,0 0 22,0-1-1,1 1 1,-1-1 0,0 0-1,0-1 1,0 1-1,0 0 1,-1-1-1,1 1 1,0-1-1,0-1-21,7-11 139,0 0-1,-1 0 1,0-1-1,4-13-138,-5 11 115,14-25 28,-2 0 1,-3-2-1,-1 0 0,4-25-143,-16 56-14,-1 0 0,-1-1 0,-1 1 0,1-1 0,-2 1 0,0-1 0,-1 1 0,-1-1 0,0 1 0,-1-1-1,0 1 1,-1 0 0,-1 0 0,0 0 0,-1 1 0,-5-10 14,9 20-10,0-1 0,-1 1 0,1 0 0,0 0 0,-1 0 0,0 1 0,0-1 0,0 1 0,0-1 0,0 1 0,0 0 0,0 0 0,-1 0 0,1 0 1,-1 1-1,0 0 10,2 0-8,0 1 0,-1-1 1,1 1-1,-1 0 0,1 0 1,-1 0-1,1 0 0,0 0 1,-1 1-1,1-1 0,-1 1 1,1 0-1,0 0 0,0-1 1,-1 1-1,1 1 0,0-1 1,0 0-1,0 0 1,0 1-1,0-1 0,0 1 1,1 0-1,-1 0 0,-1 1 8,-4 6-8,0 1 0,0 0 1,1 1-1,0-1 0,1 1 0,0 0 0,-1 6 8,-23 84 101,20-64-20,3 1 1,0 0-1,3 0 1,1 0-1,2 1 1,3 31-82,0-51 58,0-1 0,1 0 1,1 0-1,0-1 0,1 1 0,2-1 1,0 2-59,-2-8 55,0-1 0,1 0 1,0 0-1,1 0 0,0-1 1,0 0-1,1 0 0,0-1 1,1 0-1,-1-1 0,3 1-55,-7-4-29,1-1 0,0 0 0,1 0-1,-1 0 1,0-1 0,1 0-1,0 0 1,-1 0 0,1-1 0,0 0-1,0-1 30,-3 1-271,0-1 0,0-1 0,1 1 0,-1-1-1,0 1 1,-1-1 0,1 0 0,0-1 0,0 1 0,0-1-1,-1 0 1,1 1 0,-1-1 0,1-1 0,-1 1-1,0-1 1,0 1 0,0-1 0,1-1 271,22-32-1830</inkml:trace>
  <inkml:trace contextRef="#ctx0" brushRef="#br0" timeOffset="-9595.003">3124 370 7610,'-36'-42'2688,"31"65"-2216,1 8-240,2 10 176,2 3 73,1 4 103,6-1-16,-2 6-184,1 0-80,-1-4-168,-1-2-120,-7-13-376,1-6-288,-9-8-1153,-1-7-1255,-1-9 1959</inkml:trace>
  <inkml:trace contextRef="#ctx0" brushRef="#br0" timeOffset="-9081.077">2896 640 5513,'9'1'992,"1"-1"-1,-1 0 1,1 0-1,-1-1 1,0 0-1,1 0 1,-1-1 0,3-1-992,2-1 608,0-1 0,-1-1 0,0 0 1,0 0-1,7-6-608,-9 5 102,0 0 0,-1-1 0,1-1 0,-1 0 0,-1 0 0,0-1 0,0 0 1,-1 0-1,0-1 0,-1 0 0,0 0 0,3-10-102,2-12 117,-3-1 1,0 0 0,2-32-118,2-4-343,-17 101 35,2 0-1,1 1 1,1-1-1,2 0 1,3 17 308,-3-25-187,9 128-706,14 131 336,-24-274 580,0 0 0,0 0 0,1 0 0,0-1-1,0 1 1,1 0 0,0 0-23,-3-8 5,0 0-1,1 0 0,-1 0 1,0 0-1,0 0 1,0 0-1,0 0 1,0 1-1,1-1 0,-1 0 1,0 0-1,0 0 1,0 0-1,0 0 0,1 0 1,-1 0-1,0 0 1,0 0-1,0 0 1,1 0-1,-1 0 0,0 0 1,0 0-1,0 0 1,0 0-1,1 0 1,-1-1-1,0 1 0,0 0 1,0 0-1,0 0 1,0 0-1,1 0 0,-1 0 1,0 0-1,0 0 1,0-1-1,0 1 1,0 0-1,0 0 0,0 0 1,0 0-1,1 0 1,-1-1-1,0 1 0,0 0 1,0 0-1,0 0 1,0 0-1,0-1 1,0 1-1,0 0 0,0 0 1,0 0-1,0 0 1,0-1-1,0 1 1,0 0-1,0 0-4,4-16 182,10-79 398,-11 63-429,1-1 0,2 1 0,1 0 0,2 1 0,1 0 0,13-27-151,-22 55-2,1 0 1,-1 0 0,1 0-1,0 0 1,0 1 0,0-1-1,0 1 1,1-1 0,-1 1-1,1 0 1,-1 0 0,1 0 0,0 0-1,0 0 1,0 1 0,0-1-1,1 1 2,-1 0-4,-1 1 1,0 0-1,0 0 0,0 0 0,1 0 0,-1 0 0,0 0 0,0 1 0,1-1 1,-1 1-1,0-1 0,0 1 0,0 0 0,0 0 0,0 0 0,0 0 1,0 0-1,0 0 0,-1 1 0,1-1 0,0 1 0,-1-1 0,1 1 0,-1 0 1,1 0-1,-1-1 0,0 2 4,8 8-3,-1 1 0,-1 0 1,0 1-1,0 0 0,-2 0 0,3 6 3,22 87 246,-20-68-1194,1-1 0,7 15 948,-12-42-1814,1-9 745</inkml:trace>
  <inkml:trace contextRef="#ctx0" brushRef="#br0" timeOffset="-8444.615">3843 512 7914,'-4'-4'429,"-1"0"1,1 0 0,-1 0-1,0 1 1,0-1 0,0 1-1,0 1 1,0-1 0,-1 1-1,1 0 1,-1 0 0,0 0-1,-2 0-429,5 2 33,1 0-1,-1 0 1,0 0-1,0 0 1,0 0-1,0 1 0,1-1 1,-1 1-1,0 0 1,0-1-1,1 1 0,-1 1 1,0-1-1,1 0 1,0 1-1,-1-1 1,1 1-1,0 0 0,-1-1 1,1 1-1,0 0 1,0 1-1,1-1 0,-1 0 1,0 0-1,1 1 1,-1-1-1,0 3-32,-5 10 21,0 1 0,1-1 0,1 2 0,1-1 0,0 0 0,1 1 0,0 0 0,1 16-21,1 3 89,1 0 0,3 0 0,4 23-89,5 2 248,-10-57-203,-1 1 1,1-1 0,0 0 0,0-1 0,0 1-1,0 0 1,0 0 0,1-1 0,0 0 0,0 1 0,0-1-1,1 1-45,-3-3 27,0 0 0,0 0 0,0-1 0,0 1 0,0-1-1,1 1 1,-1-1 0,0 1 0,0-1 0,0 1 0,0-1-1,0 0 1,1 0 0,-1 0 0,0 1 0,0-1 0,1 0 0,-1-1-1,0 1 1,0 0 0,0 0 0,1 0 0,-1-1 0,0 1-1,0-1 1,0 1 0,0-1 0,0 1 0,0-1 0,0 1 0,0-1-1,0 0 1,0 0 0,0 0 0,0 1 0,0-1 0,-1 0-1,1 0 1,0 0 0,0 0 0,0-1-27,2-5 100,1 1 0,-1-1 0,0 1 0,0-1 0,0 0 0,-1-3-100,8-31 110,-3-1 1,-1 1 0,-3-1-1,-1-24-110,2-12-81,1 54-139,-4 24 215,-1 0-1,0 0 0,0 0 1,0 0-1,1 0 0,-1 0 1,0-1-1,0 1 0,1 0 1,-1 0-1,0 0 0,0 0 1,1 0-1,-1 0 0,0 0 1,0 0-1,0 0 0,1 1 1,-1-1-1,0 0 0,0 0 1,1 0-1,-1 0 0,0 0 1,0 0-1,0 0 0,1 1 1,-1-1-1,0 0 0,0 0 1,0 0-1,1 0 0,-1 1 1,0-1-1,0 0 0,0 0 1,0 0-1,0 1 0,0-1 1,0 0-1,1 0 0,-1 0 1,0 1-1,0-1 6,18 42-326,-15-33 330,18 44-129,56 158-92,-70-198 377,-3-27-29,-5-36 27,1 46-147,0-8 2,-2-28 39,3 0 0,1 0 0,3-12-52,-4 41 5,1 1 0,0 0 0,1 0 0,0 0 1,0 0-1,1 1 0,0 0 0,1-1 0,0 1 1,1 1-1,0-1 0,0 1 0,1 0 0,-1 0 0,5-2-5,-9 8-4,0 1-1,0-1 1,0 1-1,0-1 1,1 1-1,-1 0 1,0 0-1,1 0 1,-1 0-1,0 0 1,1 1-1,0-1 1,-1 1-1,1-1 1,-1 1-1,1 0 0,-1 0 1,1 0-1,-1 1 1,1-1-1,0 1 1,-1-1-1,1 1 1,-1 0-1,0 0 1,1 0-1,-1 0 1,0 0-1,1 0 1,-1 1-1,0-1 1,0 1-1,0 0 1,0-1-1,-1 1 1,1 0-1,0 0 1,0 1 4,7 7-6,-1 1 1,0 1-1,-1-1 1,0 1 0,-1 0-1,4 10 6,0 8-36,-1 0-1,-1 1 1,-2 0-1,-1 0 1,-1 0-1,-2 4 37,0-23-127,2 4-2501,1-19 1679</inkml:trace>
  <inkml:trace contextRef="#ctx0" brushRef="#br0" timeOffset="-11192.536">1271 262 2961,'-3'-6'645,"1"2"52,0-1 1,0 1 0,0 0-1,-1 0 1,1 0 0,-1 1-1,0-1 1,0 0 0,-1 1-1,0-1-697,3 4 77,1 0 0,-1 0 0,0 1 1,1-1-1,-1 0 0,1 1 0,-1-1 0,1 0 0,-1 1 0,1-1 0,0 0 0,-1 1 0,1-1 0,-1 1 0,1-1 1,0 1-1,-1-1 0,1 1 0,0-1 0,0 1 0,-1 0 0,1-1 0,0 1 0,0-1 0,0 1 0,0-1 0,0 1 0,0 0 1,0-1-1,0 1 0,0-1 0,0 1 0,0 0 0,0-1 0,0 1-77,-3 32 268,3-30-124,-2 93 1468,11 90-1612,0-23 362,-8-79-1998,-6 22 1636,5-105-231,0 0 0,0 0 0,0 0 1,0 0-1,0 0 0,0-1 0,0 1 0,-1 0 1,1 0-1,0 0 0,0 0 0,-1 0 1,1-1-1,0 1 0,-1 0 0,1 0 0,-1-1 1,1 1-1,-1 0 0,0-1 0,1 1 1,-1 0 230,-1-11-1639</inkml:trace>
  <inkml:trace contextRef="#ctx0" brushRef="#br0" timeOffset="-10847.645">1311 661 6401,'25'-8'1704,"-1"-2"-1,-1 0 0,0-1 0,0-2 0,18-12-1703,-34 20 100,0 0-1,-1 0 1,0 0 0,0 0-1,0-1 1,-1 0-1,0 0 1,0-1-1,0 0 1,-1 1 0,0-2-1,0 1 1,-1 0-1,0-1 1,0 1 0,-1-1-1,0 0 1,0 0-1,-1 0 1,0-4-100,-1 9 16,0 0 1,0 0-1,0 0 0,-1 0 1,1 0-1,-1 0 1,0 0-1,0 0 0,0 0 1,0 0-1,-1 0 1,1 1-1,-1-1 0,1 0 1,-1 1-1,0 0 1,0-1-1,0 1 0,-1 0 1,0-1-17,2 2-8,-1 0-1,0 0 1,1 0 0,-1 0 0,0 1 0,0-1 0,0 1-1,0-1 1,1 1 0,-1-1 0,0 1 0,0 0 0,0 0 0,0 0-1,0 0 1,0 0 0,0 1 0,0-1 0,0 0 0,1 1-1,-1 0 1,0-1 0,0 1 0,0 0 0,1 0 0,-1 0 0,0 0-1,1 0 1,-1 0 0,1 1 0,-1-1 0,1 0 0,0 1 8,-6 5-33,2 0 1,-1 0-1,1 1 1,0-1-1,0 1 1,1 0-1,0 1 0,0-1 1,1 1-1,1 0 1,-1 0-1,1 0 1,1 0 32,-4 19-12,2 0 0,0 0 0,3 17 12,0-13 3,1 0 1,2 0-1,2 0 1,1 0-4,-4-21 3,0-1 1,1 1-1,1-1 0,0 0 1,0 0-1,1 0 0,0-1 1,0 1-1,1-1 0,1-1 1,-1 1-1,1-1 0,6 5-3,-10-11-30,1 1 0,-1-1-1,1 0 1,0 1 0,0-2-1,0 1 1,0 0 0,0-1 0,1 0-1,-1 0 1,0 0 0,1 0-1,-1-1 1,0 0 0,1 1-1,-1-2 1,1 1 0,2-1 30,2-1-244,-1 0 0,1 0 1,-1-1-1,0 0 0,0 0 0,0-1 0,-1 0 1,1 0-1,0-1 244,37-31-864</inkml:trace>
  <inkml:trace contextRef="#ctx0" brushRef="#br0" timeOffset="-10510.674">1945 345 6289,'-3'-1'261,"1"0"-1,-1 0 0,0 0 0,1 1 1,-1-1-1,0 1 0,0 0 0,1-1 1,-1 1-1,0 1 0,0-1 0,1 0 1,-1 1-1,0-1 0,1 1 0,-1 0 1,-1 0-261,-1 2 165,0-1 0,0 1 0,0 0 0,0 0 0,1 1 1,-1-1-1,1 1 0,-3 2-165,-3 6 141,-1 1 1,2 0 0,0 0-1,0 1 1,-5 12-142,-10 30 559,23-52-489,-1 1 1,1-1 0,0 1 0,0 0 0,0-1-1,1 1 1,0 0 0,0-1 0,0 1 0,0 0-1,1 2-70,0-6 18,-1 0 0,1 0 0,-1 0 0,1 0 0,-1 0 0,1 0-1,0 0 1,-1-1 0,1 1 0,0 0 0,0 0 0,-1-1 0,1 1-1,0 0 1,0-1 0,0 1 0,0-1 0,0 0 0,0 1 0,0-1 0,0 1-1,0-1 1,0 0 0,0 0 0,0 0 0,0 0 0,0 0 0,1 0-18,34-3 268,-29 2-218,7-1 13,2-1-24,1 1 0,0 1 0,0 0 0,-1 1 0,1 1 0,9 1-39,-23-1 5,0-1 0,0 1-1,0 0 1,0 0 0,0 0-1,0 0 1,0 1 0,0-1-1,-1 1 1,1 0 0,0 0-1,-1 0 1,0 0 0,1 0-1,-1 0 1,0 0-1,0 1 1,0 0 0,0-1-1,-1 1 1,1 0 0,-1 0-1,1-1 1,-1 1 0,0 0-1,0 1 1,0-1 0,-1 0-1,1 0 1,-1 0 0,0 0-1,0 0 1,0 1 0,0-1-1,0 0 1,-1 0 0,1 0-5,-2 7 36,0-1 0,0 0 1,-1 0-1,0-1 0,-1 1 1,0 0-1,0-1 0,-1 0 1,0 0-1,0-1 0,-1 1 1,0-1-1,-7 6-36,8-7 12,0-1 1,-1 0-1,0 0 0,0 0 1,0 0-1,0-1 1,-1 0-1,0-1 0,0 0 1,0 0-1,0 0 1,0-1-1,0 0 0,-1 0 1,1-1-1,-1 0 0,-2 0-12,9-1-86,-1 0 0,1 0 0,-1 0 0,1 0 0,-1 0 0,1 0 0,-1 0 0,1-1 0,-1 1 0,1-1 0,0 1 0,-1-1 0,1 0 0,-1 1 0,1-1 0,0 0 0,0 0 0,0 0-1,-1 0 1,1 0 0,0 0 0,0 0 0,0 0 0,0 0 0,1-1 0,-1 1 0,0 0 0,0-1 0,1 1 0,-1-1 0,1 1 0,-1 0 0,1-1 0,0 1 0,0-1 0,-1 1 0,1-1 0,0 1-1,0-1 1,0 1 0,1-1 0,-1 0 86,7-19-963</inkml:trace>
  <inkml:trace contextRef="#ctx0" brushRef="#br0" timeOffset="-10133.361">2318 360 6385,'-1'0'179,"1"0"0,-1 0 0,0-1 0,0 1 0,0 0 0,0 0 0,0 0 0,1 0-1,-1 0 1,0 0 0,0 0 0,0 0 0,0 1 0,0-1 0,1 0 0,-1 0 0,0 1 0,0-1 0,0 0-1,1 1 1,-1-1 0,0 1 0,0-1 0,1 1 0,-1-1 0,1 1 0,-1 0 0,0-1 0,1 1-1,-1 0-178,-26 24 1093,26-24-910,-28 27 1060,1 2 1,1 1-1,-22 34-1243,49-64 14,-1-1 0,1 1-1,-1-1 1,1 1 0,0-1-1,-1 1 1,1 0 0,0-1-1,-1 1 1,1-1 0,0 1-1,0 0 1,-1-1 0,1 1-1,0 0 1,0-1 0,0 1-1,0 0 1,0-1 0,0 1-1,0 0 1,0-1 0,0 1-1,0 0 1,1-1 0,-1 1-1,0 0 1,0-1 0,1 1-1,-1-1 1,0 1 0,1 0-1,-1-1 1,0 1 0,1-1-1,-1 1 1,1-1 0,-1 1 0,1-1-1,-1 0 1,1 1 0,-1-1-1,1 1 1,0-1 0,-1 0-1,1 0 1,0 1 0,-1-1-1,1 0 1,-1 0 0,1 0-1,0 0 1,-1 0 0,2 0-14,45 2 267,-33-3-185,-8 1-71,0 1-1,0 0 0,0 0 0,-1 0 0,1 0 0,0 1 0,-1 0 0,1 0 0,-1 1 0,0 0 0,0-1 0,0 2 0,0-1 0,0 1 0,0-1 0,-1 1 1,0 0-1,0 1 0,0-1 0,0 1 0,-1 0 0,0 0 0,0 0 0,0 1-10,1 1 15,-2 0-1,1 0 1,-1 1 0,0-1-1,0 1 1,-1-1 0,0 1-1,0-1 1,-1 1 0,0 0-1,-1-1 1,1 1 0,-2 0-1,1-1 1,-1 0 0,0 1-1,0-1 1,-2 4-15,1-4 42,0-1 1,0 0-1,-1 0 1,1 0-1,-1 0 0,0-1 1,-1 0-1,1 1 1,-1-2-1,0 1 0,-1 0 1,1-1-1,-1 0 1,-1 0-43,4-2-9,-1 0 0,0-1 1,1 1-1,-1-1 1,0 0-1,0 0 1,1-1-1,-1 1 1,0-1-1,0 0 1,0 0-1,0 0 0,0 0 1,0-1-1,0 1 1,0-1-1,1 0 1,-1 0-1,0-1 1,1 1-1,-1-1 1,1 0-1,-1 0 1,1 0-1,-1-1 9,-2 0-406,1-1 0,0 0 0,0 0 1,1-1-1,-1 1 0,1-1 0,0 0 0,0 0 0,0-1 0,1 1 0,0-1 1,-2-4 405,-1-19-1379</inkml:trace>
  <inkml:trace contextRef="#ctx0" brushRef="#br0" timeOffset="1753.679">1178 928 4521,'-5'-1'2793,"2"1"71,2 5-1760,1-5-47,0 0-249,0 16-120,3 39-88,3-26-80,-2 11-120,5 4-56,-3 1-112,-2 0-72,1-2-96,-3-4-144,0-3-568,4-2-480,-4-13 648</inkml:trace>
  <inkml:trace contextRef="#ctx0" brushRef="#br0" timeOffset="2106.663">1337 1165 6521,'14'-4'2112,"55"-15"2931,-54 14-4577,0 0-1,-1-1 1,0-1 0,0 0 0,9-7-466,-21 13 83,0 0 0,0 0 0,0-1 0,0 0 0,0 1 1,-1-1-1,1 0 0,-1 0 0,1 0 0,-1 0 0,0 0 0,0 0 1,0 0-1,0 0 0,0 0 0,0-1 0,0 1 0,-1 0 0,1-2-83,-1 3 17,0 0-1,0-1 0,-1 1 0,1 0 0,0-1 0,-1 1 0,1 0 1,-1-1-1,1 1 0,-1 0 0,0 0 0,0 0 0,1-1 1,-1 1-1,0 0 0,0 0 0,0 0 0,0 0 0,0 1 1,0-1-1,0 0 0,-1 0 0,1 1 0,0-1 0,0 0 0,-1 1 1,1-1-1,0 1 0,0 0 0,-1-1 0,0 1-16,-2-1-21,-1-1-1,1 1 0,-1 1 1,1-1-1,0 1 0,-1-1 1,1 1-1,-1 0 0,1 1 1,-1-1-1,1 1 0,-1 0 1,1 0-1,0 1 0,0-1 1,-1 1-1,1 0 0,0 0 1,0 0-1,-1 1 22,1 1-38,0-1 1,0 1-1,1 0 1,-1 0-1,1 0 1,0 1-1,0-1 1,0 1-1,1 0 1,-1 0-1,1 0 1,0 0-1,1 0 1,-1 0-1,1 0 1,0 5 37,-1 5-3,0 0 0,1 0 1,1 0-1,1 0 1,0 0-1,1 0 0,0 0 1,1-1-1,3 8 3,-4-16-28,-1-1 0,1 0-1,0 0 1,0 0 0,1 0-1,-1-1 1,1 1 0,0-1-1,1 1 1,-1-1 0,1 0-1,-1 0 1,1-1 0,0 1 0,1-1-1,-1 0 1,1 0 0,-1 0-1,1 0 1,0-1 0,0 0-1,0 0 1,0 0 0,0-1-1,1 0 1,-1 0 0,0 0-1,1 0 29,0-2-264,1 1-1,-1-1 1,1 0-1,-1 0 1,0 0-1,0-1 0,1 0 1,-1-1-1,0 1 1,1-2 264,30-19-891</inkml:trace>
  <inkml:trace contextRef="#ctx0" brushRef="#br0" timeOffset="2452.464">1843 1009 6689,'-8'1'567,"0"1"-1,1 0 0,-1 0 0,1 1 1,-1 0-1,1 0 0,0 0 0,0 1 0,1 1 1,-1-1-1,1 1 0,-5 4-566,7-6 116,0 1 0,0-1 1,1 1-1,-1 0 0,1 0 0,0 0 0,0 0 0,0 0 1,1 1-1,0-1 0,0 1 0,0 0 0,0 0 0,1 0 1,-1 0-1,1 0 0,0 0 0,1 0 0,0 0 0,-1 1-116,2-4 14,-1-1 0,1 0 0,-1 1 0,1-1 0,-1 0 0,1 1 0,0-1 0,-1 0 0,1 0 0,0 1 0,0-1 0,0 0-1,0 0 1,0 0 0,0 0 0,0 0 0,1 0 0,-1-1 0,0 1 0,1 0 0,-1-1 0,0 1 0,1 0 0,-1-1 0,0 0 0,1 1-14,44 7 56,-30-7-32,-4 1-110,-1 0-1,1 1 1,0 1 0,-1-1 0,0 2-1,0 0 1,0 0 0,0 1-1,-1 0 1,0 0 0,9 9 86,-17-13-28,-1 0 0,1-1 1,-1 1-1,1 1 0,-1-1 1,0 0-1,1 0 1,-1 0-1,-1 1 0,1-1 1,0 0-1,0 1 0,-1-1 1,0 1-1,1-1 0,-1 1 1,0-1-1,0 1 0,0-1 1,0 1-1,-1-1 1,1 1-1,-1-1 0,0 1 1,1-1-1,-1 0 0,0 1 1,0-1-1,0 0 0,-1 0 1,1 0-1,-1 0 1,1 0-1,-1 0 0,0 0 28,-2 4-61,-1-1 0,1-1 0,-1 1-1,0-1 1,-1 1 0,1-1 0,-1-1 0,0 1-1,0-1 1,0 0 0,0 0 0,-3 0 61,1-1-264,0 0 0,0 0 0,0-1 0,0 0 0,0-1 1,-1 0-1,1 0 0,-3-1 264,-8-4-510</inkml:trace>
  <inkml:trace contextRef="#ctx0" brushRef="#br0" timeOffset="2883.41">2166 993 7138,'-7'1'536,"1"-1"0,-1 1 0,1-1 0,-1 2 0,1-1 0,-1 1 0,1 0 1,0 0-1,0 1 0,0 0 0,0 0 0,-1 1-536,-6 4 320,0 0 0,0 1 0,1 0 0,-7 8-320,16-14 39,0-1-1,1 1 1,0 0-1,0 0 1,0 0-1,0 0 1,0 0-1,0 0 1,0 2-39,2-4 4,0-1-1,-1 1 1,1-1 0,0 1 0,0-1 0,0 0 0,0 1 0,0-1 0,0 1 0,0-1 0,0 1 0,0-1-1,0 1 1,1-1 0,-1 1 0,0-1 0,0 1 0,0-1 0,0 1 0,1-1 0,-1 0 0,0 1 0,0-1 0,1 1-1,-1-1 1,1 0-4,0 1 0,0 0 0,0-1-1,0 1 1,0-1 0,0 1-1,1-1 1,-1 0-1,0 0 1,0 1 0,1-1-1,-1 0 1,0 0 0,0 0-1,1 0 1,0-1 0,8 1 7,1 0 0,-1 1 1,1 0-1,-1 0 0,1 1 1,-1 0-1,0 1 0,0 0 0,0 1 1,0 0-1,-1 1 0,0 0 0,1 0 1,4 5-8,-10-7 5,0 0 1,0 0 0,0 0-1,-1 1 1,0 0 0,1-1 0,-1 1-1,-1 1 1,1-1 0,-1 0-1,1 1 1,-1-1 0,0 1 0,-1-1-1,1 1 1,-1 0 0,0 0-1,0 0 1,-1 0 0,1 0 0,-1 0-1,0 0 1,-1 0 0,1-1-1,-1 1 1,0 0 0,0 0 0,0 0-1,-1 0 1,0-1 0,-1 4-6,1-4 12,-1 1 1,1-1 0,-1 0-1,0 0 1,0 0 0,0 0 0,-1-1-1,1 0 1,-1 1 0,0-1-1,0 0 1,0-1 0,0 1-1,-1-1 1,1 0 0,-1 0-1,1 0 1,-1 0 0,0-1 0,0 0-1,1 0 1,-1 0 0,0-1-1,0 0 1,0 1 0,-1-2-13,-7 1-192,-1-1 0,1 0 0,0-1 0,0 0 0,1-1 0,-1-1 0,0 0 0,1 0 0,-6-5 192,-1-2-1279,4-2 498</inkml:trace>
  <inkml:trace contextRef="#ctx0" brushRef="#br0" timeOffset="3469.185">2870 919 6457,'0'0'139,"0"0"0,0 0-1,-1 0 1,1 0-1,0 0 1,0 0-1,-1-1 1,1 1 0,0 0-1,0 0 1,0 0-1,-1 0 1,1 0-1,0 0 1,0 1 0,-1-1-1,1 0 1,0 0-1,0 0 1,0 0-1,-1 0 1,1 0 0,0 0-1,0 0 1,0 0-1,-1 1 1,1-1 0,0 0-1,0 0 1,0 0-1,0 0 1,0 1-1,-1-1 1,1 0 0,0 0-1,0 0 1,0 0-1,0 1 1,0-1-1,0 0 1,0 0 0,0 1-1,0-1 1,0 0-1,0 0 1,0 0-1,0 1 1,0-1 0,0 0-139,-2 22 1637,5 23-2216,-3-43 997,15 119 396,-6-56-743,-2 0-1,-3 39-70,-6-79-325,2-24 192,0-1 1,0 1-1,0 0 0,0-1 1,0 1-1,0 0 0,0-1 1,0 1-1,0 0 0,-1-1 1,1 1-1,0-1 1,0 1-1,-1 0 0,1-1 1,0 1-1,-1-1 0,1 1 1,-1-1-1,1 1 0,0-1 1,-1 1-1,1-1 0,-1 0 1,1 1-1,-1-1 0,0 0 1,1 1-1,-1-1 0,0 0 133,-7-2-1468</inkml:trace>
  <inkml:trace contextRef="#ctx0" brushRef="#br0" timeOffset="3948.822">2752 1157 5601,'1'1'253,"0"0"-1,0-1 1,0 1-1,0 0 1,0-1-1,0 1 1,0-1-1,0 1 1,0-1-1,0 1 1,0-1-1,0 0 1,0 0-1,1 1 1,-1-1-1,0 0 1,0 0-1,0 0 1,0 0-1,0 0 1,1-1-1,-1 1 1,0 0-1,0 0 1,0-1-1,0 1 1,0-1-1,0 1 1,0-1-1,0 1 1,0-1-1,0 1 1,1-2-253,36-25 1632,-34 24-1257,67-58 1348,-35 29-1464,1 2 0,2 1 0,15-7-259,-53 35-4,0 1 0,0-1 0,0 1 0,0-1 0,0 1 0,0-1 0,1 1 0,-1 0 0,0 0 0,0-1 0,0 1 0,0 0 0,0 0 0,1 0 0,-1 1 0,0-1 1,0 0-1,0 0 0,0 0 0,1 1 0,-1-1 0,0 1 0,0-1 0,0 1 0,0 0 4,2 1-26,-1 0 1,1 0 0,-1 0 0,0 0 0,1 1 0,-1-1 0,-1 1-1,1 0 1,1 2 25,4 8-138,-2-1 0,1 1 0,-2 0-1,1 3 139,9 46-262,-2 0 0,-4 0 0,1 45 262,-9-131 124,2 0 1,0 0 0,2 0 0,1-4-125,-2 15 85,1 1 0,0-1 0,1 1 0,0-1 0,1 1 0,0 1 0,1-1 0,3-3-85,-9 12 2,1 1 1,-1 0 0,1 0 0,-1 0-1,1 0 1,-1 1 0,1-1 0,0 0-1,0 1 1,0-1 0,0 1 0,0-1 0,1 1-1,-1 0 1,0 0 0,1 0 0,-1 1-1,0-1 1,1 0 0,-1 1 0,1-1 0,-1 1-1,1 0 1,-1 0 0,1 0 0,-1 0-1,1 1 1,-1-1 0,1 0 0,-1 1 0,1 0-1,-1 0 1,0 0 0,1 0 0,-1 0-1,0 0 1,0 0 0,0 1 0,0-1 0,0 1-1,0-1 1,0 1 0,0 1-3,7 6-1,-1 0 0,0 0 1,-1 1-1,0 0 0,0 0 0,-1 1 1,-1-1-1,3 8 1,-3-7-343,-1 1-1,0 1 1,0-1 0,-1 1 0,-1-1 0,1 9 343,-2-14-574</inkml:trace>
  <inkml:trace contextRef="#ctx0" brushRef="#br0" timeOffset="4601.404">3591 1140 9722,'-9'-22'5570,"8"18"-5217,-1-1-1,0 1 1,0 0 0,0 0-1,0 0 1,-1 0-1,0 0-352,2 2 34,-1 1-1,1 0 1,-1-1-1,0 1 1,1 0-1,-1 0 1,0 0-1,0 0 1,0 0-1,0 1 0,0-1 1,0 0-1,0 1 1,0 0-1,0-1 1,0 1-1,0 0 1,-2 0-34,1 0-2,0 0 1,-1 1 0,1 0 0,0-1 0,-1 1 0,1 1 0,0-1 0,0 0 0,0 1 0,0-1-1,0 1 1,0 0 0,0 0 0,1 0 0,-1 0 0,0 1 0,1-1 0,0 1 0,0-1 0,0 1-1,0 0 1,0 0 0,0 0 0,1 0 0,-1 0 0,1 0 0,0 0 0,0 1 1,-4 10-12,1-1-1,1 1 1,0 0 0,0 0 0,2 1 0,0 1 12,0-5 20,1 0-1,1 0 1,0-1 0,0 1 0,3 6-20,-4-15 15,0 1 0,1 0 0,0-1 0,0 1 0,-1-1 0,2 1 0,-1-1 0,0 1 0,0-1 0,1 0 0,-1 1 0,1-1 0,0 0 0,-1 0 1,1 0-1,0-1 0,0 1 0,1 0 0,-1-1 0,0 1 0,0-1 0,1 0 0,-1 1 0,2-1-15,-2-1 18,1 0 0,-1 0 0,1 0 0,-1 0 0,0-1 1,1 1-1,-1-1 0,0 0 0,1 0 0,-1 1 0,0-2 1,0 1-1,0 0 0,0 0 0,0-1 0,0 1 0,0-1 1,0 1-1,-1-1 0,1 0 0,0 0 0,-1 1 0,0-1 0,1 0 1,-1-1-1,1 0-18,4-9 51,1 1 1,-1-1 0,-1-1-1,0-1-51,27-92 75,-32 106-82,0-1 1,0 1-1,0 0 0,0-1 1,0 1-1,0 0 0,0-1 1,0 1-1,0-1 0,0 1 1,0 0-1,0-1 0,0 1 1,0 0-1,0-1 0,1 1 1,-1 0-1,0-1 0,0 1 1,0 0-1,1 0 0,-1-1 1,0 1-1,0 0 0,1 0 1,-1-1-1,0 1 0,1 0 1,-1 0-1,0 0 0,1-1 1,-1 1-1,0 0 0,1 0 1,-1 0-1,0 0 0,1 0 0,-1 0 1,0 0-1,1 0 0,-1 0 1,0 0-1,1 0 0,-1 0 7,12 16-226,4 28-57,-15-44 274,8 43-130,-6-25 193,-2-15 36,-2-5 56,0-10-140,0-1 0,1 1 0,0-1 0,1 0 0,0 1 0,1-1 0,0 1 0,1 0 0,1 0 0,-1 0 0,6-8-6,-9 18 1,1 0-1,0 1 1,0-1-1,0 1 0,0-1 1,0 1-1,0-1 1,0 1-1,0 0 0,0 0 1,1-1-1,-1 1 1,1 0-1,-1 0 0,1 0 1,-1 1-1,1-1 1,-1 0-1,1 0 0,0 1 1,-1-1-1,1 1 1,0 0-1,1-1 0,0 1-1,0 1 0,1-1 0,-1 1-1,0 0 1,0-1 0,0 1 0,0 1 0,0-1 0,0 0-1,-1 1 1,1-1 0,0 1 0,0 0 1,6 5-3,0 1 0,0 0 0,-1 0 1,0 0-1,-1 1 0,0 0 0,2 3 3,-4-3-124,1 1 0,-1 0 1,-1 0-1,0 0 0,0 0 0,-1 1 0,0-1 0,-1 1 1,-1 0-1,1 0 0,-1 0 0,-1 0 0,0 0 0,-2 6 124,2-15-1268,-1-5 533</inkml:trace>
  <inkml:trace contextRef="#ctx0" brushRef="#br0" timeOffset="5880.702">4728 1085 5089,'-80'-68'2089,"58"54"-409,21 14-1634,0 0 0,1 0 0,-1 0-1,1-1 1,-1 1 0,1 0 0,-1 0-1,0 0 1,1 0 0,-1 0 0,1 0-1,-1 1 1,1-1 0,-1 0 0,1 0-1,-1 0 1,0 0 0,1 1 0,-1-1-1,1 0 1,-1 1 0,1-1-46,-1 1 58,0 1 0,0-1 0,0 1 0,0-1 1,1 1-1,-1 0 0,0-1 0,1 1 0,-1 0 0,1-1 0,0 1 0,0 0 0,-1-1 1,1 1-59,0 3 94,-4 16 135,1 1 0,1-1 0,1 1 0,1 0 0,1-1 0,1 1 0,0 0 0,2-1 0,1 0 0,0 0 0,4 5-229,-9-24 86,1 0-1,0 1 1,1-1 0,-1 0-1,0 0 1,0-1 0,1 1-1,-1 0 1,1 0 0,0-1-1,-1 1 1,1-1 0,1 1-86,-2-1 38,0-1 0,0 0 0,-1 0 1,1 1-1,0-1 0,0 0 1,-1 0-1,1 0 0,0 0 0,0 0 1,0 0-1,-1 0 0,1-1 0,0 1 1,0 0-1,-1 0 0,1 0 0,0-1 1,0 1-1,-1 0 0,1-1 1,0 1-1,-1-1 0,1 1 0,-1-1 1,1 1-1,-1-1 0,1 1 0,0-1 1,-1 0-1,0 1 0,1-1 0,-1 0 1,1 1-1,-1-1 0,0 0 1,0 1-1,1-1 0,-1-1-38,5-7 127,-1-1-1,-1-1 1,0 1-1,0 0 1,-1-1-1,0 0 1,-1 1-1,0-1 1,0 0-1,-2 0 1,1 0-1,-1 1 1,-2-8-127,-2-9-58,-2 1 1,-1 0-1,-1 1 1,-11-23 57,20 47-1418,1 3 680,29 43 384,163 191-1256,-184-224 1554,0-2 607,-10-26 395,-4-9-362,2-1 0,0 1 0,2-1 0,0 0 0,2-3-584,0 22 18,-1-1 1,1 0-1,1 1 0,0 0 1,0-1-1,0 1 0,1 0 1,0 0-1,0 0 0,1 0 1,0 1-1,0-1 0,0 1 1,1 0-1,0 0 0,0 1 1,1 0-1,0 0 0,3-3-18,-4 4-333,0 0 0,1 1 0,0-1 0,0 1 0,0 0 0,0 1 0,1-1 0,-1 1 0,2 0 333,14 0-870</inkml:trace>
  <inkml:trace contextRef="#ctx0" brushRef="#br0" timeOffset="6964.135">5561 1325 5625,'0'1'164,"0"0"-1,0 0 0,0 0 1,0 0-1,0 0 0,0 0 1,0 0-1,1-1 0,-1 1 0,0 0 1,0 0-1,1 0 0,-1 0 1,1 0-1,-1 0 0,1-1 1,-1 1-1,1 0 0,-1 0 1,1-1-1,0 1 0,-1 0 1,1-1-1,0 1 0,0-1 1,-1 1-1,1-1 0,0 1 1,0-1-1,0 0 0,0 1 1,0-1-1,0 0 0,-1 0 1,1 1-1,0-1 0,0 0 1,0 0-1,0 0 0,0 0 1,0 0-1,0-1 0,0 1 1,0 0-1,0 0 0,0-1-163,5 1 468,0-1-1,0 0 1,0-1-1,0 1 1,0-1-1,3-2-467,6-5 381,0 0 0,-1 0 0,0-1 0,0-1 0,-2 0 0,1-1 0,-1-1 0,-1 0 0,6-9-381,-9 12 46,-1-1 1,0 1-1,-1-2 1,0 1-1,-1-1 1,0 1-1,0-1 1,-2-1-1,1 1 1,-2-1-1,0 1 1,0-1-1,-1-2-46,-1 11-1,0 0 0,0 0 0,-1 0-1,1-1 1,-1 1 0,0 0 0,0 0-1,-1 1 1,1-1 0,-1 0 0,0 0-1,0 1 1,0-1 0,0 1 0,-1-1-1,1 1 1,-1 0 0,0 0 0,0 0 0,0 1-1,0-1 1,-1 1 0,1-1 0,-1 1-1,1 0 1,-1 0 0,0 1 0,0-1-1,0 1 1,-3-1 1,2 1-42,1 0 0,-1 1 0,1-1 0,-1 1 0,0 0 0,1 0-1,-1 0 1,0 1 0,1 0 0,-1 0 0,1 0 0,-1 0 0,1 1 0,0 0 0,-1 0 0,1 0 0,0 0 0,0 1-1,0-1 1,1 1 0,-1 0 0,1 0 0,-1 0 0,1 1 0,0-1 0,0 1 0,0 1 42,-1 3-19,-1 1 1,1-1 0,1 1 0,-1 0-1,2 0 1,-1 1 0,1-1 0,1 0-1,-1 1 1,2 0 0,-1-1-1,1 1 1,1-1 0,0 1 0,0-1-1,1 1 1,0-1 0,2 5 18,-1-5 4,0 0 1,0 0-1,1 0 1,0 0-1,0-1 1,1 1-1,0-1 1,1 0-1,0-1 1,0 0-1,1 1 1,-1-2-1,2 1 1,-1-1-1,1 0 1,0-1-1,0 0 1,1 1-5,0-2-92,0 0 0,0-1 0,0 0 0,0 0 0,1-1 0,-1 0-1,1-1 1,-1 0 0,1 0 0,0-1 0,-1 0 0,1-1 0,0 0 0,-1-1 0,1 1 0,-1-2 0,0 0 0,0 0 0,0 0 0,0-1 0,0-1 0,-1 1 0,0-1 0,0-1 0,0 0 0,0 0 0,1-3 92,6-4-603,-1-2 0,-1 0 1,0 0-1,-1-1 0,-1-1 0,-1 0 0,0-1 1,1-3 602,-8 15 120,-1-1 1,1 1 0,-1 0 0,-1-1-1,1 1 1,-1-1 0,0 1 0,0-1-1,-1 1 1,0-1 0,0 0 0,-1 1-1,1-1 1,-2 1 0,1-1 0,-1 1-1,1-1 1,-2 1 0,1 0 0,-1 0-1,0 0 1,0 0 0,-1 0 0,1 1-1,-1 0 1,-1-1-121,2 2 224,-1 0 0,0-1 0,0 1 0,-1 0 0,1 1 0,-1-1 0,-4-2-224,7 6 18,1-1 1,0 1-1,-1-1 1,1 1-1,-1 0 1,1-1-1,-1 1 0,1 0 1,0 0-1,-1 0 1,1 0-1,-1 0 0,1 1 1,-1-1-1,1 0 1,0 1-1,-1-1 1,1 1-1,0-1 0,-1 1 1,1-1-1,0 1 1,0 0-1,-1 0 0,1 0 1,0 0-1,0 0 1,0 0-1,0 0 0,0 0 1,0 0-1,1 0 1,-1 1-1,0-1 1,0 0-19,-5 10 29,0 0 1,1 0 0,0 1 0,1-1 0,0 1 0,0 0 0,1 0 0,1 1 0,0-1-1,1 10-29,-1 13 132,1 0-1,3 0 0,1 6-131,-1-27 105,0 0 0,0 0-1,4 8-104,-6-19 27,1-1-1,-1 0 0,1 0 0,0 0 0,-1 0 1,1 0-1,0 0 0,0 0 0,1 0 0,-1 0 1,0 0-1,1 0 0,-1-1 0,1 1 0,-1 0 0,1-1 1,0 0-1,-1 1 0,1-1 0,0 0 0,0 0 1,0 0-1,0 0 0,0 0 0,2 0-26,-2-1 25,-1 0-1,1 0 0,-1-1 0,1 1 1,-1-1-1,0 1 0,1-1 1,-1 1-1,0-1 0,1 0 1,-1 0-1,0 0 0,0 1 1,1-1-1,-1 0 0,0-1 0,0 1 1,0 0-1,0 0 0,-1 0 1,2-1-25,16-30 277,-16 28-239,10-22 43,-2 0 1,0-1 0,-2 0-1,-1 0 1,1-19-82,1 71-64,3 27-2,38 278 149,-45-295-52,-5-30-14,1 0-1,0 0 1,0 1 0,0-1-1,1 0 1,-1 0 0,1 0-1,1-1 1,-1 1 0,1 0-1,2 3-16,-4-7 5,1 1-1,0-1 0,0 1 0,0-1 0,0 0 0,0 0 0,0 0 0,0 0 1,0 0-1,0 0 0,0 0 0,1-1 0,-1 1 0,0-1 0,1 1 0,-1-1 0,0 0 1,1 0-1,-1 0 0,0 0 0,0-1 0,1 1 0,-1-1 0,0 1 0,1-1 0,-1 0 1,2-1-5,-1 1-133,1 0 1,0-1 0,-1 0-1,1 0 1,-1 0-1,1 0 1,-1-1 0,0 1-1,0-1 1,0 1 0,-1-1-1,1 0 1,1-3 132,24-45-4164,-26 46 3731,13-28-1060</inkml:trace>
  <inkml:trace contextRef="#ctx0" brushRef="#br0" timeOffset="7962.699">6389 921 4465,'0'0'208,"-1"0"1,1-1-1,0 1 1,-1 0-1,1-1 1,-1 1-1,1 0 1,-1 0-1,1 0 1,-1-1-1,1 1 1,-1 0-1,1 0 1,-1 0-1,1 0 1,-1 0-1,1 0 1,-1 0-1,1 0 1,-1 0-1,1 0 1,-1 0-1,1 0 1,-1 0-1,1 0 1,-1 1-1,1-1 1,-1 0-1,1 0 1,-1 1-1,1-1 1,-1 0-1,1 1-208,-11 18 2581,1 31-1313,10-48-1049,-4 33 440,2-1 0,1 1 0,4 31-659,-2-50 179,2 1 1,0 0 0,0-1-1,2 0 1,0 1-1,0-2 1,2 1 0,7 13-180,-13-27 20,0-1 1,-1 0 0,1 1 0,0-1-1,0 0 1,0 1 0,0-1 0,0 0 0,1 0-1,-1 0 1,0 0 0,0 0 0,1 0-1,-1 0 1,1-1 0,-1 1 0,1 0-21,-2-1 12,1 0 0,0 0 0,0 0 0,0 0 0,-1 0 0,1 0 0,0 0 0,0-1 0,-1 1 0,1 0 0,0 0 0,0-1 0,-1 1 0,1 0 0,0-1 1,-1 1-1,1-1 0,0 1 0,-1-1 0,1 1 0,-1-1 0,1 1 0,0-2-12,3-3 52,0-1 0,-1 0-1,0 0 1,0-1 0,0 1 0,1-4-52,-2 5 14,7-23 20,-2-1-1,0 0 1,-2 0 0,-1 0 0,0-29-34,4-26-128,-3 125-97,1-1-1,5 9 226,-11-48-3,4 22-84,2 0 1,1 0 0,8 19 86,-13-37-154,0 0 1,1 0 0,-1 0-1,1-1 1,0 1-1,0-1 1,1 1 0,-1-1-1,1 0 1,0 0 0,0-1-1,0 1 1,1-1-1,-1 0 1,1 0 0,0 0-1,0-1 1,0 0-1,4 2 154,-6-4-133,1 1 0,-1-1 0,1 0 1,-1 0-1,1 0 0,-1-1 0,1 1 0,-1-1 0,1 0 0,-1 0 0,0 0 0,1 0 0,-1-1 0,0 1 0,0-1 0,0 0 0,1-1 133,10-7-209,-1 0-1,0 0 1,2-4 209,-5 4-47,-2 3 62,-1 0 0,0-1 0,0-1 0,-1 1 0,0-1-1,-1 0 1,1 0 0,-2 0 0,1-1 0,-2 0 0,2-4-15,-3 10 51,-1 0 0,0-1 0,0 1-1,-1 0 1,1-1 0,-1 1 0,0 0 0,0-1 0,0 1 0,-1-1 0,1 1 0,-1 0 0,0-1 0,0 1 0,-1 0 0,0 0 0,1 0 0,-1 0-1,0 0 1,-1 0 0,1 0 0,-1 1 0,0-1 0,0 1 0,0 0 0,0 0 0,0 0 0,-1 0-51,2 1 17,0 1 1,0-1-1,0 1 1,0 0-1,0 0 1,0 0-1,-1 0 1,1 0-1,0 0 1,-1 0-1,1 1 1,0-1-1,-1 1 1,1 0-1,-1 0 1,1 0-1,0 0 1,-1 0-1,1 0 1,-1 1-1,1-1 0,0 1 1,-1 0-1,1 0 1,0 0-1,0 0 1,-1 0-1,1 0 1,0 0-1,0 1 1,0-1-1,1 1 1,-1-1-1,0 1 1,0 0-1,1 0 1,-1 0-1,1 0-17,-6 7 30,0 1 1,2-1-1,-1 1 0,1 0 1,0 0-1,1 1 0,-2 6-30,2-4 71,0-4 39,1-1 1,1 1-1,-1-1 0,1 1 1,0 0-1,1 0 0,0 0 0,1 0 1,0 0-1,0 1 0,2 6-110,-2-16 24,0 1 0,0-1 0,0 1 0,1 0 0,-1-1 0,0 1 0,0-1 0,1 1 0,-1-1-1,0 1 1,1 0 0,-1-1 0,0 1 0,1-1 0,-1 0 0,1 1 0,-1-1 0,1 1 0,-1-1 0,1 0 0,-1 1-1,1-1 1,-1 0 0,1 0 0,-1 1 0,1-1 0,0 0 0,-1 0 0,1 0 0,0 0 0,-1 0 0,1 0-24,1 0 49,0 0 1,-1-1 0,1 1 0,0-1-1,-1 0 1,1 0 0,-1 1 0,1-1-1,-1 0 1,1 0 0,-1-1 0,1 1-50,31-36 622,-14 9-447,-16 22-166,1 0 1,0 0-1,0 0 1,0 0-1,1 1 1,0 0-1,0 0 0,0 0 1,5-2-10,-9 6-10,0 1 0,0-1 1,1 1-1,-1 0 0,0 0 1,1-1-1,-1 1 0,0 0 1,1 0-1,-1 0 0,0 1 0,1-1 1,-1 0-1,0 0 0,1 1 1,-1-1-1,0 1 0,0-1 1,1 1-1,-1 0 0,0-1 1,0 1-1,0 0 0,0 0 0,0 0 1,0 0-1,0 0 0,0 0 10,29 34-250,-23-26 190,-5-6 55,0 0-1,0-1 1,0 1-1,0-1 0,1 0 1,-1 0-1,1 0 1,-1 0-1,1 0 1,0 0-1,0-1 1,0 1-1,0-1 0,0 0 1,0 0-1,0 0 1,0 0-1,1 0 6,-1-2 7,0 1 0,0-1 0,-1 1 0,1-1 0,0 0 0,0 0 0,0 0 0,-1-1 0,1 1 0,0-1 0,-1 1 0,1-1 0,-1 0 0,0 0-1,0 0 1,0 0 0,0 0 0,0-1 0,2-1-7,15-17 17,-2-1-1,0 0 0,-1-1 0,-1-1 0,-1 0 1,8-22-17,-20 39 6,0 0 1,-1-1-1,0 1 0,-1-1 1,0 0-1,0 1 1,0-1-1,-1 1 1,0-1-1,-1 1 1,1-1-1,-1 1 0,-2-4-6,1 2 7,-1 0 0,0 0 0,0 1 0,-1-1 0,0 1 0,0 0 0,-1 1 0,0-1 0,0 1 0,-4-3-7,9 9-3,0 0 0,0 0 0,-1 0 0,1 0 0,0 0 0,-1 0 0,1 0-1,0 0 1,-1 1 0,1-1 0,-1 1 0,1-1 0,-1 1 0,1-1 0,-1 1 0,0 0 0,1 0 0,-1 0 0,1 0 0,-1 0 0,0 0 0,1 0-1,-1 1 1,1-1 0,-1 1 0,1-1 0,-1 1 0,1-1 0,-1 1 0,1 0 0,0 0 0,-1-1 0,1 1 0,0 0 0,-1 0 0,1 0-1,0 1 1,0-1 0,-1 1 3,-3 5 15,0 0 0,0 0 1,1 1-1,0-1 0,0 1 0,-2 7-15,-3 8 108,2-1 0,1 1 0,1 0 0,1 0 0,1 1 0,0-1 0,2 1 0,1-1 0,1 1 0,2 6-108,-2-18 80,2 0-1,-1-1 1,2 1-1,-1-1 1,2 1-1,-1-1 1,1 0 0,1-1-1,6 9-79,-7-12 44,0-1-1,0 0 0,1 0 1,0 0-1,1 0 1,-1-1-1,1 0 1,0 0-1,0-1 0,0 0 1,1 0-1,0-1 1,-1 0-1,7 1-43,-11-3-54,0 0-1,0 0 0,-1-1 1,1 1-1,0-1 1,0 0-1,0 0 1,0 0-1,0 0 0,0 0 1,0-1-1,-1 1 1,1-1-1,0 0 0,0 0 1,-1 0-1,1 0 1,0 0-1,-1 0 0,1-1 1,-1 0-1,0 1 1,1-1-1,-1 0 1,0 0-1,0 0 0,0 0 1,0-1-1,1-1 55,14-25-520</inkml:trace>
  <inkml:trace contextRef="#ctx0" brushRef="#br0" timeOffset="8641.184">7763 856 6201,'2'-19'2769,"-1"8"-1121,1 2-263,-2 10-161,-2 8-184,0 19-320,1 10-112,1 17-176,2 8-47,2 11-129,0 4-80,0-3-80,-3-7-24,0-18-80,0-11-152,1-20-633,-1-12-415,-1-19 704</inkml:trace>
  <inkml:trace contextRef="#ctx0" brushRef="#br0" timeOffset="9016.632">7651 1112 7570,'-1'0'165,"1"0"0,-1 0 0,1 0 0,-1 0 0,1 0 0,-1-1 0,1 1 0,-1 0 0,1 0 0,0-1 0,-1 1 0,1 0 0,-1-1 0,1 1 1,0 0-1,-1-1 0,1 1 0,0 0 0,-1-1 0,1 1 0,0-1 0,0 1 0,-1-1 0,1 1 0,0-1 0,0 1 0,0-1 0,0 1 0,-1-1 0,1 1 0,0-1 1,0 1-1,0-1 0,0 1 0,0-1 0,0 1 0,1-1 0,-1 1 0,0-1 0,0 1 0,0-1 0,0 1-165,2-2 214,0 1 0,-1-1 0,1 1 0,0 0 0,0 0 0,0-1 0,0 1 0,0 1 0,0-1 0,0 0 0,1 0-214,60-13 1038,-63 13-939,5 0-52,1 1 0,-1-1 0,0 1 0,0 0 0,0 0 0,0 0 0,0 1 0,0-1 0,0 1 0,0 1-1,0-1 1,0 1 0,0 0 0,-1 0 0,1 0 0,-1 0 0,4 3-47,-2 0 22,-1 0 0,0 0 0,0 0-1,-1 0 1,1 1 0,-1 0 0,0 0 0,-1 0 0,1 0 0,-1 1 0,-1 0-1,2 4-21,17 67 228,-16-50-50,2 0 0,6 11-178,-11-32 68,1-1 0,0 1 0,0-1 1,0 0-1,1 0 0,0 0 0,0 0 0,1-1 1,-1 0-1,1 0 0,5 4-68,-9-8 33,1 1 0,0-1 0,0 0 0,0 0 0,0 1 0,0-1 0,0 0 0,0-1 0,1 1 0,-1 0 0,0-1 0,0 1 0,1-1 0,-1 0-1,0 0 1,1 1 0,-1-2 0,0 1 0,1 0 0,-1 0 0,0-1 0,2 0-33,0-1 42,0 1-1,-1-1 1,1 0 0,-1-1-1,0 1 1,0-1-1,0 1 1,0-1-1,0 0 1,-1 0 0,1 0-1,1-3-41,4-7 79,0-1 0,-1 1 1,-1-1-1,0-1 0,-1 1 0,2-9-79,-3 7 32,-1 0 0,-1-1 0,0 1 0,-1 0 0,-1-1 0,0 1 0,-1-1 0,-2-6-32,2 17-40,0 0-1,0 0 1,0 1-1,-1-1 1,0 0-1,0 1 1,0-1-1,-1 1 1,0-1-1,0 1 1,0 0-1,0 0 0,-1 1 1,0-1-1,0 1 1,0 0-1,-1 0 1,0 0-1,1 0 1,-1 1-1,0 0 1,-1 0-1,1 0 1,-3 0 40,3 1-140,0 1-1,1 1 1,-1-1-1,0 1 1,0-1 0,0 1-1,1 1 1,-1-1 0,0 1-1,0 0 1,1 0-1,-1 0 1,1 0 0,-1 1-1,1 0 1,-1 0 0,1 0-1,0 1 1,0-1-1,0 1 1,0 0 0,1 0-1,-1 0 1,-1 3 140,-3 2-536,1 0 0,0 0 1,0 1-1,1 0 0,0 0 0,1 1 0,0 0 0,1 0 1,0 0-1,-1 3 536,-4 23-1289</inkml:trace>
  <inkml:trace contextRef="#ctx0" brushRef="#br0" timeOffset="9520.814">8904 1183 6625,'-8'1'3089,"8"0"-792,2 1-873,9 1-168,6 0 88,6-3-327,1 0-281,1-1-432,-4-3-152,-2 2-424,-2-3-360,-1-2-1001,2 1 977</inkml:trace>
  <inkml:trace contextRef="#ctx0" brushRef="#br0" timeOffset="10147.769">9326 919 7146,'-79'-27'2624,"80"27"-2564,-1 0-1,0 0 1,1 0-1,-1 0 1,1-1 0,-1 1-1,0 0 1,1 0-1,-1 0 1,0 0-1,1-1 1,-1 1 0,0 0-1,1 0 1,-1-1-1,0 1 1,1 0 0,-1-1-1,0 1 1,0 0-1,1-1 1,-1 1-1,0 0 1,0-1 0,0 1-1,0-1 1,1 1-1,-1 0 1,0-1 0,0 1-1,0-1 1,0 1-1,0 0 1,0-1-1,0 1 1,0-1 0,0 1-1,0 0 1,0-1-1,0 1 1,-1-1 0,1 1-1,0 0 1,0-1-1,0 1 1,0-1-1,-1 1 1,1 0 0,0-1-1,0 1 1,-1 0-1,1 0 1,0-1 0,-1 1-1,1 0 1,0-1-1,-1 1 1,1 0-1,0 0 1,-1 0 0,1 0-1,-1-1 1,1 1-1,0 0 1,-1 0-60,11-5 401,1 0-1,-1 0 1,1 1-1,0 0 1,0 1 0,0 1-1,1 0 1,-1 0-1,1 1-400,-4 0 49,-1 0 0,0 1 0,1 1 0,-1-1 0,1 1 0,-1 0 0,0 1 0,0 0 0,0 0 0,0 0-1,0 1 1,0 0 0,-1 0 0,4 3-49,-8-5-3,0 0-1,0 1 0,0-1 1,-1 1-1,1-1 0,0 1 1,-1 0-1,1-1 0,-1 1 1,0 0-1,0 0 0,0 0 1,0 0-1,0 0 0,0 0 1,0 1-1,-1-1 1,1 0-1,-1 0 0,1 0 1,-1 1-1,0-1 0,0 1 4,0 2-10,-1-1 1,0 0-1,0 0 0,-1 0 0,1 0 0,-1-1 0,0 1 0,0 0 1,0-1-1,0 1 0,0-1 0,-2 2 10,-8 8-14,0-1 1,0 0-1,-1 0 0,-1-1 0,-10 6 14,2-2 22,10-6 17,-1 0 0,0-1 0,0-1 1,-1 0-1,-4 1-39,29-16 64,12-3-24,-16 10-33,-1 0 0,0 1 1,0-1-1,1 1 0,-1 0 0,0 1 1,0 0-1,1 0 0,-1 0 0,0 1 0,0 0 1,0 0-1,-1 0 0,1 1 0,0 0 1,-1 0-1,0 0 0,1 1 0,-1-1 1,-1 1-1,1 1 0,1 1-7,2 1-8,-1 2 0,1-1 0,-1 1-1,-1 0 1,0 1 0,0-1 0,-1 1 0,0 0 0,-1 1 0,0-1-1,-1 1 1,1 2 8,-3-9 0,0 1 0,0-1-1,-1 0 1,0 0 0,1 1 0,-2-1-1,1 0 1,0 1 0,-1-1 0,0 0-1,0 1 1,0-1 0,0 0 0,-1 0-1,0 0 1,1 0 0,-2 0 0,1-1 0,0 1-1,-1 0 1,1-1 0,-1 0 0,0 0-1,0 0 1,-1 0 0,1 0 0,0 0-1,-1-1 1,0 0 0,-1 1 0,0 0 6,0-1 0,0 0-1,0-1 1,-1 1 0,1-1 0,0 0 0,-1 0 0,1-1 0,-1 0-1,1 0 1,-1 0 0,1 0 0,0-1 0,-1 0 0,1 0 0,0 0-1,-1-1 1,1 0 0,0 0 0,0 0 0,0-1 0,1 0 0,-1 1 0,-1-3-6,5 4-28,-49-40 212,48 39-285,0 0 1,0 0-1,0-1 0,0 1 1,0-1-1,0 1 1,0-1-1,1 0 1,-1 1-1,1-1 1,0 0-1,0 0 1,0 0-1,0 0 0,0 0 1,1 0-1,0 0 1,-1-3 100,6-6-1296,7-2 534</inkml:trace>
  <inkml:trace contextRef="#ctx0" brushRef="#br0" timeOffset="10495.216">9714 1237 10610,'-11'10'3897,"4"-2"-3049,-1-3-616,6-1-360,-3-7-200,3 0-616,2 2-2361,0 0 2281</inkml:trace>
  <inkml:trace contextRef="#ctx0" brushRef="#br0" timeOffset="12665.3">415 1511 7746,'-2'-9'3464,"-1"5"-1687,6 1-345,-5 3-464,1 0-248,0 0-239,0 8-41,0 21-64,5 38-16,0-26-104,-1-2-88,-1-1-88,-1-2-24,-1-8-136,-2-2-280,4-11-896,-2-5-689,5-12 1145</inkml:trace>
  <inkml:trace contextRef="#ctx0" brushRef="#br0" timeOffset="13014.243">415 1292 6273,'-8'0'2505,"5"4"-1481,1 2-936,0 0-168,10 4-1232,6 2 952</inkml:trace>
  <inkml:trace contextRef="#ctx0" brushRef="#br0" timeOffset="13350.448">793 1516 5785,'-5'-4'1570,"1"0"-1,-1 0 1,0 0 0,0 1-1,-5-4-1569,6 6 313,1-1 0,-1 1 0,1-1 0,-1 1 0,1 0 0,-1 0 0,0 1 0,-2-1-313,1 1 29,-1 1 0,1-1-1,-1 1 1,1 0 0,-1 0-1,1 1 1,0-1 0,-1 1 0,1 0-1,0 1 1,0-1 0,0 1-1,-1 1-28,-5 3 3,0 1 0,1 0 1,0 0-1,-2 3-3,9-8-5,0 0 0,1 0 1,-1 0-1,0 0 0,1 0 1,0 1-1,-1-1 0,2 1 1,-1 0-1,0-1 0,1 1 1,-1 0-1,1 0 1,0 0-1,0 1 5,2-4-1,-1 0 1,0 0 0,0 0-1,1 0 1,-1 0-1,0 0 1,1-1-1,-1 1 1,1 0 0,-1 0-1,1 0 1,-1 0-1,1 0 1,0-1-1,0 1 1,-1 0 0,1-1-1,0 1 1,0-1-1,0 1 1,0-1 0,-1 1-1,1-1 1,0 1-1,0-1 1,0 0-1,0 1 1,0-1 0,0 0-1,0 0 1,0 0-1,0 0 1,0 0-1,0 0 1,44 1 176,-34-1-124,7 0-12,-1 1-1,1 0 0,-1 2 0,1 0 1,-1 1-40,-11-3 4,-1 1 1,0-1-1,0 1 1,0 0-1,0 0 1,0 1 0,0 0-1,0 0 1,-1 0-1,0 0 1,1 1-1,-1-1 1,0 1 0,-1 0-1,1 0 1,-1 1-1,0-1 1,1 1-5,-3-3 12,0 0 0,0 0 0,0 0 1,-1 0-1,1 1 0,0-1 0,-1 0 0,1 0 0,-1 0 1,0 1-1,0-1 0,0 0 0,0 0 0,0 0 0,0 1 1,0-1-1,-1 0 0,1 0 0,-1 0 0,0 0 0,0 1 1,0-1-1,0 0 0,0 0 0,0-1 0,0 1 0,0 0 0,-1 0 1,1 0-1,-1-1 0,1 1 0,-1-1 0,0 1-12,-2 0 25,0 1 0,-1 0 0,1-1 0,0 0 0,-1 0 0,0 0 0,0-1 0,1 1 0,-1-1 0,0 0 0,0-1 0,0 1 0,0-1 0,-2 0-25,-10-1-257,0 0-1,0-1 1,0-1 0,0-1 0,1-1 0,-3-1 257,5-1-510</inkml:trace>
  <inkml:trace contextRef="#ctx0" brushRef="#br0" timeOffset="24112.007">5089 1619 216,'-1'-1'104,"0"0"-48,0 0-72,-1 0 8</inkml:trace>
  <inkml:trace contextRef="#ctx0" brushRef="#br0" timeOffset="24899.774">5018 1527 752,'-3'-4'173,"0"0"1,0 0-1,0 0 0,0-1 1,1 1-1,-1-1 0,0-2-173,-3-26 3743,11-59 6648,-28 176-8265,17-62-2103,1 0 1,0 0-1,2 1 0,1 0 0,1-1 1,1 1-1,0 1-23,7-8 124,-7-16-115,0 0 1,1 0-1,-1 0 1,1 0-1,-1 1 0,1-1 1,-1 0-1,0 0 0,1 0 1,-1 0-1,1 0 0,-1 0 1,1 0-1,-1 0 1,1 0-1,-1-1 0,0 1 1,1 0-1,-1 0 0,1 0 1,-1 0-1,0-1 0,1 1 1,-1 0-1,1 0-9,27-28 547,-7 7-309,-18 19-224,0 1 1,0-1 0,0 1-1,1 0 1,-1-1 0,1 1-1,-1 1 1,1-1-1,-1 1 1,1-1 0,0 1-1,-1 0 1,1 0 0,-1 1-1,1-1 1,-1 1-1,1-1 1,-1 1-15,4 1 6,-1 1 1,1 0-1,-1-1 1,0 2-1,0-1 1,-1 1-1,1 0 1,-1 0-1,4 4-6,-2-2 6,0 1-1,0 0 1,-1 1-1,0-1 0,-1 1 1,0 0-1,0 0 1,0 1-1,-1 0 1,-1-1-1,1 1 0,-2 1 1,1-1-1,-1 2-5,-1-4 18,-1-1-1,0 0 0,-1 0 0,1 0 1,-1 0-1,0 0 0,-1 0 0,1 0 1,-1-1-1,-1 1 0,1 0 1,-1-1-1,0 0 0,0 1 0,0-1 1,-3 2-18,3-4-4,1 0 0,-1 0 0,1 0 0,-1-1 0,0 0 0,0 1 1,0-1-1,-1 0 0,1-1 0,0 1 0,-1 0 0,1-1 0,-1 0 1,0 0-1,1 0 0,-1 0 0,0-1 0,0 1 0,1-1 0,-1 0 0,0 0 1,0 0-1,1-1 0,-1 1 0,0-1 0,0 0 0,-1-1 4,3 2-124,-1-1 0,1 0 1,0 0-1,0 0 0,0-1 0,0 1 0,1 0 0,-1-1 0,0 1 0,0-1 0,1 1 0,-1-1 0,1 0 0,-1 0 0,1 0 1,0 0-1,0 0 0,0 0 0,-1-1 124,1-2-512,-1 0 0,1 0 1,0 0-1,0 0 0,0 0 1,1 0-1,0 0 0,0-3 512,2-16-929</inkml:trace>
  <inkml:trace contextRef="#ctx0" brushRef="#br0" timeOffset="25251.745">4962 1402 8162,'6'0'3545,"6"-2"-1553,5-1-312,7-7-79,1-2-209,5-5-568,0 2-240,1 5-416,-2 1-320,1 6-704,-2 2-400,-5 2 704</inkml:trace>
  <inkml:trace contextRef="#ctx0" brushRef="#br0" timeOffset="27394.581">359 1991 8882,'-4'22'3561,"2"7"-2225,2 0-488,4 5-184,1 0-128,-1 1-112,-1-2-47,-3-10-121,0-4-56,0-12-384,0-4-449,1-14-39,0-7 272</inkml:trace>
  <inkml:trace contextRef="#ctx0" brushRef="#br0" timeOffset="27395.581">368 1804 6689,'-41'-17'2577,"34"30"-1665,7-4-1976,3-4 776</inkml:trace>
  <inkml:trace contextRef="#ctx0" brushRef="#br0" timeOffset="27778.118">499 1898 8882,'45'54'3107,"-44"-53"-3010,-1-1 0,0 0-1,0 0 1,0 1-1,0-1 1,1 0 0,-1 0-1,0 1 1,0-1 0,0 0-1,0 1 1,0-1 0,0 0-1,0 0 1,0 1 0,0-1-1,0 0 1,0 1 0,0-1-1,0 0 1,0 1 0,0-1-1,0 0 1,0 1 0,0-1-1,0 0 1,0 0 0,0 1-1,0-1 1,-1 0 0,1 0-1,0 1 1,0-1-1,0 0 1,-1 0 0,1 1-1,0-1 1,0 0-97,-15 9-224,1 0 323,13-8-99,-5 4 1,-1 0-1,1 1 1,0 0 0,1 0 0,0 0 0,-2 4-1,6-9-4,-1 1 0,1-1 0,1 1 1,-1 0-1,0 0 0,0-1 0,1 1 1,-1 0-1,1 0 0,-1 0 0,1 0 1,0-1-1,0 1 0,0 0 0,0 0 0,0 0 1,0 0-1,0 0 0,1 0 0,-1-1 1,1 1-1,-1 0 0,1 0 0,0 0 1,-1-1-1,1 1 0,0 0 0,0-1 1,0 1-1,1-1 0,-1 1 0,0-1 1,1 0-1,0 2 4,40 31 17,28 26 114,-65-55-88,0 0 1,0 1-1,0 0 1,-1 0-1,0 0 1,0 1-1,-1-1 1,0 1-1,0 0 1,1 4-44,-3-10 32,-1 1 1,1 0-1,-1 0 1,1 0-1,-1 0 1,0 0-1,0 0 1,0 0-1,0 1 0,0-1 1,0 0-1,0 0 1,-1 0-1,1 0 1,-1-1-1,0 1 1,1 0-1,-1 0 1,0 0-1,0 0 1,0-1-1,0 1 1,-1 0-1,1-1 0,0 1 1,-1-1-1,1 1 1,-1-1-1,1 0 1,-1 0-1,0 1 1,1-1-1,-1 0 1,0-1-1,0 1 1,0 0-1,0 0 1,0-1-1,0 1 0,0-1 1,0 0-1,0 0 1,-2 1-33,-3-1 24,0 1 1,0-1-1,-1 0 0,1 0 1,0-1-1,0 0 0,0-1 1,0 1-1,0-1 0,0-1 1,0 1-1,0-1-24,1-1-163,0 1-1,0-1 1,0-1 0,0 1-1,1-1 1,0 0 0,0 0-1,0 0 1,0-1-1,-1-3 164,-6-11-464</inkml:trace>
  <inkml:trace contextRef="#ctx0" brushRef="#br0" timeOffset="28877.237">1683 2116 5401,'3'-4'-103,"1"-1"815,-1 1 1,0-1 0,0 0-1,-1 0 1,1 0 0,-1 0 0,0 0-1,-1 0 1,1-1 0,-1 1-1,0-1 1,0 1 0,-1-1-1,1-4-712,-2 6 101,1 0-1,-1 0 1,1 0-1,-1 0 1,0 0 0,0 1-1,-1-1 1,1 0-1,-1 1 1,0-1-1,0 1 1,0 0-1,0-1 1,-1 1-1,1 0 1,-1 0 0,0 1-1,0-1 1,0 0-1,0 1 1,0 0-1,-1 0 1,1 0-1,0 0 1,-1 0-1,0 1 1,0-1-101,1 1-28,-1 1 0,1-1 0,0 0 0,0 1 0,-1 0 0,1 0 0,0 0 0,-1 0 0,1 0 0,0 1 0,-1-1 0,1 1 0,0 0 0,0 0 0,0 0-1,0 1 1,0-1 0,0 1 0,0 0 0,0-1 0,0 1 0,1 1 0,-1-1 0,1 0 0,-1 0 0,1 1 0,0 0 0,0-1 0,0 1 0,1 0 0,-2 2 28,-3 7-55,2-1 0,-1 1 0,1 0 1,1 0-1,0 0 0,1 0 0,1 1 0,-1 4 55,0 22-176,2-1 0,2 3 176,-1-32-11,0 1 0,1 0 0,0-1 0,0 1 0,1-1 1,0 0-1,4 6 11,-6-14 4,0 1 1,0 0 0,0 0 0,0 0 0,0 0-1,1-1 1,-1 1 0,1 0 0,-1-1 0,1 1-1,0-1 1,-1 0 0,1 0 0,0 0 0,0 0-1,0 1-4,0-2 10,0 0-1,-1 0 1,1 0-1,0 0 1,-1 0-1,1 0 1,-1 0-1,1 0 1,0-1-1,-1 1 1,1 0-1,-1-1 1,1 0-1,-1 1 1,1-1-1,-1 0 1,1 0-1,-1 0 1,0 0-1,1 0 1,-1 0-1,0 0 1,0 0-1,1-1-9,4-4 30,-1-1 1,1 0-1,-1 0 0,0-1 1,-1 1-1,1-1 0,-2 0 0,1 0 1,-1 0-1,0-1 0,-1 1 0,0-1 1,1-8-31,1-16 18,-2-1 0,-1 1-1,-1-3-17,0 11-5,1 36-120,1 0 0,1 0 1,0 0-1,1 0 1,2 6 124,4 10-38,20 68-7,46 157-210,-66-208 240,-2 0 1,-2 1-1,-2 0 1,-1 37 14,-3-71 22,0-1 0,-1 1 0,0-1-1,-1 1 1,0-1 0,-1 1 0,0-1 0,-1 0-22,3-7 8,0-1-1,0 1 0,-1-1 1,1 0-1,-1 1 0,0-1 1,1 0-1,-1 0 0,0 0 1,0 0-1,-1-1 0,1 1 1,0-1-1,0 1 0,-1-1 1,1 0-1,-1 1 1,1-1-1,-1-1 0,1 1 1,-1 0-1,0-1 0,0 1 1,1-1-1,-1 0 0,0 0 1,0 0-1,1 0 0,-1 0 1,0 0-1,1-1 1,-4 0-8,0-1-26,0 1 0,0-1 0,0 0 0,1-1 1,-1 1-1,1-1 0,-1 0 0,1-1 1,0 1-1,0-1 0,0 0 0,1 0 0,-1 0 1,1-1-1,0 0 0,0 0 0,0-1 26,-3-5-326,0-1 0,1 1 0,1-1 0,0 0 0,1-1 0,0 1 0,-1-10 326,-6-35-764</inkml:trace>
  <inkml:trace contextRef="#ctx0" brushRef="#br0" timeOffset="29380.514">1954 2186 6313,'2'25'2192,"1"4"432,-2-1 0,0 1 0,-4 25-2624,-2-98 3385,-5-44-3153,8 74-320,1 0 0,1 0 0,0 0 1,1 0-1,1 0 0,0 1 1,0-1-1,2 0 0,3-11 88,-7 25-47,1 0 1,-1-1-1,0 1 0,0 0 0,0-1 0,1 1 1,-1 0-1,0-1 0,0 1 0,1 0 0,-1 0 1,0-1-1,1 1 0,-1 0 0,0 0 0,1 0 1,-1-1-1,0 1 0,1 0 0,-1 0 0,1 0 1,-1 0-1,0 0 0,1 0 0,-1 0 0,0 0 1,1 0-1,-1 0 0,1 0 0,-1 0 0,0 0 1,1 0-1,-1 0 0,1 0 0,-1 0 0,0 0 1,1 1-1,-1-1 0,0 0 0,1 0 0,-1 0 1,0 1-1,1-1 0,-1 0 0,0 0 0,0 1 1,1-1-1,-1 0 0,0 1 0,0-1 0,1 0 1,-1 1-1,0-1 0,0 1 47,19 25-1069,-12-14 732,-3-8 350,0 0-1,0 0 1,0 0 0,1-1-1,-1 0 1,1 1-1,-1-2 1,1 1-1,0 0 1,0-1 0,1 0-1,-1 0 1,0-1-1,1 0 1,-1 1-1,1-2 1,-1 1-1,1-1 1,-1 0 0,1 0-1,-1 0 1,1-1-1,-1 0 1,1 0-1,-1 0 1,1-1 0,-1 1-1,0-1 1,0-1-1,0 1 1,0-1-1,0 0-12,0 0 70,0 0-1,0 0 1,-1 0 0,1-1-1,-1 0 1,0 1-1,0-2 1,-1 1-1,1 0 1,-1-1-1,0 0 1,0 1-1,0-1 1,-1 0 0,0-1-1,0 1 1,0 0-1,0-1 1,-1 1-1,0-1 1,0 1-1,0-1 1,-1 0-1,0 1 1,0-1-1,-1 1 1,1-1 0,-1 0-1,0 1 1,-1-1-1,-1-2-69,3 5-1,-1 1 0,1 0-1,-1-1 1,0 1 0,0 0 0,-1 0-1,1 0 1,0 0 0,-1 0 0,1 0-1,-1 0 1,1 0 0,-1 0 0,0 1 0,0-1-1,0 1 1,0-1 0,0 1 0,0 0-1,0 0 1,0 0 0,-1 0 0,1 0-1,0 0 1,-1 1 0,1-1 0,0 1-1,-1 0 1,1 0 0,-1-1 0,1 2-1,-1-1 1,1 0 0,-2 1 1,0 0-24,0 0 0,1 0 0,-1 1 0,1 0 0,-1 0 0,1 0 0,-1 0 0,1 0 0,0 1 0,0-1 0,0 1 0,0 0 0,1 0 0,-1 0 0,1 0 0,0 1-1,0-1 1,0 0 0,0 1 0,1 0 0,-1 1 24,-4 11-74,2 0 0,0 1 0,1 0 0,0-1 0,2 1 1,0 0-1,1 0 0,1 16 74,0-22-333,0-1 0,1 1 1,0-1-1,1 0 0,0 0 1,0 0-1,1 0 0,0 0 1,1-1-1,0 1 0,1-1 1,0-1-1,0 1 0,7 6 333,14 5-3116,5-10 1441</inkml:trace>
  <inkml:trace contextRef="#ctx0" brushRef="#br0" timeOffset="29777.725">2399 2072 4297,'-5'-3'999,"-1"0"0,0 0 0,-1 0 0,1 1 0,0-1 0,-1 2 0,-5-2-999,11 3 55,-1 0 1,0-1-1,0 1 1,0 1-1,0-1 1,0 0-1,1 0 1,-1 1-1,0-1 1,0 1-1,0-1 1,1 1-1,-1 0 1,0 0-1,1 0 1,-1 0-1,1 0 1,-1 0-1,1 0 1,-1 1-1,1-1 1,0 0-1,-1 1 1,1-1-1,0 1 1,0-1-1,0 1 1,0 0-1,1-1 1,-1 1-56,-3 8 12,0 0 1,0 0-1,1 0 0,1 1 1,0-1-1,0 1 1,1 0-1,0-1 0,1 1 1,1 0-1,-1 0 1,2-1-1,-1 1 0,1-1 1,1 1-1,0-1 0,0 0-12,-2-8 32,-1-1 0,1 0 0,-1 0-1,1 0 1,0 1 0,-1-1-1,1 0 1,0 0 0,0 0-1,0 0 1,0 0 0,0 0-1,0 0 1,0-1 0,0 1 0,0 0-1,0 0 1,0-1 0,0 1-1,1-1 1,-1 1 0,0-1-1,0 0 1,2 1-32,-2-1 39,0-1-1,1 1 1,-1 0-1,1-1 1,-1 0-1,1 1 1,-1-1-1,0 0 1,1 1-1,-1-1 1,0 0-1,0 0 1,0 0-1,0 0 1,0 0-1,0 0 1,0-1-1,0 1-38,7-9 195,-2-1 0,1 1 0,-2-1 0,5-10-195,-8 15 10,8-19 97,-8 19-97,0 0 0,0 0-1,1 0 1,0 1-1,0-1 1,1 1-1,3-5-9,-7 9-15,1 1-1,-1-1 1,1 0 0,-1 1-1,1-1 1,0 1-1,-1 0 1,1-1-1,0 1 1,-1-1 0,1 1-1,0 0 1,0 0-1,-1-1 1,1 1-1,0 0 1,0 0 0,-1 0-1,1 0 1,0 0-1,0 0 1,0 0-1,-1 0 1,1 0-1,0 0 1,0 1 0,-1-1-1,1 0 1,0 0-1,0 1 1,-1-1-1,1 0 1,0 1 0,-1-1-1,1 1 1,0-1-1,-1 1 1,1-1-1,-1 1 1,1 0 0,-1-1-1,1 1 1,-1 0 15,22 32-870,-20-29 767,9 20-479,-9-18 388,0 1 0,1-1-1,0 0 1,0 0 0,1 0-1,0 0 1,0-1-1,0 1 1,0-1 0,1 0-1,0-1 1,4 4 194,-8-7-49,-1-1 1,1 0-1,0 0 1,-1 0-1,1 1 0,0-1 1,-1 0-1,1 0 0,0 0 1,-1 0-1,1 0 1,0 0-1,-1 0 0,1 0 1,0 0-1,-1 0 0,1-1 1,0 1-1,-1 0 1,1 0-1,0-1 0,-1 1 1,1 0-1,-1-1 0,1 1 1,-1 0-1,1-1 1,-1 1-1,1-1 0,-1 1 1,1-1-1,-1 1 0,1-1 1,-1 0 48,12-23-2194,-11 21 1907,9-27-843</inkml:trace>
  <inkml:trace contextRef="#ctx0" brushRef="#br0" timeOffset="30276.248">2669 1848 4361,'-1'-1'189,"1"1"0,0-1 0,-1 1 0,1-1 0,-1 1 1,1 0-1,0-1 0,-1 1 0,1-1 0,-1 1 0,1 0 0,-1-1 0,1 1 0,-1 0 1,1 0-1,-1 0 0,0-1 0,1 1 0,-1 0 0,1 0 0,-1 0 0,1 0 0,-1 0 0,0 0 1,1 0-1,-1 0 0,1 0 0,-1 0 0,0 0-189,-10 15 2258,-1 35-1550,10-40-125,-1 10-380,0 1 0,1-1 0,1 0 1,1 1-1,1-1 0,1 1 1,0-1-1,2 0-203,-2-9 107,0 0 1,1 0-1,1 0 1,0-1-1,0 1 0,1-1 1,0 0-1,1-1 1,0 1-1,1-1 1,0 0-1,0-1 1,0 0-1,1 0 1,4 2-108,-10-8 65,1 0 0,0 0 1,0 0-1,1 0 1,-1 0-1,0-1 0,0 1 1,1-1-1,-1 0 0,1 0 1,-1-1-1,1 1 1,0-1-1,-1 1 0,1-1 1,-1 0-1,1-1 1,0 1-1,-1 0 0,1-1 1,-1 0-1,1 0 1,-1 0-1,0 0 0,1-1 1,-1 1-1,0-1 1,0 0-1,0 0 0,0 0 1,0 0-1,0-1 1,0 1-1,-1-1 0,2-1-65,4-5 56,-1 0 0,0 0 0,-1 0 0,1-1 0,-2 0-1,1 0 1,-2-1 0,1 1 0,-1-1 0,1-8-56,-2 7-1,-1 0 0,-1 0 0,0 0 0,0 0 0,-2-12 1,1 19-46,-1 0-1,1 0 1,-1 0-1,0 0 1,0 0-1,-1 1 0,1-1 1,-1 0-1,0 1 1,-1-1-1,1 1 1,-1 0-1,0 0 1,0 0-1,-2-3 47,5 7-12,0 0 1,0 0-1,-1 0 0,1-1 0,0 1 1,0 0-1,-1 0 0,1 0 1,0-1-1,0 1 0,-1 0 0,1 0 1,0 0-1,-1 0 0,1 0 1,0 0-1,-1 0 0,1 0 0,0 0 1,0 0-1,-1 0 0,1 0 1,0 0-1,-1 0 0,1 0 0,0 0 1,-1 0-1,1 0 0,0 0 1,0 0-1,-1 0 0,1 1 0,0-1 1,-1 0-1,1 0 0,0 0 1,0 0-1,-1 1 0,1-1 1,0 0-1,0 0 0,0 1 0,-1-1 1,1 0-1,0 0 0,0 1 1,0-1-1,0 0 0,0 1 0,0-1 1,0 0-1,-1 1 0,1-1 12,-4 17-229,4-3 197,0-1-1,1 0 0,1 1 0,0-1 1,1 0-1,0 0 0,1 0 0,0-1 1,1 1-1,6 10 33,-6-12 7,0-1-1,1-1 1,0 1 0,1-1 0,0 0-1,0-1 1,1 1 0,0-1 0,0-1-1,1 0 1,0 0 0,0-1-1,2 1-6,-9-6 8,0 0 0,0 0-1,0 0 1,0 0 0,1 0-1,-1 0 1,0-1 0,1 1-1,-1-1 1,0 1-1,1-1 1,-1 0 0,1 0-1,-1 0 1,0 0 0,1-1-1,-1 1 1,0-1 0,1 1-1,-1-1 1,0 0-1,0 0 1,2 0-8,-2-2 13,1 1-1,0 0 0,0-1 1,-1 0-1,1 1 1,-1-1-1,0 0 0,0 0 1,0 0-1,0-1 1,-1 1-1,1 0 1,-1-1-1,0 0-12,4-14 39,0-1 1,-1-1-1,-1 1 1,-1 0-1,-1-4-39,-1 22 0,1-10 4,0-1 0,0 1 1,1 0-1,1 0 0,0 0 0,1 0 0,0 0 0,0 0 0,5-6-4,-6 12-11,0 1 0,0 0 0,0-1 0,1 1 0,-1 1 0,1-1 0,0 0 0,0 1-1,0 0 1,1 0 0,-1 0 0,1 1 0,0-1 0,-1 1 0,1 0 0,0 1 0,0-1 0,0 1 0,1 0 0,-1 0 0,0 1-1,1-1 13,1 1-269,1 0 1,-1 0-1,0 0 1,0 1 0,0 1-1,2 0 268,-5-2-528,-1 1 0,0 1 0,0-1 0,1 0 0,-1 1 0,0 0-1,0 0 1,-1-1 0,1 2 528,4 2-1251</inkml:trace>
  <inkml:trace contextRef="#ctx0" brushRef="#br0" timeOffset="30616.2">2417 1996 8034,'27'-2'3745,"8"-3"-1465,19-1-1080,1-4-71,4-2-553,0 1-328,-9 0-912,-2 0 560,-8 3-113</inkml:trace>
  <inkml:trace contextRef="#ctx0" brushRef="#br0" timeOffset="31266.596">4080 1872 7650,'-11'-10'5895,"5"11"-3053,2 30-2159,4-28-707,0 87 585,12 88-561,1 45-261,-13-222 60,-1 29-227,1-29 277,0-1 0,0 1 0,0 0 0,0-1 0,0 1 0,0-1 0,0 1 0,0 0 0,0-1 0,0 1 0,0-1 0,0 1 0,0 0 0,-1-1 0,1 1 0,0-1 1,0 1-1,-1-1 0,1 1 0,0-1 0,-1 1 0,1-1 0,0 1 0,-1-1 0,1 1 0,-1-1 0,1 0 0,-1 1 0,1-1 0,-1 0 0,1 1 0,-1-1 0,1 0 0,-1 0 0,0 1 151,-7-7-1943</inkml:trace>
  <inkml:trace contextRef="#ctx0" brushRef="#br0" timeOffset="31716.697">3858 2067 4785,'15'7'6054,"-4"0"-4762,-5-5-974,1 0 1,0 0 0,-1-1 0,1 0-1,0 0 1,0-1 0,0 0 0,0 0-1,0 0 1,0-1 0,0 0 0,-1 0-1,1-1 1,0 0 0,-1 0 0,1-1-1,-1 1 1,0-1 0,0-1 0,0 1-1,0-1 1,3-2-319,8-8 296,1 0 0,-2-1 0,0-1 0,0 0 0,-2-1 0,5-8-296,-12 14 54,0 0 1,0-1-1,-2 0 0,4-8-54,-4 7-16,1 0 0,0 1-1,6-9 17,-8 21-267,-1 7 70,0 14-79,-2-17 225,5 36-185,36 318-274,-42-342 533,0-13-11,0-1 0,0 1 0,0 0-1,0 0 1,0-1 0,1 1 0,-1-1-1,1 1 1,0 0 0,0-1 0,0 2-12,0-5 13,0 0 1,0 0-1,0 0 0,-1 0 1,1 0-1,0 0 0,0 0 1,-1 0-1,1 0 0,-1-1 1,1 1-1,-1 0 0,1 0 1,-1-1-1,0 1 0,1 0-13,16-63 148,12-35-28,-25 87-88,1 0 0,1 0 1,0 1-1,0-1 0,1 2 1,5-8-33,-11 17 2,0 0 1,-1 0-1,1 0 1,0 1-1,0-1 1,0 0-1,0 0 1,0 0 0,0 1-1,0-1 1,0 0-1,0 1 1,0-1-1,0 1 1,0 0-1,0-1 1,0 1-1,0 0 1,1-1-1,-1 1 1,0 0 0,0 0-1,0 0 1,1 0-1,-1 0 1,0 0-1,0 1 1,0-1-1,0 0 1,1 1-1,-1-1 1,0 0-1,0 1 1,0 0 0,0-1-1,0 1 1,0-1-1,0 1 1,0 0-1,0 0 1,0 0-1,-1-1 1,1 1-1,0 0 1,0 0-1,-1 0 1,1 0 0,-1 0-1,1 1-2,5 8 8,0-1 1,0 2-1,-1-1 0,3 10-8,-6-14 4,17 44-35,-9-24-668,0 0 1,11 17 698,-6-22-1231,-1-12 507</inkml:trace>
  <inkml:trace contextRef="#ctx0" brushRef="#br0" timeOffset="32267.177">4774 2107 8970,'-35'-56'6450,"27"43"-6191,-2 1 1,0 1 0,0 0 0,-1 0-1,-6-4-259,16 14-3,0 0 0,1 1 0,-1-1 0,0 0 0,0 1 0,0-1-1,0 1 1,0-1 0,0 1 0,0-1 0,0 1 0,0 0 0,-1-1 0,1 1 0,0 0 0,0 0-1,0 0 1,0 0 0,0 0 0,0 0 0,0 0 0,-1 0 0,1 1 0,0-1 0,0 0-1,0 1 1,0-1 0,0 0 0,0 1 0,0 0 0,0-1 0,0 1 0,0-1 0,0 1-1,1 0 1,-1 0 0,0 0 0,0-1 0,1 1 0,-1 0 0,0 0 0,1 0 0,-1 0 0,1 0-1,-1 0 1,1 0 0,-1 0 0,1 1 3,-4 7-33,0 1-1,1 0 0,0 1 1,1-1-1,0 0 34,2-8 4,-8 39-16,2 0 0,2 4 12,3-30 16,1 0 0,0-1 0,1 1 0,0-1 0,2 1 0,-1-1 0,5 11-16,-6-22 26,0 0 0,0-1 0,0 1 0,0-1 0,0 0 0,0 1 0,1-1 0,-1 0 0,1 0 0,0 0 1,-1 0-1,1 0 0,0 0 0,0 0 0,0 0 0,1-1 0,-1 1 0,0-1 0,0 0 0,1 0 0,-1 0 0,1 0 0,-1 0 0,1 0 0,0-1 0,-1 1 0,2-1-26,-2 0 40,1 0-1,0-1 0,0 1 0,0-1 0,0 0 0,0 0 0,0 0 1,0 0-1,-1 0 0,1 0 0,-1-1 0,1 0 0,-1 1 0,1-1 1,-1 0-1,0 0 0,0 0 0,0-1 0,0 1 0,0 0 0,0-1 1,-1 1-1,1-1 0,0-1-39,7-15 1,-1-1-1,-1 0 1,-1 0-1,0 0 1,-2-1-1,17-51-822,-21 71 771,0 0 0,0 0-1,1-1 1,-1 1 0,1 0 0,-1 0 0,1 0 0,-1 0-1,1 0 1,-1 0 0,1 0 0,0 0 0,0 0-1,0 0 1,0 0 0,-1 0 0,1 1 0,0-1-1,0 0 1,0 1 0,1-1 0,-1 0 51,0 2-44,0-1 0,-1 0-1,1 0 1,0 0 0,0 0 0,0 1 0,-1-1 0,1 0 0,0 1-1,0-1 1,-1 1 0,1-1 0,0 1 0,-1-1 0,1 1 0,0 0-1,-1-1 1,1 1 0,-1 0 0,1-1 0,-1 1 0,1 0 0,-1-1 44,5 9-272,-1 0 1,1-1 0,-2 1 0,2 6 271,-4-15-1,4 17-43,1 0 0,-2 0 0,0 0 0,-1 1 0,-1-1 0,0 16 44,-7-93 1108,2 34-996,1 1-1,1-1 1,1-3-112,0 23 26,0 0 0,1 0 0,0 0 1,0 0-1,0 0 0,1 1 0,0-1 0,0 0 0,1 1 0,-1 0 0,1-1 0,0 1 0,1 0 1,-1 0-1,3-2-26,-4 5 19,0 1 0,0-1-1,0 0 1,0 1 0,1 0 0,-1-1 0,0 1 0,0 0 0,1 0 0,-1 1 0,1-1 0,-1 0 0,1 1 0,-1-1 0,1 1 0,-1 0-1,1 0 1,-1 0 0,1 0 0,-1 0 0,1 1 0,-1-1 0,1 1 0,-1 0 0,1-1 0,-1 1 0,0 0 0,1 1 0,-1-1 0,0 0-1,0 1 1,0-1 0,0 1 0,0-1 0,0 1-19,7 6 20,0 0 0,-1 0 0,0 1 0,0 0-1,-1 1 1,6 9-20,-3-3 43,-1 1 0,0 0 0,-1 1 0,3 12-43,-8-21-97,0 1 0,-1-1 0,0 0 0,-1 1 0,0 0 0,0-1 0,-1 1 1,0-1-1,-1 1 0,0 1 97,-1-7-322</inkml:trace>
  <inkml:trace contextRef="#ctx0" brushRef="#br0" timeOffset="33105.389">5631 1934 8386,'4'-12'6285,"8"1"-3800,17-7-1752,-21 14 158,3-2-750,0 1 0,1 0 0,-1 1 0,1 1 0,0-1 0,0 2 0,1 0 0,-1 0 0,1 1 0,-1 0 0,0 1 0,1 1 0,-1 0 0,4 1-141,-14-1-5,0-1 1,-1 0 0,1 0-1,0 1 1,-1-1-1,1 1 1,-1 0 0,1-1-1,-1 1 1,1 0-1,-1 0 1,1 0 0,-1 0-1,0 0 1,0 0-1,1 0 1,-1 0 0,0 1-1,0-1 1,0 0-1,0 1 1,-1-1 0,1 1-1,0-1 1,0 1 4,-1 1-18,0-1 1,1 1-1,-1 0 1,0-1-1,-1 1 1,1-1-1,0 1 1,-1 0-1,0-1 1,1 1-1,-1-1 1,0 1-1,0-1 1,-1 2 17,-6 10-97,-1 0-1,0-1 1,-1 0 0,-10 10 97,19-22-2,-93 91 172,100-95-102,1 0 0,-1 1 1,1 0-1,-1 0 0,1 1 1,0 0-1,0 0 1,0 0-1,0 1-68,-3-1 37,2 1-38,0 0 1,0 1-1,-1 0 1,1-1-1,0 2 1,0-1-1,-1 1 1,1 0-1,0 0 1,-1 0-1,0 1 1,0-1-1,0 2 1,0-1-1,0 0 1,0 1-1,-1 0 1,0 0-1,0 0 1,0 1-1,0-1 1,-1 1-1,1 0 0,-1 0 1,0 0-1,-1 0 1,1 1-1,1 5 1,-3-6-7,1 0-1,0 0 0,-1 1 0,0-1 0,-1 0 0,1 1 0,-1-1 1,0 1-1,0-1 0,0 1 0,-1-1 0,0 0 0,0 1 1,-1 0 7,1-2-6,-1 0 0,0 0 1,0 0-1,0-1 1,0 1-1,0-1 1,-1 0-1,0 1 1,1-1-1,-1 0 1,0-1-1,-1 1 1,1 0-1,0-1 1,-1 0-1,1 0 0,-1 0 1,0 0-1,-3 1 6,-4 0 9,1-1 0,-1 1 0,0-2 0,0 0 0,1 0 0,-1-1 0,0 0 0,0-1 0,0 0 0,0 0 0,1-2 0,-1 1 0,1-1-1,0-1 1,-1 0 0,1 0 0,1-1 0,-1 0 0,1-1 0,-2-1-9,10 6-23,-1 0 1,1-1-1,0 1 0,0 0 0,-1-1 0,1 1 1,0-1-1,0 0 0,1 1 0,-1-1 0,0 0 1,0 1-1,1-1 0,-1 0 0,1 0 0,-1 1 1,1-1-1,0 0 0,0 0 0,0 0 0,0 0 1,0 0-1,0 1 0,1-1 0,-1-1 23,1-1-168,1 0 0,-1 0 0,1 0 0,0 0 0,0 1 0,0-1 0,1 0 0,-1 1 0,1-1 0,2-1 168,16-14-493</inkml:trace>
  <inkml:trace contextRef="#ctx0" brushRef="#br0" timeOffset="33464.805">6106 2191 10794,'-7'18'4449,"1"-1"-2072,4-10-2377,1-5-264,2-9 632,2-2-40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0:00.64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8 8322,'13'89'5025,"7"16"-224,16 31-2641,7 12-439,13 21-649,5 5-208,-5-7-432,-5-9-88,-13-38 16,-8-22-344,-9-44-192,-5-23-736,-7-41-1152,-7-23 2304,-8-36-736</inkml:trace>
  <inkml:trace contextRef="#ctx0" brushRef="#br0" timeOffset="1">272 0 10210,'21'98'5097,"4"17"-1816,8 27-1393,3 9-263,8 24-769,4 2-264,-4-14-320,-3-18-96,-5-48 16,-5-22-192,-9-44-936,-3-25-504,-12-40 631,-6-23 89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0:00.2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6481,'5'6'1108,"0"1"1,0 0-1,-1 0 0,1 0 0,-2 0 0,1 1-1108,4 12 1121,-1 1 1,-1-1-1,-1 1-1121,4 12 852,125 410 3919,83 220-3402,-110-340-1058,-99-300-302,58 163-346,-42-136-374,-24-49 663,0-1 0,0 1 0,0 0-1,1-1 1,-1 1 0,0-1 0,1 1 0,-1 0-1,0-1 1,1 1 0,-1-1 0,1 1 0,-1-1-1,1 0 1,-1 1 0,1-1 0,-1 1-1,1-1 1,0 0 0,-1 1 0,1-1 0,-1 0-1,1 0 1,0 0 0,-1 1 0,1-1 0,0 0-1,-1 0 1,1 0 48,0-1-87,0 0 0,-1 0-1,1 1 1,0-1-1,-1 0 1,1 0 0,-1 0-1,0 0 1,1 0 0,-1 0-1,0 0 1,0 0-1,1 0 1,-1 0 0,0 0-1,0 0 1,0 0 0,0 0-1,0-1 88,-2-28-455,0 0 1,-2 0-1,-6-24 455,-15-64 124</inkml:trace>
  <inkml:trace contextRef="#ctx0" brushRef="#br0" timeOffset="1">427 68 11122,'22'92'4881,"10"40"-2368,5 9-633,12 29-655,2 12-265,0 0-448,3 4-168,-8-33-160,-4-28 40,-9-42-480,-6-30-416,-10-41-1024,-5-16-497,-15-38 1313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9:59.9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9674,'17'71'5025,"12"23"-1664,17 34-1329,10 18-367,3 26-617,5 16-216,-1 13-352,-4-6-96,1-28-248,-9-25-16,-10-47-96,-8-25-320,-15-42-1024,-8-23-576,-17-40 663,-11-18 361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9:59.5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8 4617,'0'0'99,"0"-1"0,1 1 0,-1 0-1,0-1 1,0 1 0,0 0 0,0-1 0,1 1 0,-1 0-1,0-1 1,0 1 0,0 0 0,1 0 0,-1-1 0,0 1-1,1 0 1,-1 0 0,0-1 0,0 1 0,1 0 0,-1 0 0,0 0-1,1 0 1,-1 0 0,1 0 0,-1-1 0,0 1 0,1 0-1,-1 0 1,0 0 0,1 0 0,-1 0 0,0 0 0,1 0-99,8 12 2375,6 34 493,-11-33-2262,79 250 4503,53 135-3208,-51-153-1292,232 580 228,-289-756-745,-12-28-457,-14-35-240,-8-21-350,-82-201-4336,37 90 4239</inkml:trace>
  <inkml:trace contextRef="#ctx0" brushRef="#br0" timeOffset="1">231 1 7834,'41'134'7453,"-4"-3"-4119,58 187-952,194 502-436,-266-752-1889,24 70 222,21 33-279,-66-164-30,1 0 0,0 1 0,1-2 0,0 1 0,0 0-1,0-1 1,1 1 0,0-1 0,2 1 30,-7-8-30,0 1-1,1 0 1,-1-1 0,0 1-1,1-1 1,-1 0-1,0 1 1,0-1 0,1 1-1,-1-1 1,0 1 0,0-1-1,0 0 1,0 1-1,0-1 1,0 1 0,0-1-1,0 1 1,0-1-1,0 0 1,0 1 0,0-1-1,0 1 1,0-1-1,-1 0 1,1 1 0,0-1 30,-5-27-684,-40-137-2258,8 33 213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9:44.6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5 627 7762,'11'-68'3007,"-11"68"-2970,0 0-1,0 0 1,0 0 0,0 0 0,0 0-1,0 0 1,0 0 0,0 0-1,-1 0 1,1 0 0,0 0 0,0 0-1,0 0 1,0 0 0,0 0-1,0 0 1,0 0 0,0 0 0,0 0-1,0 0 1,-1 0 0,1 0-1,0 0 1,0 0 0,0 0 0,0-1-1,0 1 1,0 0 0,0 0-1,0 0 1,0 0 0,0 0 0,0 0-1,0 0 1,0 0 0,0 0-1,0 0 1,0 0 0,-1 0 0,1-1-1,0 1 1,0 0 0,0 0 0,0 0-1,0 0 1,0 0 0,0 0-1,0 0 1,0 0 0,0 0 0,0-1-1,0 1 1,1 0 0,-1 0-1,0 0 1,0 0 0,0 0 0,0 0-37,-8 11 1029,-5 18-54,-40 129 2890,57-162-3573,0 0 0,0 1 0,0-1 0,0 1 0,1 0 0,-1 1 0,1-1-1,0 1 1,3-2-292,-7 4 75,4-3-47,0 1-1,-1 0 1,1 1-1,0-1 1,0 1 0,0 0-1,1 1 1,-1-1 0,0 1-1,0 0 1,0 0 0,0 0-1,0 1 1,0 0 0,0 0-1,0 0 1,2 1-28,0 1 11,0-1 1,-1 2 0,0-1-1,0 1 1,0 0-1,0 0 1,-1 1 0,1-1-1,-1 1 1,0 0-1,-1 1 1,1 0-12,0 1 22,0 0 0,0 0 0,0 0 0,-1 1 0,-1-1 0,1 1 0,-1 0 0,0 0 0,-1 1 0,0-1 0,0 0 0,-1 1 0,0-1 0,-1 1 0,0-1 0,0 1 0,-1 0 0,0-1 0,0 1 0,-1-1 0,0 3-22,0-6 34,0 0 0,-1 0-1,1 0 1,-1 0 0,0 0 0,0 0 0,0 0 0,-1-1 0,0 0 0,1 0 0,-2 0-1,1 0 1,0 0 0,-1-1 0,0 0 0,-1 1-34,2-3-26,0 1-1,0-1 0,0 0 1,0 0-1,0 0 1,0 0-1,0-1 1,0 0-1,0 0 1,-1 0-1,1 0 1,0-1-1,0 1 1,0-1-1,0 0 1,0 0-1,0-1 1,0 1-1,0-1 1,1 0-1,-1 0 0,-1-1 27,2 0-244,-1 1 0,1-1-1,0 1 1,0-1-1,1 0 1,-1 0-1,0-1 1,1 1-1,0 0 1,0-1 0,0 1-1,0-1 1,1 0-1,-1 0 1,1 1-1,0-1 1,0-1 244,-6-26-972</inkml:trace>
  <inkml:trace contextRef="#ctx0" brushRef="#br0" timeOffset="356.806">54 524 9882,'4'-3'4697,"3"0"-2024,9-5-1057,6 0-24,0 1-887,5-1-353,4 2-264,-4 2-32,8 0-825,1 1-319,2 3 608</inkml:trace>
  <inkml:trace contextRef="#ctx0" brushRef="#br0" timeOffset="704.761">622 383 7794,'0'14'5306,"-10"10"-3521,5-14-1024,-6 19-179,-34 88 2065,-1 27-2647,35-108 180,3 0-1,1 1 1,2 0-1,1 0 1,2 1-1,2 10-179,0-35 50,2 0-1,-1 0 1,2 1-1,0-1 1,1 0 0,0-1-1,0 1 1,2-1-1,0 0 1,1 2-50,-5-11-1,0 0 1,0 1-1,0-1 0,1 0 1,-1 0-1,1 0 1,0 0-1,0-1 0,0 1 1,0-1-1,0 0 1,1 0-1,-1 0 1,1 0-1,-1 0 0,1-1 1,0 0-1,0 0 1,-1 0-1,1 0 0,0 0 1,0-1-1,0 0 1,0 1-1,0-2 0,0 1 1,0 0-1,0-1 1,0 0-1,-1 1 0,1-2 1,0 1-1,0 0 1,-1-1-1,4-1 1,0-1-134,0-1-1,0 1 1,0-1-1,-1-1 1,0 1-1,0-1 1,0 0 0,-1 0-1,0-1 1,1 0 134,25-39-463</inkml:trace>
  <inkml:trace contextRef="#ctx0" brushRef="#br0" timeOffset="1054.558">849 519 7026,'-6'-22'6315,"6"22"-6245,0 0-1,0-1 1,0 1-1,0 0 1,0 0-1,0 0 1,0 0 0,0 0-1,0 0 1,0 0-1,0-1 1,0 1-1,-1 0 1,1 0-1,0 0 1,0 0-1,0 0 1,0 0 0,0 0-1,0 0 1,0 0-1,-1 0 1,1 0-1,0 0 1,0 0-1,0 0 1,0 0-1,0 0 1,0 0 0,-1 0-1,1 0 1,0 0-1,0 0 1,0 0-1,0 0 1,0 0-1,0 0 1,-1 0 0,1 0-1,0 0 1,0 0-1,0 0 1,0 0-1,0 0 1,0 0-1,0 0 1,-1 0-1,1 1 1,0-1 0,0 0-1,0 0 1,0 0-1,0 0 1,0 0-1,0 0 1,0 0-1,0 1 1,0-1-1,0 0 1,0 0 0,0 0-70,-12 41 1836,0 30-878,0 41-958,10-86 225,1 0 0,2 0 0,0 0 1,2 0-1,1 0 0,1 0-225,-3-19 99,0-1 1,0 1-1,0-1 1,1 1 0,0-1-1,1 0 1,-1 0-1,1-1 1,0 1 0,1-1-1,4 5-99,-8-8 47,1-1-1,0 1 1,1 0 0,-1-1-1,0 0 1,0 1 0,1-1-1,-1 0 1,0 0 0,1 0-1,-1-1 1,1 1 0,-1-1-1,1 1 1,0-1 0,-1 0-1,1 0 1,-1 0 0,1 0-1,0 0 1,-1-1 0,1 1-1,-1-1 1,1 1 0,-1-1-1,1 0 1,-1 0 0,0-1-1,1 1 1,-1 0 0,2-2-47,2-2 60,0 0 1,0-1-1,0 1 1,-1-1 0,0-1-1,0 1 1,0-1 0,-1 0-1,0 0 1,-1 0 0,1 0-1,-1-1 1,-1 1-1,1-1 1,-1 0 0,-1 1-1,1-1 1,-1 0 0,-1 0-1,1 0 1,-2-2-61,1-13 38,-1 0 0,-1 0-1,-1 1 1,0-1 0,-2 0 0,-7-18-38,5 21-170,0 0-1,-2 0 1,0 1 0,-1 0 0,-1 0-1,-3-3 171,10 16-378,-1 0 0,0 0 0,0 0 0,0 1 0,-1 0 0,1 0 0,-1 0 0,0 1 0,-1 0 0,1 0 0,-1 1 0,0-1 0,1 1 0,-2 1 0,1-1 0,0 1 0,0 1-1,-1-1 1,-1 1 378,-12 0-930</inkml:trace>
  <inkml:trace contextRef="#ctx0" brushRef="#br0" timeOffset="1402.932">811 69 8338,'3'2'6399,"2"3"-3669,11 14-2469,-14-18 426,23 28 56,36 39 1337,35 56-2080,-78-98 86,-1 1 1,-2 0-1,0 1 0,-2 1 0,-2 0 0,8 28-86,-9-13 111,-1 1 1,-3 0-1,-2 0 0,-1 0 0,-3 0 0,-2 0 1,-1 0-1,-3 0 0,-1-1 0,-3 1 0,-10 28-111,15-56 62,-1 0-1,-1 0 1,0-1-1,-5 7-61,9-18 23,0-1-1,0 1 0,0-1 1,-1 0-1,1 0 0,-1 0 1,0-1-1,-1 2-22,3-4 15,0 0 1,0 0-1,0 0 1,0 0-1,0 0 0,0 0 1,0 0-1,0-1 0,-1 1 1,1-1-1,0 1 1,0-1-1,0 0 0,-1 0 1,1 0-1,0 0 0,0 0 1,-2-1-16,1 0-37,1 0 1,0 0-1,0 0 1,0 0-1,1 0 1,-1 0-1,0 0 1,0-1-1,1 1 1,-1-1-1,0 1 1,1-1-1,0 0 1,-1 1-1,1-1 1,0 0-1,0 0 1,0 0-1,0 0 1,0 0-1,0 0 1,1 0-1,-1-1 1,1 1-1,-1 0 1,1 0-1,0 0 1,0-1-1,0 0 37,0-7-622,0-1 1,0 0-1,1 1 0,1-1 0,1-4 622,7-23-2027,5-1 938</inkml:trace>
  <inkml:trace contextRef="#ctx0" brushRef="#br0" timeOffset="1403.932">1172 738 8458,'31'-60'3721,"-28"60"-969,1 0-871,11-2-9,3-2-240,6-5-904,4 1-287,0-2-409,0 2-440,0-1 864,-1-2-472</inkml:trace>
  <inkml:trace contextRef="#ctx0" brushRef="#br0" timeOffset="1778.608">1494 515 7418,'33'-66'3367,"-31"61"-2807,0 1 0,1 1-1,-1-1 1,1 0 0,0 1 0,0-1-1,0 1 1,0 0 0,1 0 0,-1 0 0,1 0-1,3-1-559,-5 3 181,1-1-1,-1 2 0,1-1 0,-1 0 0,1 0 1,-1 1-1,1-1 0,0 1 0,-1 0 0,1 0 1,-1 0-1,1 0 0,0 0 0,-1 1 1,1-1-1,1 1-180,1 1 56,0 0 1,-1 1-1,1-1 1,0 1-1,-1 0 1,0 0-1,0 0 1,0 1-1,0 0 1,0-1-1,-1 1 0,1 1 1,-1-1-1,0 0 1,0 1-1,-1-1 1,1 2-57,3 8 19,-1 0-1,0 1 1,-1 0-1,-1 0 1,0 0 0,-1 0-1,-1 1 1,0-1 0,-1 0-1,0 1 1,-2-1-1,0 0 1,-1 4-19,-1 4 29,-2 0-1,-1 0 1,0 0-1,-2-1 1,0 0 0,-2 0-1,0-1 1,-3 1-29,9-15 35,0 0 0,0 0 1,-1-1-1,0 1 1,0-2-1,-1 1 0,0 0 1,0-1-1,-7 4-35,12-8 13,1 0-1,-1 0 0,0-1 1,0 1-1,0 0 1,0-1-1,0 1 1,1-1-1,-1 1 1,0-1-1,0 0 0,0 0 1,0 0-1,0 0 1,0 0-1,0 0 1,0-1-1,0 1 0,0 0 1,0-1-1,0 0 1,0 0-1,0 1 1,1-1-1,-1 0 0,0 0 1,1 0-1,-1-1 1,0 1-1,1 0 1,0-1-1,-1 1 0,1-1 1,0 1-1,0-1 1,-1 0-1,1 1 1,1-1-1,-1 0 0,0 0 1,0 0-1,1 0 1,-1 1-1,1-2-12,-3-5-4,2 0 1,-1 0-1,1-1 0,1 1 0,-1 0 0,1 0 1,1-1-1,0 1 0,0 0 0,0 0 0,1-1 1,0 1-1,1 1 0,0-1 0,0 0 0,1 0 4,-2 4-1,0 0-1,1-1 0,-1 2 0,1-1 0,0 0 1,0 1-1,0-1 0,0 1 0,1 0 0,-1 0 1,1 0-1,0 0 0,2 0 2,-3 1 6,0 1 0,0 0 0,0 0 0,0 0 0,0 1 0,0-1 0,1 1 0,-1 0 0,0-1 0,0 1 0,0 1 0,1-1 0,-1 0 0,0 1 0,0 0 0,0 0 0,0 0 0,0 0 0,0 0 0,2 2-6,3 1 8,-1 1-1,-1 1 1,1-1 0,-1 1-1,0 0 1,0 0-1,-1 1 1,1 0 0,-1 0-1,-1 0 1,0 0-1,2 6-7,0-3 0,0-1-1,0 1 0,1-1 0,0 0 1,0 0-1,8 6 1,-13-14-103,0 1 0,-1-1 0,1 0-1,0 0 1,1 0 0,-1 0 0,0 0 0,0 0 0,0 0 0,0-1 0,1 1 0,-1-1 0,1 1 103,12-3-509</inkml:trace>
  <inkml:trace contextRef="#ctx0" brushRef="#br0" timeOffset="2137.8">1981 243 8954,'-1'-6'6410,"-2"10"-2654,-8 24-1716,-11 44-2454,3-7 784,3 2 1,3 0-1,3 1 1,3 0-1,3 1 1,3 5-371,2-57 85,1 1 0,0-1 1,1 0-1,1 0 0,1 0 0,1-1 1,5 14-86,-8-24 10,0 0 0,1 0 1,-1-1-1,1 1 0,0-1 1,1 0-1,-1 0 1,1 0-1,0 0 0,2 0-10,-4-3-27,0 0-1,1 0 1,-1 0 0,1 0-1,0 0 1,-1-1 0,1 0-1,0 0 1,0 0-1,0 0 1,0-1 0,0 1-1,0-1 1,0 0-1,0 0 1,0-1 0,3 0 27,-3 0-128,0 0 0,0 0 0,0-1 1,0 1-1,0-1 0,0 0 0,0 0 1,-1-1-1,1 1 0,-1-1 0,0 1 1,1-1-1,-1 0 0,0-1 0,2-2 128,23-31-723</inkml:trace>
  <inkml:trace contextRef="#ctx0" brushRef="#br0" timeOffset="2500.4">2214 417 7338,'0'-1'195,"0"1"0,0 0 0,0-1 0,0 1 1,0-1-1,0 1 0,0-1 0,0 1 0,0 0 0,0-1 1,0 1-1,0-1 0,-1 1 0,1-1 0,0 1 1,0 0-1,0-1 0,-1 1 0,1 0 0,0-1 1,-1 1-1,1 0 0,0-1 0,0 1 0,-1 0 0,1 0 1,-1-1-1,1 1 0,0 0 0,-1 0 0,1 0 1,-1-1-1,1 1 0,0 0 0,-1 0 0,1 0 1,-1 0-1,1 0 0,-1 0 0,1 0 0,0 0 0,-1 0-195,-13 17 2455,-7 32-1757,11-18-261,1 1 0,1-1 0,2 1 0,2 0 0,1 1 0,1-1 0,1 1 0,2-1 0,6 32-437,-7-60 121,1 0 1,0 1-1,1-1 0,-1 0 1,0-1-1,1 1 0,0 0 1,0 0-1,0-1 0,1 1 1,-1-1-1,1 0 1,0 1-1,0-1 0,2 2-121,-3-4 48,0 0 1,0 0-1,0 0 0,0 0 0,0-1 0,0 1 1,0 0-1,1-1 0,-1 1 0,0-1 0,0 0 0,0 0 1,1 0-1,-1 0 0,0 0 0,0 0 0,1-1 1,-1 1-1,0-1 0,0 1 0,0-1 0,0 0 0,0 0 1,0 0-1,0 0 0,0 0 0,0 0 0,0-1 0,-1 1 1,1-1-1,0 1-48,6-7 59,-1 1 1,1-1 0,-1 0-1,-1-1 1,0 0-1,0 0 1,0 0-1,-1-1 1,-1 1 0,0-1-1,0 0 1,-1-1-1,0 1 1,-1-1-1,2-8-59,-2 1-44,0 0 0,-1 0 0,-1 1 0,-1-1 0,0 0 0,-1 0 0,-1 1 0,-1-1 0,-2-3 44,4 13-189,-1 0 0,0 1 0,0 0 0,0-1 0,-1 1 0,0 1 0,-1-1 0,-4-6 189,5 10-289,1 0 0,-1-1 1,1 1-1,-1 1 0,0-1 1,0 0-1,-1 1 0,1 0 1,0 0-1,-1 0 0,1 1 1,-1-1-1,0 1 0,1 0 1,-4 0 288,-24-2-2178,4 4 1106</inkml:trace>
  <inkml:trace contextRef="#ctx0" brushRef="#br0" timeOffset="2856.471">2127 1 7410,'-1'12'7323,"7"1"-4586,15 10-2305,-16-18 391,70 65 1292,-41-41-1710,-2 2-1,-2 1 1,15 21-405,-26-27 44,-2 1 1,-1 1-1,-1 0 0,-2 1 1,0 0-1,-2 1 0,-2 1 1,0-1-1,-2 2 0,-2-1 1,-1 1-1,0 8-44,-3-16 123,-1-1-1,-1 1 1,-1 0-1,-1-1 1,-1 1 0,-1-1-1,-1 0 1,-1 0 0,-1-1-1,-1 0 1,-1 0-1,-1-1 1,-1 0 0,0-1-1,-2 0 1,-11 12-123,17-23 61,-1 0 1,1-1-1,-1 0 1,0-1-1,-1 0 1,-8 4-62,12-8 26,1 0 1,-1 0-1,1-1 0,-1 0 1,0 0-1,0 0 1,0-1-1,0 0 0,-1 0 1,1-1-1,0 0 1,0 0-1,-5 0-26,10 0-20,0 0 0,0-1 0,0 1 0,1 0 1,-1 0-1,0 0 0,0-1 0,0 1 0,0 0 0,0-1 0,0 1 0,0-1 0,1 1 0,-1-1 1,0 0-1,0 1 0,1-1 0,-1 0 0,0 1 0,1-1 0,-1 0 0,1 0 0,-1 1 0,1-1 1,-1 0-1,1 0 0,0 0 0,-1 0 0,1 0 0,0 0 0,0 0 0,-1 0 0,1 0 0,0 1 1,0-1-1,0 0 0,0 0 0,1 0 20,-1-5-502,1 0 0,0 1 1,1-1-1,0 1 0,0-1 0,0 0 502,1-2-822,6-16-165</inkml:trace>
  <inkml:trace contextRef="#ctx0" brushRef="#br0" timeOffset="3695.541">2700 378 7730,'-27'-45'3155,"41"50"3762,24 14-4957,181 93 807,-216-110-2751,0-1 0,0 1 0,-1 0 1,1 0-1,0 0 0,-1 0 0,1 0 1,-1 0-1,0 1 0,0-1 0,0 1 0,1 1-16,-3-3 6,1 0-1,-1-1 0,0 1 1,0 0-1,0 0 0,1-1 1,-1 1-1,0 0 0,0-1 1,0 1-1,0 0 0,0 0 1,-1-1-1,1 1 0,0 0 1,0 0-1,0-1 0,-1 1 1,1 0-1,0-1 0,-1 1-5,0 1 1,0-1 1,-1 1-1,1-1 0,0 1 0,-1-1 1,1 0-1,-1 0 0,0 0 0,1 0 1,-1 0-1,-1 1-1,-32 13-170,0-1 0,-4 0 170,-44 16-124,47-16 48,-26 11 120,57-23-294,0 1 0,0-1 0,1 1 0,-1 1 0,1-1 0,-1 1 0,1 0 0,0-1 0,-2 5 250,4-4 1700,3-1-914</inkml:trace>
  <inkml:trace contextRef="#ctx0" brushRef="#br0" timeOffset="4087.27">3041 607 8746,'16'-14'5839,"-10"10"-2947,-11 10 750,-20 18-3457,-2-1-1,-1-1 1,0-2-1,-2 0 0,0-2-184,-42 22 945,-50 19-945,101-52 114,24-14-514,30-18-2282,-4 11 3459,-14 7 129</inkml:trace>
  <inkml:trace contextRef="#ctx0" brushRef="#br0" timeOffset="4653.495">3349 352 4889,'-4'-62'10646,"-4"75"-5756,-5 10-4788,6-11 69,3-7-31,1 1 0,0 0 0,0-1 0,0 1 0,1 0 0,0 1 0,0-1 0,1 1-140,1-7 30,0 1 1,0 0-1,1 0 1,-1-1-1,0 1 0,1 0 1,-1-1-1,0 1 1,1 0-1,-1-1 0,1 1 1,-1-1-1,1 1 1,-1-1-1,1 1 0,0-1 1,-1 1-1,1-1 1,0 1-1,-1-1 0,1 0 1,0 0-1,-1 1 0,1-1 1,0 0-1,0 0 1,-1 0-1,1 0 0,0 0 1,0 1-1,0-1 1,-1-1-31,36 5 223,-24-4-123,-2 2-80,-1-1 0,0 2-1,1-1 1,-1 1 0,0 0-1,0 1 1,0 0 0,-1 1 0,1 0-1,-1 0 1,0 1 0,-1 0-1,1 0 1,-1 1 0,-1-1 0,1 2-1,-1-1 1,0 1 0,-1 0-1,1 0 1,-2 0 0,1 1-1,-1 0 1,-1 0 0,1 0 0,-2 0-1,1 1 1,-1-1 0,-1 1-1,1-1 1,-1 2-20,-1-6 80,0 0 1,-1 0-1,1 0 1,-1 0-1,0 0 0,0 0 1,0 0-1,-1 0 0,0 0 1,0-1-1,0 1 1,0-1-1,-1 1 0,0-1 1,1 0-1,-2 0 0,1 0 1,-2 1-81,3-3-1,0 0 0,0 0 0,0-1 1,0 1-1,-1-1 0,1 0 0,0 0 0,-1 1 0,1-1 1,-1-1-1,1 1 0,-1 0 0,1-1 0,-1 1 1,0-1-1,1 0 0,-1 0 0,0 0 0,1 0 0,-1 0 1,1-1-1,-1 1 0,0-1 0,1 1 0,-1-1 1,1 0-1,-1 0 0,1 0 0,0-1 0,-1 1 0,1 0 1,0-1-1,0 0 0,-2-1 1,1-1-436,-1 0 1,0 0-1,1 0 0,0 0 0,0-1 0,0 0 1,0 1-1,1-1 0,0 0 0,0 0 1,0 0-1,1-1 0,-1 1 0,1 0 1,1-1-1,-1 1 0,1-1 0,0 1 1,0 0-1,1-4 436,0-22-1306</inkml:trace>
  <inkml:trace contextRef="#ctx0" brushRef="#br0" timeOffset="5019.745">3357 199 6129,'55'-10'11263,"29"-2"-6888,-24 4-2929,158-17 314,-215 26-1945,-12 3-5384,-10 3 4114</inkml:trace>
  <inkml:trace contextRef="#ctx0" brushRef="#br0" timeOffset="6076.284">1940 1481 8234,'-2'-3'394,"-1"1"0,0-1 0,0 1 0,0 0 1,0 0-1,0 1 0,0-1 0,0 0 0,0 1 0,-1 0 1,1 0-1,-1 0 0,1 0 0,-1 1 0,1-1 0,-1 1 0,0 0 1,1 0-1,-2 0-394,0 1 188,0 1 0,0-1 0,0 1 0,0-1 0,0 1 0,1 1 0,-1-1 0,1 1 0,-1 0 0,1 0 0,0 0 0,-2 2-188,-4 5 42,1-1 0,1 1-1,0 0 1,0 1 0,1 0-1,0 0 1,1 1 0,0 0-1,1 0 1,-1 3-42,-2 16 235,0 0-1,2 1 1,2 0-1,0 0 1,3 0 0,0 0-1,2 0 1,2 0-1,0 0 1,3 0-1,6 24-234,-8-44 160,0 0 1,1-1-1,1 0 0,-1 0 0,2 0 0,-1 0 0,2-1 0,-1 0 0,1-1 0,1 0 0,0 0 0,0-1 0,7 5-160,-11-9 74,0 0 0,1 0 1,0-1-1,0 0 1,0 0-1,0-1 1,0 1-1,0-1 0,1-1 1,-1 1-1,1-1 1,0 0-1,-1-1 1,1 1-1,0-1 0,-1-1 1,1 1-1,0-1 1,-1 0-1,1-1 1,-1 0-1,0 0 0,1 0 1,-1-1-1,6-2-74,-4-1 59,0 0 0,0 0-1,0-1 1,-1 0 0,0 0-1,0-1 1,-1 1-1,0-2 1,0 1 0,-1 0-1,0-1 1,-1 0 0,0-1-1,0 1 1,2-9-59,1-7 63,0-2 0,-1 1 0,-2-1 0,-1 0 0,0-11-63,-3 10-38,0 1 0,-2-1 1,-2 0-1,0 1 0,-1 0 0,-2 0 0,-1 1 0,-1-1 0,-1 2 0,-1-1 0,-2 1 0,-6-8 38,17 29-92,-1 0 0,0 0-1,0 0 1,0 1-1,0-1 1,-1 1-1,1 0 1,-1 0-1,0 1 1,0-1-1,0 1 1,0-1-1,0 1 1,0 0-1,-1 1 1,1-1 0,-1 1-1,1 0 1,-1 0-1,1 0 1,-5 1 92,4 0-205,1 0 0,0 1 1,-1 0-1,1-1 1,0 2-1,0-1 0,0 0 1,0 1-1,0 0 0,0 0 1,0 0-1,1 0 1,-1 1-1,0-1 0,1 1 1,0 0-1,0 0 1,0 0-1,0 1 0,0-1 1,1 1-1,0-1 0,-1 1 205,-4 16-1520,6-2 643</inkml:trace>
  <inkml:trace contextRef="#ctx0" brushRef="#br0" timeOffset="6548.392">2303 1337 7194,'-1'-1'235,"1"1"0,-1 0 0,1 0 0,-1 0 0,0 0 0,1 0 1,-1 0-1,1 0 0,-1 0 0,0 0 0,1 0 0,-1 0 0,1 0 1,-1 0-1,1 0 0,-1 1 0,1-1 0,-1 0 0,0 0 1,1 1-1,-1-1 0,1 0 0,0 1 0,-1-1 0,1 0 0,-1 1 1,1-1-1,-1 1 0,1-1 0,0 1 0,-1-1 0,1 1 1,0 0-236,-1 0 258,1 1 1,0-1 0,0 1 0,0 0 0,0-1 0,0 1 0,0-1-1,1 1 1,-1-1 0,1 1 0,-1 0 0,1 0-259,22 41 1920,-12-28-1569,1 0-1,1-1 0,1-1 0,0 0 1,0-1-1,1-1 0,1 0 1,4 2-351,4 0 218,0 0 1,0-2 0,1 0-1,0-2 1,15 3-219,-30-10 71,7 1 23,-18-2-88,1-1 1,0 0 0,0 0 0,0 0 0,0 0 0,0 0 0,0 0 0,0 0 0,0 0 0,0 0 0,0 1-1,0-1 1,0 0 0,0 0 0,0 0 0,0 0 0,0 0 0,0 0 0,0 0 0,0 0 0,0 0-1,0 1 1,0-1 0,0 0 0,0 0 0,0 0 0,1 0 0,-1 0 0,0 0 0,0 0 0,0 0-1,0 0 1,0 0 0,0 0 0,0 1 0,0-1 0,0 0 0,0 0 0,0 0 0,1 0 0,-1 0-1,0 0 1,0 0 0,0 0 0,0 0 0,0 0 0,0 0 0,0 0-7,-7 3 8,0 0 0,0 0 0,1 1 0,-1 0 0,1 0 0,0 1 0,0 0 0,0 0 0,1 0 0,-2 3-8,-10 7 8,-14 8 7,-1-2 0,-1-1 0,-21 9-15,-48 30-2,88-49-54,1-1 0,1 2 0,-1 0 0,2 0 1,0 1-1,-2 3 56,13-15-52,0 0 1,0 0 0,0 0-1,1 0 1,-1 0 0,0 0-1,0 0 1,0 0-1,0 0 1,0 0 0,0 0-1,1 1 1,-1-1-1,0 0 1,0 0 0,0 0-1,0 0 1,0 0-1,0 0 1,0 0 0,0 0-1,0 1 1,0-1 0,1 0-1,-1 0 1,0 0-1,0 0 1,0 0 0,0 1-1,0-1 1,0 0-1,0 0 1,0 0 0,0 0-1,0 0 1,0 0-1,0 1 1,0-1 0,0 0-1,0 0 1,0 0 0,0 0-1,-1 0 1,1 1-1,0-1 1,0 0 0,0 0-1,0 0 52,14-6 572,-13 5-218,17-9 208</inkml:trace>
  <inkml:trace contextRef="#ctx0" brushRef="#br0" timeOffset="6889.494">2784 1674 6737,'-10'16'6511,"-18"8"-3302,13-12-2308,-176 161 2784,172-154-3648,-1-2-1,-1 0 0,-1-1 1,0-1-1,-1-2 0,0 0 1,-20 7-37,41-21-1712,6-6 567,11-7-402,6 1 800</inkml:trace>
  <inkml:trace contextRef="#ctx0" brushRef="#br0" timeOffset="7233.896">2961 1499 11907,'-4'0'5186,"-3"7"-3674,-5 10-1008,2-4-232,2 1-1,0 0 0,0 0 0,2 0 1,-1 1-1,2 0 0,0 1 0,0 3-271,5-19 30,0 1-1,0-1 0,0 1 1,0-1-1,-1 1 1,1 0-1,0-1 0,0 1 1,0-1-1,1 1 1,-1-1-1,0 1 0,0-1 1,0 1-1,0-1 1,0 1-1,1-1 0,-1 1 1,0-1-1,0 1 1,1-1-1,-1 0 0,0 1 1,1-1-1,-1 1 1,0-1-1,1 0 0,-1 1 1,1-1-1,-1 0 0,1 1 1,-1-1-1,1 0 1,-1 0-1,0 0 0,1 1 1,-1-1-1,1 0 1,0 0-1,-1 0 0,1 0 1,-1 0-1,1 0 1,0 0-30,28-6 693,-12 2-513,-5 4-144,0 0 0,0 0 0,0 1 0,0 1 0,0 0 0,0 1 0,0 0 0,-1 1 0,1 0 0,-1 0-1,0 2 1,0-1 0,-1 1 0,1 1 0,-2 0 0,2 1-36,4 3 4,-1 1 1,0 1-1,-1 0 0,0 1 0,-1 0 1,-1 1-1,0 0 0,-1 1 1,0 0-1,-1 3-4,-6-13 9,0 0 0,-1-1 0,0 1 0,0 0 0,0 0 0,-1 0 0,0 1 0,0-1 0,-1 0 0,0 0 0,0 0 0,0 1 0,-1-1 0,0 0 0,0 0 0,0 0 0,-1 0 0,0 0 0,0 0 0,-1-1 0,1 1 0,-1-1 0,0 1 0,-1-1 0,1 0 0,-1 0 0,0 0 0,-1-1 0,1 1 0,-1-1 0,0 0 0,1-1 0,-2 1 0,1-1 0,0 0 0,-1 0 0,0-1 0,1 1 0,-1-1 0,0 0 0,0-1 0,0 0 0,-3 1-9,2-2 9,-1 1 0,0-1 0,1-1 0,-1 1 0,1-2 0,-1 1 0,1-1 0,-1 0 0,1 0 0,0-1 0,0 0 0,0 0 0,0 0 0,1-1 0,-1 0 0,-5-5-9,-25-24 474</inkml:trace>
  <inkml:trace contextRef="#ctx0" brushRef="#br0" timeOffset="7599.954">2970 1427 10794,'35'-10'4537,"11"4"-2320,8 0-929,8-3-416,1-2-480,1 2-384</inkml:trace>
  <inkml:trace contextRef="#ctx0" brushRef="#br0" timeOffset="8815.414">1633 2721 7674,'64'-48'3190,"-62"45"-2904,1 0 0,0-1 0,-1 1 0,0-1 0,1 1 1,-1-1-1,-1 0 0,1 0 0,-1 0 0,1 0 0,-1 0 1,0 0-1,0 0 0,-1-1 0,0 1 0,1 0 0,-1 0 0,-1-2-286,2-7 828,2-15 435,-2-1 0,-1 1 0,-1 0 0,-4-20-1263,4 39 98,0 0-1,-1 1 1,0-1-1,-1 0 1,0 0 0,0 1-1,-1 0 1,0 0-1,0 0 1,-1 0 0,0 0-1,0 1 1,-1 0-1,0 0 1,0 1 0,-3-3-98,8 8 5,-1 0 0,1 0 0,0 1 0,0-1-1,-1 0 1,1 0 0,0 1 0,-1-1 0,1 0 0,-1 1 0,1 0 0,-1-1 0,1 1 0,-1 0 0,1 0 0,-1 0 0,1 0 0,-1 0 0,1 0 0,-1 0 0,1 0 0,-1 1 0,1-1 0,-1 0 0,0 1-5,-1 1-1,1 0 1,0-1-1,-1 1 1,1 0-1,0 0 1,0 1-1,0-1 1,0 0 0,0 1-1,0-1 1,1 1-1,-2 2 1,-3 8-20,1 0 0,0 0-1,1 1 1,0-1 0,0 9 20,-3 24-25,2-1-1,3 1 1,1 0 0,3 9 25,21 183 76,-11-139-428,-4 0 0,-4 47 352,-6-110-99</inkml:trace>
  <inkml:trace contextRef="#ctx0" brushRef="#br0" timeOffset="9152.147">1446 2934 10170,'13'0'4033,"11"-2"-2289,5-5-999,13-4-145,6 1-280,5 0-1016,7-2-433,0 2 585</inkml:trace>
  <inkml:trace contextRef="#ctx0" brushRef="#br0" timeOffset="9965.696">2013 2788 9954,'-7'-6'1106,"0"0"0,0 1 0,0 0 0,-1 0-1,0 0 1,0 1 0,-4-1-1106,4 1 181,0 1 0,-1 0 0,0 1-1,1 0 1,-1 0 0,0 0 0,0 1 0,0 1 0,0-1-1,0 2 1,-9 0-181,15 0 13,0 0 0,-1 0-1,1 0 1,0 1 0,-1-1 0,1 1-1,0 0 1,0-1 0,0 2 0,0-1-1,1 0 1,-1 0 0,1 1 0,-1 0-1,-1 2-12,0 1-4,0 0 1,1 0-1,0 0 0,0 0 0,0 1 0,1 0 0,0-1 0,0 1 4,-2 14-34,0 0 0,2 0-1,0 1 1,2 19 34,1-23 26,0-1 0,1 0-1,0 0 1,2 0 0,0 0 0,1 0 0,1 1-26,-4-13 60,0 0 1,1 0-1,-1-1 1,1 1-1,0-1 1,0 0-1,0 0 1,1 0 0,-1 0-1,1 0 1,4 2-61,-5-4 84,0 0 1,0-1-1,1 1 1,-1-1 0,0 0-1,0 0 1,1 0-1,-1 0 1,1-1-1,-1 1 1,1-1 0,-1 0-1,1 0 1,-1 0-1,1 0 1,-1-1 0,1 0-1,-1 1 1,1-1-85,1-1 96,0 0 0,0-1 0,0 1 0,0-1 1,0 0-1,0 0 0,-1 0 0,1-1 0,-1 1 1,0-1-1,0 0 0,-1-1 0,1 1 0,-1-1 0,0 1 1,0-1-1,0 0 0,-1 0 0,2-4-96,3-9 87,0 0 0,-2-1 0,0 1 0,-1-1 0,-1-3-87,2-10 30,-2 0 0,-2 0 1,-1 0-1,-1-2-30,-1 28-195,1 14 23,0 20-59,3-5 206,1 0 0,1-1-1,1 1 1,0-1 0,2 0-1,1 0 1,1-1 0,0 0-1,2-1 1,0 0 0,5 5 25,-14-22 11,1 1 0,0-1 1,0 0-1,0 0 0,1 0 1,-1 0-1,1 0 1,-1-1-1,1 0 0,0 1 1,0-2-1,0 1 0,0 0 1,0-1-1,0 1 0,1-1 1,-1-1-1,0 1 0,1 0 1,-1-1-1,2 0-11,-1 0 34,0-1 0,0 0 0,1 0 0,-2-1-1,1 1 1,0-1 0,0 0 0,0 0 0,-1-1 0,1 1 0,-1-1 0,0 0-1,0 0 1,0-1 0,0 1 0,0-1 0,-1 0 0,2-2-34,8-11 65,-2 0 0,0-1 0,-1 0-1,-1 0 1,0-1 0,-2-1 0,0 1 0,-1-2-65,3-12 40,-2-2 0,-1 1 1,-1-1-1,-2-15-40,-2 14 16,-3 1 1,-1-1-1,-1 1 1,-2 0-1,-8-24-16,-1 5-76,-3 0 0,-2 1 1,-5-4 75,22 50-54,0 1 0,0 0 1,-1 0-1,0 0 1,0 0-1,0 0 0,-1 1 1,-3-3 53,8 7-9,-1 1-1,1 0 1,0-1 0,-1 1 0,1 0 0,0 0 0,-1-1-1,1 1 1,-1 0 0,1 0 0,-1 0 0,1 0-1,-1-1 1,1 1 0,-1 0 0,1 0 0,-1 0 0,1 0-1,0 0 1,-1 0 0,1 0 0,-1 0 0,1 1 0,-1-1-1,1 0 1,-1 0 0,1 0 0,-1 0 0,1 1-1,0-1 1,-1 0 0,1 0 0,-1 1 0,1-1 0,0 0-1,-1 1 1,1-1 9,-2 3-22,1-1-1,0 1 1,0 0 0,0 0-1,0-1 1,0 1-1,1 0 1,-1 0 0,1 0-1,0 0 1,0 2 22,-2 47-88,2 0 1,3 0-1,8 40 88,6 8-25,16 47 25,-22-107 45,1-1 1,2 0 0,4 6-46,-13-33 63,0-1 0,1 0-1,1 0 1,0-1 0,0 0 0,1 0 0,0 0-1,1-1 1,0 0 0,0-1 0,1 0 0,5 3-63,-13-10 31,1 1 1,-1-1-1,0 0 1,0 0-1,1 0 1,-1 0-1,1 0 1,-1 0-1,1-1 1,-1 1-1,1-1 1,0 0-1,-1 0 1,1 0-1,-1 0 1,1 0-1,0 0 1,-1-1-1,1 1 1,-1-1-1,1 0-31,0-1 41,0 0-1,1 0 1,-1 0-1,-1 0 1,1-1-1,0 1 1,0-1-1,-1 0 1,0 0 0,1 0-1,-1 0 1,0 0-1,0 0 1,-1 0-1,1-2-40,14-31 127,-3-1 0,-1-1 0,-1 0 0,-2-5-127,1 2 14,1 0-1,2 0 0,11-21-13,-22 57-9,0 1-1,1-1 1,-1 0-1,1 1 1,0-1 0,1 1-1,-1 0 1,1 0-1,0 0 1,0 0-1,2-1 10,-4 4-8,-1 0 0,0 0-1,1 1 1,-1-1 0,0 1 0,1-1-1,-1 1 1,1 0 0,-1 0 0,1-1-1,-1 1 1,1 0 0,-1 0 0,0 1-1,1-1 1,-1 0 0,2 1 8,0-1-15,-1 2 0,1-1 0,-1 0 0,1 0 0,-1 1 0,1 0 0,-1-1 0,0 1 0,0 0 0,0 0 0,0 0 0,1 2 15,7 9-29,0 1-1,-1 1 0,0-1 1,-2 1-1,1 1 0,-2 0 1,0 0-1,-1 0 1,-1 0-1,0 1 0,0 7 30,-1-8 3,-2 0-1,0 0 0,0 0 1,-2-1-1,0 1 1,-1 0-1,0 0 0,-1 0 1,-1-1-1,0 0 0,-2 0 1,-2 6-3,6-16-1,0-1 1,0 0 0,-1 0-1,0 0 1,1 0-1,-1 0 1,-1-1 0,1 1-1,-1-1 1,1 0-1,-1 0 1,0 0 0,0 0-1,0-1 1,0 1-1,-1-1 1,1 0 0,-5 1 0,4-2-12,0 0 0,-1 0 0,1-1 0,-1 0 0,1 0 0,0 0 0,-1-1 0,1 1 0,-1-1 0,1-1 0,0 1 0,0-1 0,0 0 0,0 0 0,0 0 0,-3-2 12,3 1-7,0 0-1,0 0 1,1 0 0,-1-1-1,1 0 1,-1 0-1,1 0 1,1 0 0,-1-1-1,0 1 1,0-4 7,3 7-6,0 0 1,0-1-1,1 1 1,-1-1-1,1 1 0,0 0 1,-1-1-1,1 1 1,0-1-1,0 1 1,0-1-1,0 1 1,0-1-1,0 1 1,0-1-1,0 1 0,0-1 1,1 1-1,-1-1 6,2 0-9,-1 0 0,0 0 0,0 1 0,1-1 0,-1 0 0,0 1 0,1-1 0,0 1-1,-1 0 1,1-1 0,0 1 0,0 0 0,0 0 0,0 0 0,0 0 0,0 0 0,1 0 9,28-9 113,1 1 0,18-2-113,-19 4 277,-1 0 1,0-2 0,10-5-278,-20 5 170,-1-1 0,0-1 0,-1 0 0,0-1 0,-1-1 0,12-13-170,-17 16 90,-1-2 1,-1 1-1,0-1 0,-1-1 1,0 0-1,-1 0 1,0-1-1,-1 0 0,4-11-90,-8 17 24,-1 0 0,0 0 0,-1 0 0,0 0 0,0-1 0,-1 1 0,0 0 0,0 0 0,-1 0 0,0-1 0,0 0-24,0 4 6,-1 0 0,1 0 0,0 0 0,-1 0 0,0 0 0,0 1 0,-1-1 0,1 0 0,-1 1 0,0 0 0,0 0 0,-1 0 0,1 0 0,-1 0 0,0 1 0,0-1 0,-3-1-6,6 4-10,-1 0 1,0 0-1,1 0 1,-1 0-1,0 1 1,0-1 0,0 0-1,0 1 1,0-1-1,0 1 1,0 0-1,0 0 1,0 0-1,0 0 1,0 0-1,0 0 1,0 0-1,0 0 1,0 1-1,0-1 1,1 1 0,-2 0 9,0 1-25,0 0 1,0 0-1,0 0 1,0 0 0,1 0-1,-1 1 1,0-1 0,1 1-1,0 0 1,0-1 0,0 1-1,0 1 25,-5 7-72,1 1-1,1 0 1,0 1 0,1-1-1,0 1 1,0 4 72,1-4-12,1 0 1,1 0 0,0 1-1,1-1 1,0 0-1,1 1 1,0-1 0,1 0-1,1 0 1,0 0-1,1 0 1,0-1 0,1 1-1,0-1 1,1 0-1,1 0 1,0 0 11,-1-4 25,-1-1 0,1 0-1,0 0 1,0 0 0,1-1-1,-1 0 1,2 0 0,-1-1 0,0 0-1,1 0 1,0 0 0,1-1-1,-1-1 1,0 1 0,1-1 0,0-1-1,0 1 1,0-2 0,0 1-1,0-1 1,0-1 0,0 1 0,0-2-1,0 1 1,2-1-25,-2-1 44,-1 1 0,0-1 0,0-1 1,1 1-1,-1-1 0,-1-1 0,1 0 0,0 0 0,-1 0 1,0-1-1,0 0 0,0 0 0,-1-1 0,0 0 0,0 0 0,0 0 1,-1-1-1,4-6-44,18-38 349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9:59.20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6249,'2'2'333,"0"-1"-1,0 1 1,-1 0-1,1 0 1,0-1-1,-1 1 0,0 0 1,1 0-1,-1 1 1,0-1-1,1 2-332,8 26 2229,-1 0-1,2 12-2228,6 23 1360,109 328 3923,28 22-5283,-23-65 537,-81-209-416,124 310 236,-168-437-403,-3-5-119,1 0 0,1 0 0,-1-1 1,1 0-1,0 0 0,3 3 165,-7-14-201,-1 0 1,1 0 0,-1 1-1,0-1 1,0 0-1,0 0 1,0 0 0,0 0-1,-1 0 1,1 1-1,-2-4 201,-99-319-5905,77 254 4293,-2-7 20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9:58.8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83 6889,'5'46'4949,"15"22"-3098,-11-41-1166,75 202 3387,61 108-4072,-57-139 519,-20-33-247,-6-14 170,43 70-442,-96-202 29,-7-15-41,-1 0 0,1 0-1,0 0 1,0 0-1,0 0 1,1-1 0,0 1-1,-1-1 1,1 1-1,0-1 1,0 0 0,1-1-1,-1 1 1,3 1 12,-6-4-9,0 0 1,0 0 0,1 1-1,-1-1 1,0 0 0,0 0-1,0 0 1,1 0 0,-1 0-1,0 0 1,0 0 0,0 0-1,1 0 1,-1 0 0,0 0-1,0 0 1,0 0-1,1 0 1,-1 0 0,0 0-1,0 0 1,0 0 0,1 0-1,-1 0 1,0-1 0,0 1-1,0 0 1,1 0 0,-1 0-1,0 0 1,0 0 0,0 0-1,0-1 1,1 1-1,-1 0 1,0 0 0,0 0-1,0-1 1,0 1 0,0 0-1,0 0 1,0 0 0,0 0-1,0-1 1,1 1 0,-1 0-1,0 0 1,0-1 0,0 1-1,0 0 1,0 0-1,0 0 1,0-1 0,-1 1-1,1 0 1,0 0 0,0-1 8,0-11-327,-2 0 0,1 0 1,-2 0-1,0 0 0,0 0 0,-2-3 327,3 8-130,-60-188-3376,20 66 2535</inkml:trace>
  <inkml:trace contextRef="#ctx0" brushRef="#br0" timeOffset="1">247 4 6465,'0'0'100,"0"0"-1,0 0 0,0 0 0,1-1 0,-1 1 0,0 0 1,0 0-1,0-1 0,0 1 0,0 0 0,1 0 0,-1 0 1,0 0-1,0-1 0,0 1 0,0 0 0,1 0 0,-1 0 1,0 0-1,0 0 0,1-1 0,-1 1 0,0 0 0,0 0 1,0 0-1,1 0 0,-1 0 0,0 0 0,0 0 0,1 0 1,-1 0-1,0 0 0,0 0 0,1 0 0,-1 0 0,0 0 1,0 0-1,1 0 0,-1 1 0,0-1-99,9 11 2358,7 33-189,-12-31-1606,119 367 3464,66 190-2508,24-10-1617,-198-529-438,-12-24-3684,-15-38 1569,-9-15 1059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9:36.3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6 74 2801,'-1'-2'202,"0"-1"1,0 1-1,0 0 1,1 0-1,-1 0 1,0-1 0,1 1-1,0 0 1,-1 0-1,1-1 1,0 1-1,0 0 1,1-1 0,-1 1-1,0 0 1,1 0-1,-1-1 1,1 1 0,0 0-1,0 0 1,0 0-203,0 0 316,1 0 1,0 0 0,-1 1-1,1-1 1,0 0 0,0 1-1,0 0 1,1-1-1,-1 1 1,0 0 0,0 0-1,1 0 1,-1 1 0,0-1-1,1 0 1,-1 1 0,1 0-1,-1-1 1,1 1 0,-1 0-1,2 0-316,-2 0 121,-1 0 1,1 0-1,0 0 0,-1 0 0,1 0 0,0 1 0,-1-1 1,1 0-1,-1 1 0,1-1 0,-1 1 0,1-1 0,-1 1 0,1 0 1,-1 0-1,1 0 0,-1-1 0,1 2-121,-2-2 55,1 1-1,-1 0 1,1 0-1,-1 0 1,1 0 0,-1 0-1,1 0 1,-1 0-1,0 0 1,1 0-1,-1 0 1,0 0 0,0 0-1,0 0 1,0 0-1,0 0 1,0 0-1,0 0 1,0 0 0,0 0-1,0 0-54,-1 3 61,-1 0 0,1-1 0,0 1-1,-1-1 1,0 0 0,0 1 0,0-1 0,0 0-1,0 0 1,-1 0 0,1 0 0,-1-1 0,0 1-1,-1 0-60,0 0 69,0 0-1,-1-1 0,1 0 0,0 0 0,-1 0 1,0-1-1,1 1 0,-1-1 0,0 0 0,0-1 0,1 1 1,-1-1-1,0 0 0,0 0 0,0 0 0,-1-1-68,2 0 105,1 1 0,-1-1 0,0 0-1,0 0 1,1 0 0,-1-1 0,1 1-1,-1-1 1,1 0 0,0 0 0,-1 0-1,1 0 1,0 0 0,0-1 0,1 0-1,-1 1 1,0-1 0,1 0 0,0 0 0,-2-3-105,3 5 29,1 0 1,-1 0 0,1 0 0,-1 0 0,1 0 0,-1 0 0,1 0-1,-1 0 1,1 0 0,0 0 0,0-1 0,0 1 0,0 0 0,-1 0 0,1 0-1,1 0 1,-1 0 0,0 0 0,0 0 0,0 0 0,1-1 0,-1 1-1,0 0 1,1 0 0,-1 0 0,1 0 0,-1 0 0,1 0 0,-1 1 0,1-1-1,0 0 1,0 0 0,-1 0 0,1 0 0,0 1 0,0-1 0,0 0-1,0 1 1,0-1 0,0 1 0,0-1-30,2 0 32,0 0 1,-1 0-1,1 1 0,0-1 0,-1 1 1,1-1-1,0 1 0,0 0 0,0 0 1,0 0-1,-1 0 0,1 1 0,0-1 1,0 1-1,2 1-32,0 0 11,0 0 1,0 0-1,0 1 1,0 0-1,0 0 1,-1 0-1,1 1 1,-1 0-1,0-1 1,0 1-1,0 1 1,-1-1-1,1 2-11,-3-5 8,0 1 0,0 0 0,0 0 0,0 0 0,-1-1 0,1 1 0,-1 0 0,1 0 0,-1 0 0,0 0 0,1 0 0,-1 0 0,0 0 0,0 0 0,-1 0 0,1 0 0,0 0 0,-1 0 0,1 0 0,-1-1 0,1 1 0,-1 0 0,0 0-1,0 0 1,0-1 0,0 1 0,0 0 0,0-1 0,-1 1 0,1-1 0,0 0 0,-1 1 0,1-1 0,-1 0 0,1 0 0,-1 0 0,0 0 0,-1 1-8,-1 0 14,-1 0-1,0 0 1,1 0-1,-1 0 1,0-1 0,0 0-1,0 0 1,0 0-1,-1-1 1,1 0 0,0 0-1,0 0 1,0-1-1,0 1 1,0-1-1,0 0 1,0-1 0,0 1-1,0-1 1,0 0-1,1 0 1,-1 0 0,1-1-1,-1 0 1,1 0-1,0 0 1,0 0 0,0-1-1,1 1 1,-1-1-1,-2-4-13,5 7 10,1 0 0,-1 0 0,0 0 0,0 0 1,1 0-1,-1 0 0,1-1 0,-1 1 0,1 0 0,0 0 0,-1-1 0,1 1 0,0 0 0,0 0 0,0-1 0,0 1 0,0 0 0,0 0 0,0-1 0,0 1 0,1 0 0,-1-1 0,0 1 0,1 0 0,-1 0 0,1 0 0,-1 0 0,1-1 0,0 1 0,-1 0 0,1 0 0,0 0 0,0 0 0,0 0 0,0 1 0,0-1 0,0 0 0,0 0 0,0 0 0,0 1 0,0-1-10,3-1 40,0 0 0,0 1 0,0-1 0,-1 1 0,1 0 0,0 0 0,1 0 0,-1 1 0,0-1 0,0 1 0,0 0 0,3 0-40,49 12 145,-54-11-137,1 0 1,0 0 0,0 0-1,-1 0 1,1 0-1,-1 0 1,1 1-1,-1-1 1,1 1-1,-1 0 1,0 0 0,0 0-1,0 0 1,0 0-1,0 0 1,0 0-1,-1 1 1,2 1-9,-3-4 8,1 1 0,-1 0 0,0 0 1,1 0-1,-1 0 0,0 0 0,0-1 0,0 1 0,0 0 1,0 0-1,0 0 0,0 0 0,0 0 0,0 0 0,0 0 1,0 0-1,-1 0 0,1-1 0,0 1 0,-1 0 0,1 0 1,0 0-1,-1 0 0,1-1 0,-1 1 0,1 0 0,-1 0 1,0-1-1,1 1 0,-1-1 0,0 1 0,0 0 0,1-1 1,-1 1-1,0-1 0,0 0 0,0 1 0,1-1 0,-1 1 1,0-1-1,0 0 0,0 0 0,0 0 0,0 0 0,0 0 1,0 1-1,0-1 0,0-1-8,-3 2 37,1-1 0,-1-1 0,0 1 0,0 0 0,0-1 0,0 0 0,1 0 0,-1 0 0,0 0-1,-3-2-36,-26-21 227,32 24-227,0-1 0,0 1 0,1-1 1,-1 1-1,0-1 0,1 1 0,-1-1 0,1 0 1,-1 1-1,0-1 0,1 0 0,-1 0 0,1 1 1,0-1-1,-1 0 0,1 0 0,0 0 0,-1 1 0,1-1 1,0 0-1,0 0 0,0 0 0,0 0 0,0 0 1,0 0-1,0 1 0,0-1 0,0 0 0,0 0 1,0 0-1,0 0 0,1 0 0,-1 0 0,0 1 1,1-1-1,-1 0 0,1 0 0,-1 1 0,1-1 0,-1 0 1,1 0-1,-1 1 0,1-1 0,0 1 0,0-1-4,1 0 0,-1 1-1,1-1 1,-1 1 0,1-1-1,0 1 1,-1 0 0,1 0-1,0-1 1,-1 1 0,1 1 0,0-1-1,-1 0 1,1 0 0,0 0-1,-1 1 1,1-1 0,-1 1-1,1 0 1,-1-1 0,1 1 0,-1 0-1,1 0 1,-1 0 0,1 0-1,-1 0 1,0 0 0,0 0 4,2 1-1,0 0 1,-1 0 0,1 0-1,-1 1 1,0-1-1,1 1 1,-1 0 0,0-1-1,-1 1 1,1 0 0,0 0-1,-1 0 1,1 2 0,-2-3 4,0 0 0,0 0 0,0 0 0,0 0 0,0 0-1,0 0 1,-1-1 0,1 1 0,0 0 0,-1 0 0,0 0 0,0 0 0,1 0 0,-1 0 0,0-1 0,0 1 0,-1 0 0,1-1 0,0 1 0,0-1 0,-1 1-1,1-1 1,-1 0 0,1 0 0,-1 1 0,0-1 0,0 0 0,1-1 0,-1 1 0,0 0 0,0 0 0,0-1 0,0 1 0,0-1-4,-2 2 8,1-1 0,-1 0 0,0-1 0,1 1 0,-1-1 0,0 1 0,0-1-1,0 0 1,0 0 0,1-1 0,-1 1 0,0-1 0,0 0 0,1 0 0,-1 0 0,0-1 0,-1 0-8,3 1 0,-1-1-1,1 1 0,0-1 1,1 1-1,-1-1 0,0 1 1,0-1-1,1 0 1,-1 0-1,1 0 0,-1 0 1,1 0-1,0 0 0,0-1 1,0 1-1,0 0 1,0-1-1,1 1 0,-1 0 1,1-1-1,-1 1 0,1-1 1,0 1-1,0-1 1,0 1-1,0-1 0,0 1 1,1 0-1,-1-1 0,1 1 1,0-1-1,-1 1 1,1 0-1,0 0 0,0-1 1,1 1-1,-1 0 0,0 0 1,2-2 6,0-1 0,0 1 0,0 0 0,1 0-1,-1 1 1,1-1 0,0 1 0,0 0 0,0 0-1,1 0 1,-1 0 0,1 1 0,-1 0 0,1 0-1,0 0 1,0 0 0,4 0-6,1 1 18,0 0 1,0 1-1,0 0 1,0 1-1,7 1-18,-14-2 2,0 0 1,0 1-1,0-1 0,-1 1 0,1 0 0,0 0 1,0 0-1,-1 0 0,1 0 0,0 1 0,-1-1 1,1 1-1,-1 0 0,0-1 0,1 1 1,-1 0-1,0 1 0,0-1 0,-1 0 0,1 0 1,0 2-3,-1-3 6,-1 0 0,0 0 1,0 1-1,1-1 0,-1 0 0,0 1 1,0-1-1,0 0 0,0 1 1,-1-1-1,1 0 0,0 1 1,-1-1-1,1 0 0,0 0 0,-1 1 1,1-1-1,-1 0 0,0 0 1,0 0-1,1 0 0,-1 0 1,0 0-1,0 0 0,0 0 1,0 0-1,0 0 0,0 0 0,0-1 1,0 1-1,0 0 0,0-1 1,-1 1-1,1-1 0,0 1 1,-1-1-7,-3 2 23,1 0 0,-1 0-1,1-1 1,-1 1 0,0-1 0,0-1 0,0 1 0,0-1 0,-2 1-23,5-1-28,0 0 0,0 0 0,0-1 1,0 1-1,0 0 0,0-1 0,0 1 0,0-1 0,0 1 1,0-1-1,1 0 0,-1 0 0,0 0 0,0 0 0,1 0 0,-1-1 1,0 1-1,1 0 0,-1-1 0,1 1 0,0-1 0,-1 1 0,1-1 1,0 0-1,0 1 0,0-1 0,0 0 0,1 0 0,-1 0 1,0 0-1,1 0 0,-1 0 0,1 0 0,0 0 0,-1 0 0,1 0 1,0 0-1,0 0 0,1 0 0,-1 0 0,0 0 0,1 0 0,0-2 28,1-6-432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9:58.4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9 6809,'0'-2'189,"2"-14"2974,1 30-543,0 4-2400,34 165 3701,40 112-3921,73 176 611,-95-306-295,-32-95-239,12 39 174,18 30-251,-33-97-160,-9-30-320,-10-12 459,-1 0-1,0 0 0,0 0 1,1 0-1,-1 0 1,0 0-1,1 0 1,-1-1-1,0 1 0,1 0 1,-1 0-1,0 0 1,0 0-1,1 0 0,-1 0 1,0-1-1,0 1 1,1 0-1,-1 0 0,0 0 1,0-1-1,0 1 1,1 0-1,-1 0 1,0-1-1,0 1 0,0 0 1,0 0-1,0-1 1,1 1-1,-1 0 0,0-1 1,0 1-1,0 0 1,0 0-1,0-1 1,0 1-1,0 0 0,0-1 1,0 1-1,0 0 1,0-1-1,0 1 0,0 0 1,-1 0-1,1-1 1,0 1-1,0 0 1,0-1 21,-1-15-502,-1 0 1,-1-1 0,0 1 0,-1 0 0,-3-6 501,-19-68-603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9:58.1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6665,'-1'6'5557,"7"38"-4612,21 39-173,3-2-1,4 0 1,34 57-772,20 46 504,-21-14-175,15 32 30,-71-181-500,-11-21 128,0 0 0,0 1 0,0-1-1,0 0 1,0 0 0,0 0 0,0 0-1,0 0 1,0 0 0,1 0 0,-1 1 0,0-1-1,0 0 1,0 0 0,0 0 0,0 0-1,0 0 1,0 0 0,0 0 0,0 0-1,0 1 1,0-1 0,0 0 0,0 0 0,0 0-1,1 0 1,-1 0 0,0 0 0,0 0-1,0 0 1,0 0 0,0 0 0,0 0-1,0 0 1,0 0 0,1 0 0,-1 0 0,0 0-1,0 0 1,0 0 0,0 0 0,0 0-1,0 0 1,0 0 0,1 0 0,-1 0-1,0 0 1,0 0 0,0 0 0,0 0 0,0 0-1,0 0 1,0 0 0,1 0 0,-1 0-1,0 0 1,0 0 0,0 0 0,0-1-1,0 1 1,0 0 0,0 0 0,0 0 0,0 0 13,-5-38-1945,-7-12 1278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3:05.8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 60 6433,'-17'-60'2256,"16"88"1882,-1 31-2961,2-33-910,-1 40 822,10 64-1089,-7-111 132,1-1 0,1 1-1,0-1 1,2 0 0,0-1 0,1 1 0,0-1-1,2-1 1,3 7-132,-10-20 60,0 0-1,0-1 0,0 1 1,0 0-1,0 0 1,1-1-1,-1 1 0,1-1 1,0 0-1,0 0 1,0 0-1,0 0 0,0 0 1,0-1-1,0 0 1,1 1-1,-1-1 0,0 0 1,1 0-1,-1-1 1,1 1-1,-1-1 0,1 0 1,-1 0-1,1 0-59,0-1 65,1 0-1,-1 0 0,0 0 1,0-1-1,0 0 0,0 0 1,0 0-1,0 0 0,0 0 1,-1-1-1,1 0 0,-1 0 0,0 0 1,0 0-1,0 0 0,0-1 1,-1 1-1,1-1 0,0-2-64,7-11 109,0-1-1,-2 0 1,0-1-1,-1 0 1,3-17-109,-6 23-16,-1-1 1,-1 1 0,0 0 0,-1-1 0,-1 0-1,0 1 1,0-1 0,-2 1 0,0-3 15,-4 1-282,6 15 272,0 0-1,0 0 1,0 0 0,0 0-1,-1 0 1,1 0 0,0-1 0,0 1-1,0 0 1,0 0 0,0 0-1,-1 0 1,1 0 0,0 0-1,0 0 1,0 0 0,0 0-1,-1 0 1,1 0 0,0 1 0,0-1-1,0 0 1,0 0 0,-1 0-1,1 0 1,0 0 0,0 0-1,0 0 1,0 0 0,0 0-1,-1 0 1,1 1 0,0-1 0,0 0-1,0 0 1,0 0 0,0 0-1,0 0 1,0 1 0,0-1-1,0 0 1,0 0 0,-1 0 10,-6 30-446,6-5 403,1-1-1,0 1 1,2 0-1,1-1 1,3 10 43,-4-24 3,1 0 1,0 0-1,0-1 0,1 1 1,0-1-1,0 0 0,1 0 0,0 0 1,1 0-1,0-1 0,0 0 1,1-1-1,0 1 0,4 2-3,-9-8 20,0 0 1,0-1-1,0 1 0,0 0 0,0-1 0,0 0 0,0 0 0,0 0 0,1 0 1,-1 0-1,0 0 0,1 0 0,-1-1 0,0 1 0,1-1 0,-1 1 0,1-1 1,-1 0-1,1 0 0,-1 0 0,1-1 0,-1 1 0,1 0 0,-1-1 1,0 0-1,1 0 0,-1 1 0,0-1 0,0-1 0,1 1 0,-1 0 0,0 0 1,0-1-1,0 1 0,0-1 0,-1 0 0,1 1 0,0-1 0,-1 0 0,1-1-20,6-8 76,0-2-1,-1 1 1,0-1-1,-1 0 1,-1 0-1,2-6-75,-6 16-7,16-49 73,-1 0-1,-3-1 0,5-47-65,-17 93 0,-1 3-14,1 1 0,-1-1 0,1 0 0,0 0 0,0 0 0,0 1 0,1-1 0,1-2 14,-2 7-25,0 0 0,0 0 0,0 0-1,-1 0 1,1 1 0,0-1 0,-1 0 0,1 1-1,-1-1 1,1 1 0,-1-1 0,0 1-1,1-1 1,-1 1 25,0 0-15,10 37-94,-2 1 0,-1 0-1,-1 16 110,-5-35-132,0 1 0,-2-1 0,0 0-1,-2 0 1,0 0 0,-1 0 0,-3 7 132,-5-6-625,5-21 143,0-12 302,4 0 188,1 1 0,1 0 0,-1-1 0,1 0 1,1 1-1,0-1 0,1 1 0,1-6-8,-2 13-1,0 1 0,0-1 0,1 1-1,-1-1 1,1 1 0,0-1-1,-1 1 1,1 0 0,0-1 0,1 1-1,-1 0 1,0 0 0,1-1 0,-1 1-1,1 0 1,-1 1 0,1-1-1,0 0 1,0 0 0,0 1 0,0-1-1,0 1 1,0 0 0,1-1 0,-1 1-1,0 0 1,1 0 0,-1 1-1,1-1 1,-1 0 0,1 1 0,-1-1-1,1 1 1,-1 0 0,1 0 0,-1 0-1,1 0 2,51 13 83,-45-10-35,0-1 0,0 1 0,1-2 0,-1 1 0,7-1-48,-12-1 25,-1 0 0,0 0 0,1-1 0,-1 0 0,0 1 0,1-1 0,-1 0 0,0-1 0,0 1 0,0 0 0,0-1 0,0 0 0,0 1 0,-1-1 0,1-1-1,0 1 1,-1 0 0,2-2-25,8-11 70,-1 0 0,-1 0 0,0-1 0,-1 0 0,0-1-1,-2 0 1,0 0 0,-1-1 0,0 0 0,-2 0 0,1-5-70,-4 17 8,0 0 0,-1-1 1,0 1-1,0 0 1,0-1-1,-1-3-8,2 113-133,0-91 134,2 25 46,-1 0 0,-4 27-47,2-55 7,-1-1-1,0 1 0,-1 0 0,0 0 0,0-1 0,-1 0 0,0 1 0,0-1 1,-1 0-1,0 0 0,-1-1 0,1 1 0,-1-1 0,-1 0-6,5-5-5,0-1-1,-1 1 1,1-1 0,-1 0-1,1 0 1,-1 0-1,1 1 1,-1-1-1,1-1 1,-1 1 0,0 0-1,0 0 1,1-1-1,-1 1 1,0-1-1,0 1 1,0-1 0,0 0-1,0 0 1,0 1-1,0-2 1,1 1-1,-1 0 1,-1 0 5,1-1-18,0 0 1,-1 0-1,1 0 1,0 0-1,-1-1 1,1 1-1,0-1 1,0 1-1,0-1 1,0 0-1,1 1 0,-1-1 1,0 0-1,1 0 1,-1-1-1,0 1 18,0-1-4,0 0 0,1-1 0,-1 1-1,0 0 1,1 0 0,0-1 0,0 1 0,0-1-1,0 1 1,0-1 0,1 1 0,0-1 0,-1 1-1,1-1 1,1 1 0,-1-1 0,0 0 0,1 1-1,0-1 1,0 1 0,0-1 0,0 1 0,0 0-1,1-1 1,1-1 4,-2 4 6,-1 1-1,1-1 0,0 0 1,0 1-1,0-1 1,0 1-1,0-1 0,-1 1 1,1 0-1,0-1 0,0 1 1,0 0-1,0 0 1,0 0-1,0 0 0,0 0 1,0 0-1,0 0 1,0 0-1,0 0 0,0 0 1,0 0-1,0 0 1,0 1-1,0-1 0,0 1 1,0-1-1,0 0 1,0 1-6,28 17 70,-29-18-69,32 25 36,-20-13-9,2-1 0,0-1 1,0 0-1,1-1 1,12 6-29,-24-14-1,0 0 0,0 0 1,0 1-1,0-2 0,0 1 1,0 0-1,0-1 0,0 1 1,1-1-1,-1 0 0,0 0 1,0 0-1,1-1 0,-1 1 1,0-1-1,0 1 0,0-1 1,0 0-1,0-1 0,0 1 1,0 0-1,0-1 0,0 1 1,0-1-1,-1 0 0,1 0 1,-1 0-1,0 0 1,1-1-1,-1 1 0,0-1 1,0 0 0,3-4-222,0 0 0,-1 0 0,0 0 0,0 0 0,-1-1 1,1-1 221,4-22-504</inkml:trace>
  <inkml:trace contextRef="#ctx0" brushRef="#br0" timeOffset="505.393">1767 54 5001,'0'2'2649,"0"7"-721,4 10-840,-3 6 49,2 10-321,-1 5-96,3 12-240,-2 2-128,1 0-144,-3-1-48,-2-11-40,-1-5-32,-1-11-176,-1-7-272,-3-11-1016,-2-6-1289,-5-5 1665</inkml:trace>
  <inkml:trace contextRef="#ctx0" brushRef="#br0" timeOffset="925.973">1691 438 3873,'-13'-62'2763,"13"61"-2585,0-1 1,0 1-1,0-1 0,0 1 1,0 0-1,0-1 0,0 1 1,1-1-1,-1 1 0,1-1 1,-1 1-1,1 0 0,0-1 1,-1 1-1,1 0 0,0 0 0,0-1 1,0 1-1,0 0 0,0 0 1,0 0-1,0 0 0,1-1-178,4-3 679,23-36 4112,18-32-4791,-20 29 974,21-26-974,-47 70-4,-1-1 0,1 0 0,-1 0 0,1 1 0,0-1 0,-1 1 0,1-1 0,0 1 0,-1-1 0,1 1 0,0-1 0,-1 1 0,1-1 0,0 1 0,0 0 0,0 0 0,0-1 0,-1 1 0,1 0-1,0 0 1,0 0 0,0 0 0,0 0 0,0 0 0,-1 0 0,1 0 0,0 0 0,0 0 0,0 1 0,0-1 0,-1 0 0,1 1 0,0-1 0,0 0 0,-1 1 0,1-1 0,0 1 0,0-1 0,-1 1 0,1-1 0,-1 1 0,1 0 0,0-1 0,-1 1 0,1 0 0,-1-1 0,0 1 0,1 0 0,-1 0 0,1 0 0,-1 0 4,5 7-51,-1 0 0,0 1 0,0-1 0,1 7 51,8 24-90,-2 1 1,-2 1 0,-1-1-1,-3 2 1,-1-1-1,-2 0 1,-3 35 89,1-82 86,3-32 405,6-32-491,-7 58 20,1 1 0,0 0 0,1 0 0,0 0 0,0 0 0,1 0 1,1 1-1,3-5-20,-9 14 4,1-1 0,0 1 0,-1 0 0,1 0 0,0 0 1,0 0-1,0 0 0,0 0 0,0 0 0,0 0 0,0 0 0,0 0 1,0 0-1,0 1 0,0-1 0,1 0 0,-1 1 0,0-1 1,0 1-1,1-1 0,-1 1 0,0 0 0,1 0 0,-1-1 0,0 1 1,1 0-1,-1 0 0,1 0 0,-1 0 0,0 1 0,1-1 0,-1 0 1,0 1-1,1-1 0,-1 1 0,0-1 0,0 1 0,1-1 1,-1 1-1,0 0 0,0 0 0,0-1 0,0 1 0,0 0 0,0 0 1,0 0-1,0 0 0,0 0 0,0 1 0,-1-1 0,1 0-4,5 8 16,0 0-1,0 1 1,-1-1-1,0 1 1,3 10-16,3 12-22,-7-19-122,0 0-1,1-1 0,0 1 1,1-1-1,1 0 0,0-1 1,0 1-1,2 1 145,1-8-1240,-1-5 449</inkml:trace>
  <inkml:trace contextRef="#ctx0" brushRef="#br0" timeOffset="1541.875">2394 314 9074,'-8'-20'3955,"-16"-32"-1333,23 49-2581,0 1 0,-1-1 0,1 1 0,-1 0 0,0 0 0,0-1 0,0 1-1,0 0 1,0 1 0,0-1 0,0 0 0,-1 1 0,1-1 0,-1 1 0,1 0 0,-3-1-41,3 1 6,-1 1 0,1 0 0,0 1 0,0-1 0,0 0 0,0 0 0,0 1 0,0-1 0,0 1 0,-1 0 0,2 0 0,-1 0 0,0 0 0,0 0 0,0 0 0,0 0 0,1 1 0,-1-1 0,0 0 0,1 1 0,-1 0 0,1-1 0,0 1 0,0 0 0,-1 0 0,1-1 0,0 3-6,-5 5-20,2 0 0,-1 0 0,1 1 1,0-1-1,0 4 20,-1 8-3,0 1 1,1-1-1,1 1 1,1-1-1,1 9 3,0-20 35,1 0-1,1 0 1,0 0-1,1 0 1,-1 0-1,2-1 1,0 1-1,0 0 1,0-1-1,1 0 1,1 0-1,3 7-34,-7-15 29,0 1-1,0-1 0,0 0 0,0 1 1,0-1-1,0 0 0,0 1 0,0-1 1,0 0-1,1 0 0,-1 0 1,0 0-1,1 0 0,-1-1 0,1 1 1,-1 0-1,1-1 0,-1 1 1,1-1-1,0 1 0,-1-1 0,1 0 1,0 1-1,1-1-28,-1-1 32,-1 0-1,1 1 1,0-1 0,0 0-1,0 0 1,-1 0 0,1 0-1,0 0 1,-1-1 0,1 1-1,-1 0 1,1-1 0,-1 1-1,0-1 1,0 0 0,1 1-1,-1-2-31,5-7 90,0-1 1,-1-1-1,0 1 0,-1-1 1,3-8-91,3-26 6,-1 1 0,-2-1 0,-2-2-6,-5 48-9,0 0-1,0-1 0,-1 1 0,1 0 1,0 0-1,0-1 0,0 1 1,0 0-1,0-1 0,0 1 1,0 0-1,0-1 0,0 1 0,0 0 1,0-1-1,0 1 0,0 0 1,1-1-1,-1 1 0,0 0 1,0-1-1,0 1 0,0 0 0,0 0 1,1-1-1,-1 1 0,0 0 1,0 0-1,1-1 0,-1 1 1,0 0-1,0 0 0,1 0 0,-1-1 1,0 1-1,0 0 0,1 0 1,-1 0-1,0 0 10,8 13-254,5 30-6,-12-41 245,31 133 34,-29-132 177,1-12-88,0-13-2,-1-20-34,-2 25-67,0 0 0,1-1 0,0 1 1,2 0-1,0 0 0,0 0 0,2 1 0,4-8-5,-10 22 2,1 1 0,0-1 0,-1 0 0,1 1 1,0-1-1,0 1 0,0 0 0,1-1 0,-1 1 0,0 0 0,0 0 1,1-1-1,-1 1 0,1 0 0,-1 0 0,1 1 0,-1-1 0,1 0 1,0 0-1,-1 1 0,1-1 0,0 1 0,-1-1 0,1 1 0,0 0 1,0 0-1,-1 0-2,3 0 6,-1 1 0,0 0 0,0 0 0,0 0 1,1 1-1,-1-1 0,-1 1 0,1-1 0,0 1 1,0 0-1,-1 0 0,1 0 0,1 3-6,9 8 15,-1 0 0,-1 1 0,0 1 1,8 15-16,-9-12-295,-2 1 0,0 0 1,-1 1-1,-1-1 1,-1 1-1,-1 0 0,-1 1 1,0-1-1,-1 1 1,-2 7 294,1-11-734</inkml:trace>
  <inkml:trace contextRef="#ctx0" brushRef="#br0" timeOffset="2392.951">2515 271 4169,'-28'-71'2056,"30"80"-335,0 10-1297,3 5-24,-3 6-48,1 3-80,-2 0-56,0 3-32,3 1-104,-3-5-32,-1 1-240,-3-6-264,0-7-1320,0-2 1159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9:39.7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96 1955 8482,'-26'10'3562,"26"-10"-3475,1 0 1,-1 0-1,0 0 0,0-1 1,0 1-1,0 0 0,0 0 1,0 0-1,0 0 0,1-1 1,-1 1-1,0 0 0,0 0 1,0 0-1,0 0 0,0-1 1,0 1-1,0 0 0,0 0 1,0 0-1,0-1 0,0 1 1,0 0-1,0 0 0,0 0 1,0 0-1,0-1 0,0 1 1,0 0-1,0 0 0,-1 0 1,1-1-1,0 1 0,0 0 1,0 0-1,0 0 0,0 0 1,0 0-1,0-1 0,-1 1 1,1 0-1,0 0 0,0 0 1,0 0-1,0 0 0,-1 0 1,1 0-1,0 0 0,0-1 1,0 1-1,0 0 0,-1 0 1,1 0-1,0 0 0,0 0 1,0 0-1,-1 0 0,1 0 1,0 0-1,0 0 0,0 0 1,-1 0-1,1 0 0,0 1 1,0-1-1,0 0 0,0 0 1,-1 0-1,1 0-87,8-12 1936,-4 9-1922,0 0 0,-1 1 0,1-1 0,0 1 0,0 0 0,0 0 0,1 0 0,-1 1 0,0-1 0,1 1 0,-1 0 0,1 1 0,-1-1 0,1 1 0,-1 0 0,1 0 0,-1 0 0,1 0 0,-1 1 0,4 1-14,-8-2 5,1 0-1,-1 0 1,1 0 0,0 1 0,-1-1 0,1 0 0,-1 0 0,1 1 0,-1-1 0,1 0 0,-1 1-1,1-1 1,-1 1 0,1-1 0,-1 1 0,1-1 0,-1 1 0,0-1 0,1 1 0,-1-1-1,0 1 1,1 0 0,-1-1 0,0 1 0,0-1 0,0 1 0,0 0 0,0-1 0,1 1 0,-1 0-5,-1 0 19,1 1 1,0-1-1,-1 1 1,0-1 0,1 0-1,-1 0 1,1 1-1,-1-1 1,0 0-1,0 0 1,0 0 0,0 0-1,-1 1-19,0 1 58,-1 0 0,-1 0-1,1-1 1,0 1-1,-1-1 1,1 0 0,-1 0-1,1 0 1,-4 0-58,5-2 36,1 0 1,-1 0 0,1 0-1,-1 0 1,0 0-1,1 0 1,-1-1-1,1 1 1,-1-1 0,1 1-1,-1-1 1,1 0-1,-1 0 1,1 1 0,0-1-1,-1 0 1,1 0-1,0 0 1,0 0-1,0-1 1,0 1 0,0 0-1,0 0 1,0-1-1,0 1 1,0 0-1,1-1 1,-1 1 0,0-1-1,1 1 1,-1-1-1,1 1 1,0-1 0,-1 0-1,1 1 1,0-1-1,0 1 1,0-1-1,0 0 1,0 1 0,1-1-1,-1 1 1,0-1-1,1 1 1,-1-1-1,1 1 1,0-1 0,-1 1-1,1-1 1,0 1-1,0 0 1,0-1 0,0 1-1,0 0 1,0 0-1,0 0 1,0 0-1,0 0 1,1 0 0,-1 0-1,0 0 1,1 0-1,0 0-36,2 0 24,0 0-1,0 0 0,1 1 1,-1-1-1,0 1 1,0 0-1,0 0 0,0 1 1,1-1-1,-1 1 0,0 0 1,0 0-1,0 0 1,0 0-1,0 1 0,-1 0 1,1 0-1,0 0 0,-1 0 1,1 0-1,-1 1-23,-1-1 8,0-1 0,0 1 0,0-1-1,-1 1 1,1 0 0,-1 0 0,0 0-1,1-1 1,-1 1 0,0 1 0,0-1 0,0 0-1,0 0 1,0 0 0,-1 0 0,1 1-1,-1-1 1,1 0 0,-1 1 0,0-1 0,0 0-1,0 1 1,0-1 0,0 0 0,-1 1 0,1-1-1,-1 0 1,1 0 0,-1 1 0,0-1-1,0 0 1,0 0 0,0 0 0,0 0 0,-1 0-1,1 0 1,-1 1-8,0-2 14,1 1-1,0 0 0,0-1 1,-1 0-1,1 1 1,-1-1-1,1 0 1,-1 0-1,0 0 0,0 0 1,1 0-1,-1 0 1,0 0-1,0 0 0,0-1 1,0 1-1,0-1 1,0 0-1,0 1 1,1-1-1,-1 0 0,0 0 1,0 0-1,0 0 1,0-1-1,0 1 0,0-1 1,0 1-1,0-1 1,0 1-1,0-1 0,0 0 1,1 0-1,-1 0 1,0 0-1,1 0 1,-1 0-1,1-1 0,-1 1 1,1 0-1,-1-1-13,-2-2 11,0 0 0,0 0-1,0 0 1,1 0 0,-1-1 0,1 0-1,0 0 1,0 0 0,1 0-1,-1 0 1,1 0 0,1 0 0,-1-1-1,0-1-10,2 5 16,-1 0-1,1 0 0,0 0 1,0 1-1,0-1 0,0 0 0,0 0 1,0 0-1,1 0 0,-1 0 1,0 0-1,1 0 0,0 1 0,-1-1 1,1 0-1,0 0 0,0 1 1,0-1-1,0 0 0,0 1 1,0-1-1,1 1 0,-1-1 0,0 1 1,1 0-1,0-1-15,1 1 14,-1 0 0,1 0 0,0 0 0,0 0 0,0 0 0,0 1 0,0-1 1,0 1-1,0 0 0,0 0 0,0 0 0,0 0 0,0 1 0,0-1 0,0 1 0,2 1-14,1 0 10,0 0-1,-1 1 1,1 0-1,-1 0 1,0 0-1,1 1 1,-2 0-1,1 0 1,0 0-1,-1 1 1,0-1-1,1 3-9,-3-5 8,0 1-1,0-1 1,-1 1-1,1 0 1,-1-1 0,0 1-1,1 0 1,-1 0-1,-1 0 1,1 0-1,0 0 1,-1 1-8,0-2 9,0-1 0,0 1 0,0 0 0,0-1 0,-1 1 0,1 0 0,0 0 0,-1-1 0,0 1 0,1-1 0,-1 1 0,0 0 0,0-1 0,0 1 0,0-1 0,0 0 0,0 1 0,0-1 0,0 0 0,-1 0 0,1 0 0,-1 1-9,0-1 16,0 0 0,-1 1-1,0-1 1,1 0 0,-1 0 0,0 0 0,0 0 0,1-1 0,-1 1-1,0-1 1,0 0 0,0 0 0,0 0 0,0 0 0,1 0-1,-1-1 1,0 1 0,0-1 0,0 0 0,1 0 0,-1 0 0,0 0-1,1 0 1,-1 0 0,1-1 0,-1 1 0,1-1 0,0 0-1,-1 0-15,-1-1-19,0 0-1,0 0 1,0-1-1,0 1 1,1-1-1,-1 0 1,1 0-1,0-1 1,0 1-1,0-1 1,1 1-1,0-1 1,0 0-1,0 0 1,-1-4 19,3 9-33,0-1 0,0 1 0,0 0 0,-1 0 0,1-1 0,0 1 0,0 0 0,0 0 0,0-1 0,0 1 0,0 0 1,0 0-1,0-1 0,0 1 0,0 0 0,0 0 0,0-1 0,0 1 0,1 0 0,-1 0 0,0-1 0,0 1 0,0 0 0,0 0 1,0 0-1,0-1 0,1 1 0,-1 0 0,0 0 0,0 0 0,0 0 0,0-1 0,1 1 0,-1 0 0,0 0 0,0 0 1,0 0-1,1 0 0,-1 0 0,0-1 0,0 1 0,1 0 0,-1 0 0,0 0 0,0 0 0,1 0 0,-1 0 0,0 0 0,0 0 1,1 0-1,-1 0 0,0 0 0,0 0 0,1 0 33,11 3-671</inkml:trace>
  <inkml:trace contextRef="#ctx0" brushRef="#br0" timeOffset="2660.279">107 2345 3905,'-1'0'298,"1"0"0,-1 1 0,1-1 0,-1 0 0,0-1 0,1 1 0,-1 0 0,1 0 0,-1 0 0,1 0 1,-1 0-1,0-1 0,1 1 0,-1 0 0,1 0 0,-1-1 0,1 1 0,-1 0 0,1-1 0,-1 1 0,1 0 0,-1-1 0,1 1 0,0-1 0,-1 1 1,1-1-1,0 1 0,-1-1 0,1 1 0,0-1 0,0 0 0,-1 1 0,1-1 0,0 1 0,0-1 0,0 1 0,0-1 0,0 0-298,6-10 3654,8-2-4552,2 1 1151,1 0 0,0 1 1,1 1-1,0 1 0,1 1 1,5-2-254,49-16 522,-21 8-126,0-2 1,14-10-397,-5 2 503,0 3 0,61-16-503,-38 14 599,-56 16-344,-1-1 0,-1-2-1,0-1 1,4-4-255,60-32 270,-84 48-260,156-76 632,95-65-642,-208 116 155,1 1 1,1 3-1,1 2 0,14-1-155,25-18 75,-20 7-28,24-11 7,-58 26 27,1 1 0,28-7-81,-13 7 80,-1-1 0,-1-3 0,13-9-80,38-23 85,42-22 365,36-32-450,-109 66 80,1 4 1,2 3 0,41-12-81,33-15 44,68-29-9,56-25 52,-193 82 591,45-11-678,-35 14 459,17-13-459,34-15 459,-80 36-292,-1-3 0,-1-3 0,-1-2 0,1-4-167,6-11 79,-19 13 30,2 2 0,1 2 0,45-20-109,-90 48 7,-2 0-3,0 1 0,1 0 0,-1-1-1,0 1 1,1-1 0,-1 0 0,0 1 0,0-1 0,0 0 0,0 0 0,0 1 0,0-1 0,0 0 0,0 0-1,0 0 1,0 0 0,0-1 0,-1 1 0,1 0 0,0 0 0,0-1-4,-1 1 11,0 1 2,-20 0-22,6 1 2,-587 16-160,598-19 166,12-2-3,15-4-9,32-6 8,1 3 1,0 2-1,0 2 1,1 4 0,0 1-1,0 4 1,25 4 4,-80-6-2,-1 0 0,1 0 1,0 1-1,-1-1 0,1 1 0,0 0 1,-1 0-1,1 0 0,-1 0 0,0 0 1,1 0-1,-1 1 0,0-1 0,0 1 1,0 0-1,0 0 0,1 1 2,-2-1-1,0 0 0,0 0-1,0 0 1,0 0 0,-1 0 0,0 0-1,1 1 1,-1-1 0,0 0 0,0 0-1,0 1 1,0-1 0,0 0 0,-1 0-1,1 1 1,-1-1 0,1 0 0,-1 0-1,0 0 1,0 2 1,-22 53 23,-2-1 0,-20 30-23,17-34 28,2 0 0,3 2 0,1 4-28,16-41-141,2 0 0,-1 1 0,2-1 0,0 1 0,1 9 141,1-10 103</inkml:trace>
  <inkml:trace contextRef="#ctx0" brushRef="#br0" timeOffset="3560.892">191 2024 7834,'11'-30'9948,"-10"27"-2706,-134 269-5474,131-261-1734,-43 85 546,40-78-472,1-1 0,1 1 1,0 0-1,0 0 0,1 0 0,1 0 0,0 2-108,1-12 20,0 0-1,0-1 1,0 1 0,1 0-1,-1 0 1,1 0-1,-1-1 1,1 1-1,0 0 1,0-1 0,0 1-1,-1-1 1,1 1-1,1-1 1,-1 1-1,0-1 1,0 0 0,1 1-1,-1-1 1,0 0-1,1 0 1,-1 0-1,1 0 1,0 0 0,-1 0-1,1-1 1,0 1-1,-1 0 1,1-1-1,0 0 1,0 1 0,1-1-20,9 2 68,0 0 1,1-1 0,-1 0 0,9-1-69,-3 0 79,88 1 224,49 2-37,-131-1-246,-1 1 0,1 1 0,-1 1 0,0 1 0,7 3-20,-29-9-43,-1 0-1,1 1 1,-1-1-1,1 0 1,-1 0 0,1 0-1,-1 0 1,1 1-1,-1-1 1,1 0 0,-1 0-1,1 1 1,-1-1 0,1 0-1,-1 1 1,1-1-1,-1 1 1,0-1 0,1 0-1,-1 1 1,0-1-1,1 1 1,-1-1 0,0 1-1,0-1 1,1 1-1,-1-1 1,0 1 0,0-1-1,0 1 1,0 0-1,0-1 1,0 1 0,0-1-1,0 1 1,0-1-1,0 1 1,0-1 0,0 1-1,0 0 1,0-1 0,-1 1-1,1-1 1,0 1-1,0-1 1,0 1 0,-1-1-1,1 1 1,0-1-1,-1 1 1,1-1 0,0 0-1,-1 1 1,1-1-1,-1 0 1,1 1 0,-1-1-1,1 0 1,-1 1-1,1-1 1,-1 0 0,1 0-1,-1 0 1,1 1-1,-1-1 1,1 0 0,-1 0 43,-14 7-796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9:30.1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6 106 6953,'-40'5'3050,"36"-6"5645,8-2-6888,13-2-1689,-16 5-108,-1 0 0,0 0 0,1 0 0,-1 0 0,0 0 0,1 0 0,-1 0 0,0 0 0,1 1 0,-1-1 1,0 0-1,1 0 0,-1 0 0,0 1 0,0-1 0,1 0 0,-1 0 0,0 1 0,0-1 0,0 0 0,1 1 0,-1-1 0,0 0 0,0 1 0,0-1 0,0 0 0,1 1 0,-1-1 0,0 0 0,0 1 0,0-1 0,0 0 0,0 1 0,0-1 1,0 0-1,0 1 0,0-1 0,0 0 0,0 1 0,-1-1 0,1 0 0,0 1 0,0-1 0,0 1-10,0 0-16,-1-1 0,1 1 1,0 0-1,0 0 0,-1 0 1,1 0-1,-1-1 0,1 1 1,-1 0-1,1 0 0,-1-1 1,1 1-1,-1 0 0,0-1 1,1 1-1,-1-1 0,0 1 0,1-1 1,-1 1-1,0-1 16,-1 1-17,0 0 0,-1 0 0,1-1 0,0 1 0,-1-1 0,1 1 0,0-1 0,-1 0 0,1 0 0,0 0 0,-1 0 0,1 0 0,0-1 0,-1 1 0,1-1-1,0 1 1,0-1 0,0 0 0,-1 0 0,1 0 0,0 0 0,-1-2 17,1 2 8,1-1-1,0 1 1,0-1-1,0 0 1,0 0-1,0 0 1,0 0-1,0 0 1,1 0-1,-1 0 1,1 0-1,-1 0 1,1 0-1,0 0 1,0 0-1,0 0 1,0 0-1,0 0 1,0 0-1,1 0 1,-1 0-1,1 0 1,-1 0-1,1 0 1,0 0-1,0-1-7,0 1 33,-1 0-1,1 0 1,0 0 0,0 0-1,-1 1 1,1-1 0,0 0-1,1 1 1,-1-1-1,0 1 1,0-1 0,1 1-1,-1 0 1,1-1 0,-1 1-1,1 0 1,-1 0 0,1 0-1,0 0 1,0 0-1,-1 1 1,1-1 0,0 0-1,0 1 1,0-1 0,0 1-1,0 0 1,0-1 0,0 1-1,0 0 1,-1 0 0,1 1-1,0-1 1,0 0-1,0 1 1,0-1 0,0 1-1,1 0-32,-1 0 7,0 0-1,0 0 0,0 0 1,0 0-1,0 1 1,0-1-1,0 1 0,0-1 1,0 1-1,-1 0 0,1 0 1,0 0-1,-1 0 1,0 0-1,1 0 0,-1 0 1,0 0-1,0 0 0,0 1 1,-1-1-1,1 0 0,-1 1 1,1-1-1,-1 0 1,1 1-1,-1-1 0,0 1 1,0-1-1,-1 1 0,1-1 1,0 1-7,-1 0 8,0 1-1,0-1 1,0 1 0,-1-1 0,1 0-1,-1 1 1,0-1 0,1 0 0,-1 0 0,-1 0-1,1 0 1,0-1 0,-1 1 0,0-1 0,1 1-1,-1-1 1,0 0 0,0 0 0,0 0-1,-1 0 1,1-1 0,0 1 0,-1-1 0,1 0-1,-1 0 1,1 0 0,-2 0-8,2-1 5,0 1-1,-1-1 1,1 0 0,0 0 0,0 0-1,0 0 1,0-1 0,0 1 0,0-1-1,0 0 1,0 0 0,0 0 0,0 0-1,0 0 1,0-1 0,0 1 0,1-1-1,-1 0 1,1 0 0,-1 0 0,1 0-1,0 0 1,0-1 0,0 1 0,0-1-1,0 1 1,0-1 0,1 0 0,-1 1-1,1-1 1,-1-2-5,1 1 33,0 0-1,1-1 1,-1 1-1,1 0 0,0 0 1,0 0-1,1 0 1,-1 0-1,1 0 1,0 0-1,0 0 1,0 0-1,1 0 1,-1 0-1,1 1 1,0-1-1,0 0 0,0 1 1,1 0-1,-1-1 1,1 1-1,0 0 1,-1 0-1,3 0-32,-3 0 29,0 1 0,0 0 0,0 0 0,1-1 0,-1 2 0,1-1 0,-1 0 0,1 0 0,0 1 0,0 0 0,0-1 0,0 1 0,0 0-1,0 0 1,0 1 0,0-1 0,0 1 0,0-1 0,1 1 0,-1 0 0,0 0 0,0 1 0,0-1 0,0 1 0,0-1 0,0 1 0,1 0 0,-1 0 0,-1 0 0,1 1 0,0-1-30,1 2 13,0 0 0,0 0 0,-1 0-1,0 1 1,1-1 0,-1 1 0,-1 0-1,1 0 1,0 0 0,-1 0 0,0 0 0,0 1-1,0-1 1,0 1 0,-1-1 0,0 1-1,0-1 1,0 1 0,-1 0 0,1 0-1,-1-1 1,0 1 0,0 0 0,-1 0-1,0 4-11,0-6 10,0 1-1,0 0 0,0-1 1,-1 1-1,0-1 0,1 0 1,-1 1-1,0-1 1,0 0-1,-1 0 0,1 0 1,-1 0-1,1-1 0,-1 1 1,0-1-1,0 1 0,0-1 1,0 0-1,-1 0 1,1 0-1,0-1 0,-1 1 1,1-1-1,-1 0 0,0 0 1,1 0-1,-1 0 0,0-1 1,0 0-1,1 1 1,-1-1-1,-2-1-9,3 1-2,1 0 0,0 0 1,0 0-1,-1 0 0,1 0 1,0 0-1,0-1 0,0 1 0,0-1 1,-1 0-1,1 0 0,0 0 1,0 0-1,0 0 0,1 0 0,-1 0 1,0-1-1,0 1 0,1 0 1,-1-1-1,0 0 0,1 1 0,0-1 1,-1 0-1,1 0 0,0 0 0,0 0 1,0 0-1,0 0 2,0-2-1,1 0 0,-1 1 0,1-1 0,0 0 0,0 1 0,0-1 0,1 1 0,-1-1 0,1 0 0,0 1 0,0-1 0,0 1 0,0-1 0,1 1 0,-1 0 0,1-1 0,0 1 1,1-3 25,1 1 0,-1-1 0,1 1 0,0 0 0,1 0 0,-1 0 0,1 1 0,0-1 0,0 1 0,0 0 0,0 1 0,1-1 0,0 1 0,0 0-25,-3 2 4,0 0 0,1 0 0,-1 0 0,1 0-1,-1 1 1,0 0 0,1-1 0,-1 1 0,1 1 0,-1-1-1,1 0 1,-1 1 0,1 0 0,-1-1 0,0 1 0,1 1-1,-1-1 1,0 0 0,0 1 0,0 0 0,0 0 0,0 0-1,0 0 1,-1 0 0,1 0 0,-1 1 0,1 0-4,-1-1 3,0-1 1,0 1-1,0 0 0,0 0 1,-1 0-1,1 0 1,0 1-1,-1-1 0,0 0 1,0 1-1,0-1 1,0 1-1,0-1 1,0 1-1,-1-1 0,1 1 1,-1 0-1,1-1 1,-1 1-1,0 0 0,0-1 1,0 1-1,-1 0 1,1-1-1,-1 1 1,1-1-1,-1 1 0,0-1 1,0 1-1,0-1 1,-1 2-4,0-1-4,-1 0 1,1 0 0,-1 0 0,1 0 0,-1 0 0,0 0 0,-1-1-1,1 0 1,0 1 0,-1-1 0,1 0 0,-1-1 0,1 1 0,-1-1 0,0 1-1,0-1 1,0 0 0,0-1 0,0 1 0,0-1 0,0 0 3,-4 1-64,0-1 1,1-1 0,-1 1-1,1-1 1,-1-1-1,1 1 1,-1-1 0,1-1-1,0 1 1,0-1-1,0-1 1,0 1 0,1-1-1,-1 0 1,-4-4 63,10 7-69,1 1 0,-1-1 1,1 1-1,-1-1 0,1 1 0,-1 0 1,1-1-1,0 0 0,-1 1 0,1-1 1,0 1-1,-1-1 0,1 1 0,0-1 1,0 0-1,0 1 0,-1-1 0,1 0 1,0 1-1,0-1 0,0 1 1,0-1-1,0 0 0,0 1 0,0-1 1,0 0-1,0 1 0,1-1 0,-1 0 1,0 1-1,0-1 0,1 1 0,-1-1 1,0 1-1,1-1 0,-1 0 0,0 1 1,1-1-1,-1 1 0,1 0 0,-1-1 1,1 1-1,-1-1 0,1 1 1,-1 0-1,1-1 69,10-8-394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9:17.1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1 300 8914,'-2'-31'5512,"2"26"-3629,1 20-1222,2 40-166,-2 0 1,-3 0-1,-2-1 0,-3 7-495,7-51 607,5-12-217,11-20-30,1 0-169,-12 18-182,-1 0 0,1 0-1,0 0 1,0 1 0,0 0-1,1 0 1,-1 0 0,1 1 0,0-1-1,0 1 1,-1 1 0,1-1 0,0 1-1,0 0 1,1 1 0,-1-1 0,0 1-1,0 0 1,0 1 0,0-1 0,0 1-1,0 0 1,0 1 0,0 0-1,0 0 1,0 0 0,-1 0 0,1 1-1,-1 0 1,2 2-9,0-1 4,-1 0 0,0 1 0,0 0 0,0 0-1,-1 1 1,1-1 0,-1 1 0,-1 0 0,1 1 0,-1-1 0,0 1-1,-1 0 1,1 0 0,-1 0 0,-1 0 0,0 1 0,0-1 0,0 1 0,-1-1-1,0 1 1,0 0 0,-1-1 0,0 1 0,0 1-4,-2 3 20,0 0 0,-1 0 0,0 0 0,-1 0 0,-1 0 0,1-1 0,-2 1 0,0-1 0,0-1 0,-1 1 0,0-1-1,-3 3-19,5-8 17,0 0 0,1 0 0,-2-1 0,1 1-1,0-1 1,-1 0 0,0-1 0,0 1 0,0-1-1,-5 2-16,6-4 10,1 0-1,-1 0 0,1 0 1,-1 0-1,1-1 1,-1 1-1,0-1 0,1 0 1,-1-1-1,1 1 0,-1-1 1,1 0-1,-1 0 1,1 0-1,-1-1 0,-2-1-9,2 0-178,0 1 0,0-2-1,0 1 1,0 0 0,0-1-1,1 0 1,0 0 0,0 0 0,0-1-1,0 1 1,1-1 0,-1 0-1,1 0 1,0 0 0,1-1-1,-1 1 1,1 0 0,0-1 0,1 0-1,-1 1 1,1-1 0,0 0-1,1-1 179,0-25-762</inkml:trace>
  <inkml:trace contextRef="#ctx0" brushRef="#br0" timeOffset="340.419">133 312 7082,'-33'-48'3624,"36"43"-111,5-3-1721,11-4-311,6-1-153,7-2-704,3 3-240,3 2-232,3 3 8,3 5-648,1 1-528,-1 2 648</inkml:trace>
  <inkml:trace contextRef="#ctx0" brushRef="#br0" timeOffset="785.977">544 572 8034,'-3'20'1784,"1"1"1,1-1 0,1 11-1785,0-9 618,2-1 0,1 1 1,1-1-1,0 0 0,2 0 0,0 0 1,2-1-1,0 1 0,2 0-618,-9-18 105,1 1 0,0-1 0,0 0-1,0 0 1,0 0 0,0 0 0,1-1 0,-1 1 0,1-1-1,0 1 1,0-1 0,0 0 0,0 0 0,2 1-105,-3-3 39,0 1-1,-1-1 1,1 0 0,0 0 0,-1 0 0,1 0 0,0 0 0,0 0-1,-1 0 1,1 0 0,0-1 0,-1 1 0,1-1 0,-1 1 0,1-1-1,0 0 1,-1 1 0,1-1 0,-1 0 0,0 0 0,1 0 0,-1 0-1,0-1 1,0 1 0,1 0 0,-1 0 0,0-1 0,0 1 0,0 0-1,-1-1 1,1 1 0,0-1 0,0 0-39,10-18 162,-1-1-1,0 1 1,-2-2 0,0 1-1,-1-1 1,-2 0 0,2-11-162,0-12-46,-2-1 0,-2 0 0,-2-11 46,8 108-514,2-1 1,17 47 513,-11-38-64,-15-54 65,38 143 43,-4 11-44,-27-112 89,-3 0 0,-1 0-1,-3 0 1,-2 0 0,-4 32-89,3-64 73,-1 0-1,-1 0 0,-1 0 1,-2 7-73,5-18 21,-1-1-1,1 1 1,-1 0-1,0-1 1,0 1 0,0-1-1,0 0 1,0 0-1,-1 0 1,0 0 0,1 0-1,-1 0 1,0-1-1,-1 1 1,1-1 0,0 0-1,-1 0 1,1 0 0,-1 0-21,-7 1 29,0 0 1,0-1-1,-1-1 1,1 1-1,0-2 1,0 0-1,-1 0 1,1-1-1,0 0 1,0-1-1,0 0-29,-8-2 4,0-1-1,0-1 1,1 0 0,0-1 0,0-1-1,0-1-3,11 4-178,-1 1 1,1-1-1,0 0 0,0 0 0,1-1 0,0 0 0,0 0 0,0-1 0,1 0 1,-1 0-1,2 0 0,-1 0 0,1-1 0,0 1 0,1-1 0,0 0 0,0-1 0,0 1 1,1 0-1,1-1 0,-1 1 0,1-1 0,1 1 0,0-1 0,0 0 0,1 1 1,-1-1-1,2 1 0,1-9 178,14-36-736</inkml:trace>
  <inkml:trace contextRef="#ctx0" brushRef="#br0" timeOffset="1137.949">956 443 7754,'-4'-51'3528,"13"47"-1143,1 0-465,8-3 17,3 1-273,3 2-680,1-1-216,-3 3-383,0 2-129,-6-2-120,0 1-32,-3-1-64,-3-1 48,-4 2-472,-1 1-345,-4 1-871,-2 3-328,0-4 1176</inkml:trace>
  <inkml:trace contextRef="#ctx0" brushRef="#br0" timeOffset="1515.56">922 611 7090,'4'-3'4120,"2"-1"-303,6-3-1744,10 1-41,2 1-536,4 0-319,6 0-585,0 0-192,-4 1-248,-1 1-64,-8 1-40,-1 2 48,-9 0-528,-5-1-296,-6 4-665,-2 1 2642,1-4-1113</inkml:trace>
  <inkml:trace contextRef="#ctx0" brushRef="#br0" timeOffset="3143.252">1570 320 4201,'-15'-11'1051,"-11"-9"3219,26 20-4049,0-1 0,-1 1 0,1-1 0,0 1 1,0-1-1,0 1 0,-1-1 0,1 1 0,0 0 0,0-1 0,0 1 0,0-1 0,0 1 1,0-1-1,0 1 0,0-1 0,0 1 0,0-1 0,0 1 0,0-1 0,0 1 0,1-1 0,-1 1 1,0-1-1,0 1 0,0 0 0,1-1 0,-1 1-221,11-18 1576,-11 18-1577,7-9 336,0 0-1,1 0 1,0 0 0,0 1 0,1 0 0,8-5-335,-15 11 22,0 0-1,1 0 1,0 1 0,-1-1 0,1 1 0,0 0 0,0 0 0,0 0 0,0 0 0,0 0 0,0 1 0,0-1-1,0 1 1,0 0 0,0 0 0,0 0 0,0 0 0,0 0 0,0 1 0,0-1 0,0 1 0,0 0-1,0 0 1,0 0 0,0 1 0,-1-1 0,1 0 0,0 1 0,-1 0 0,1 0 0,-1 0 0,2 1-22,3 5 7,1 0 1,-2 1 0,1 0 0,-1 1-1,0-1 1,-1 1 0,0 0 0,-1 1 0,3 8-8,2 11 16,0-1 1,-3 2 0,0 0-17,-1 2 16,-2 0 0,-1 1 0,-2-1-1,-1 0 1,-5 29-16,2-40 22,0-1-1,-1 1 0,-1-1 0,-1 0 1,0-1-1,-2 0 0,-1 0 0,0 0 0,-5 4-21,14-21 6,-1 0-1,0 0 0,0-1 0,0 1 1,-1 0-1,1-1 0,0 0 0,-1 0 1,0 1-1,1-1 0,-1-1 0,0 1 1,0 0-1,0-1 0,0 0 0,0 1 1,-1-1-1,1 0 0,0-1 0,0 1 1,-1 0-1,1-1-5,0-1-4,-1 1 0,1-1-1,0 0 1,0 0 0,0 0 0,0 0 0,0-1 0,0 1 0,0-1 0,0 0 0,0 1 0,1-1-1,-1-1 1,1 1 0,-1 0 0,1-1 0,0 1 0,0-1 0,0 0 0,0 1 0,-1-3 4,0-2-10,-1 0 0,1 1 1,0-1-1,0 0 0,0-1 0,1 1 1,1 0-1,-1-1 0,1 1 1,0-1-1,1 0 0,0 1 0,0-1 1,0 1-1,1-1 0,0 1 1,1-1-1,0 1 0,0-2 10,0 4 7,0 1-1,0 0 1,0 0 0,0 0 0,0 0-1,1 0 1,-1 1 0,1-1-1,0 1 1,1 0 0,-1-1-1,0 1 1,1 1 0,0-1-1,-1 0 1,1 1 0,0 0-1,0 0 1,0 0 0,1 1 0,-1-1-1,0 1 1,1 0 0,-1 0-1,1 0 1,-1 1 0,1 0-1,-1 0 1,1 0 0,-1 0-1,1 1 1,1 0-7,2 0 9,-1 1-1,1 0 1,-1 0 0,1 1 0,-1 0-1,0 0 1,0 1 0,-1 0 0,1 0-1,-1 1 1,0-1 0,0 1-1,0 1 1,0-1 0,-1 1 0,1 2-9,11 13-393,-2 2 0,0 0 0,10 24 393,-15-31-413,2-7 78</inkml:trace>
  <inkml:trace contextRef="#ctx0" brushRef="#br0" timeOffset="3495.858">2257 274 9778,'-14'26'9336,"-11"39"-8124,0 2-1316,-13 19 342,-4-2 1,-4-3 0,-22 28-239,61-98 54,-1 1 0,-1-1 0,0-1 0,0 0 1,-6 4-55,15-14-20,0 1 1,-1-1-1,1 0 1,0 0-1,0 1 1,-1-1-1,1 0 1,0 0-1,-1 0 1,1 1-1,0-1 1,-1 0-1,1 0 1,0 0 0,-1 0-1,1 0 1,0 0-1,-1 0 1,1 0-1,0 0 1,-1 0-1,1 0 1,0 0-1,-1 0 1,1 0-1,0 0 1,-1 0 0,1 0-1,0 0 1,-1 0-1,1 0 1,0-1-1,-1 1 1,1 0-1,0 0 1,-1 0-1,1-1 1,0 1-1,0 0 1,-1 0-1,1-1 1,0 1 19,-7-20-1399,5-24-33,5 11 1132</inkml:trace>
  <inkml:trace contextRef="#ctx0" brushRef="#br0" timeOffset="3841.387">1930 474 7298,'-2'-39'3976,"12"62"-919,12 12-1057,7 4-87,2 4-593,6 1-312,0 2-351,-2-3-129,-1-4-216,-7-4-40,-7-14-136,-3-3-48,-10-10-224,-1-7-424,-1-4-825,-3-5-143,0-8 800</inkml:trace>
  <inkml:trace contextRef="#ctx0" brushRef="#br0" timeOffset="4209.482">2524 191 11010,'4'1'4217,"5"16"-2736,0 7-561,5 18-32,-3 6-136,0 7-328,-1 2-152,-5-2-128,-1-3-24,-5-11-8,-2-7 0,-5-7-560,-1-5-472,-5-8-304,0-3 536</inkml:trace>
  <inkml:trace contextRef="#ctx0" brushRef="#br0" timeOffset="4210.482">2429 497 9634,'-15'-65'4353,"37"63"-1944,3-2-721,2-2-688,3-2-368,3-2-552,4-2-376,2 1-784,-1-1-3817,0 1 3361</inkml:trace>
  <inkml:trace contextRef="#ctx0" brushRef="#br0" timeOffset="4750.599">3329 36 10586,'0'0'238,"1"-1"0,-1 1 0,0 0 0,0-1 0,0 1 0,0-1 0,1 1 0,-1 0 1,0-1-1,0 1 0,0 0 0,0-1 0,0 1 0,0-1 0,0 1 0,0 0 0,0-1 0,0 1 0,0-1 0,0 1 0,-1 0 0,1-1 0,0 1 0,0 0 0,0-1 0,0 1 0,-1 0 0,1-1 0,0 1 0,0 0 0,-1-1 0,1 1 0,0 0 0,0 0 0,-1-1 0,1 1 0,0 0 0,-1 0 0,1 0 0,0-1 0,-1 1 0,1 0-238,-21 2 1872,14-1-2196,-34 5 418,1-2 0,-1-1 0,1-3 0,-10-1-94,17-3-12,1-1-1,-1-1 0,1-2 1,-15-6 12,46 15-13,1-1 0,-1 0 0,1 1 0,-1-1 0,1 1 0,0-1 0,-1 0 0,1 1 0,0-1 0,0 1 0,-1-1 0,1 1 0,0-1 0,0 1 0,-1 0 0,1-1 0,0 1 0,0-1 0,0 1 0,0-1 0,0 1 0,0-1 0,0 1 0,0 0 0,0-1 0,0 1 0,0-1 0,1 1 13,-2 6-35,-3 28 12,-2 12 22,2 0 0,1 0-1,4 6 2,-1-51 8,0 1-1,0-1 0,0 0 0,1 1 0,-1-1 0,1 0 1,-1 0-1,1 0 0,0 0 0,0 1 0,0-1 1,0 0-1,1 0 0,-1-1 0,1 2-7,-1-2 13,0-1 0,0 1 0,0 0 0,0 0 0,0-1 0,0 1 0,1-1 0,-1 1 0,0-1 0,0 1 0,1-1 0,-1 0 0,0 0-1,1 1 1,-1-1 0,0 0 0,1 0 0,-1 0 0,1-1-13,6 0 78,0-2-1,1 1 0,-1-1 1,-1-1-1,1 1 1,0-1-1,1-2-77,17-7 111,-16 9-83,1 0-1,0 0 1,0 1-1,0 1 0,0 0 1,0 0-1,0 1 1,0 1-1,0 0 1,11 1-28,-16 0 2,1 0 0,0 0 0,-1 1 0,0 0 0,1 1 0,-1-1 0,0 1 0,0 0 0,0 1 0,-1-1 0,1 1 0,-1 1 0,0-1 0,0 1 0,0-1 0,-1 1 0,1 1 0,2 3-2,-1 0 14,-1 1-1,0-1 1,0 1-1,0 0 1,-1 0-1,-1 0 1,0 0-1,0 1 1,-1 0-1,-1-1 1,0 1-1,0 0 1,-1 0-1,0-1 1,-1 3-14,1-6 18,-2-1 0,1 0 0,0 0 0,-1 0-1,0 1 1,-1-2 0,1 1 0,-1 0 0,0 0 0,-1-1 0,1 0 0,-1 0 0,0 0 0,0 0 0,-1 0 0,0-1 0,1 0 0,-1 0 0,-1 0 0,1-1 0,-1 1 0,1-1 0,-1 0 0,0-1 0,0 0-1,-4 1-17,-8 2 23,-1-1 0,0-1 0,0 0 0,0-2-1,0 0 1,-1-2 0,1 0 0,0-1 0,0 0-1,0-2 1,1 0 0,-6-3-23,18 5-23,1-1-1,-1 1 1,0-1 0,1 0-1,0-1 1,0 0 0,0 1-1,0-1 1,-1-2 23,4 4-153,1 1 1,-1-1-1,1 0 1,-1 1-1,1-1 1,0 0-1,0 0 1,0 0-1,0 0 1,0 0-1,0 0 1,1 0-1,-1-1 1,1 1-1,-1 0 1,1 0-1,0 0 1,0-1-1,0 1 1,0 0-1,0 0 1,0 0-1,1-1 1,-1 1-1,1 0 1,0 0-1,0-2 153,7-12-880</inkml:trace>
  <inkml:trace contextRef="#ctx0" brushRef="#br0" timeOffset="5294.412">1 1164 6449,'0'0'594,"4"-3"5548,36-5-4416,1 2-1,0 1 0,33 2-1725,45-5 1654,691-126 1893,-816 136-4283,0 0-1,0 1 0,0-1 0,0 1 0,1 0 0,-2 2 737,-6 3-984,-14 7-217</inkml:trace>
  <inkml:trace contextRef="#ctx0" brushRef="#br0" timeOffset="5895.248">864 1258 9322,'-13'-8'8708,"-1"3"-4787,-31 3-4934,32 2 2024,-50 1-471,-15 3-540,-32 1 17,95-7-11,-1 3-459,15 0 429,-1 0 1,1 1-1,0-1 1,-1 0-1,1 1 1,0-1-1,0 1 1,0-1-1,0 1 1,0-1-1,1 1 1,-1 1 23,-8 15-72,2 1 1,0 0-1,0 4 72,5-13-3,-1-1 0,1 1 0,1 0 0,0-1 0,0 1 0,1 0 0,0 0 0,2 4 3,-2-12 17,0-1 0,1 0 0,-1 1 1,1-1-1,0 0 0,-1 1 0,1-1 0,0 0 0,0 0 1,0 0-1,0 0 0,0 0 0,0 0 0,0 0 0,0 0 1,1 0-1,-1 0 0,0 0 0,0-1 0,1 1 0,-1-1 1,0 1-1,1-1 0,-1 1 0,1-1 0,-1 0 0,1 0 0,0 1-17,49-1 347,-40-1-286,45-3 122,3 0-33,-1 3-1,4 2-149,-44 1 13,0-1 1,0 2-1,0 1 0,0 0 0,-1 1 1,1 1-1,-1 1 0,11 6-13,-22-11 10,-1 1-1,0 1 1,0-1-1,0 1 1,0 0-1,-1 0 1,0 0-1,0 1 1,0-1-1,0 1 1,2 4-10,-5-7 12,1 1-1,-1-1 1,0 1 0,0 0 0,0 0 0,-1-1 0,1 1 0,-1 0 0,1 0 0,-1-1-1,0 1 1,0 0 0,0 0 0,-1 0 0,1 0 0,-1-1 0,1 1 0,-1 0-1,0 0 1,0-1 0,0 1 0,0-1 0,-1 1 0,1-1 0,-1 1 0,0-1-12,-3 5 38,0-1-1,-1 0 1,0-1 0,0 1 0,-1-1 0,1-1 0,-1 1 0,0-1 0,0 0 0,-1 0 0,1-1 0,-1 0-1,0-1 1,1 1 0,-1-1 0,0-1 0,-1 0 0,-6 1-38,-7-1-33,0 0 1,0-2-1,-1 0 1,1-2-1,0 0 0,-9-4 33,18 4-268,0 0-1,0-1 0,0-1 0,0 0 0,-1-3 269,10 7-105,1-1 0,0 0 1,0 0-1,0 0 0,0 0 1,0 0-1,0-1 0,1 1 0,-1-1 1,1 0-1,0 0 0,0 0 1,0 0-1,0 0 0,0 0 1,1-1-1,-1 1 0,1 0 0,0-1 1,0 1-1,0-3 105,1-25-455</inkml:trace>
  <inkml:trace contextRef="#ctx0" brushRef="#br0" timeOffset="6447.252">1353 996 8338,'-1'1'181,"0"-1"1,0 1 0,0 0-1,0-1 1,0 1 0,0 0-1,1 0 1,-1 0 0,0 0-1,1 0 1,-1 0 0,0 0-1,1 0 1,-1 0 0,1 0-1,0 0 1,-1 0 0,1 1-1,0-1 1,0 0-182,0 0 55,0-1 0,1 1 1,-1 0-1,0-1 0,1 1 0,-1-1 1,1 1-1,-1-1 0,1 1 1,-1-1-1,1 0 0,-1 1 0,1-1 1,-1 1-1,1-1 0,0 0 0,-1 0 1,1 1-1,-1-1 0,1 0 0,0 0 1,-1 0-1,1 0 0,0 0 1,0 0-56,10 2 145,1-2 1,-1 0-1,1 0 0,1-1-145,-1 1 508,140-11 4109,70-17-4617,153-37 1280,-74 12-85,-146 28-506,67-9 87,-2-9 1,31-20-777,-247 62-7,26-9 17,-28 10-41,-1 0 0,0 0 0,0-1 0,0 1 0,0-1 0,0 1 0,0-1 0,0 1 0,-1-1 0,1 1 0,0-1 0,0 0 0,0 0 0,0 1 0,-1-1 0,1 0 0,0 0 0,-1 0 0,1 0 0,-1 0 0,1 0 31,-1 0-75,-1 1 1,0-1 0,1 1 0,-1-1 0,0 1 0,1-1 0,-1 1-1,0-1 1,1 1 0,-1 0 0,0-1 0,0 1 0,1 0 0,-1 0-1,0 0 1,0 0 0,0 0 0,1 0 0,-1 0 0,0 0 0,0 0-1,0 0 1,1 0 0,-1 0 0,0 0 0,-1 1 74,-25 3-1463,25-4 1340,-33 10-1108,-8 10 508</inkml:trace>
  <inkml:trace contextRef="#ctx0" brushRef="#br0" timeOffset="7167.695">2610 1116 5657,'-13'-12'2827,"12"11"-2429,-1 0 1,0-1 0,0 1-1,1-1 1,-1 1 0,1-1-1,-1 0 1,1 0-1,0 1 1,0-1 0,0 0-1,0 0 1,0 0-1,0 0 1,0-1 0,1 1-1,-1 0 1,1 0 0,0 0-1,-1-1 1,1 1-1,0 0 1,0 0 0,0 0-1,1-2-398,-1 3 82,0 0-1,0 0 1,0 0-1,0-1 1,-1 1-1,1 0 1,0 0 0,-1 0-1,1 0 1,-1 0-1,1 0 1,-1 0-1,1 0 1,-1 0-1,0 0 1,1 0-1,-1 0 1,0 0-1,0 0 1,0 1-1,1-1 1,-1 0-1,0 1 1,0-1-1,0 0 1,0 1 0,0-1-1,-1 1 1,1 0-1,0-1 1,0 1-1,0 0 1,0 0-1,0-1 1,-1 1-1,1 0 1,0 0-1,0 0 1,0 1-1,0-1 1,0 0-1,-1 0-81,-10 1 4,0 1 0,0 0 0,1 0-1,-4 2-3,-1 0 185,-19 3-131,-1-2 1,-1-1 0,-25-2-55,60-2-7,0 0 1,0 1 0,0-1-1,1 0 1,-1 1 0,0 0-1,0-1 1,0 1 0,0 0-1,1 0 1,-1 0 0,0 0-1,1 0 1,-1 0 0,1 1-1,-1-1 1,1 0-1,-1 1 1,1-1 0,0 1-1,0-1 1,0 1 0,0 0-1,0 0 1,0-1 0,0 1-1,1 0 1,-1 0 0,1 0-1,-1 0 1,1 1 6,-3 9-40,1 0 0,1 1-1,0-1 1,1 10 40,0-5 7,0-11 6,0 0 0,0 1-1,1-1 1,0 0 0,0 0 0,0 0-1,1 0 1,0 0 0,0-1 0,1 1-1,-1 0 1,1-1 0,4 5-13,-6-7 19,1-1 1,0 0 0,0 1-1,1-1 1,-1 0 0,0 0-1,1-1 1,-1 1-1,1 0 1,-1-1 0,1 0-1,0 1 1,-1-1 0,1 0-1,0 0 1,0-1-1,0 1 1,0-1 0,0 1-1,0-1 1,0 0 0,0 0-1,0 0 1,0 0-1,0-1 1,0 1 0,0-1-1,0 0 1,1 0-20,64-27 336,-52 20-274,1 1 0,-1 0 0,1 2 1,8-2-63,-18 6 4,-1 0 1,0 0-1,0 1 0,1 0 1,-1 0-1,0 0 1,0 1-1,1 0 1,-1 0-1,0 1 0,0 0 1,0 0-1,0 0 1,5 3-5,0 2 1,-1 0 0,1 0 1,-2 1-1,1 1 1,-1-1-1,0 2 0,0-1 1,-1 1-1,-1 0 1,0 1-1,0 0-1,-4-5 11,0-1 0,0 1 1,0 0-1,-1 0 0,0 0 0,-1 1 1,1-1-1,-1 0 0,0 1 0,0 4-11,-1-7 20,-1 0 1,1 0-1,-1 0 0,0-1 0,1 1 1,-2 0-1,1 0 0,0-1 0,-1 1 1,0-1-1,1 1 0,-1-1 0,-1 0 1,1 0-1,0 0 0,-1 0 0,0 0 1,-1 1-21,-5 3 62,0-1 0,0 0 0,-1 0 0,0 0 0,0-2 1,-1 1-1,0-1 0,1 0 0,-1-1 0,-1-1 0,0 0-62,-14 3 81,0-2-1,0-1 1,-1-1-1,-8-1-80,10-2-221,1 0 0,-1-2 0,0-1-1,1-1 1,0-2 0,0 0 0,1-1-1,0-1 1,-4-4 221,25 13-134,0 0 0,0 0 0,0 0 0,0 0 0,0 0 0,0-1 0,0 1 0,1-1 0,-1 0 0,0 1 0,1-1 0,-1 0 0,1 0 0,0 0 0,0 0 0,0 0 134,-1-11-626</inkml:trace>
  <inkml:trace contextRef="#ctx0" brushRef="#br0" timeOffset="7893.961">454 2179 8130,'0'0'149,"0"0"0,0 0 0,0-1 0,0 1 1,0 0-1,0-1 0,0 1 0,0 0 0,0 0 1,0-1-1,0 1 0,-1 0 0,1 0 0,0-1 0,0 1 1,0 0-1,0 0 0,-1 0 0,1-1 0,0 1 1,0 0-1,0 0 0,-1 0 0,1-1 0,0 1 0,0 0 1,-1 0-1,1 0 0,0 0 0,0 0 0,-1 0 1,1 0-1,0 0 0,-1 0 0,1 0 0,0 0-149,-6 9 1900,-1 18-1545,5-9-179,1 1-1,1 0 1,1-1-1,1 1 1,0-1-1,5 18-175,4 10 372,3-1 0,3 4-372,-9-27 195,1-1-1,1 0 1,8 13-195,-14-28 80,0 1 1,0-1-1,1 0 0,0 0 0,0 0 0,1-1 1,-1 0-1,1 0 0,0 0 0,1 0 1,-1-1-1,4 1-80,-8-4 46,0 0-1,0 0 1,0-1 0,1 1 0,-1-1 0,0 1 0,0-1 0,0 0 0,1 0-1,-1 0 1,0 0 0,0 0 0,0 0 0,1-1 0,-1 1 0,0-1-1,0 1 1,0-1 0,0 0 0,0 0 0,0 0 0,0 0 0,0 0 0,0 0-1,-1-1 1,1 1 0,0-1 0,-1 1 0,1-1 0,-1 0 0,0 1 0,1-1-1,-1 0 1,0 0 0,0 0 0,0 0 0,0-1-46,5-10 174,-1 0 1,0-1-1,-1 1 1,0-1-1,0-5-174,-3 12 27,5-28 20,-2 0-1,-1 0 0,-2 0 0,-2-1 1,-1 1-1,-1 0 0,-2 0 1,-2 0-1,-1 1 0,-2-1-46,3 16-104,7 19 101,0 0-1,0 0 0,0 0 1,-1 0-1,1 0 0,0 0 1,0 0-1,0 0 0,0 1 1,0-1-1,-1 0 1,1 0-1,0 0 0,0 0 1,0 0-1,0 0 0,0 0 1,-1 0-1,1 0 0,0 0 1,0 0-1,0 0 1,0 1-1,0-1 0,0 0 1,0 0-1,0 0 0,0 0 1,-1 0-1,1 0 0,0 1 1,0-1-1,0 0 1,0 0-1,0 0 0,0 0 1,0 0-1,0 1 0,0-1 1,0 0-1,0 0 0,0 0 1,0 0-1,0 1 1,0-1-1,0 0 0,0 0 1,0 0-1,0 0 0,0 0 1,1 0-1,-1 1 4,0 37-231,15 55 203,5-1-1,3-2 1,10 18 28,8 31 34,-34-112-15,20 75 333,-2 12-352,-19-81 194,-2 0-1,-1 0 0,-1 0 0,-2 1 0,-4 21-193,4-48 64,-1 1 0,0 0 0,-1-1 0,0 1 0,0-1 1,-1 1-1,0-1 0,0 0 0,-2 3-64,3-8 25,0 1 0,0 0 0,0-1 0,-1 0 0,1 1 0,-1-1 0,1 0 0,-1 0 0,0 0 0,0-1 0,0 1 0,0-1 0,0 1 0,0-1 0,0 0 0,0 0 0,-1-1 0,1 1 0,0-1 0,-1 1 0,1-1-1,-3 0-24,-7-1 9,0 0 0,0-1 0,1 0 0,-1 0 0,1-2 0,0 0 0,0 0 0,0-1 0,0 0 0,1-1 0,0 0 0,0-1 0,0-1 0,-4-4-9,1 1-192,2 0 1,0-1-1,0 0 1,1-1-1,0-1 1,2 0-1,-1 0 1,2-1-1,0 0 1,-5-13 191,7 12-534,2 0 1,0-1-1,0 0 0,2 0 1,0 0-1,1 0 1,0 0-1,2 0 0,0-6 534,9-39-1050</inkml:trace>
  <inkml:trace contextRef="#ctx0" brushRef="#br0" timeOffset="8254.528">957 2271 11138,'49'-67'4441,"-41"64"-2616,5-2-889,10-3-272,2 3-24,4-1-192,-2 0-136,0 1-200,-2 1-8,-7 1-320,-3 1-464,-13 3 3705,-3 3-2521</inkml:trace>
  <inkml:trace contextRef="#ctx0" brushRef="#br0" timeOffset="8620.435">960 2407 10506,'2'4'4521,"5"-1"-2048,11-2-1513,3-2-144,8-2-280,1-3-80,-2-1-864,0 2 3569,-1-1-2457</inkml:trace>
  <inkml:trace contextRef="#ctx0" brushRef="#br0" timeOffset="8975.658">1603 2090 9410,'-60'-41'3543,"59"40"-3402,0 1 0,0-1 0,1 0 0,-1 0 0,0 0 0,0 0 0,1 0 0,-1-1 0,0 1 0,1 0 0,-1 0 0,1 0 0,0-1 0,-1 1-1,1 0 1,0 0 0,0-1 0,0 1 0,0 0 0,0 0 0,0-1 0,0 1 0,0 0 0,0 0 0,0-1 0,1 1 0,0-1-141,14-27 2026,-12 25-1650,-1 0-258,1 1 0,0-1 0,0 1-1,0-1 1,0 1 0,1 0 0,-1 0-1,1 1 1,0-1 0,0 1 0,0 0-1,0 0 1,0 0 0,0 0 0,3 0-118,-5 2-1,0-1 0,0 1 1,0 0-1,0 0 0,0 0 1,0 0-1,0 0 0,0 0 0,0 0 1,0 0-1,0 1 0,0-1 1,-1 1-1,1 0 0,0-1 1,0 1-1,0 0 0,0 0 1,-1 0-1,1 1 0,-1-1 1,1 0-1,-1 0 0,1 1 1,-1-1-1,1 1 0,-1-1 1,0 1-1,0 0 0,0 0 1,0-1-1,0 1 0,-1 0 0,1 0 1,0 0-1,-1 0 1,3 7-11,-2 0 0,1-1 0,-1 1 1,-1 0-1,1 0 0,-2 0 0,1 0 0,-1 0 0,0 0 0,-1 0 0,0-1 0,0 1 0,-1-1 1,-1 1-1,1-1 0,-4 5 11,-7 15-122,-1-1 0,-2-1 0,-1 0 1,-3 2 121,-5 1-44,-8 12 14,34-41 30,0 1 0,0-1 0,0 1-1,0-1 1,1 1 0,-1-1 0,0 1-1,0-1 1,0 1 0,1-1 0,-1 0-1,0 1 1,1-1 0,-1 1-1,0-1 1,1 0 0,-1 1 0,0-1-1,1 0 1,-1 1 0,1-1 0,-1 0-1,1 1 1,-1-1 0,1 0 0,-1 0-1,1 0 1,-1 0 0,1 0 0,-1 1-1,1-1 1,-1 0 0,1 0 0,-1 0-1,1 0 1,21 4 124,-22-4-117,42 5 51,0-2 0,1-2 0,6-3-58,9 1-3720,-56 1 2835</inkml:trace>
  <inkml:trace contextRef="#ctx0" brushRef="#br0" timeOffset="9324.859">1428 2479 10218,'-5'5'3961,"10"-4"-2417,5-1-183,12-1 71,8-6 56,9 1-423,4-4-289,4 3-440,1 2-184,-1-2-120,-3 2-280,-11-2-760,-5 2 3592,-4 6-2256</inkml:trace>
  <inkml:trace contextRef="#ctx0" brushRef="#br0" timeOffset="9886.889">1835 2549 9514,'-27'55'4397,"14"-58"3448,-22-3-6455,-97 8-1385,35 1-1142,95-3 1056,1 1 1,-1-1-1,0 1 0,1-1 0,-1 1 1,1 0-1,-1 0 0,0-1 0,1 1 1,0 0-1,-1 0 0,1 1 1,0-1-1,-1 0 0,1 0 0,0 1 1,0-1-1,0 1 0,0-1 0,0 1 1,0-1-1,1 1 0,-1-1 1,0 1-1,1 0 81,-16 47-431,14-40 388,0-2 38,1-1 1,0 1-1,0-1 1,1 1 0,-1-1-1,1 1 1,1-1 0,0 7 4,-1-12 17,1 1 1,-1 0 0,0-1-1,1 1 1,-1-1 0,1 1-1,0-1 1,-1 0-1,1 1 1,0-1 0,0 1-1,0-1 1,0 0 0,0 0-1,0 0 1,1 0-1,-1 1 1,0-2 0,0 1-1,1 0 1,-1 0 0,1 0-1,-1-1 1,0 1-1,1 0 1,0-1 0,-1 1-1,1-1 1,-1 0 0,1 0-1,-1 0 1,1 1-1,0-1 1,-1-1 0,1 1-1,-1 0 1,3-1-18,11-2 229,0-1 0,0-1 0,0 0 0,0-2 0,-1 1 0,9-7-229,-7 4 103,0 1 0,1 1-1,0 1 1,0 0 0,3 0-103,-15 5 13,1 0-1,-1 0 1,1 1 0,-1 0-1,0 0 1,1 0 0,-1 1-1,1-1 1,-1 1 0,0 1-1,0-1 1,0 1-1,1 0 1,-2 0 0,1 0-1,0 1 1,0 0 0,-1 0-1,2 0-12,5 6 20,0-1-1,-1 2 0,1-1 0,-2 1 1,1 1-1,-2 0 0,5 6-19,-11-13 15,1 0 0,-1 1-1,1-1 1,-1 1 0,0-1 0,-1 1-1,1 0 1,-1 0 0,0 0-1,0 0 1,-1 0 0,0 0 0,1 0-1,-2 0 1,1 0 0,0 0 0,-1 0-1,0 0 1,0 0 0,-1 0-1,1-1 1,-2 2-15,0 1 24,0 0 0,-1 0 0,1-1 0,-2 1 0,1-1 0,-1 0 0,0 0 0,0-1 0,0 1 0,-1-1 0,0-1 0,0 1 0,0-1 0,-1 0 0,1 0 0,-6 2-24,3-3 8,0 0 1,-1-1 0,1 0 0,0 0 0,-1-1 0,1 0 0,-1 0 0,0-2 0,1 1 0,-1-1 0,1 0 0,-1-1 0,-1 0-9,-2-1-43,1 0 0,-1-1 0,1-1 0,0 1-1,0-2 1,0 0 0,1 0 0,0-1 0,-6-5 43,12 7-241,0 1 1,0-1-1,0 0 1,1 0-1,0 0 1,0-1-1,0 1 1,1-1 0,0 0-1,0 0 1,0 0-1,1-1 1,0 1-1,0 0 1,0-1 0,1 0-1,0 1 1,1-1-1,-1-5 241,4-26-881</inkml:trace>
  <inkml:trace contextRef="#ctx0" brushRef="#br0" timeOffset="10259.873">2134 2044 6761,'8'-18'4111,"-6"10"-760,-3 9 482,-51 100-1529,33-61-1838,-19 30-466,19-40 120,4-4-156,-2-1 1,0-1-1,-1-1 0,-6 4 36,24-26-87,-1 0 0,0 0 0,1-1 0,-1 1 0,0-1 0,0 1 1,0-1-1,1 1 0,-1-1 0,0 1 0,0-1 0,0 0 0,0 1 0,0-1 0,0 0 0,1 0 0,-1 0 0,0 0 0,-1 0 87,1 0-53,1 0-1,-1 0 1,1 0-1,-1-1 1,1 1-1,-1 0 1,1 0-1,-1-1 1,1 1-1,0 0 1,-1-1-1,1 1 1,-1-1-1,1 1 1,0 0-1,-1-1 1,1 1-1,0-1 1,0 1-1,-1-1 1,1 1-1,0-1 1,0 1-1,0-1 1,-1 0-1,1 1 1,0-1-1,0 1 1,0-1-1,0 1 54,0-15-286</inkml:trace>
  <inkml:trace contextRef="#ctx0" brushRef="#br0" timeOffset="10611.173">1882 2094 8362,'8'4'4257,"2"2"-1545,10 9-815,2 0-297,8 8-576,4 6-264,-4 3-336,2 3-127,-2-2-193,-3-5-24,-6-8-72,-7-2-128,-6-11-673,-2-1-399,-6-6-840,0-1 1144</inkml:trace>
  <inkml:trace contextRef="#ctx0" brushRef="#br0" timeOffset="10959.318">2416 1961 9514,'10'-2'4481,"1"2"-1720,3 10-1465,-1 4-360,1 10-408,-3 5-136,-2 8-232,-2 1-48,-5 1-40,-2 0-8,-3-6-24,-3-2-208,-2-9-608,-1-4-392,-2-9-1585,1-6 1729</inkml:trace>
  <inkml:trace contextRef="#ctx0" brushRef="#br0" timeOffset="10960.318">2321 2127 8242,'4'-3'4153,"7"1"-1153,5 0-1423,1-3-257,8 1-544,0 0-248,6-1-400,1 2-72,5-4-648,0-4-408,-2-4 584</inkml:trace>
  <inkml:trace contextRef="#ctx0" brushRef="#br0" timeOffset="11306.735">2809 1775 7146,'3'4'7695,"4"22"-5402,15 65 591,-8-39-1927,-3 1-1,-1 0 1,-2 16-957,-4-17 271,-1-12-354,-1 0 0,-2 22 83,0-55-885,0-10-1307,-1-2 1552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5:30.78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9 0 12979,'-5'3'6460,"3"4"-4074,4 12-2574,-2-14 713,36 592 1502,-29-518-1783,-3-72-130,-1-12-805,-3 4 784</inkml:trace>
  <inkml:trace contextRef="#ctx0" brushRef="#br0" timeOffset="1">6 860 12635,'0'0'142,"0"0"1,0 0 0,0 0 0,-1 0 0,1 0-1,0 0 1,0 0 0,0 0 0,-1 0-1,1 0 1,0 0 0,0 0 0,0 1-1,-1-1 1,1 0 0,0 0 0,0 0 0,0 0-1,-1 0 1,1 0 0,0 0 0,0 0-1,0 1 1,0-1 0,0 0 0,-1 0-1,1 0 1,0 0 0,0 1 0,0-1-1,0 0 1,0 0 0,0 0 0,0 1 0,0-1-1,0 0 1,0 0 0,0 0 0,0 1-1,0-1 1,0 0 0,0 0 0,0 0-1,0 1 1,0-1 0,0 0 0,0 0 0,0 0-1,0 1 1,0-1 0,0 0-143,14 1 2555,20-6-1458,47-10-82,0-4 0,-1-3 0,-2-4 1,14-10-1016,-55 20 1,-22 9-80,0-1 1,1 2 0,0 0 0,0 1-1,0 1 1,1 0 0,15 0 78,-32 4-143,0 0 0,1 0 0,-1 0 1,0 0-1,0 1 0,1-1 0,-1 0 1,0 0-1,0 1 0,0-1 0,0 0 0,1 0 1,-1 1-1,0-1 0,0 0 0,0 0 1,0 1-1,0-1 0,0 0 0,0 0 0,0 1 1,0-1-1,0 0 0,0 1 0,0-1 1,0 0-1,0 1 0,0-1 0,0 0 0,0 0 1,0 1-1,0-1 0,0 0 0,0 0 1,0 1-1,0-1 0,-1 0 0,1 1 0,0-1 1,0 0-1,0 0 0,-1 0 0,1 1 1,0-1-1,0 0 0,0 0 0,-1 0 0,1 0 1,0 1-1,-1-1 143,1 0-464,-7 11-1867</inkml:trace>
  <inkml:trace contextRef="#ctx0" brushRef="#br0" timeOffset="2">172 1008 13363,'8'-5'8147,"30"-21"-6147,1 4 22,40-18-2022,-66 34 86,0 1 1,1 0-1,-1 1 1,1 1 0,0 0-1,0 1 1,0 0-1,7 1-86,-18 1 7,0 0-1,0 0 0,0 0 1,0 0-1,0 1 1,0 0-1,0-1 0,0 1 1,0 0-1,0 0 0,-1 1 1,1-1-1,0 1 1,-1-1-1,1 1 0,-1 0 1,1 0-1,-1 0 0,0 0 1,2 2-7,-2 0 6,0-1 0,0 1-1,-1-1 1,1 1 0,-1 0 0,0 0 0,0 0 0,0 0 0,0 0-1,-1 0 1,0 0 0,1 0 0,-1 0 0,-1 1-6,0 8 0,-1 0 1,0-1 0,-1 1-1,-1-1 1,0 0-1,0 1 1,-1-2-1,-1 1 1,-4 6-1,-6 6-162,-1 0 0,-1-1 1,-1-1-1,0-1 0,-2 0 0,-1-2 1,-2 1 161,21-18-2,0 0 1,0 0-1,0-1 1,-1 1 0,1-1-1,0 0 1,-1 0-1,1 0 1,0 0 0,-1-1-1,1 0 1,-3 1 1,5-1 2,1 0 1,-1 0-1,0 0 1,1 0-1,-1 0 1,1 0-1,-1-1 1,0 1-1,1 0 1,-1 0-1,1 0 1,-1-1-1,1 1 1,-1 0-1,1 0 1,-1-1-1,1 1 1,-1-1-1,1 1 1,-1 0-1,1-1 1,0 1-1,-1-1 1,1 1-1,0-1 1,-1 0-3,1 0 7,0 0 0,0 0 1,0-1-1,0 1 0,0 0 0,0 0 1,1-1-1,-1 1 0,0 0 0,1 0 1,-1-1-1,1 1 0,-1 0 0,1 0 1,0 0-1,-1 0 0,1 0 0,1-1-7,1-2 58,1 0-1,0 0 1,0 0-1,1 0 0,-1 1 1,1 0-1,-1 0 0,1 0 1,0 0-1,0 1 0,1 0 1,-1 0-1,4-1-57,4 0 90,-1 0 0,0 0 0,1 1-1,-1 1 1,10 0-90,-12 1 11,-1 1-1,0-1 0,0 2 0,0-1 0,0 2 0,0-1 0,0 1 1,-1 0-1,1 1 0,-1 0 0,0 0 0,0 1 0,0 0 0,0 0 1,-1 1-1,0 0 0,0 0 0,-1 1 0,0-1 0,0 2 0,0-1 0,-1 0 1,0 1-1,-1 0 0,0 1 0,0-1 0,0 0 0,-1 1 0,-1 0 1,1 0-1,-1 0 0,-1 0 0,0 0 0,0 0 0,-1 1 0,0-1 1,0 0-1,-1 0 0,0 0 0,-1 0 0,0 0 0,-1 0 0,-2 5-10,2-5 7,-1-1 0,0 0 0,0 0 0,-1-1 0,0 1 0,-1-1-1,0 0 1,0 0 0,0-1 0,-1 0 0,0 0 0,0-1 0,0 0-1,-1 0 1,0 0 0,0-1 0,0 0 0,0-1 0,-1 0 0,1 0-1,-1-1 1,0 0 0,-1 0-7,-4 0-37,0 0 0,0-1 1,-1-1-1,1 0 0,0-1 0,-1-1 0,1 0 0,0-1 0,0 0 0,1-1 0,-1-1 1,1 0-1,-1 0 0,-2-4 37,14 8-31,0 0 0,0 0 0,0 0 0,0-1 0,0 1 0,0-1 0,1 1 1,-1-1-1,1 0 0,-1 1 0,1-1 0,-1 0 0,1 0 0,0 0 0,0 0 0,0 0 1,0 0-1,0-1 31,-2-15 38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1:27.8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1 584 4105,'-16'-39'1266,"7"16"742,0-1 2067,7 22 653,0 6-3295,-1 12-1905,3-11 909,-6 42 97,3 0 0,2 40-534,3-60 190,0 0 0,2 1 0,0-1 1,2-1-1,7 20-190,-10-39 83,0 0 0,0-1 0,0 1-1,1-1 1,0 0 0,0 0 0,1 0 0,1 1-83,-6-6 28,1 0 0,0 0 0,0 0 1,0 0-1,0 0 0,1 0 0,-1 0 0,0 0 0,0 0 0,0-1 0,1 1 1,-1 0-1,0-1 0,1 1 0,-1-1 0,0 0 0,1 1 0,-1-1 0,1 0 1,-1 0-1,1 0 0,-1 0 0,1 0 0,-1 0 0,0 0 0,1-1 0,-1 1 0,1 0 1,-1-1-1,0 1 0,1-1 0,-1 0 0,0 1 0,0-1 0,1 0 0,-1 0 1,0 1-1,0-1 0,0 0 0,0 0 0,0-1 0,0 1 0,0 0-28,4-7 136,1 1 1,-2-1-1,1 0 0,-1-1 0,-1 1 0,0-1 0,0 1 0,0-1 0,0-8-136,4-22 473,1-28-473,-4 36 80,2-17-12,-1 0-1,-3 1 1,-2-1 0,-2 0 0,-2-5-68,3 50 15,0 4-6,0 13-6,3 28-4,23 68 20,3-2-1,43 103-18,-20-65 5,-32-90 15,55 185 2,-63-194 87,-1 0-1,-3 0 0,-2 1 1,-1 9-109,-4-50 35,0 1 0,0-1 0,-1 0 0,0 0 0,0 0 0,0 0 0,-1 0 0,-1 1-35,2-6 9,0 0 0,0 0 1,0 0-1,0 0 0,0 0 0,-1 0 0,1 0 0,-1 0 1,1-1-1,-1 1 0,0-1 0,1 1 0,-1-1 0,0 1 1,0-1-1,0 0 0,0 0 0,0 0 0,-1 0 1,1-1-1,0 1 0,0 0 0,0-1 0,-1 0 0,1 1 1,-2-1-10,-6 0 17,1-1 1,-1 0-1,0-1 1,1 0 0,-1 0-1,1-1 1,0 0 0,0 0-1,-8-5-17,-17-10 117,-26-18-117,59 36 2,-24-15 37,1-1 0,1-1 1,0-1-1,2-1 0,0-1 0,1 0 1,-16-22-40,35 41-28,1 0 1,-1 0-1,0 0 1,0 0-1,0 0 0,1 0 1,-1-1-1,1 1 1,-1 0-1,1 0 1,-1-1-1,1 1 1,0 0-1,0-1 1,-1 1-1,1-1 0,0 1 1,0 0-1,0-1 1,1 1-1,-1 0 1,0-1-1,0 1 1,1 0-1,-1-1 1,1 0 26,1 0-153,0 0-1,-1 1 1,1-1-1,0 0 1,0 1-1,0 0 0,1-1 1,-1 1-1,0 0 1,1 0-1,-1 0 0,0 0 1,1 0-1,0 1 155,28-8-757</inkml:trace>
  <inkml:trace contextRef="#ctx0" brushRef="#br0" timeOffset="2264.249">459 301 7050,'-1'1'294,"0"1"0,0-1 1,1 0-1,-1 0 1,1 1-1,-1-1 0,1 0 1,-1 1-1,1-1 1,0 1-1,-1-1 0,1 0 1,0 1-1,0-1 1,0 1-1,0-1 0,0 1 1,1-1-1,-1 0 1,0 1-1,1-1 0,-1 0 1,1 1-295,1 2 295,0-1 0,-1 0 1,2 0-1,-1 0 0,0 0 0,1 0 1,-1 0-1,1-1 0,2 2-295,4 4 395,1-2 0,0 1 0,0-1 0,0-1 0,8 3-395,-6-3 256,0-2-1,0 1 0,0-2 0,0 0 0,0 0 1,1-1-1,6 0-255,16-2 854,33-6-854,-41 4 180,1 1 0,0 0 0,23 3-180,-51-1 4,0 0-1,1 0 1,-1 0-1,1 0 1,-1 1-1,0-1 1,1 0-1,-1 0 1,0 0-1,1 0 1,-1 0 0,1 0-1,-1 1 1,0-1-1,1 0 1,-1 0-1,0 0 1,1 1-1,-1-1 1,0 0-1,0 1 1,1-1 0,-1 0-1,0 1 1,0-1-1,0 0 1,1 1-1,-1-1 1,0 0-1,0 1 1,0-1 0,0 0-1,0 1 1,0-1-4,-4 16 68,-20 17-3,21-29-54,-35 39 51,-3-2 0,-19 15-62,-37 37 39,4 10 68,93-103-124,0 0 0,-1 0 1,1 0-1,0 0 0,0 0 1,-1 0-1,1 0 0,0 1 1,0-1-1,0 0 0,0 0 1,-1 0-1,1 0 0,0 1 1,0-1-1,0 0 0,0 0 1,0 0-1,-1 1 1,1-1-1,0 0 0,0 0 1,0 1-1,0-1 0,0 0 1,0 0-1,0 1 0,0-1 1,0 0-1,0 0 0,0 1 1,0-1-1,0 0 0,0 0 1,0 1-1,0-1 0,0 0 1,0 0-1,0 0 0,1 1 1,-1-1-1,0 0 0,0 0 1,0 1-1,0-1 0,0 0 17,6-2-4642,-6 1 3757</inkml:trace>
  <inkml:trace contextRef="#ctx0" brushRef="#br0" timeOffset="2610.311">1056 510 12123,'-12'7'4497,"-1"4"-3369,-1 1-232,-1 7-200,-3 2-152,1 10-360,-1 5-80,-3 10 16,-2 1 32,-3-1 48,-4 1 0,3-6-72,1-4-39,5-7-49,4-10 128,6-12-609,3-4-287,6-10 464</inkml:trace>
  <inkml:trace contextRef="#ctx0" brushRef="#br0" timeOffset="4506.636">1154 908 8426,'6'2'7857,"7"-6"-5170,18-11-2634,-25 12 939,62-28 1052,1 3 1,29-5-2045,-3 6 368,1 4 0,84-8-368,-175 30-186,-1 0 0,1 1-1,0-1 1,0 1 0,0 1 0,-1-1 0,3 1 186,-6-1-45,0 0 0,0 1 0,-1-1 0,1 0 0,0 1 0,0-1 0,-1 1 0,1-1 1,0 1-1,-1-1 0,1 1 0,-1 0 0,1-1 0,0 1 0,-1 0 0,1 0 0,-1-1 0,0 1 0,1 0 1,-1 0-1,0-1 0,1 1 0,-1 0 0,0 0 0,0 0 0,0 0 0,0 0 0,0-1 0,0 1 0,0 0 0,0 0 1,0 0-1,0 0 0,0 0 0,0-1 0,-1 1 0,1 0 0,0 0 0,-1 0 0,1-1 0,-1 2 45,-4 12 686</inkml:trace>
  <inkml:trace contextRef="#ctx0" brushRef="#br0" timeOffset="5723.314">2215 225 7658,'3'-1'8035,"-2"9"-5162,-4 18-2774,3-22 183,-7 44 142,-2-1 0,-3 0 0,-1 0 0,-5 7-424,-80 187 959,36-95-788,57-129-138,-1 2-198,4-20-396,1-12-548,1-8-145,1-9 549</inkml:trace>
  <inkml:trace contextRef="#ctx0" brushRef="#br0" timeOffset="6068.757">1946 477 11827,'-22'-46'4355,"22"46"-4303,0 0 1,0-1-1,0 1 0,0 0 0,0 0 1,0 0-1,0 0 0,-1 0 1,1 0-1,0-1 0,0 1 0,0 0 1,0 0-1,0 0 0,0 0 0,0 0 1,0-1-1,0 1 0,0 0 1,0 0-1,0 0 0,0 0 0,0 0 1,0-1-1,0 1 0,0 0 0,0 0 1,1 0-1,-1 0 0,0 0 0,0 0 1,0-1-1,0 1 0,0 0 1,0 0-1,0 0 0,0 0 0,0 0 1,1 0-1,-1 0 0,0 0 0,0-1 1,0 1-1,0 0 0,0 0 1,0 0-1,1 0 0,-1 0 0,0 0 1,0 0-1,0 0 0,0 0 0,0 0-52,11 3 1267,10 9-249,1 5-509,-1 1 0,-1 0 0,-1 1 0,14 20-509,65 91 835,-68-88-547,9 6-78,-25-32-316,0 1 0,-2 0-1,0 0 1,2 7 106,-14-23-2670,0-2 1747</inkml:trace>
  <inkml:trace contextRef="#ctx0" brushRef="#br0" timeOffset="6412.14">2728 311 6977,'1'0'8365,"0"3"-4221,11 33-3603,-1 34 23,-3 0-1,-3 0 1,-4 58-564,2-105 329,0-6-5099,-3-18 3872</inkml:trace>
  <inkml:trace contextRef="#ctx0" brushRef="#br0" timeOffset="6800.354">2513 582 10082,'11'-7'7954,"12"2"-6001,-5 1-821,332-114 4070,-330 108-5669,-35 17-1181,1 1 1429</inkml:trace>
  <inkml:trace contextRef="#ctx0" brushRef="#br0" timeOffset="7670.837">3071 252 7226,'-2'-2'360,"0"0"1,0 0-1,0 0 1,1 0 0,-1 0-1,0 0 1,1 0 0,-1 0-1,1-1 1,0 1 0,0 0-1,0-1 1,0 1-1,0-1 1,0 0 0,1 1-1,-1-1 1,1 0 0,0 0-361,0-2 387,0-1 1,0 0-1,1 1 1,0 0-1,0-1 1,1 1-1,-1-1 1,1 1-1,1-2-387,4-8 565,1 2-1,0-1 1,0 1-1,1 0 1,1 1-1,5-5-564,-10 12 150,1-1-1,0 1 1,0 0-1,0 0 1,0 1-1,1-1 1,0 2-1,0-1 1,1 0-150,-4 3 21,-1 0 1,0 0 0,0 0-1,0 0 1,0 1 0,1-1-1,-1 1 1,0 0 0,1 0-1,-1 0 1,0 1-1,0-1 1,1 1 0,-1 0-1,0-1 1,0 1 0,0 1-1,0-1 1,0 0 0,0 1-1,0 0 1,0-1 0,0 2-22,5 4 15,-1-1 1,-1 1-1,1 1 1,-1-1-1,0 1 1,-1 0-1,0 1 1,0-1 0,-1 1-1,0 0 1,0 0-1,0 5-15,4 11 19,-2-1 0,-1 1 0,-1 0 0,-1 12-19,-1 8 19,-3 1 0,-1 0 0,-3 0 0,-1-1 0,-3 0 0,-1 0 0,-2-1 0,-3-1 0,-1 0 0,-2-1 0,-2 0 0,-3 1-19,19-37 14,1 1 0,-2-1 0,1 1-1,-1-1 1,0-1 0,0 1 0,-1-1 0,-5 5-14,9-9 5,0 0 0,1 0 0,-1 0 1,0 0-1,0 0 0,0 0 0,0-1 1,0 1-1,0 0 0,0-1 0,0 0 1,0 0-1,0 1 0,0-1 1,0 0-1,-1 0 0,1-1 0,0 1 1,0 0-1,0-1 0,0 0 0,0 1 1,0-1-1,0 0 0,0 0 0,1 0 1,-1 0-1,0 0 0,0 0 1,1-1-1,-1 1 0,0-1-5,-4-5 17,0 0 1,1 1-1,0-2 0,0 1 0,1 0 1,0-1-1,0 0 0,1 0 0,0 0 1,0-1-1,1 1 0,0 0 1,1-1-1,0 0 0,0 1 0,1-1 1,0-7-18,0 9 34,0 0 0,0 0 0,1 0 0,0 0 1,0 0-1,1 1 0,0-1 0,0 0 0,0 1 0,1-1 1,0 1-1,1 0 0,-1 0 0,1 0 0,0 1 1,0-1-1,1 1 0,0 0 0,0 0 0,0 0 0,0 1 1,2-1-35,1 1 30,-1 1 0,1 0 1,0 1-1,0-1 0,0 2 1,0-1-1,0 1 0,0 0 1,0 1-1,1 0 0,-1 0 1,0 1-1,0 0 0,0 0 1,1 1-1,-2 0 0,1 0 1,0 1-1,0 0 0,-1 1 1,1-1-1,-1 2-30,14 6 26,0 2 1,-1 1-1,-1 0 0,0 1 1,-1 1-1,15 18-26,-11-7-95,-1 0 0,-1 2-1,-2 0 1,-1 1 0,9 23 95,-11-25-3690,-1-12 1712</inkml:trace>
  <inkml:trace contextRef="#ctx0" brushRef="#br0" timeOffset="131878.94">1189 165 5345,'-11'0'5807,"13"-2"-503,23-2-1087,-20 3-4944,55-12 2927,58-20-2200,-84 22 85,-30 10-69,1-1-1,0 1 0,-1 0 1,1 0-1,0 0 0,0 1 1,0 0-1,0-1 0,0 2 1,-1-1-1,1 1 0,1 0-15,-3 0 6,-1 0 0,0 0 0,0 0 0,1 1 0,-1-1-1,0 1 1,0-1 0,-1 1 0,1 0 0,0 0 0,0 0-1,-1 0 1,1 0 0,-1 0 0,0 0 0,0 1 0,0-1-1,0 0 1,0 1 0,0-1 0,0 1 0,-1-1 0,1 1-1,-1 0-5,9 48 64,-3 0 0,-1 19-64,2 21 34,16 206 54,-19-265-862,1 0 1,9 30 773,-12-58-1421,-3-7-333,-1-10-755,-3-12 1378</inkml:trace>
  <inkml:trace contextRef="#ctx0" brushRef="#br0" timeOffset="132232.595">1346 491 8266,'-3'0'3769,"10"-6"-1289,8-6-776,14-12-319,6-4-329,12-3-560,-2 3-680,0 4-4249,1 7 3241</inkml:trace>
  <inkml:trace contextRef="#ctx0" brushRef="#br0" timeOffset="132577.905">1595 1176 11298,'-34'17'3955,"24"-16"-1323,16 6-1412,16 62-1046,-3 0 0,4 37-174,-16-71 70,-5-22-42,0-3 49,0-1 1,0 0-1,1 0 1,0 0-1,3 5-77,-5-12 37,0 0-1,0 0 0,1 0 0,-1 0 1,0-1-1,1 1 0,-1 0 0,1-1 1,0 1-1,-1-1 0,1 1 0,0-1 1,0 0-1,0 0 0,0 0 0,0 0 0,0 0 1,0 0-1,1-1 0,-1 1 0,0-1 1,0 1-1,0-1 0,1 0 0,0 0-36,11-1 61,-1 0-1,1-1 1,-1-1-1,0 0 1,0-1-1,-1 0 1,1-1-1,5-3-60,25-13 2104,26-18-2104,-69 39 6,35-21 897</inkml:trace>
  <inkml:trace contextRef="#ctx0" brushRef="#br0" timeOffset="132949.084">1756 1028 13099,'-12'28'5009,"8"20"-3753,5 8-448,12 16-368,9 10-208,6 11-152,0 8 0,3 6-40,-4 1 1,-3-9-9,0-7 0,-7-16-56,0-12-185,-8-24-799,-2-10-152,-5-26 60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3:47.6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8 276 6185,'-2'0'379,"0"0"0,0-1 0,0 1 0,-1-1 0,1 1 0,0-1 0,0 0 0,0 0 0,0 0 0,0 0 0,1 0 0,-1-1 0,0 1 0,0-1 0,1 1 0,-1-1 0,1 1 0,-1-1 0,1 0 0,0 0 0,-1-1-379,1 0 326,-1-1 0,1 1 0,0-1-1,0 1 1,1-1 0,-1 0 0,1 0 0,-1 1-1,1-1 1,0 0 0,1 0 0,-1 0-326,2-7 317,0 0 0,1 0 0,0 0 0,0 1 1,1-1-1,1 1 0,0 0 0,2-4-317,-1 5 76,0 1 1,0 0-1,1 0 1,0 1-1,0 0 1,1 0-1,0 1 0,0-1 1,0 2-1,1-1 1,0 1-1,0 1 0,0-1 1,2 1-77,-7 3 6,0-1 0,1 1 1,-1 0-1,0 1 0,0-1 1,1 1-1,-1 0 0,0 0 1,1 0-1,-1 1 0,0-1 1,1 1-1,-1 0 0,0 0 0,0 1 1,0-1-1,0 1 0,0 0 1,0 0-1,0 0 0,-1 0 1,1 1-1,-1 0 0,0 0 1,1 0-1,-1 0 0,-1 0 0,1 0 1,0 1-1,-1-1 0,0 1 1,1 0-1,-2 0 0,2 2-6,6 14 9,-1 0-1,-1 0 1,-1 1-1,-1 0 0,0 0 1,-2 0-1,0 1 1,-2 1-9,2 36-66,-4-1 0,-3 24 66,-1-23-93,-3 0 1,-10 30 92,11-58-3,-2-1 1,-1 0 0,-1 0 0,-2-1 0,-8 14 2,16-34 10,-1-1 0,0 1 0,0-1 0,-1 0-1,1 0 1,-2-1 0,1 0 0,-2 0-10,7-5 3,0 0 0,0-1 0,0 1 1,0-1-1,0 0 0,-1 1 0,1-1 0,-1 0 0,1-1 1,-1 1-1,1 0 0,-1-1 0,1 1 0,-1-1 0,0 0 1,1 0-1,-1 0 0,0 0 0,1 0 0,-1-1 0,1 1 1,-1-1-1,1 0 0,-1 0 0,1 0 0,-1 0 0,1 0 1,0 0-1,-1 0 0,1-1 0,0 1 0,-1-2-3,-2-2 7,-1-1-1,1 0 1,1 0-1,-1 0 0,1-1 1,0 1-1,0-1 1,1 0-1,0 0 0,0 0 1,1-1-1,0 1 1,0-1-1,1 1 0,0-1 1,0-4-7,0-2 50,0-1 1,1 1 0,1 0 0,0 0-1,1 0 1,1 0 0,0 0-1,4-9-50,-4 14 36,0 1 0,1-1 0,0 1 0,1 0 0,0 1 0,0-1 0,0 1 1,1 0-1,0 0 0,1 1 0,-1-1 0,1 2 0,0-1 0,1 1 0,-1 0 0,1 0 0,0 1 0,1 0 0,-1 0 0,0 1 0,3 0-36,-1 0-3,1 1 0,-1 0 1,1 1-1,-1 0 1,1 1-1,-1 0 0,1 1 1,0 0-1,-1 0 1,0 1-1,1 1 0,-1 0 1,0 0-1,0 1 1,0 0-1,-1 1 1,1 0-1,0 1 3,7 5-623,-2 1-1,1 1 1,8 10 623,-18-17-192,30 28-619</inkml:trace>
  <inkml:trace contextRef="#ctx0" brushRef="#br0" timeOffset="413.732">174 1252 10586,'6'-7'7088,"17"-17"-5172,35-24-403,2 3 1,23-11-1514,-79 53 14,1 0 0,-1 1 0,1-1-1,0 1 1,-1 0 0,1 1 0,0-1 0,5 0-14,-8 2 3,-1 0 0,0 0 0,1 0 0,-1 0 0,1 0 0,-1 0 0,1 0 0,-1 1 0,0-1 0,1 0 0,-1 1 0,0-1 0,1 1 0,-1 0 0,0-1 0,1 1 0,-1 0 0,0 0 0,0 0 0,0 0 0,0 0 0,0 0 0,0 0 0,0 0 0,0 0 0,0 0 0,-1 1 0,1-1 0,0 0 0,-1 1 0,1 0-3,5 16 17,-2 1 0,0 0 0,-1 0 1,0 0-1,-2 0 0,0 17-17,2 28 18,65 421-1409,-56-435 510,-8-35-39,0 0 1,-1 0-1,-1 1 1,0 5 919,-4-3-973</inkml:trace>
  <inkml:trace contextRef="#ctx0" brushRef="#br0" timeOffset="765.46">220 1525 8186,'8'-7'4001,"8"-2"-921,8-5-983,16-11-521,3-3-360,9-9-704,6 0-208,1-5-616,2 2-448,-1 11 488</inkml:trace>
  <inkml:trace contextRef="#ctx0" brushRef="#br0" timeOffset="1136.809">760 2280 7402,'-34'-22'1729,"-1"0"385,3-1 2462,21 18 186,10 18-2425,1-2-2568,0 60 508,2-1-1,4 1 1,3-1 0,9 29-277,-18-96 16,1 0 1,0 0 0,0 0-1,0 1 1,1-1 0,-1 0-1,1 0 1,-1-1-1,1 1 1,1 1-17,-3-4 12,1 1 1,0 0-1,0-1 0,0 1 1,0-1-1,0 1 0,0-1 1,0 0-1,0 0 0,0 1 1,0-1-1,0 0 0,0 0 1,0 0-1,0 0 0,0 0 1,0 0-1,0 0 1,0 0-1,0 0 0,0-1 1,0 1-1,-1 0 0,1-1 1,0 1-1,0 0 0,0-1 1,0 1-1,0-1 0,0 0 1,-1 1-1,1-1 0,0 0-12,18-13 156,-1-1 0,-1-1 0,0 0 0,8-12-156,22-22-16,61-50-3131,-79 70 2169</inkml:trace>
  <inkml:trace contextRef="#ctx0" brushRef="#br0" timeOffset="1570.13">850 1970 11010,'-1'0'358,"-1"1"1,0-1-1,1 0 0,-1 1 0,0-1 0,1 1 0,-1-1 0,1 1 1,-1 0-1,1 0 0,-1 0 0,1 0 0,0 0 0,-1 0 0,1 0 1,0 0-1,0 0 0,0 1 0,-1 0-358,0 1 255,1 0-1,-1 0 1,1 0-1,0 0 1,0 0-1,0 0 1,1 0-1,-1 0 1,1 0-1,-1 2-254,1 10 193,1 0 1,0 0-1,1-1 0,3 9-193,-4-18 193,142 618 1378,-124-550-2018,4-2-1,3 0 1,12 19 447,-27-76-1696,-9-14-2014,-4-15 182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1:51.97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35 470 9970,'-16'-15'1406,"9"8"-579,1 1 1,0-1 0,0 0-1,0 0 1,1-1-1,0 0 1,-4-7-828,0-1 1094,0 0-1,-1 0 1,-9-9-1094,17 22 61,-1-1 1,0 1-1,0 0 1,-1 0-1,1 0 1,-1 0-1,1 0 1,-1 1-1,0 0 1,0 0-1,0 0 1,0 0-1,0 0 1,0 1-1,-1 0 1,1 0-1,0 0 1,-2 0-62,4 1-6,1 0 1,-1 0 0,0 0 0,0 1-1,0-1 1,1 1 0,-1-1 0,0 1-1,0-1 1,1 1 0,-1 0-1,1 0 1,-1 0 0,0 0 0,1 0-1,0 0 1,-1 0 0,1 0 0,0 1-1,-1-1 6,0 3-17,-1-1-1,1 0 0,0 1 0,0 0 0,1-1 0,-1 1 0,1 0 0,-1 0 0,1 2 18,-2 7-42,1 1 0,1 0 0,0 0-1,1 1 1,0 4 42,4 21-31,1 0 0,1 0 1,11 31 30,43 117 72,-30-100-2379,15 78 2307,-39-130-436</inkml:trace>
  <inkml:trace contextRef="#ctx0" brushRef="#br0" timeOffset="1218.049">0 924 9538,'9'-13'7124,"11"-5"-4894,-11 10-1550,22-18 77,0 2 1,1 2-1,10-5-757,109-56-1632,-41 24-3291,-89 45 3131,-14 10 819,-1-1 1,1 1 0,0 0 0,0 0-1,1 1 1,-1 0 0,1 0 0,6-1 972,-23 5 9674,-1 3-6566,1 3-4045,2 4 942,0-1 0,1 2 0,0-1 0,0 0 0,1 1 0,1 0 0,0 0 0,1 0 0,0 1 0,1-1 0,0 1 0,1 0 0,0 5-5,1 7-9,2-1-1,1 0 1,4 20 9,-5-36 75,0 0 1,0 0-1,1 0 1,0-1-1,0 1 1,1 0-1,0-1 1,0 0-1,1 0 1,-1 0-1,2-1 1,5 6-76,-10-11 58,0 0 0,0 0 0,1 0 1,-1 0-1,1 0 0,-1 0 1,1 0-1,-1-1 0,1 1 0,-1-1 1,1 1-1,0-1 0,-1 0 1,1 1-1,0-1 0,-1 0 0,1 0 1,0 0-1,-1 0 0,1 0 0,0-1 1,-1 1-1,1-1 0,-1 1 1,1-1-1,0 1 0,-1-1 0,1 0 1,-1 1-1,0-1 0,1 0 0,-1 0 1,0 0-1,1-1 0,-1 1 1,0 0-1,0 0 0,0-1-58,4-3 206,0-1-1,0-1 1,-1 1 0,0-1-1,0 1 1,-1-1-1,0 0 1,0-2-206,3-12 139,-1 1 0,-1-1 0,-1 0 0,-1 0 0,-1 0 0,0 0 0,-2 0 0,-1 0 0,0 0 0,-1 0 0,-2 0 0,0 1 0,-1 0 0,-1 0 0,-8-15-139,5 18-94,10 17 90,0 0 0,0 0 0,0 0 0,0 0 0,0 0 0,0 0 0,0 0 0,-1 0 0,1 0 0,0 0 0,0 0 1,0 0-1,0 0 0,0 0 0,0 0 0,-1 0 0,1 0 0,0 0 0,0 0 0,0 0 0,0 0 0,0 0 0,0 0 0,0 0 1,-1 0-1,1 0 0,0 0 0,0 0 0,0 0 0,0 0 0,0 0 0,0 0 0,0 0 0,0 0 0,0 1 0,-1-1 0,1 0 1,0 0-1,0 0 0,0 0 0,0 0 0,0 0 0,0 0 0,0 0 0,0 1 0,0-1 0,0 0 0,0 0 0,0 0 0,0 0 1,0 0-1,0 0 0,0 0 0,0 1 0,0-1 0,0 0 0,0 0 0,0 0 0,0 0 4,3 34-336,0-20 318,1 0-1,1 0 1,0-1 0,1 0-1,1 0 1,0 0 0,0 0-1,1-1 1,1-1 0,0 1 0,1-1-1,0-1 1,1 1 18,-6-7 19,-1 0 1,1 0-1,0 0 1,1 0 0,-1-1-1,1 1 1,0-1-1,-1-1 1,1 1-1,0-1 1,1 0-1,-1-1 1,0 1-1,0-1 1,1-1-1,-1 1 1,1-1-1,-1 0 1,1 0-1,-1-1 1,0 0-1,1 0 1,-1 0 0,0-1-1,0 0 1,0 0-1,0-1 1,0 0-1,5-3-19,0-1 79,0-2-1,-1 1 1,0-1-1,-1-1 1,0 0-1,0 0 1,-1-1 0,0 0-1,-1 0 1,0-1-1,-1 0 1,-1 0-1,1-1 1,-2 1-1,0-1 1,0 0-1,-2 0-78,3-8 96,-2 1 0,0-1 0,-1 0-1,-1 0 1,-1 0 0,-1 0-1,-1 0 1,-1 0 0,-1 1 0,-4-15-96,-5-4 13,-1-1 0,-3 2 1,-1 0-1,-1 1 0,-2 0 1,-2 2-1,-1 1 0,-6-4-13,27 35-36,0-1 0,0 1 0,0 0 0,0 0 0,-1 1-1,1-1 1,-4-1 36,6 4-17,0-1 0,0 1 0,0-1 0,1 1-1,-1 0 1,0 0 0,0 0 0,0-1 0,0 1-1,0 0 1,0 0 0,0 0 0,1 0 0,-1 1 0,0-1-1,0 0 1,0 0 0,0 0 0,0 1 0,0-1-1,1 0 1,-1 1 0,0-1 0,0 1 0,0-1-1,1 1 1,-1-1 0,0 1 0,1 0 0,-1-1 0,1 1-1,-1 0 1,0-1 0,1 1 0,0 0 0,-1 0-1,1 0 1,-1-1 0,1 1 0,0 0 0,-1 0-1,1 1 18,-3 6-87,1 1 0,0 0 0,0 0-1,0 0 1,1 0 0,1 0-1,0 0 1,0 2 87,8 77-428,-6-72 350,9 70-382,5 0-1,5 5 461,-12-57-47,1 1 0,2-2 0,2 1 0,1-2 0,1 0 0,9 11 47,-19-35 47,0 1-1,1-1 0,0-1 1,0 0-1,1 0 0,-1 0 1,2-1-1,-1 0 1,1 0-1,0-1 0,0 0 1,0-1-1,1 0 0,-1-1 1,1 1-1,0-2-46,-5-1 52,0 0 1,0 0-1,0 0 0,0-1 1,0 0-1,0 0 0,0-1 1,0 1-1,0-1 0,0 0 1,0 0-1,-1-1 0,1 1 1,0-1-1,-1 0 0,1-1 1,-1 1-1,0-1 0,1 0 1,-1 0-1,-1 0 0,1 0 1,0-1-1,-1 1 0,0-1 1,1 0-1,-1 0 0,-1 0 1,1-1-1,-1 1 0,0-1 1,2-3-53,2-7 102,-1-1 1,0 1 0,-1-1 0,-1 0-1,-1 0 1,1-9-103,0-103 263,-3 73-194,0 8-35,-1 27-36,1 0 0,1 0 1,0 1-1,5-17 2,-6 35-5,0 0 0,0 0 1,0 0-1,0 0 1,0 0-1,1 0 1,-1 0-1,0 0 0,1 0 1,-1 0-1,1 0 1,-1 1-1,1-1 0,-1 0 1,1 0-1,0 1 1,-1-1-1,1 0 0,0 0 1,-1 1-1,1-1 1,0 1-1,0-1 0,0 1 1,0-1-1,0 1 5,0 0-7,0 0 1,0 0-1,1 0 0,-1 1 0,0-1 0,0 0 0,0 1 0,0-1 0,0 1 1,0 0-1,0-1 0,0 1 0,0 0 0,0-1 0,0 1 0,-1 0 0,1 0 1,1 0 6,5 8-30,0 0 0,-1 1 0,0-1 1,1 3 29,-7-12 0,13 23-48,-2 0-1,0 0 1,-2 1-1,0 0 1,-2 1-1,4 22 49,-9-33-34,0 0 0,-1 0 0,0 0 0,-1 0 0,0 0-1,-1 0 1,-1 0 0,-1-1 0,0 1 0,0 0 0,-1-1 0,-1 0-1,-2 4 35,5-13-15,0-1-1,-1 0 1,1 0-1,-1 0 0,1 0 1,-1-1-1,0 1 1,0-1-1,0 0 1,-1 1-1,1-1 0,0-1 1,-1 1-1,1 0 1,-1-1-1,0 0 0,1 0 1,-1 0-1,0 0 1,0-1-1,0 1 0,0-1 1,1 0-1,-1 0 1,0 0-1,0-1 0,0 1 1,0-1-1,1 0 1,-1 0-1,0 0 0,1-1 1,-1 1-1,1-1 1,-1 0-1,1 0 0,0 0 1,0-1-1,-3-2 16,5 4 2,0 0 0,0 0 1,1 0-1,-1 0 0,0 0 0,1 0 0,-1-1 0,1 1 0,-1 0 0,1-1 0,0 1 0,-1 0 0,1-1 0,0 1 1,0 0-1,0-1 0,0 1 0,0 0 0,0-1 0,0 1 0,1 0 0,-1-1 0,0 1 0,1 0 0,-1 0 0,1-1 0,-1 1 1,1 0-3,23-35 181,-23 34-161,35-39 700,1 2-1,7-2-719,-5 3 488,-1-1 1,10-17-489,-37 43 59,-1-1 1,-1 0-1,0-1 1,-1 0-1,-1-1 0,0 1 1,-1-1-1,-1 0 0,2-10-59,-6 15 27,1 1 0,-1-1-1,-1 0 1,0 0 0,-1 0 0,0 1-1,0-1 1,-1 0 0,-2-4-27,3 11 7,-1 0 0,1 0 0,-1 0 0,0 0 1,0 1-1,0-1 0,0 1 0,-1-1 0,1 1 1,-1 0-1,-3-3-7,4 4-3,0 1 1,0-1 0,0 1-1,-1 0 1,1-1 0,-1 1-1,1 1 1,-1-1 0,1 0-1,-1 0 1,1 1 0,-1-1-1,1 1 1,-1 0-1,0 0 1,1 0 0,-1 0-1,0 1 1,-2-1 2,1 2-29,-1-1 1,1 1-1,-1 0 0,1 0 0,-1 1 1,1-1-1,0 1 0,0 0 0,0 0 1,1 0-1,-1 1 0,1-1 0,0 1 1,0 0-1,0 0 0,0 0 0,0 0 0,1 1 1,0-1-1,0 1 0,0-1 0,1 1 1,-1 2 28,-4 11-121,1 0 1,1 1 0,1 0-1,1-1 1,0 10 120,1-15-39,1 0 1,0-1-1,1 1 0,1 0 0,0-1 0,0 1 1,2-1-1,-1 1 0,3 2 39,-4-9 2,1 0 0,0 0 0,1 0 0,0 0 0,-1-1 0,2 0 0,-1 1 1,1-1-1,-1-1 0,1 1 0,1-1 0,-1 0 0,1 0 0,-1 0 0,1-1 0,0 0 0,0 0 0,3 0-2,3 1-84,-1-1 0,1 0 0,0-1 0,0 0 0,0-1 0,0 0 0,0-1 0,0-1 0,0 0 0,0 0 0,0-1 0,0-1 0,0 0 0,-1 0 0,1-1 0,3-3 84,30-19-566</inkml:trace>
  <inkml:trace contextRef="#ctx0" brushRef="#br0" timeOffset="1595.317">1923 146 9418,'-3'13'5545,"2"2"-776,-2-1-2272,2-4-1993,-1-1-664,-5-4 2632,1 2-1928</inkml:trace>
  <inkml:trace contextRef="#ctx0" brushRef="#br0" timeOffset="1954.371">803 1344 12219,'2'1'4182,"7"4"-3351,-1 0-1,1 1 1,-1 0 0,-1 0 0,6 6-831,11 13 648,-1 1 1,2 5-649,11 14 806,-25-32-480,-6-7-37,0 0 0,1 0 0,-1 0 0,1 0 0,0-1 0,1 0 0,-1 0 0,1-1 0,0 0 0,0 0-289,-5-4 66,-1 1 1,0-1-1,1 0 1,-1 0-1,0 0 1,1 1-1,-1-1 1,1-1-1,-1 1 1,0 0-1,1 0 1,-1 0 0,0-1-1,1 1 1,-1-1-1,0 1 1,0-1-1,1 0 1,-1 1-1,0-1 1,0 0-1,0 0 1,0 1 0,0-1-1,0 0 1,0 0-1,0 0 1,0-1-1,-1 1 1,1 0-1,0 0 1,-1 0-1,1-1 1,-1 1-1,1-1-65,5-10 273,-1 0 1,-1 0-1,3-13-274,-1 5 235,161-485-663,-140 426-200,2 10 237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1:43.9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8 314 3441,'-6'-64'2574,"1"37"4289,5 27-6743,0 0 0,0-1-1,0 1 1,0 0 0,0 0 0,0 0 0,0-1 0,0 1 0,0 0 0,0 0 0,0-1 0,0 1 0,-1 0 0,1 0-1,0 0 1,0 0 0,0-1 0,0 1 0,0 0 0,-1 0 0,1 0 0,0 0 0,0 0 0,0-1 0,-1 1 0,1 0-1,0 0 1,0 0 0,0 0 0,-1 0 0,1 0 0,0 0 0,0 0 0,-1 0 0,1 0 0,0 0 0,0 0 0,0 0-1,-1 0 1,1 0 0,0 0-120,-2 2 133,1 0-1,-1 0 1,1 0-1,0 1 1,0-1-1,0 0 1,0 1 0,0-1-1,0 1 1,1-1-1,-1 3-132,-7 44 89,2 0-1,0 32-88,-1 13 50,1-23-69,2 70 19,4-116 60,2 0 1,1 0-1,1 0 0,1-1 0,1 1 0,1-1 1,6 10-61,-10-25 95,2-1 1,-1 0-1,1 0 1,0 0-1,1 0 1,0-1-1,0 0 1,1 0-1,-1-1 1,1 1-1,1-2 1,-1 1 0,1-1-1,0 0 1,0-1-1,1 1 1,0-2-1,-1 1 1,1-1-1,0-1 1,0 0-1,4 1-95,-10-3 47,0 0-1,0 0 0,0 0 0,0 0 0,0 0 1,0-1-1,-1 1 0,1-1 0,0 0 1,0 0-1,-1 0 0,1 0 0,-1 0 1,1-1-1,-1 1 0,1-1 0,0 0-46,1-2 73,0 0 0,0 0 1,0 0-1,-1 0 0,1-1 0,-1 1 0,0-1 0,2-5-73,2-7 159,0 0 0,-1-1 0,-1 0 0,0 0 0,-1-2-159,3-27 91,-2 0 0,-2-1 0,-2 1-1,-2-1 1,-3 1 0,-1 0 0,-3 0 0,-1 0 0,-2 1-1,-7-12-90,13 44 11,0-1-1,-1 1 0,-1 0 0,0 1 1,-1 0-1,0 0 0,-1 0 0,-1 1 1,-9-10-11,14 17-102,0 1 1,0 0-1,0 0 1,0 0 0,-1 0-1,1 1 1,-1-1-1,0 2 1,0-1-1,0 1 1,0-1 0,0 2-1,-1-1 1,1 1-1,-1 0 1,1 0-1,-1 1 1,1 0 0,-1 0-1,0 0 1,1 1-1,-1 0 1,1 0 0,-1 1 101,6-2-250,-1 1 0,0-1 0,0 1 1,1-1-1,-1 1 0,0 0 1,1 0-1,-1 0 0,1 0 0,-1 0 1,1 0-1,0 0 0,-1 1 1,1-1-1,0 0 0,0 1 0,0-1 1,0 1-1,0-1 0,0 1 1,0 0-1,0-1 0,1 1 0,-1 0 1,1-1-1,-1 1 0,1 0 1,0 0-1,0 0 250,1 8-615</inkml:trace>
  <inkml:trace contextRef="#ctx0" brushRef="#br0" timeOffset="1100.937">475 194 4593,'-22'-11'1101,"15"8"-255,0 0 1,0-1-1,1 0 1,0 0-1,-4-4-846,4-1 4388,7 9-4294,-1 0 0,0 0-1,0 0 1,0 0 0,1 0 0,-1-1 0,0 1 0,0 0 0,0 0 0,1 0 0,-1 0 0,0 0 0,0 0 0,0 0-1,1 0 1,-1 0 0,0 0 0,0 0 0,1 0 0,-1 0 0,0 0 0,0 0 0,0 0 0,1 0 0,-1 0 0,0 0-1,0 0 1,0 1 0,1-1 0,-1 0 0,0 0 0,0 0 0,0 0 0,0 0 0,1 1 0,-1-1 0,0 0-1,0 0 1,0 0 0,0 0 0,0 1 0,1-1 0,-1 0 0,0 0 0,0 0 0,0 1 0,0-1 0,0 0 0,0 0-1,0 1-93,12 10 274,34 30 541,1-1 0,1-2 1,11 3-816,-32-23 305,-1 1-1,2 3-304,1 1 278,0-8 414,-40 1-666,-1 1 0,-1-2 0,0 0 0,-5 4-26,-27 30 24,23-25-10,-1 0 0,-1-2 1,-18 12-15,14-11 26,1 1 1,-17 19-27,39-39-12,5-8-3748,1 3 2980</inkml:trace>
  <inkml:trace contextRef="#ctx0" brushRef="#br0" timeOffset="1714.056">878 590 5817,'5'-5'825,"15"-20"1308,-19 24-1793,-1 0 0,1 0-1,0 0 1,-1 0 0,1 0 0,-1 0-1,1 0 1,-1 0 0,0 0 0,1-1-1,-1 1 1,0 0 0,0 0 0,0 0 0,0-1-1,0 1 1,0 0 0,0 0 0,0-1-1,0 1 1,-1 0-340,-2 2 3346,-8 12-3128,2-2-36,-40 39 54,13-14 1,2 1 0,0 3-237,14-12 163,-1-1 1,-2-1-1,0 0 1,-2-2 0,-1-1-1,-13 9-163,38-34-191,1 1-4161,0 1 4344,0 0-873</inkml:trace>
  <inkml:trace contextRef="#ctx0" brushRef="#br0" timeOffset="4579.474">1180 174 2056,'-35'-22'1367,"26"18"6361,6 1-1883,4-4-4195,0 4-1933,3-10 608,1 1 1,1-1-1,0 1 1,0 0 0,1 0-1,1 0 1,8-9-326,-14 18 11,0 1 0,0 0 0,-1 0 1,1 0-1,0 0 0,0 1 0,1-1 1,-1 1-1,0-1 0,0 1 0,1-1 0,-1 1 1,1 0-1,-1 0 0,1 1 0,0-1 1,-1 0-1,1 1 0,0-1 0,-1 1 0,3 0-11,-2 1 3,1-1 0,-1 1 0,0 0-1,0 1 1,1-1 0,-1 0 0,0 1-1,0 0 1,0-1 0,-1 1 0,1 1-1,0-1 1,-1 0 0,1 0 0,-1 2-3,7 6-1,-1 0 0,0 1 0,0 1 0,-2-1 0,1 1 0,-2 0 0,1 1 0,-1 1 1,1 7 15,-1 0 0,-1 1 0,-1 0-1,-1-1 1,-1 1 0,-1 0 0,0 0 0,-2 0 0,-2 9-15,-7 31 59,-2-1 0,-15 39-59,22-80 12,-9 33 34,-10 15-46,20-53 12,-2-2-1,1 1 1,-2-1-1,0 0 1,0 0-1,-1-1 1,-4 3-12,12-14 4,0 0 1,0 1-1,0-1 0,0 0 1,0 0-1,-1 0 1,1 0-1,0 0 1,-1 0-1,1 0 0,-1-1 1,1 1-1,-1 0 1,1-1-1,-1 1 0,0-1 1,1 0-1,-1 1 1,0-1-1,1 0 0,-1 0 1,0 0-1,1 0 1,-1 0-1,0-1-4,0 0 4,0 0 0,-1 0 0,1 0 0,0 0 1,0-1-1,0 1 0,0-1 0,0 0 0,1 1 0,-1-1 0,0 0 0,1 0 1,-1 0-1,1 0 0,-1-1-4,-2-6 5,-1 0 1,1 0-1,0-1 1,1 1-1,0-1 1,1 1-1,0-1 1,0-1-6,0-15 207,1 1 0,1-1-1,2-6-206,-1 20 178,0 0 1,2 0-1,-1 0 0,1 1 0,1-1 0,0 1 0,5-10-178,-8 19 10,-1 1-1,1-1 1,0 0 0,0 1-1,0-1 1,0 1 0,0-1-1,0 1 1,0-1 0,1 1-1,-1 0 1,0 0 0,1 0 0,-1-1-1,1 1 1,0 1 0,-1-1-1,1 0 1,0 0 0,-1 1-1,1-1 1,0 1 0,0-1-1,-1 1 1,1 0 0,0-1-1,0 1 1,0 0 0,0 0-1,-1 0 1,1 1 0,0-1-1,0 0 1,0 1 0,-1-1 0,1 1-1,0 0 1,-1-1 0,1 1-1,0 0 1,-1 0 0,2 1-10,7 5-17,1 1 0,-2 1 0,1-1 1,-1 2-1,7 8 17,-4-5 41,155 157 168,-147-155 168,-14-17 216,-4-11-316,-2 13-282,0 0 8,0 0-9,0 0-2,0 0 0,0 0 0,0 0-4,0 0-64,0 0-157,0 0 10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1:23.63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 1149 11915,'-11'9'4881,"20"-4"-2473,13-5-720,25-8-231,17-8 79,22-18-336,9-7-223,16-11-441,6 0-176,-1 0-216,-9 2-48,-29 13-440,-19 2-296,-25 17-1193,-10 9-431,-15 9 1368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1:10.8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45 156 3409,'-7'-4'13633,"6"-3"-9044,1 4-4354,-1 14 333,0-3-545,-1-1 1,0 1-1,-1-1 0,1 1 0,-2-1 1,1 0-1,-4 5-23,6-11 14,0 1 1,0 0-1,0 0 1,0-1-1,0 1 1,-1 0-1,1-1 0,-1 1 1,1-1-1,-1 0 1,0 0-1,1 1 1,-1-1-1,0 0 1,0 0-1,0-1 0,0 1 1,1 0-1,-1-1 1,0 1-1,0-1 1,-1 1-1,1-1 1,0 0-1,0 0 0,0 0 1,0 0-1,0 0 1,0-1-1,0 1 1,0 0-1,0-1 1,0 0-1,0 1 1,0-1-1,0 0 0,1 0 1,-1 0-1,0 0 1,0-1-1,0 1-14,-1-2 61,-1 1-1,1-1 0,0 0 1,0 0-1,0 0 1,0 0-1,1-1 1,-1 1-1,1-1 0,0 1 1,0-1-1,0 0 1,0 0-1,1 0 1,-1 0-1,1 0 0,0 0 1,1-1-1,-1 1-60,1 0 28,1 0-1,0 0 1,-1 0-1,1 0 0,1 0 1,-1 1-1,1-1 1,-1 0-1,1 1 1,0-1-1,0 1 0,1 0 1,-1 0-1,1 0 1,-1 0-1,1 0 1,0 0-1,0 1 0,0-1 1,1 1-1,-1 0 1,0 0-1,1 0 1,0 0-1,-1 1 1,1-1-1,0 1 0,0 0 1,3 0-28,-2-1 12,-1 1 0,1 0 0,-1 0 0,1 1 0,0 0 0,-1-1 0,1 1 0,-1 1 0,1-1 0,-1 1 0,1 0-1,0 0 1,-1 0 0,0 1 0,1-1 0,-1 1 0,0 0 0,0 0 0,0 1 0,0-1 0,0 1 0,-1 0 0,1 0 0,-1 0 0,2 2-12,-3-2 6,-1 0 0,0 0 1,0-1-1,0 1 0,0 0 0,0 0 0,-1 0 0,1 0 0,-1 0 1,0 1-1,0-1 0,0 0 0,0 0 0,-1 0 0,1 0 0,-1 0 1,0 0-1,1 0 0,-1 0 0,-1-1 0,1 1 0,0 0 0,-1 0 1,0-1-1,1 1 0,-1-1-6,-2 5 16,-1 0-1,0-1 1,0 0 0,-1 0 0,1 0-1,-1-1 1,0 0 0,-1 0-1,-3 2-14,8-6 2,-1 1 1,1-1 0,-1 0 0,0 0-1,0 0 1,0-1 0,1 1 0,-1-1 0,0 1-1,0-1 1,0 0 0,0 0 0,0 0-1,0 0 1,0-1 0,0 1 0,1-1 0,-1 0-1,0 0 1,0 0 0,1 0 0,-1 0-1,0-1 1,1 1 0,-1-1 0,1 1 0,0-1-1,-1 0 1,1 0 0,0 0 0,0 0-1,0-1 1,1 1 0,-1 0 0,1-1 0,-1 0-1,1 1 1,-1-3-4,-1 1 3,1 0-1,0 0 0,1-1 1,-1 1-1,1 0 0,0 0 1,0-1-1,0 1 0,0-1 1,1 1-1,0-1 1,0 1-1,0-1 0,0 1 1,1-1-1,0 1 0,-1-1 1,2 1-1,-1 0 0,1-1 1,-1 1-1,1 0 0,0 0 1,1 0-1,1-2-2,-1 3 6,0 0-1,1 0 1,0 0 0,0 1-1,-1-1 1,2 1-1,-1 0 1,0 0 0,0 0-1,1 1 1,-1 0-1,1 0 1,-1 0 0,1 0-1,-1 0 1,1 1-1,0 0 1,-1 0-1,1 0 1,-1 1 0,1 0-1,-1 0 1,1 0-1,3 1-5,-4-1 4,-1 0-1,1 1 0,-1-1 0,0 0 1,0 1-1,0 0 0,0 0 0,0 0 0,0 0 1,0 0-1,-1 1 0,1-1 0,-1 1 1,0 0-1,0-1 0,0 1 0,0 0 0,0 0 1,0 1-1,-1-1 0,0 0 0,1 0 1,-1 1-1,0-1 0,-1 1 0,1-1 0,-1 1 1,1-1-1,-1 1 0,0-1 0,0 1 1,-1 1-4,-1 3 7,0 0 1,0 0 0,-1-1 0,0 1 0,0-1-1,-1 0 1,0 0 0,0 0 0,0 0 0,-1-1 0,0 0-1,-1 0 1,1 0 0,-1 0 0,-3 1-8,7-5 2,-1 0 0,1 0 0,-1-1 1,1 1-1,-1 0 0,1-1 0,-1 0 0,0 0 0,0 0 1,0 0-1,0 0 0,0 0 0,0-1 0,0 0 1,0 1-1,0-1 0,0 0 0,0-1 0,0 1 0,0 0 1,0-1-1,0 0 0,0 1 0,0-1 0,0 0 1,0-1-1,1 1 0,-1 0 0,0-1 0,1 0 0,-1 1 1,1-1-1,0 0 0,-1 0 0,1-1 0,0 1 1,0 0-1,0-1 0,1 1 0,-1-1 0,0 0-2,0 0-1,0 0 0,0 0 0,0-1 0,0 1-1,0-1 1,1 0 0,0 1 0,-1-1 0,1 0 0,1 0-1,-1 1 1,1-1 0,-1 0 0,1 0 0,0 0 0,0 0-1,1 0 1,-1 0 0,1 0 0,0 0 0,0 1 0,0-1-1,0 0 1,1 0 1,1 0 0,-1 0 0,1 0 0,-1 0 0,1 1 0,1-1 0,-1 1 0,0 0 0,1 0 0,-1 0 0,1 1 0,0-1-1,0 1 1,0 0 0,0 0 0,0 0 0,1 0 0,-1 1 0,1 0 0,-1 0 0,4 0 0,1-1 3,1 1 0,0 1 0,0 0 0,-1 0 0,1 1 0,0 0 0,0 1 0,-1 0 0,1 0 0,-1 1 0,0 0 0,7 4-3,-13-5 2,0-1 0,0 1-1,0 0 1,0 0-1,0 0 1,-1 0-1,1 1 1,-1-1-1,0 1 1,0-1 0,0 1-1,0 0 1,0 0-1,0 0 1,-1 0-1,1 1-1,-1 0 2,-1-1 0,1 0 0,-1 1-1,1 0 1,-1-1 0,0 1 0,-1-1 0,1 1-1,-1-1 1,1 1 0,-1-1 0,0 0-1,0 1 1,-1-1 0,1 0 0,-1 0 0,1 0-1,-3 3-1,1-1-1,0 1 1,-1-1-1,1 0 0,-1 0 0,-1 0 0,1-1 0,-1 1 0,0-1 0,0 0 1,0 0-1,0-1 0,-1 1 0,1-1 0,-1-1 0,0 1 0,0-1 1,-5 2-1,5-3-4,1 0 0,-1-1 0,1 1 0,-1-1 0,1 0 0,-1-1 0,1 1 0,-1-1 0,1 0 0,0-1 0,-1 1 0,1-1 0,0 0 0,0 0 0,0-1 0,0 1-1,1-1 1,-1 0 0,1-1 0,-5-3 5,5 3-5,-1 0 0,1 0 1,0-1-1,0 1 0,1-1 0,-1 0 0,1 0 0,0 0 0,0-1 0,1 1 0,-1-1 0,1 1 0,1-1 0,-2-4 5,3 7-1,-1 0-1,1 0 0,0 0 0,0-1 0,0 1 0,1 0 1,-1 0-1,1 0 0,-1 0 0,1 0 0,0 0 1,0 0-1,1 0 0,-1 0 0,1 0 0,-1 1 0,1-1 1,0 0-1,0 1 0,0 0 0,0-1 0,0 1 0,1 0 1,-1 0-1,0 0 0,1 0 0,0 1 0,0-1 2,3-1 5,1-1-1,-1 2 0,1-1 1,-1 1-1,1 0 0,0 0 0,0 1 1,0 0-1,0 0 0,0 1-4,-3-1 3,0 1 0,0 0 0,0 0 0,0 1-1,0-1 1,0 1 0,0 0 0,0 0 0,-1 0-1,1 1 1,0-1 0,-1 1 0,1 0-1,-1 0 1,1 0 0,-1 0 0,0 1 0,1 0-3,-3-1 0,0 1-1,1-1 1,-1 0 0,0 1 0,0-1 0,0 1 0,-1-1 0,1 1 0,-1 0 0,1-1 0,-1 1 0,0 0 0,0-1 0,0 1-1,0-1 1,0 1 0,-1 0 0,1-1 0,-1 1 0,0-1 0,0 1 0,0-1 0,0 1 0,0-1 0,0 1 0,-1-1 0,0 1 0,-1 2-49,1-1 1,-1 0 0,0 0 0,0 0 0,0 0 0,0 0 0,-1-1-1,0 1 1,1-1 0,-1 0 0,0 0 0,-1-1 0,1 1-1,-4 1 49,4-3-63,0-1 0,0 1 0,1-1-1,-1 0 1,0 0 0,0-1 0,0 1-1,1-1 1,-1 0 0,0 1 0,1-2-1,-3 0 64,5 2-130,-1-1 0,0 1 0,0-1 0,1 0 0,-1 0-1,0 0 1,1 0 0,-1 0 0,1 0 0,-1 0 0,1-1 0,0 1-1,-1 0 1,1-1 0,0 1 0,0-1 0,0 1 0,0-1-1,0 0 1,0 1 0,1-1 0,-1 0 0,0 0 0,1 0 0,-1-1 130,4-11-865</inkml:trace>
  <inkml:trace contextRef="#ctx0" brushRef="#br0" timeOffset="1615.746">2112 203 1648,'7'-47'3446,"-3"24"2639,3 62-4043,32 420 299,-31-264-1956,-11 75-385,3-269 2,-2 48 180,-6 28-182,7-131 1670,-2 13-1194,12-281 235,-2-49-1155,-7 355 421,-2-29-2,2 42 30,0 1 0,0-1 0,-1 0 0,0 1 0,1-1 0,-1 0-1,0 1 1,0-1 0,-1 1 0,1-1 0,0 1 0,-1 0 0,0-1-5,2 3-4,-1 0-1,1 1 1,-1-1 0,1 0 0,-1 0 0,1 0-1,-1 1 1,1-1 0,-1 0 0,1 1-1,-1-1 1,1 0 0,0 1 0,-1-1-1,1 0 1,0 1 0,-1-1 0,1 1 0,0-1-1,-1 1 1,1-1 0,0 1 0,0-1-1,0 1 1,-1-1 0,1 1 0,0-1-1,0 1 1,0-1 0,0 1 0,0-1 0,0 1-1,0 0 5,-6 22-83,-7 64 60,5 0-1,2 0 1,7 66 23,-1-65-4,1 22 17,1-33 72,-8 76-85,3-140 77,-1-25-11,-2-28-13,3-76-54,4-1-1,13-87 2,-3 64-57,-6 70 2,6-154-143,-27 528-66,17-107 283,-5 116 34,3-300-44,1-6 2,0-1 0,-1 1 0,1-1-1,-1 1 1,-1-1 0,1 0 0,-1 0 0,0 1 0,-3 4-11,1-12 84,-1-8-53,0-10-16,0-5-21,2 0 1,1 0-1,1-1 0,1-15 6,11-102-105,-6 90-13,22-218-2639,-31 336 2074,2 0 0,4 1 683,-2 74-4,-17 119-2044,10-190 1342</inkml:trace>
  <inkml:trace contextRef="#ctx0" brushRef="#br0" timeOffset="3272.322">2136 1000 3505,'-13'-47'11167,"26"334"-8621,0-32-1708,-10 73-21,-37 294-817,33-617-30,-4 31 332,2-30 53,0-20 64,-6-93 501,5 0-1,4-11-919,18-217 177,-2 38-171,-13 230-19,0 25 3,-2 0-1,-2 0 1,-4-20 10,6 70-20,-2 1 0,1-1 1,-1 1-1,0-1 0,-2 3 20,-1 15-8,-37 608 39,34-2 15,6-447-28,3-44-1,-1 2 60,-6 4-77,0-113 40,5-34-39,0 0 0,0 0 0,0-1-1,0 1 1,0 0 0,0 0 0,0 0 0,-1 0-1,1 0 1,0-1 0,0 1 0,0 0-1,0 0 1,0 0 0,0 0 0,0 0-1,0 0 1,0-1 0,0 1 0,0 0-1,-1 0 1,1 0 0,0 0 0,0 0-1,0 0 1,0 0 0,0 0 0,0 0-1,-1 0 1,1 0 0,0-1 0,0 1 0,0 0-1,0 0 1,0 0 0,-1 0 0,1 0-1,0 0 1,0 0 0,0 0 0,0 0-1,-1 0 1,1 0 0,0 1 0,0-1-1,0 0 1,0 0 0,0 0 0,0 0-1,-1 0 1,1 0 0,0 0 0,0 0 0,0 0-1,0 0 1,0 0 0,0 1 0,0-1-1,-1 0 1,1 0 0,0 0 0,0 0-1,0 0 1,0 0 0,0 1 0,0-1-1,0 0 0,-4-11 8,1-1-1,1 1 0,0-1 0,0 0-7,-27-241 17,12-1 0,11-55-17,4 284-18,0 29-61,-2 47-18,30 388 67,-9-225 31,11 316 72,-29-496-20,-2-25-3,-4-24 2,-2-25-38,1 0 0,1 0 0,3-1-1,0-36-13,5-16 26,9-57-26,-5 131-8,-5 18 7,0 1 1,0 0-1,0 0 1,0 0 0,1 0-1,-1 0 1,0 0 0,0 0-1,0 0 1,0 0 0,0 0-1,1 0 1,-1 0-1,0 0 1,0-1 0,0 1-1,0 0 1,1 0 0,-1 0-1,0 0 1,0 1-1,0-1 1,0 0 0,1 0-1,-1 0 1,0 0 0,0 0-1,0 0 1,0 0-1,0 0 1,1 0 0,-1 0-1,0 0 1,0 0 0,0 1-1,0-1 1,0 0 0,0 0-1,1 0 1,-1 0-1,0 0 1,0 0 0,0 1-1,0-1 1,0 0 0,0 0-1,0 0 1,0 0-1,0 1 1,0-1 0,12 35-10,-2 19 26,-2-1 0,-3 1 1,-2 3-17,-2 165 71,-3-101 36,0-104 497,-2-46-357,2 15-229,1 9-12,-1-1 0,1 0 0,1-1-1,-1 1 1,1 0 0,0 0 0,1 0 0,0-4-6,3 14-6,0 1 0,0-1 0,-1 1-1,0 0 1,3 5 6,1 2 3,-1 1-1,0-1 1,-1 1 0,0 1-1,-1-1 1,-1 1-1,0 0 1,0 0-1,-2 0 1,0 0 0,0 0-1,-1 0 1,-1 0-1,-2 11-2,2-24-1241,1-2 1133</inkml:trace>
  <inkml:trace contextRef="#ctx0" brushRef="#br0" timeOffset="4793.673">1990 3923 5353,'57'-25'3453,"-56"25"-3344,-1 0 0,0 0 0,1 0 0,-1 0 0,0 0 0,1 0 0,-1 0 0,0-1 0,1 1 0,-1 0 0,0 0 0,1 0 0,-1 0 0,0 0 1,1-1-1,-1 1 0,0 0 0,0 0 0,1-1 0,-1 1 0,0 0 0,0 0 0,1-1 0,-1 1 0,0 0 0,0-1 0,0 1 0,0 0 0,1-1 0,-1 1 0,0 0 0,0-1 0,0 1 0,0 0 0,0-1 0,0 1 0,0 0 1,0-1-1,0 1 0,0 0 0,0-1 0,0 1 0,0 0 0,0-1 0,-1 1 0,1 0 0,0-1 0,0 1 0,0 0 0,0-1 0,-1 1 0,1 0 0,0 0 0,0-1 0,-1 1 0,1 0 0,0-1-109,-15-6 1798,14 6-1485,-19-6 821,-1 0 0,0 1 0,0 1 0,-20-1-1134,-89-6 741,98 9-527,-99-1 521,-62 8-735,33 1 178,134-6-169,1 0 1,0-1-1,0-2 1,0 0-1,0-2 1,1 0-1,0-2 1,0-1-1,-13-7-9,14 6 3,-1 1-1,1 1 1,-2 1-1,1 1 1,-1 1-1,0 1 1,-13 0-3,-4 3 4,0 1-1,0 2 1,1 2-1,-7 4-3,-22 2-1,-22 3-11,-7 7 12,70-13-2,-1 1 0,2 2 0,-1 1 0,1 1 0,-8 6 2,27-13 0,-6 4 1,0-1 1,0-1-1,-1 0 1,1-1-1,-15 3-1,20-5-14,10-4 11,-1 1 0,1-1 0,-1 0 0,1 1 0,-1-1 0,1 0 0,-1 0 0,1 1 0,-1-1 0,0 0 0,1 0 0,-1 0 0,1 0 0,-1 0 0,0 0 0,1 0 0,-1 0 0,1 0 0,-1 0 0,0 0 0,1 0 0,-1-1 0,1 1 0,-1 0 0,0 0 0,1 0 0,-1-1 0,1 1 0,-1 0 0,1-1 0,-1 0 3,1 1-88,0 0-13,96-5 2,-1-5 1,43-11 98,43-6 30,606-38 150,-758 63-176,12 1 12,0 1-1,0 2 1,-1 2-1,1 2 1,36 10-16,-48-9 44,0-1-1,1-1 1,0-2 0,0-1 0,0-1 0,0-2 0,0-1-1,18-4-43,-34 4 14,7-2 10,-1 1 1,1 1-1,-1 0 1,1 2-1,14 2-24,-65 24 172,21-19-160,0 0 0,-1-1 0,0 0-1,0 0 1,0-1 0,-1-1 0,1 0-1,-1 0 1,0-1 0,-7 1-12,-92 9 69,-109-2-69,122-8-34,-170 4-1664,-104-18 1698,3-18-719,341 26 624,0 2 0,0 2 1,-24 2 94,39-1-78,0 0-1,0 1 1,0 0 0,1 1 0,-1 0 0,1 1 0,0 0 0,0 1 0,-7 5 78,-37 31-179,51-38 33,0-1 0,1 1 0,-1 0 0,1 0 0,0 1 0,0-1 0,0 0 0,1 1 0,0 0-1,0 0 1,-2 4 146,4-9-52,0 1-1,0-1 0,0 0 0,0 0 0,0 0 0,0 1 0,0-1 0,0 0 0,0 0 1,0 0-1,0 1 0,0-1 0,0 0 0,0 0 0,0 0 0,0 1 0,0-1 0,0 0 0,0 0 1,0 0-1,0 1 0,0-1 0,0 0 0,1 0 0,-1 0 0,0 0 0,0 1 0,0-1 1,0 0-1,0 0 0,1 0 0,-1 0 0,0 0 0,0 0 0,0 0 0,0 1 0,1-1 1,-1 0-1,0 0 0,0 0 0,0 0 0,1 0 0,-1 0 0,0 0 0,0 0 0,0 0 1,1 0 52,7 1-737</inkml:trace>
  <inkml:trace contextRef="#ctx0" brushRef="#br0" timeOffset="6534.499">69 3914 3489,'12'12'2833,"42"49"-2684,-40-45-109,-2 0 184,1-1-1,1-1 1,0 0 0,1-1-1,15 11-223,-25-22 107,-1 1 0,1 0-1,0-1 1,0 0 0,0 0-1,0-1 1,1 1-1,-1-1 1,0 0 0,1-1-1,-1 1 1,0-1 0,1 0-1,-1 0 1,1-1 0,-1 0-1,0 0 1,1 0 0,-1 0-1,0-1 1,0 0 0,0 0-1,1-1-106,2-1 147,-1 0 0,1-1-1,-1 0 1,0 0 0,0 0-1,-1-1 1,0 0 0,0-1 0,0 1-1,-1-1 1,1 0 0,-2 0-1,1-1 1,-1 0 0,0 0 0,1-4-147,5-16 229,-1 0 0,-2-1 0,-1-1 1,0-2-230,-4 23 24,3 17-30,1 0 0,0 1 0,0-2 0,1 1 0,5 4 6,-3-2-2,23 28 7,-15-16-11,1 0 1,1-2-1,1 0 1,1-2-1,4 3 6,-18-16 3,1 0 1,-1-1-1,1 0 1,0-1-1,0 1 0,0-1 1,0-1-1,0 0 1,1 0-1,-1 0 1,1-1-1,-1-1 0,1 1 1,0-1-1,-1-1 1,1 0-1,0 0 1,3-1-4,-4 0 34,0 0 1,0-1-1,0 0 1,0 0 0,-1-1-1,1 0 1,-1 0 0,0-1-1,-1 0 1,1 0 0,-1 0-1,5-6-34,0-1 63,0-1 0,-1 0 0,0-1-1,-1 0 1,6-15-63,-11 20 30,0-1 0,-1 1 0,-1-1 0,1 0 0,-1 1 0,-1-1 0,0 0-1,-1 0 1,0-3-30,7 34-285,2 1 0,7 14 285,-8-21-9,2 1 1,0-2-1,0 1 1,2-1 0,0-1-1,0 0 1,1-1-1,5 4 9,-14-13 10,0 0 0,1 0-1,-1-1 1,0 1 0,1-1-1,-1 0 1,1 0 0,0 0-1,-1-1 1,1 0 0,0 0-1,0 0 1,0 0 0,0-1-1,0 0 1,0 0 0,0 0-1,0-1 1,0 0 0,0 0-1,0 0 1,0 0 0,-1-1-1,1 0 1,0 0 0,-1 0-1,0 0 1,1-1 0,-1 1-1,2-3-9,0 0 52,-1 1-1,0-1 0,0 0 0,-1-1 1,1 1-1,-1-1 0,0 1 1,-1-2-1,1 1 0,-1 0 0,0 0 1,0-4-52,4-12 120,-1 0-1,-1-1 1,0-2-120,-2 7 23,1 5-71,-1 19-119,10 17 143,-7-15 21,0 0 0,1 0 0,0-1-1,0 0 1,0 0 0,1-1 0,0 0 0,4 2 3,4 1-31,0 0 1,1-1-1,0-1 1,0-1-1,1 0 1,0-1-1,0-1 1,0 0-1,0-2 1,0 0-1,1-1 1,-1-1-1,1 0 1,-1-2-1,2 0 31,0-1 15,-1 1-21,0-1 1,0-1-1,0-1 1,-1 0 0,2-2 5,-16 6 26,0-1 0,0 0 0,0 0 0,-1 0 0,1 0 1,-1 0-1,1-1 0,-1 0 0,0 0 0,0 0 0,0 0 1,0 0-1,-1 0 0,1-1 0,-1 1 0,0-1 0,0 0 1,0 0-1,0 1 0,-1-1 0,0 0 0,0-1 1,0 1-1,0 0 0,0-2-26,0-26 193,-1 21-170,0 1-1,1-1 1,0 1 0,1 0 0,2-11-23,-3 21-318,-1-2 942,0 5-4695,-1 7 3185</inkml:trace>
  <inkml:trace contextRef="#ctx0" brushRef="#br0" timeOffset="7014.732">1052 4229 9338,'5'-25'5861,"-5"25"-5810,0 0-1,0 0 1,0 1-1,0-1 1,0 0-1,0 0 1,0 0-1,0 0 1,0 0-1,0 0 1,0 0-1,1 0 1,-1 0-1,0 0 1,0 0-1,0 0 1,0 0-1,0 0 1,0 0-1,0 0 1,0 0-1,0 0 1,0 0-1,1 0 1,-1 0-1,0 0 1,0 0-1,0 0 1,0 0-1,0 0 1,0 0-1,0 0 1,0 0-1,0 0 0,1 0 1,-1 0-1,0 0 1,0 0-1,0 0 1,0 0-1,0 0 1,0 0-1,0 0 1,0-1-1,0 1 1,0 0-1,0 0 1,0 0-1,0 0 1,0 0-1,1 0 1,-1 0-1,0 0 1,0 0-1,0 0 1,0-1-1,0 1 1,0 0-1,0 0 1,0 0-1,0 0 1,0 0-1,0 0-50,6 36 1495,-4-24-1555,3 77 341,-5-63 21,2 0 0,1 0 0,0 0 1,3 4-303,-5-29 45,-1 1 0,1-1 0,0 0 0,-1 0 1,1 0-1,0 0 0,0 0 0,0 0 1,0 0-1,0 0 0,0 0 0,0 0 1,0 0-1,0-1 0,0 1 0,1 0 1,-1-1-1,0 1 0,0-1 0,1 1 1,-1-1-1,0 0 0,1 1 0,-1-1 0,0 0 1,1 0-1,-1 0 0,1 0 0,-1 0 1,0-1-1,2 1-45,49-10 341,-39 6-220,214-41-1587,-204 42 848</inkml:trace>
  <inkml:trace contextRef="#ctx0" brushRef="#br0" timeOffset="7356.89">1328 4011 9562,'-1'1'611,"-1"0"0,1 0 0,0 0-1,0-1 1,0 1 0,0 0 0,0 0 0,0 0 0,0 1 0,0-1-1,0 0 1,1 0 0,-1 0 0,0 1 0,0 0-611,-4 25 2796,10 32-3565,-3-48 1523,75 553 1233,-67-504-1912,-7-42-89,0 1 0,-1-1 0,-1 10 14,-1-26-908,-1-5 176,-1-8 99</inkml:trace>
  <inkml:trace contextRef="#ctx0" brushRef="#br0" timeOffset="10210.828">2002 3816 2865,'-1'1'192,"1"0"1,-1 1 0,1-1 0,-1 0 0,1 0 0,0 0 0,0 1 0,-1-1 0,1 0-1,0 0 1,0 0 0,0 1 0,0-1 0,0 0 0,1 0 0,-1 1 0,0-1 0,0 0-1,1 0 1,-1 0 0,1 0 0,-1 0 0,1 1 0,0-1 0,-1 0-193,2 0 209,0 1 1,-1-1 0,1 1-1,0-1 1,0 0 0,-1 0-1,1 0 1,0 0 0,0 0-1,0 0 1,1-1 0,-1 1-1,1 0-208,6 0 360,-1 0 1,0 0-1,0-1 1,0 0 0,0 0-1,1-1 1,4-1-362,8-3 379,0-1 1,0-1-1,0-1 0,11-6-379,-22 9 81,0 0 0,0-1 0,-1 0 0,0 0 0,0-1 0,-1 0 0,1-1 0,-2 0 0,1 0 0,-1-1-81,-2 1 79,-1 0-1,0 0 1,-1 0-1,0-1 1,0 0-1,-1 1 1,0-1-1,-1 0 1,0 0-1,0 0 0,-1 0 1,0 0-1,0 0 1,-2-7-79,-1-6 85,0 0 0,-2 0 0,-1 1-1,0-1 1,-5-7-85,2 8 16,-1 0 0,0 1 0,-1 0 0,-2 0-1,0 2 1,0 0 0,-2 0 0,-2 0-16,15 16-47,-1 0-1,1 0 1,-1 0 0,0 1-1,1-1 1,-1 1-1,0-1 1,0 1 0,0 0-1,0 0 1,-2 0 47,-15-6-377,28 3-31,15-1 472,-19 4-92,9-1 30,-1-1 1,0 0-1,-1-1 0,1-1 0,-1 0 0,3-1-2,-8 3 10,-1 0 0,0-1 0,0 1 0,0-1-1,-1 0 1,1 0 0,-1-1 0,0 1 0,0-1 0,-1 0 0,1 0-1,-1 0 1,0-1 0,2-5-10,-1 0 12,0 0 0,-1-1-1,0 1 1,-1-1 0,0 0 0,-1 0 0,-1 0-1,0 0 1,0 0 0,-1 1 0,-1-1 0,0 0-1,0 0 1,-1 1 0,-1-1 0,0 1 0,0 0-1,-1 0 1,0 1 0,-1-1 0,-1 1 0,1 0-1,-2 1 1,1 0 0,-1 0 0,-1 0-1,1 1 1,-1 1 0,-1-1 0,1 1 0,-1 1-1,-5-2-11,-3-2-19,13 8 12,0 0 0,0-1-1,1 1 1,-1-1 0,1 0 0,-1 0 0,1 0-1,0-1 1,0 1 0,1-1 0,-1 0-1,1 0 1,-2-2 7,7 7-35,-1 0 0,1 0 1,-1-1-1,0 1 0,1 0 0,0 0 0,-1-1 0,1 1 1,-1-1-1,1 1 0,0-1 0,-1 0 0,1 0 0,0 0 35,-1 1 7,0-1 0,1 0 0,-1 0-1,0 0 1,0 1 0,0-1-1,1-1 1,-1 1 0,0 0-1,0 0 1,0 0 0,0-1 0,1 1-1,-1 0 1,0-1 0,0 1-1,0-1 1,0 0 0,0 1 0,0-1-1,0 0 1,0 1 0,0-1-1,0 0 1,0-1-7,18-32 8,-10 20-5,-2 1 1,0-1-1,0 0 0,-1-1 1,-1 0-1,1-5-3,-2 3 15,-1-1 0,0 1 0,-2-1 0,0 0 1,0 1-1,-2-1 0,-1-11-15,0 18 13,-1-1-1,1 1 1,-2 1 0,1-1 0,-2 0-1,1 1 1,-2 0 0,1 0 0,-1 0-1,0 1 1,-1 0 0,-4-4-13,0 0 14,2 2-5,-1 1 0,0-1 0,0 2 0,-8-6-9,3 11 9,15 4-11,-1 0 0,1 1 0,-1-1 1,1 0-1,0 0 0,-1 0 0,1 0 0,-1 0 1,1 0-1,0-1 0,-1 1 0,1 0 1,-1 0-1,1 0 0,0 0 0,-1 0 1,1-1-1,0 1 0,-1 0 0,1 0 1,0 0-1,-1-1 0,1 1 0,0 0 1,-1-1-1,1 1 0,0 0 0,0-1 0,-1 1 1,1 0-1,0-1 0,0 1 0,0 0 1,0-1-1,0 1 0,-1 0 0,1-1 1,0 1-1,0-1 0,0 1 0,0 0 1,0-1-1,0 1 0,0-1 0,0 1 0,0 0 1,0-1-1,1 1 0,-1-1 0,0 1 2,27 1 24,-23-3-19,1 0-1,-1 0 1,0 0-1,1 0 0,-1-1 1,0 1-1,-1-1 1,1 0-1,0 0 0,-1-1 1,1 1-1,0-2-4,-1 2 3,8-10 5,-1-1 0,-1 1 0,0-1-1,0-1 1,-2 0 0,2-5-8,10-17 9,-13 26 0,-1-1 0,0 0 0,-1 0 0,0 0 0,-1 0 0,0-1 0,0 1 0,-2-1 0,1-4-9,-2-2 42,-1 0 0,0 0 0,-2-1 0,0 1 0,-5-16-42,1 3 118,6 25-91,0-1 0,0 1 0,-1 0 0,0 0 0,-1 0 0,0 0 0,0 0 0,0 0 0,0 1 0,-1-1-1,-1 1 1,1 0 0,-4-3-27,-16-12 27,17 15-17,0 0-1,0 0 1,1-1 0,-5-5-10,11 12-1,0-1-1,0 1 1,0 0 0,0-1 0,0 1 0,0 0 0,0-1 0,0 1 0,0-1 0,0 1 0,0 0 0,0-1-1,0 1 1,0 0 0,0-1 0,0 1 0,0 0 0,1-1 0,-1 1 0,0 0 0,0-1 0,0 1 0,1 0-1,-1-1 1,0 1 0,0 0 0,1 0 0,-1-1 0,0 1 0,1 0 0,-1 0 1,17-14-68,10-9 10,-20 15 67,0-1 1,0 0 0,-1-1 0,0 1 0,-1-1 0,0-1 0,-1 1 0,0 0 0,0-1-1,-1 0 1,-1 0 0,1-5-10,-1 0 12,-2 0-1,0 0 1,-1 0-1,0 1 1,-1-1-1,-1 0 1,-1 1-1,0 0 1,-1 0 0,0 0-1,-1 0 1,-1 1-1,-1 0 1,-1-2-12,-7-7 16,-1 0 0,-5-3-16,15 17 1,0 1 83,0-4-294,25 9-63,-10 2 281,-3 1-3,-1 0-1,0-1 1,1 0-1,-1 0 1,1 0-1,-1 0 1,0 0-1,0-1 1,0 0-1,0 0 1,0 0-1,0-1 1,0 1-1,-1-1 1,1 0-1,-1 0 1,0 0-1,0 0 1,0-1-1,0 1 1,-1-1-1,1 1 1,-1-1-1,1-2-4,1-1 10,0 0 0,0 0 0,-1-1-1,0 1 1,-1-1 0,1 1 0,-1-1-1,-1 0 1,0 0 0,0 0 0,0 0 0,-1 0-1,0 0 1,-1 0 0,0 0 0,0 0 0,-1 1-1,-1-7-9,-7-20 21,-2 2-1,-1-1 0,-1 1 1,-14-21-21,23 46-30,3 4-8,0 0 0,0-1 0,0 1 1,0-1-1,1 1 0,-1-1 0,1 0 0,0 1 0,0-1 1,0-1 37,3 6 1,-1 1 0,1-1 0,0 0 1,0 0-1,0 0 0,0 0 0,0 0 1,0 0-1,0 0 0,0-1 0,0 1 1,0-1-1,0 0 0,1 1 0,-1-1 1,0 0-1,0 0 0,2-1-1,0 0 3,0 0-1,0 0 0,-1 0 1,1-1-1,-1 1 0,1-1 1,-1 0-1,1 0 0,-1-1 1,0 1-1,0 0 0,0-1 1,-1 0-1,1 0 0,0 0 1,-1 0-1,0 0 0,0 0 1,0-1-1,0 1 0,0-1 1,-1 1-1,0-1 0,1 0 1,-1 1-1,-1-1 0,1 0 1,0-3-3,4-36 9,-1 0 0,-2 0 0,-2 0 0,-2-1 0,-2 1 0,-2 0 0,-1 1 0,-3 0 0,-3-8-9,7 34 13,0 0 0,-1 0 1,0 1-1,-1 0 0,-8-10-13,13 20-3,0 0-1,-1 1 0,1-1 1,-1 1-1,0 0 1,0 0-1,0 1 1,-1-1-1,1 1 1,-1 0-1,0 0 0,0 0 1,0 1-1,0 0 1,0 0-1,-1 0 1,1 0-1,-1 1 1,1 0 3,3 1-57,1 0 0,-1 0 0,1 0 0,-1 0 0,1 0 0,-1 0 0,1 1 0,-1-1 0,1 0 0,-1 1 0,1-1 0,-1 1 1,1 0-1,0 0 0,-1-1 0,0 2 57,-8 8-322</inkml:trace>
  <inkml:trace contextRef="#ctx0" brushRef="#br0" timeOffset="10877.561">2466 1407 11755,'-13'4'7413,"30"-10"-4226,49-25-2285,-44 19-749,1 2 0,0 0-1,0 1 1,23-5-153,-44 14 3,0 0 1,0 0-1,0 0 0,0 0 1,-1 0-1,1 0 1,0 1-1,0-1 0,0 1 1,0-1-1,0 1 1,0 0-1,-1-1 1,1 1-1,0 0 0,-1 0 1,1 0-1,0 1 1,-1-1-1,0 0 0,1 0 1,-1 1-1,0-1 1,1 1-1,-1-1 0,0 1 1,0 0-1,0-1 1,-1 1-1,1 0 1,0 0-1,-1 0 0,1 0 1,0 0-4,2 11 11,1-1-1,-2 1 1,1 0 0,-1 9-11,-2-20 2,5 77 29,-5 1 0,-2-1-1,-6 16-30,1 9 20,4-40-13,2-19-45,-2 0 0,-7 32 38,10-77-46,0 0 1,0 1-1,0-1 0,0 1 1,0-1-1,0 0 0,0 1 1,0-1-1,0 1 0,0-1 1,0 0-1,0 1 0,0-1 1,0 0-1,0 1 0,-1-1 1,1 0-1,0 1 1,0-1-1,0 1 0,-1-1 1,1 0-1,0 0 0,0 1 1,-1-1-1,1 0 0,0 1 1,0-1-1,-1 0 0,1 0 1,0 0-1,-1 1 0,1-1 1,0 0-1,-1 0 1,1 0-1,-1 0 0,1 0 1,0 0-1,-1 1 0,1-1 1,0 0-1,-1 0 0,1 0 1,-1 0-1,1-1 0,-1 1 46,-13-15-2534,13 13 2513,-16-20-770</inkml:trace>
  <inkml:trace contextRef="#ctx0" brushRef="#br0" timeOffset="11333.326">2472 1707 9034,'-2'-1'4401,"15"1"-1224,9-1-969,17 1-576,9-2-311,11-6-625,5 0-200,6-5-120,-4-2-3449,-3-4 2369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3:01.1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4 1 6137,'-4'1'6976,"-3"12"-4817,-7 21-1669,-75 227 1176,54-155-1617,29-94-206,2-13-1519,-1-20-2023,4-2 2508</inkml:trace>
  <inkml:trace contextRef="#ctx0" brushRef="#br0" timeOffset="344.119">0 103 4817,'18'-31'2881,"-2"58"319,5 5-1831,10 4-521,-1 3-24,-3 0-224,1 2-56,-8-7-192,-1-2-80,-4-9-112,-5-7-152,0-5-896,-3-4-1736,3-7 1703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0:59.4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4 33 5905,'-81'-30'5252,"83"39"-2333,0 17-3042,-2-21 396,1 5-147,-1-1-1,-1 0 1,0 1 0,0-1 0,-1 0 0,-2 8-126,3-14 76,1 0 0,-1-1 1,0 1-1,0-1 0,0 1 1,-1-1-1,1 1 0,0-1 1,-1 0-1,0 0 0,1 0 1,-1 0-1,0 0 0,0 0 1,0 0-1,0 0 0,-1-1 1,1 1-1,0-1 1,-1 0-1,1 1 0,-1-1 1,1 0-1,-1-1 0,1 1 1,-1 0-1,0-1 0,-1 1-76,2-2 56,1 1 0,-1 0-1,0-1 1,0 1 0,0-1-1,0 0 1,0 1 0,1-1-1,-1 0 1,0 0 0,1 0-1,-1-1 1,1 1-1,-1 0 1,1 0 0,0-1-1,-1 1 1,1-1 0,0 1-1,0-1 1,0 0 0,0 1-1,0-1 1,0 0 0,1 0-1,-1 0 1,0 0 0,1 1-1,0-1 1,-1 0 0,1 0-1,0-2-55,-1 1 54,1-1 0,-1 0 1,1 1-1,0-1 0,0 0 0,0 1 0,0-1 0,1 0 1,0 1-1,-1-1 0,1 0 0,0 1 0,1-1 0,-1 1 0,1 0 1,1-3-55,0 3 45,1 0 1,-1 0-1,1 0 1,-1 1-1,1 0 1,0-1-1,0 1 1,0 1-1,0-1 1,1 1-1,-1-1 1,0 1-1,1 1 1,-1-1-1,0 0 1,5 1-46,-6 0 12,-1 0-1,1 0 1,-1 0 0,1 0-1,-1 0 1,0 1 0,1-1 0,-1 1-1,1 0 1,-1-1 0,0 1 0,0 0-1,1 1 1,-1-1 0,0 0 0,0 1-1,0-1 1,0 1 0,0-1-1,-1 1 1,1 0 0,0 0 0,-1 0-1,1 0 1,-1 0 0,0 0 0,0 0-1,0 0 1,0 1 0,0-1-12,0 0 7,-1-1 0,1 0 0,-1 1 0,0-1 0,1 1 0,-1 0 0,0-1 1,0 1-1,0-1 0,0 1 0,0-1 0,-1 1 0,1-1 0,0 1 0,-1-1 0,1 1 0,-1-1 1,1 1-1,-1-1 0,0 0 0,0 1 0,0-1 0,1 0 0,-1 0 0,0 0 0,0 1 0,-1-1 1,1 0-1,0 0 0,0 0 0,-1-1 0,1 1 0,0 0 0,-1 0 0,1-1 0,0 1 0,-1-1 1,1 1-1,-1-1 0,1 0 0,-1 1-7,-2 0 15,-1-1 0,1 1 0,0-1 0,-1 0 0,1 0 0,-1 0 0,1 0-1,0-1 1,-1 0 0,1 0 0,0 0 0,-1 0 0,-2-2-15,3 1 1,0 0-1,0 0 0,0 0 0,0-1 1,1 1-1,-1-1 0,1 0 0,-2-2 0,4 5 0,1-1-1,-1 0 1,1 1-1,0-1 0,0 1 1,-1-1-1,1 0 1,0 1-1,0-1 0,-1 0 1,1 1-1,0-1 1,0 0-1,0 1 0,0-1 1,0 0-1,0 1 0,0-1 1,0 0-1,1 1 1,-1-1-1,0 0 1,1 0 0,-1-1 1,1 1-1,0-1 0,0 1 0,0 0 1,0-1-1,1 1 0,-1 0 0,0 0 0,0 0 1,1 0-1,-1 0 0,1 0 0,3-2 1,1 0-1,-1 0 1,1 1 0,0 0-1,0 0 1,0 0-1,0 1 1,0 0 0,5-1-1,-10 2 1,0 0 1,1 0-1,-1-1 1,0 1 0,0 0-1,0 0 1,0 0-1,1 0 1,-1 1 0,0-1-1,0 0 1,0 0-1,0 1 1,1-1-1,-1 0 1,0 1 0,0 0-1,0-1 1,0 1-1,0-1 1,0 1 0,0 0-1,0 0 1,-1-1-1,1 1 1,0 0 0,0 0-1,-1 0 1,1 0-1,0 0 1,-1 0-1,1 0 1,-1 0 0,1 0-1,-1 1 1,0-1-1,1 0 1,-1 0 0,0 0-1,0 0 1,0 1-1,0-1 1,0 0 0,0 0-1,0 0 1,0 0-1,-1 1 1,1-1-1,0 0 1,-1 0 0,1 0-1,-1 0-1,1 1 5,-1 1-1,0-1 0,-1 0 0,1-1 1,0 1-1,0 0 0,-1 0 1,1 0-1,-1-1 0,0 1 0,1-1 1,-1 1-1,0-1 0,0 0 1,0 0-1,0 0 0,0 0 1,0 0-1,0 0 0,0 0 0,-1-1 1,1 1-1,0-1 0,0 0 1,-1 1-1,1-1 0,0 0 1,0 0-1,-1-1 0,1 1-4,-1 0-6,1 0 0,-1 0 0,1 0 1,-1-1-1,1 1 0,0-1 0,-1 1 0,1-1 0,0 0 0,-1 0 0,1 0 0,0 0 1,0 0-1,0-1 0,0 1 0,0-1 0,0 1 0,0-1 0,1 0 0,-1 0 0,1 0 1,-1 1-1,1-1 0,0-1 0,-1 1 0,1 0 0,0 0 0,0-1 6,1 1 0,0-1 1,0 1-1,0-1 0,0 1 0,0-1 0,0 1 1,1-1-1,-1 1 0,1 0 0,0-1 0,0 1 1,0 0-1,0-1 0,0 1 0,0 0 0,1 0 1,-1 0-1,1 0 0,-1 0 0,1 1 0,0-1 1,-1 0-1,1 1 0,0-1 0,0 1 0,0-1 1,1 1-1,-1 0 0,0 0 0,0 0 0,1 0 0,-1 1 1,0-1-1,1 0 0,-1 1 0,2 0 0,-3-1 3,1 1 0,0-1 0,0 1 0,0 0 0,0 0 0,0 0 0,0 0 0,0 0 0,0 0-1,0 0 1,0 1 0,0-1 0,0 1 0,-1 0 0,1-1 0,0 1 0,0 0 0,-1 0 0,1 0 0,0 0 0,-1 0 0,1 0-1,-1 1 1,1-1 0,-1 0 0,0 1 0,1-1 0,-1 1 0,0 0 0,0-1 0,0 1 0,0 0 0,-1 0 0,1-1 0,0 1-1,-1 0 1,1 0 0,-1 0 0,0 0 0,0 0 0,1 0 0,-1 0 0,0 0 0,-1 0 0,1 0 0,0 1-3,0-2 3,0 0 1,0 0-1,-1 0 1,1 0-1,0 0 1,0 0 0,-1-1-1,1 1 1,0 0-1,-1 0 1,1 0-1,-1 0 1,1 0 0,-1-1-1,1 1 1,-1 0-1,1 0 1,-1-1-1,0 1 1,0-1-1,1 1 1,-1 0 0,0-1-1,0 1 1,0-1-1,0 1-3,-25 1 87,21-2-78,4 0-32,1 0-37,0 0-115,0 0-166,0 0-809,0-1-2130,0 1 2463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0:50.9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99 34 1328,'-42'6'536,"43"-6"-36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0:45.80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 203 9410,'-13'-21'7969,"19"49"-4611,-1-12-3959,40 177 1385,-9 2 1,8 159-785,-41-321 500,-3-48 356,-2-30-216,2 24-559,1 0 0,1 0 0,0-1 0,2 2 0,1-1 1,0 0-1,1 1 0,2 0 0,0 0 0,3-3-81,-10 20-1,0 1 0,0-1 0,1 1 0,-1-1 0,1 1 0,0 0 0,0 0 0,-1 0 0,1 0 0,1 0 0,-1 0 0,0 1 0,0-1 0,1 1 0,-1-1 0,1 1 1,-1 0-1,1 0 0,-1 0 0,1 0 0,2 0 1,-2 1-3,1 0-1,-1 0 1,0 1 0,1-1 0,-1 1 0,0 0 0,1 0 0,-1 0-1,0 0 1,0 0 0,0 1 0,0 0 0,0-1 0,0 1 0,1 1 3,9 8-5,-1 0 0,0 1 1,0 1-1,-1-1 1,-1 2-1,4 5 5,-4-4 17,-1 0-1,0 0 0,-1 1 1,-1 0-1,0 0 0,-1 1 1,-1 0-1,1 6-16,-4-16 18,-1 0 1,0 0-1,-1 1 0,1-1 1,-1 0-1,-1 1 0,0-1 1,0 0-1,0 0 0,-1 0 1,0 0-1,0 0 1,0 0-1,-1 0 0,0 0 1,-1-1-1,0 0 0,1 0 1,-2 0-1,1 0 0,-3 2-18,4-5 17,0 0 0,0 0-1,-1 0 1,0 0 0,1-1-1,-1 1 1,0-1 0,0 0-1,-1 0 1,1 0 0,0-1-1,0 1 1,-1-1 0,1 0-1,-1 0 1,1-1 0,-4 1-18,1-2 17,-1 1 0,1-1 0,0 0 0,0 0-1,0-1 1,0 0 0,0-1 0,0 1 0,1-1-1,-7-3-15,3-1-7,-1 1 0,1-1-1,0-1 1,0 0-1,1 0 1,0-1-1,1 0 1,0-1 0,0 0-1,1 0 1,0 0-1,-5-12 8,10 18-124,1 1 0,-1-1-1,1 0 1,0 0 0,0 0-1,0 0 1,1 0 0,0 0-1,-1 0 1,1 0-1,1 0 1,-1 0 0,1 0-1,-1 0 1,1 0 0,0 0-1,1-2 125,0 1-396,1 1 0,-1-1 0,1 0 1,1 1-1,-1-1 0,0 1 0,1 0 0,0 0 0,0 1 0,0-1 0,0 1 0,4-2 396,27-18-1440</inkml:trace>
  <inkml:trace contextRef="#ctx0" brushRef="#br0" timeOffset="355.535">565 583 8402,'5'-45'4145,"-2"44"-801,11-2-879,10-5-417,2-2-87,7-5-745,-4-1-384,6 2-576,1 1-152,3 3-48,-5 4 88,-5 2-544,-3 2-560,-14 6-1328,-2 0-505,-10 12 1625</inkml:trace>
  <inkml:trace contextRef="#ctx0" brushRef="#br0" timeOffset="709.656">576 730 12555,'1'17'5129,"8"-11"-2689,7-5-783,12-6-457,4-4-272,6-3-656,3-1-120,6-1-944,-2 2-600,1-3 832</inkml:trace>
  <inkml:trace contextRef="#ctx0" brushRef="#br0" timeOffset="1755.636">88 1676 8010,'-15'-90'3993,"14"88"-3738,1 0 0,0 0 1,0 0-1,0 0 0,0 0 1,1 0-1,-1 0 1,0 0-1,1 0 0,-1 0 1,1 0-1,0 0 1,0 0-256,-1 1 88,0 1 0,1-1 0,-1 1 0,0-1 0,1 1 0,-1-1 1,1 1-1,-1 0 0,1-1 0,-1 1 0,1 0 0,-1-1 1,1 1-1,0 0 0,-1 0 0,1-1 0,-1 1 0,1 0 1,0 0-1,-1 0 0,1 0 0,-1 0 0,1 0 0,0 0 0,0 0-88,1 0 130,0 1 0,0-1-1,0 1 1,0 0 0,0-1-1,0 1 1,-1 0-1,1 0 1,0 1 0,0-1-1,-1 0 1,1 1 0,0-1-1,-1 0 1,2 3-130,6 9 195,0 2-1,-1-1 1,0 1 0,-1 1 0,-1-1 0,-1 1 0,2 6-195,3 17 181,-2 0 0,1 24-181,-3-7 340,-3 47-340,-3-103 5,0 0 0,0 0 1,0 0-1,0 0 1,1 1-1,-1-1 0,0 0 1,0 0-1,0 0 1,0 1-1,0-1 0,0 0 1,0 0-1,0 0 1,0 0-1,0 1 0,0-1 1,0 0-1,0 0 1,0 0-1,0 1 0,0-1 1,0 0-1,0 0 1,0 0-1,0 1 1,0-1-1,0 0 0,0 0 1,0 0-1,-1 1 1,1-1-1,0 0 0,0 0 1,0 0-1,0 0 1,0 0-1,-1 1 0,1-1 1,0 0-1,0 0 1,0 0-1,0 0 0,-1 0 1,1 0-1,0 0 1,0 0-1,0 0 0,0 0 1,-1 0-1,1 1-5,-7-14 279,-4-23 92,3-7-280,3-1 1,2 0-1,1 0 0,3-1 0,1 1 1,2 0-1,10-42-91,4 11 62,-16 68-60,0 0-1,1 1 1,0-1-1,0 0 1,1 1-1,0 0 1,0 0-1,0 0 1,3-1-2,-7 6-2,1 0 1,0 0-1,0 0 0,0 0 1,0 0-1,1 0 1,-1 1-1,0-1 0,0 0 1,0 1-1,1-1 0,-1 1 1,0-1-1,1 1 0,-1 0 1,0-1-1,1 1 1,-1 0-1,0 0 0,1 0 1,-1 0-1,0 0 0,1 1 2,1-1-1,-1 1-1,0 0 0,0 0 0,0 0 0,1 0 0,-1 1 0,0-1 0,-1 0 0,1 1 0,0 0 0,0-1 1,1 3 1,5 6-6,-1 0 1,0 0 0,-1 1 0,5 10 5,-10-19 0,17 38 4,-1 0 0,-3 1 0,9 41-4,20 119 203,-34-152-33,-12-64-143,-14-72 606,-2-55-633,17 116 129,1 0 1,1 0-1,2-1 0,0 1 1,1 0-1,2 0 1,6-18-130,-9 36 12,1 1 1,0 0-1,1-1 0,-1 2 1,1-1-1,0 0 1,1 1-1,2-4-12,-5 9 0,-1-1 1,1 0-1,-1 1 0,1-1 0,0 1 0,0-1 0,0 1 0,-1 0 1,1 0-1,0 0 0,1 0 0,-1 0 0,0 0 0,0 1 0,0-1 1,0 1-1,1-1 0,-1 1 0,0 0 0,0 0 0,1 0 1,-1 0-1,0 0 0,1 0 0,-1 1 0,0-1 0,0 1 0,0 0 1,0-1-1,2 2 0,1 1 3,0 1-1,0-1 1,0 1 0,0 1 0,0-1-1,-1 1 1,0-1 0,0 1 0,0 0 0,-1 1-1,1-1 1,-1 1 0,-1-1 0,1 2-3,9 20 29,-2 1 0,3 13-29,-10-33 4,23 92 160,1 28-164,-7-29 136,-13-78-91,-3-32-720,-4-33-1646,-1 8 436,0-7 765</inkml:trace>
  <inkml:trace contextRef="#ctx0" brushRef="#br0" timeOffset="2107.097">759 1420 11907,'10'0'5793,"5"-2"-2080,16-4-1881,5 0-216,7-5-856,2 3-335,1-1-257,-4 0-48,-12 2-56,-5 0 56,-13 4-240,-4 3-352,-5 0-1113,-5 2-271,1 10 1008</inkml:trace>
  <inkml:trace contextRef="#ctx0" brushRef="#br0" timeOffset="2507.866">783 1690 13459,'14'-2'5393,"14"-10"-3289,11-5-487,11-8-273,2 3-400,-1 5-448,-4 2-296,-12 9-1032,-11 2-344,-2 8 56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2:44.15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5 403 7114,'-22'-75'4834,"10"41"-3372,3 1 0,0-2 0,3 1 0,-1-13-1462,4 24 1015,3 23-989,0 0 1,0 0-1,0 0 1,0 1-1,0-1 1,0 0-1,0 0 1,0 0 0,0 0-1,0 0 1,0 0-1,0 0 1,0 0-1,-1 0 1,1 0-1,0 0 1,0 0-1,0 0 1,0 0-1,0 0 1,0 0-1,0 0 1,0 0-1,0 0 1,0 0-1,0 0 1,0 0 0,-1 0-1,1 0 1,0 0-1,0 0 1,0 0-1,0 0 1,0 0-1,0 0 1,0 0-1,0 0 1,0 0-1,0 0 1,0 0-1,0 0 1,-1 0-1,1 0 1,0 0-1,0 0 1,0 0 0,0 0-1,0 0-26,-3 45 914,4 14-821,3 0-1,3 0 1,3 0 0,2-1-1,2-1 1,15 35-93,-21-67 122,2-1 0,0 0 0,14 22-122,-20-40 71,-1 0 0,1 0 0,1 0 0,-1 0 0,1-1 0,0 0 0,0 0 0,1 0 0,-1-1 0,1 0 1,0 0-1,0 0 0,0-1 0,1 0 0,-1 0 0,6 1-71,-9-3 45,-1-1 0,0 1 0,1-1 0,-1 0 0,1 0 0,-1 0-1,0 0 1,1 0 0,-1 0 0,1-1 0,-1 0 0,0 1 0,1-1 0,-1 0 0,0 0 0,0 0 0,0 0 0,1 0 0,-1-1 0,0 1 0,-1-1 0,1 1-1,0-1 1,0 0 0,-1 1 0,1-1 0,-1 0 0,1 0 0,-1 0 0,0-1-45,5-7 158,-1-1 0,0 1 1,-1-1-1,-1 0 0,3-11-158,2-13 113,-2-1 0,-1 0 0,-2 0 0,-1-1 0,-2 1 0,-2 0 0,-2-9-113,-12-66 175,-20-71-175,28 146 28,4 23-66,4 22-1,3 22-4,28 118 90,6-2-1,15 21-46,-17-51 21,47 141 3,-7-23-22,18 123-2,-85-320 28,-2 0 0,1 37-28,-7-71 10,0-1 0,0 1 0,0 0 1,0 0-1,-1 0 0,1 0 0,-1-1 1,0 1-1,0 0 0,-1 0-10,1-2 7,0-1-1,0 0 1,0 0-1,0 0 1,0 0-1,0 0 1,0 0-1,0 0 1,0 0-1,0-1 1,-1 1-1,1 0 1,0-1-1,-1 1 1,1-1-1,0 1 1,-1-1-1,1 0 1,0 0-1,-1 1 1,1-1-1,-1 0 1,1 0-1,-1 0 1,1-1-1,0 1 1,-1 0-1,1 0 1,-1-1-1,1 1-6,-19-5 35,1 0 1,-1-2-1,1 0 1,0-1-1,1 0 1,0-2-1,-4-3-35,-10-7 14,1-2 0,1-1-1,-14-15-13,24 21-230,1-2-1,2 0 1,0-2-1,0 1 1,2-2-1,-7-13 231,14 15-4316,11 5 2055</inkml:trace>
  <inkml:trace contextRef="#ctx0" brushRef="#br0" timeOffset="2538.618">675 5 9082,'-7'-4'4718,"5"6"-1811,8 15-853,19 21-1232,-16-28-504,0-2-1,0 1 1,1-1 0,0-1-1,1 1 1,0-2 0,0 0 0,0 0-1,5 1-317,27 10 1296,45 10-1296,12 6 400,-42-13-147,-81 17-27,-8-1-210,-86 109 22,76-93-40,-28 41 67,60-79-110,0-1 1,2 2 0,0-1-1,0 1 1,-3 14 44,10-29-127,0 0-1,0 0 1,0 0 0,0 0-1,0 0 1,0 0 0,0 0 0,-1 0-1,1 0 1,0 0 0,0 0-1,0 0 1,0 0 0,0-1-1,0 1 1,0 0 0,0 0 0,0 0-1,0 0 1,0 0 0,0 0-1,0 0 128,0-1-618</inkml:trace>
  <inkml:trace contextRef="#ctx0" brushRef="#br0" timeOffset="4593.835">1417 486 8378,'-64'-2'4932,"53"-1"-340,11-2-2556,15-7-982,-11 10-348,28-19 300,1 1 0,0 2 0,2 1 0,3 1-1006,8-5 780,40-24-780,-75 38 19,-7 4-36,-1 0 1,1 1 0,-1-1-1,1 1 1,0 0-1,0 0 1,0 1-1,1-1 1,-1 1 0,0 0-1,0 0 1,1 0-1,-1 1 1,5-1 16,-8 2-164,0-1 0,0 1 0,0 0 0,0 0 0,0 0 0,0 0 0,0 0 0,0 0 0,0 0 0,0 0 0,0 0 0,-1 0 0,1 0 0,0 1 0,-1-1 0,1 0 0,-1 0 0,0 1 164,2 2 698,7 12-234</inkml:trace>
  <inkml:trace contextRef="#ctx0" brushRef="#br0" timeOffset="5013.258">2376 154 10146,'-4'11'6517,"1"3"-3359,-1 0-3076,1-1 1,-2 0-1,0 0 1,0-1 0,-1 1-1,-1-1-82,-64 114 1069,6 3 0,-5 27-1069,43-92 698,-4-2-1,-20 31-697,39-81 204,11-12-214,1 0 0,0 0 0,-1 0 0,1 0 0,0 0 0,0 0 0,-1 0 0,1-1 0,0 1 0,0 0 0,-1 0 0,1 0 0,0 0 0,0-1 0,-1 1 0,1 0 0,0 0 0,0-1 0,0 1 1,-1 0-1,1 0 0,0-1 0,0 1 0,0 0 0,0 0 0,0-1 0,0 1 0,0 0 0,0-1 0,0 1 0,0 0 0,-1-1 10,-1-36-1136,2 26 887,-2-21 1488,-1-5-686</inkml:trace>
  <inkml:trace contextRef="#ctx0" brushRef="#br0" timeOffset="5365.121">1931 316 9682,'-1'0'237,"1"-1"-1,0 0 1,0 0 0,0 0 0,1 0-1,-1 0 1,0 0 0,0 0-1,0 1 1,1-1 0,-1 0-1,0 0 1,1 0 0,-1 1-1,1-1 1,-1 0 0,1 0 0,-1 1-1,1-1 1,-1 0 0,1 1-1,0-1-236,9 15 4520,11 17-3381,27 32 99,-2 3 1,3 10-1239,-9-12 597,3-1 0,29 31-597,-54-75 77,-4-4 34,-1 0 0,11 17-111,-22-28 12,1 0 1,-1 0-1,0 0 0,0 0 1,0 0-1,0 0 0,-1 1 0,0-1 1,0 1-1,0-1 0,0 1 1,-1 0-1,1-1 0,-1 1 1,-1 0-13,1-4-111,0-1 0,0 1 1,0 0-1,0-1 1,0 1-1,0-1 0,-1 1 1,1-1-1,0 1 1,0 0-1,-1-1 1,1 1-1,0-1 0,-1 1 1,1-1-1,-1 1 1,1-1-1,0 0 0,-1 1 1,1-1-1,-1 0 1,1 1-1,-1-1 0,0 0 1,1 1-1,-1-1 1,1 0-1,-1 0 0,1 0 1,-1 1-1,0-1 1,1 0-1,-1 0 1,1 0-1,-1 0 0,0 0 1,1 0-1,-1 0 1,0 0-1,1-1 111,-7 0-955</inkml:trace>
  <inkml:trace contextRef="#ctx0" brushRef="#br0" timeOffset="5712.762">2617 521 11682,'-32'-6'5298,"32"9"-2346,12-6-1519,5-1-465,6-2-384,2-2-136,-4 2-288,1-1-48,-4 4-240,0 0-296,1 1-792,3-1 3456,3-1-1960</inkml:trace>
  <inkml:trace contextRef="#ctx0" brushRef="#br0" timeOffset="6393.332">3346 27 10370,'-52'4'10033,"-24"10"-7427,46-7-2981,0-2-1,-24 2 376,39-7 2,-1 0-1,1 0 1,0-2-1,-9-1-1,20 3-5,1-1 0,-1 0 0,0 0 1,1 0-1,-1 0 0,1 0 0,-1-1 0,1 0 0,0 1 0,-1-1 0,1-1 0,0 1 0,0 0 0,1-1 0,-1 1 0,0-1 0,1 0 1,0 0-1,-1 0 0,1 0 0,0-1 5,4 12-32,1 0 0,-2 1 0,1-1 0,-1 1 0,0-1 0,-1 1 0,0 0 0,0 2 32,0 21-44,-1 29 46,1-30 1,0 1 1,4 18-4,-4-48 14,0 0 0,0 0 1,1 0-1,-1 0 0,1 0 0,0 0 1,-1 0-1,1 0 0,0-1 0,0 1 1,0 0-1,0 0 0,0-1 0,1 1 0,-1-1 1,0 1-1,1-1 0,-1 0 0,1 1 1,0-1-1,-1 0 0,1 0 0,0 0 1,0 0-1,-1 0 0,1-1 0,0 1 0,0-1 1,0 1-1,0-1 0,0 1 0,0-1 1,0 0-1,0 0 0,1 0-14,9-1 269,-1 0 0,1-1-1,0 0 1,-1-1 0,11-3-269,7-2 426,-4 2-281,0 2-1,1 0 0,0 2 1,-1 1-1,1 1 0,0 1 1,4 1-145,-22-1 6,0 1 1,0-1 0,-1 1 0,1 1 0,0-1-1,-1 1 1,0 1 0,1-1 0,-2 1 0,1 1-1,0-1 1,-1 1 0,0 0 0,0 1 0,0-1 0,-1 1-1,1 0 1,-1 0 0,-1 1 0,1 0 0,-1 0-1,-1 0 1,1 0 0,-1 0 0,0 1-7,-1 0 14,0 0-1,0 0 1,-1 1 0,0-1 0,0 0 0,-1 1-1,0-1 1,-1 0 0,0 1 0,0-1 0,-1 0-1,0 1 1,0-1 0,-1 0 0,0-1 0,0 1 0,-1 0-1,0-1 1,0 0 0,-1 0 0,0 0 0,-5 6-14,0-2 17,1 0 0,-2-1 0,0 0 1,0-1-1,0 0 0,-1-1 0,-1 0 1,1-1-1,-1 0 0,0-1 0,-1-1 1,-13 4-18,7-4 25,0-2 0,-1 0 0,0-1 1,1-1-1,-1-1 0,0-1 1,0-1-1,-6-1-25,14 1-96,0-1 0,-1 0 0,1-1 0,0 0 0,1-1 0,-1 0 0,1-1 0,0-1 0,1 0 0,-1 0 0,1-1 0,1 0 0,-4-4 96,-2-10-1044,8 1 429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2:56.0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0 543 6697,'-10'-101'3456,"8"87"-2126,-1 1-1,0-1 1,-1 1 0,0-1 0,-5-7-1330,-6-18 2209,14 34-1934,-12-32 1382,13 36-1635,0 1-1,0-1 0,-1 1 0,1-1 0,0 1 0,0-1 0,0 1 0,-1 0 0,1-1 0,0 1 0,0-1 0,-1 1 0,1 0 0,0-1 1,-1 1-1,1 0 0,0-1 0,-1 1 0,1 0 0,-1-1 0,1 1 0,0 0 0,-1 0 0,1 0 0,-1-1 0,1 1 0,-1 0 0,1 0 0,-1 0 1,1 0-1,-1 0 0,1 0 0,-1 0 0,1 0 0,-1 0 0,1 0 0,-1 0 0,1 0 0,0 0 0,-1 1 0,1-1 0,-1 0 0,1 0 1,-1 0-1,1 1 0,0-1 0,-1 0 0,1 0 0,-1 1 0,1-1 0,0 0 0,-1 1 0,1-1 0,0 1 0,-1-1 0,1 0 0,0 1 1,0-1-1,0 1 0,-1-1 0,1 1 0,0-1 0,0 0 0,0 1 0,0-1 0,0 1-21,-6 11 41,1 1-1,0-1 1,1 1 0,0 0-1,1 0 1,0 8-41,-7 84-1,9-86 14,-2 67-3,4 1-1,4-1 1,4 0 0,4 0-1,6 13-9,-18-96 2,7 36 32,11 27-34,-15-55 30,0 0 1,1 0-1,1 0 0,0-1 1,0 0-1,1 0 0,5 6-30,-11-14 27,1 0-1,0 1 1,0-1 0,0 0-1,1 0 1,-1-1 0,0 1-1,1 0 1,-1-1-1,1 1 1,-1-1 0,1 0-1,0 0 1,0 0 0,-1 0-1,1-1 1,0 1 0,0-1-1,0 1 1,0-1-1,0 0 1,0 0 0,-1 0-1,1-1 1,0 1 0,0-1-1,0 0 1,0 1-1,-1-1 1,1 0 0,0-1-1,-1 1 1,1 0 0,0-1-1,-1 0 1,0 1-1,1-1 1,0-1-27,7-6 105,-1 0 0,0 0 0,0-1 0,0 0 0,-1-1-1,-1 0 1,0 0 0,0-2-105,6-12 92,-2 1 0,-1-2-1,0 1 1,-2-2 0,-1 1-1,-1-1 1,-2 0 0,0 0-1,-2 0 1,-1 0-1,-2-10-91,-1-1 41,-2 1-1,-2 1 1,-1-1-1,-2 1 0,-1 0 1,-2 1-1,-1 0 0,-4-3-40,-15-28 65,-10-14-65,28 57-28,-1 0 0,0 1 0,-2 1 0,-1 0 1,-1 1 27,16 17-72,0 0 1,0 0-1,-1 0 1,0 0 0,0 0-1,1 1 1,-1 0-1,-1 0 1,1 0-1,0 0 1,0 1 0,-1 0-1,-1-1 72,4 2-140,0 0 0,0 0 0,0 0 0,0 0 0,0 1 0,0-1 0,0 0 0,0 1 0,0 0 0,0-1-1,0 1 1,1 0 0,-1 0 0,0 0 0,1 0 0,-1 0 0,0 1 0,1-1 0,0 0 0,-1 1 0,1-1 0,0 1 0,-1-1 0,1 1-1,0 0 1,0-1 0,0 1 0,1 0 0,-1 0 0,0 0 0,0 1 140,-3 23-1830,8 5 717</inkml:trace>
  <inkml:trace contextRef="#ctx0" brushRef="#br0" timeOffset="1074.655">546 254 4369,'-18'-19'4993,"8"7"-17,16 21 665,8 6-5483,0-1-1,1-1 1,1 0 0,0-1-1,0 0 1,1-2 0,1 0-1,0-1 1,0 0 0,1-2-1,0 0 1,0-1 0,11 1-158,-12-2 194,-1 0 1,1 2 0,-1 0 0,0 0-1,-1 2 1,12 8-195,-27-17 17,-1 1 1,1 0 0,-1 0-1,0 0 1,1 0-1,-1 0 1,0 0-1,1 0 1,-1 0-1,0 0 1,0 0-1,0 0 1,0 0-1,0 0 1,0 0-1,0 0 1,0 0-1,0 0 1,0 0-1,0 0 1,-1 0-1,1-1 1,0 1-1,-1 0 1,1 0-1,-1 0 1,1 0-1,-1 0 1,0 0 0,0 0-18,-1 4 41,-6 11-27,0 0-1,-1-1 1,-1 0 0,0 0 0,-2-1-1,0 0-13,-82 84 81,56-61 84,2 2 0,1 2-165,8-12 203,27-29-198,0 0-17,0-5-1065,0 3 1242</inkml:trace>
  <inkml:trace contextRef="#ctx0" brushRef="#br0" timeOffset="1921.748">1275 583 7458,'-73'-12'4136,"69"8"-647,4 1-896,6-4-785,4 0-264,10 0-375,6-4-161,5 4-392,3-2-152,2-1-256,-1 1-104,-3 5-48,0 1-8,-5 6-144,-6 2-224,-5 3-800,-5 2-496,-6 0 943</inkml:trace>
  <inkml:trace contextRef="#ctx0" brushRef="#br0" timeOffset="2695.609">1967 10 6745,'4'-7'12634,"-5"4"-8793,-7 6-2282,-47 38-1429,46-33-120,-1 0 1,0 0-1,0-1 1,0-1-1,-1 0 0,0 0 1,-1-1-1,1 0 1,-1-1-1,-6 2-10,0-3-2,0 0 0,0 0 0,-1-2-1,1 0 1,0-1 0,-1-1-1,1-1 1,0-1 0,0 0 0,-10-4 2,26 7-3,0-1 1,0 0 0,1 0 0,-1 0-1,1 0 1,-1 0 0,1 0 0,-1-1 0,1 1-1,-1 0 1,1-1 0,0 1 0,-1-2 2,-6-7-31,9 40-135,13 32 156,2 0-1,4-1 0,5 8 11,-23-62 1,1-1-1,1 1 0,-1 0 0,1-1 0,0 0 1,1 0-1,-1 0 0,1 0 0,0-1 1,1 1-1,0-1 0,5 3 0,-7-5 5,0-1 0,0 0-1,0-1 1,0 1 0,0-1-1,1 1 1,-1-1 0,0 0 0,1-1-1,-1 1 1,1-1 0,-1 0-1,1 0 1,-1-1 0,1 1 0,-1-1-1,0 0 1,1 0 0,-1 0 0,0-1-1,0 1 1,2-2-5,12-6 91,0-1 0,0-1-1,10-9-90,-14 10 36,0 0 0,1 2 0,0-1-1,0 2 1,6-2-36,-16 7 5,1 0 0,0 1 0,0-1-1,1 1 1,-1 1 0,0-1 0,0 1-1,0 1 1,0-1 0,0 1 0,0 0-1,0 0 1,0 0 0,0 1 0,0 0-1,0 0 1,0 1-5,6 3 5,-1 0 0,0 1 0,-1 0 0,0 1 0,0 0 0,-1 1 0,1 0 0,-2 0 0,0 1 0,0 0 1,0 0-1,-1 1-5,1 2 8,-1-1 1,0 1-1,-1 1 1,-1 0-1,0-1 0,0 1 1,-2 1-1,0-1 1,0 1-1,-1 3-8,-2-6 14,0 0 0,-1 1 0,0-1 0,-1 0 0,-1 0 0,0 0 0,0 0 0,-1-1 0,-1 1 0,0-1 0,0 0 0,-1 0 0,-1-1 0,0 0 0,0 0 0,-1 0 0,0-1 0,0 0 0,-1-1 0,-1 0 0,1 0 0,-10 5-14,8-5 10,1-2-1,-1 0 0,0 0 1,0-1-1,-1 0 0,0-1 1,1 0-1,-2-1 0,1 0 1,0-1-1,0 0 0,-1-1 1,1 0-1,-1-1 0,1-1 1,0 0-1,-1-1 0,1 0 1,0-1-1,0 0 1,0-1-1,-4-1-9,11 2-9,-7-2-90,0-1 0,0 0 0,-6-6 99,15 11-169,1-1-1,0 1 0,0-1 0,0 0 1,0 1-1,1-1 0,-1 0 0,0 0 1,1 0-1,-1 0 0,1-1 0,0 1 1,0 0-1,-1 0 0,2-1 0,-1 1 1,0-1-1,0 1 0,1-1 0,-1 1 1,1-2 169,2-12-732</inkml:trace>
  <inkml:trace contextRef="#ctx0" brushRef="#br0" timeOffset="5209.928">970 1617 8466,'-10'-28'3319,"0"0"2112,0 1 1,-2-17-5432,101 488 1074,-58-314-1089,9 35-1621,2 59 1636,-38-185-1095,-5-19 347</inkml:trace>
  <inkml:trace contextRef="#ctx0" brushRef="#br0" timeOffset="5636.116">809 2169 8682,'0'0'187,"0"1"0,-1-1-1,1 0 1,0 0 0,0 0 0,0 1 0,-1-1 0,1 0-1,0 0 1,0 0 0,-1 1 0,1-1 0,0 0 0,0 0-1,-1 0 1,1 0 0,0 0 0,0 0 0,-1 0 0,1 0-1,0 0 1,-1 0 0,1 0 0,0 0 0,-1 0 0,1 0-1,0 0 1,0 0 0,-1 0 0,1 0 0,0 0 0,-1 0 0,1 0-1,0 0 1,0 0 0,-1-1 0,1 1 0,0 0 0,0 0-1,-1 0 1,1-1 0,0 1 0,0 0 0,0 0 0,-1 0-187,8-16 2962,18-19-1420,-4 10-766,0 0 1,2 1-1,24-19-776,-36 35 38,0-1 0,1 2 0,0-1 0,0 2 0,1 0 0,0 0 0,0 1 0,0 0 0,1 2 0,10-3-38,-7 3 9,1 1 1,-1 1 0,0 0 0,0 1 0,1 1-1,-1 1 1,0 0 0,13 4-10,-20-3 5,1 1-1,0 0 1,-1 0-1,0 1 1,0 0-1,0 1 0,-1 0 1,0 1-1,0-1 1,0 2-1,-1-1 1,0 1-1,-1 1 1,1 1-5,3 5 14,-1 0 0,-1 1 0,0 1 0,-1-1 0,-1 1 0,-1 1 0,0-1 0,-1 1 0,-1 0 0,-1 0 0,-1 0 0,0 1 0,-1-1 0,-1 5-14,0-20 15,0 1 0,-1-1 0,1 1 0,-1-1 0,1 1 0,-1-1 0,0 0 0,-1 1 0,1-1 0,0 0 0,-1 0 0,-1 3-15,2-6 9,1 1 0,0-1 0,-1 1 0,1-1 0,-1 0 0,1 1 0,0-1 0,-1 0 0,1 1 0,-1-1 0,1 0 0,-1 0-1,1 1 1,-1-1 0,1 0 0,-1 0 0,1 0 0,-1 0 0,0 0 0,1 0 0,-1 0 0,1 0 0,-1 0 0,1 0-1,-1 0 1,1 0 0,-1 0 0,1 0-9,-2-1 19,1 0 0,-1 0 0,1 0-1,0 0 1,0 0 0,-1 0 0,1 0 0,0 0-1,0 0 1,0-1 0,0 1 0,1 0-1,-1-1 1,0 1 0,0-1-19,-5-10 92,1-1 1,0 0-1,0-1 0,2 1 1,0-1-1,0 1 0,1-3-92,-7-100 315,8 81-232,-1 11-413,0-8 531,1 0 1,1 0-1,1 0 0,2 1 0,2-2-201,-3 24-231,0 0 1,1 0-1,0 1 0,0 0 1,1-1-1,0 1 0,1 1 0,-1-1 1,2 0 230,-2 3-591,1 0 0,-1 0 1,1 1-1,-1 0 0,1 0 1,1 0-1,-1 1 0,0-1 1,1 1-1,0 0 0,0 1 1,0 0-1,4-2 591,20-3-2218</inkml:trace>
  <inkml:trace contextRef="#ctx0" brushRef="#br0" timeOffset="6243.968">1573 1738 6641,'20'18'968,"-12"-13"-499,-1 2 1,0-1-1,0 1 1,-1 0-1,1 0 1,-2 0-1,1 1 1,-1 0-1,0 1 1,-1-1-1,0 1 1,1 1-470,15 41 3214,2 0 1,5 3-3215,-14-30 607,1-1-1,1-1 1,1 0 0,1-1 0,6 5-607,-20-23 86,-1 0-1,1-1 0,0 1 1,1-1-1,-1 1 0,0-1 1,1 0-1,-1 0 1,4 1-86,-6-3 31,1 0 0,-1 1 0,0-1 1,0 0-1,0 0 0,0 0 0,1 0 1,-1 0-1,0 0 0,0-1 0,0 1 0,0 0 1,0 0-1,0-1 0,0 1 0,1-1 1,-1 1-1,0-1 0,0 1 0,0-1 1,-1 0-1,1 0 0,0 1 0,0-1 1,0 0-1,0 0 0,-1 0 0,1 0 1,0 0-1,-1 0 0,1 0 0,-1 0 0,1 0 1,-1 0-1,1-1-31,6-15 252,-1 0 0,0-1 0,-2 1 0,0-1 0,1-8-252,8-96 337,-10 88-276,4-45 99,-4-71-160,-1 167-19,0 0 0,1 0 1,1 0-1,0-1 1,2 1-1,0-1 1,0-1-1,2 1 0,5 8 19,-8-14 3,1 0-1,0-1 0,1 0 0,0 0 0,1 0 0,0-1 0,0 0 1,1-1-1,-1 0 0,2 0 0,-1 0 0,1-2 0,0 1 0,0-1 1,0-1-1,1 1 0,1-1-2,-4-2 16,0 0 0,-1-1 0,1 1 0,0-2 0,0 1-1,0-1 1,0 0 0,0-1 0,-1 0 0,1 0 0,0 0 0,0-1 0,3-2-16,-5 2 43,-1-1-1,0 0 1,0 0 0,0-1 0,0 1-1,0-1 1,-1 0 0,1 0 0,-1-1-1,0 0 1,-1 1 0,1-1 0,-1 0-1,0-1 1,0 1 0,-1 0-1,2-5-42,4-12 88,-1 0 0,-1 0 0,-1 0 0,-1 0 0,-1-1 0,-1 0 0,-1 0 0,0 0 0,-2 1 0,-2-3-88,-2-19 43,-2 0-1,-3 0 1,-1 1-1,-12-29-42,21 67 2,-2-7 2,0 0 0,-2 0 0,1 0 0,-3-1-4,7 11-1,0 0 0,0 0 0,-1 0 0,1 1 0,-1-1 0,1 1-1,-1-1 1,0 1 0,1-1 0,-1 1 0,0 0 0,-1 0 1,2 0-2,0 1 1,0 0-1,1 0 1,-1-1-1,0 1 0,0 0 1,0 0-1,0 0 0,0 0 1,0 0-1,0 1 1,0-1-1,0 0 0,0 0 1,0 1-1,0-1 0,0 0 1,0 1-1,0-1 0,0 1 1,1-1-1,-1 1 1,0-1-1,0 1 0,0 0 1,0 0 1,-3 4-14,0 0 0,1 0-1,-1 0 1,1 0 0,0 1 0,0-1 0,0 1 0,1 0 0,0 0 0,0 0 0,1 0 0,0 0 0,0 0-1,0 5 15,-1 14-75,0 1 0,2-1 0,2 2 75,-1-6-23,1 0 0,2 0-1,0 0 1,1 0 0,1-1 0,1 0 0,0 0-1,2-1 1,0 1 0,10 13 23,-14-25-1,1 0 0,-1 0 0,1-1 0,0 0 0,1 0 1,0-1-1,0 0 0,0 0 0,1 0 0,0-1 0,0 0 0,0 0 0,0-1 0,1-1 0,0 1 0,0-1 1,0-1-1,0 1 0,0-2 0,1 1 0,-1-1 0,0-1 0,1 1 0,-1-2 0,4 0 1,-7 1-30,0-1 0,1-1 0,-1 1 0,0-1 0,0-1 0,-1 1 0,1-1 0,0 0 0,-1 0 0,1 0 0,-1-1 0,0 0 0,0 0 0,-1 0 0,1 0 0,-1-1 0,0 0 0,1-2 30,12-19 191</inkml:trace>
  <inkml:trace contextRef="#ctx0" brushRef="#br0" timeOffset="6600.177">2029 2962 12147,'-1'0'560,"0"-1"0,-1 0 1,1 0-1,0 1 0,0-1 1,0 0-1,-1 0 0,1 0 1,0 0-1,0 0 0,0 0 1,1-1-1,-1 1 1,0 0-1,0-1-560,1 1 129,0 1 1,0-1-1,0 1 1,0 0 0,0-1-1,0 1 1,1 0-1,-1-1 1,0 1-1,0 0 1,1-1-1,-1 1 1,0 0-1,0 0 1,1-1-1,-1 1 1,0 0-1,1 0 1,-1-1-1,0 1 1,1 0-1,-1 0 1,0 0 0,1 0-1,-1-1 1,0 1-1,1 0 1,-1 0-1,1 0 1,-1 0-1,0 0 1,1 0-1,-1 0 1,1 0-130,4 0 210,0 0 0,0 0 0,0 0 0,1 0 0,-1 1 0,0 0 0,0 0 0,4 2-210,20 9 118,-2 2 0,0 1 0,0 1 0,-2 1 0,0 1 0,-1 2 0,15 15-118,-37-33 16,0 0 0,1 0 0,-1 0-1,1 0 1,-1 0 0,1-1 0,0 1 0,0-1 0,2 1-16,-4-2 14,0 0 0,0 0 1,0 0-1,0 0 0,0 0 0,1 0 1,-1 0-1,0-1 0,0 1 0,0 0 0,0-1 1,0 1-1,0 0 0,0-1 0,0 0 1,0 1-1,0-1 0,-1 1 0,1-1 1,0 0-1,0 0 0,-1 0 0,1 1 0,0-1 1,-1 0-1,1 0 0,0 0 0,-1 0 1,1 0-1,-1 0 0,1-1-14,13-32 344,-1-1 0,-2 0-1,-1 0 1,4-34-344,2-2 172,42-180-167,19-82-417,-52 242 40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2:42.3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8 270 6169,'-76'14'3405,"74"-14"-3034,0 0 0,0 1-1,0-1 1,0 1 0,1 0 0,-1 0 0,0-1-1,0 1 1,1 0 0,-1 1 0,1-1 0,-1 0-1,1 0 1,-1 1 0,1-1 0,0 0 0,-1 1-1,1 0-370,1-2 87,0 0-1,0 0 0,1-1 0,-1 1 1,0 0-1,0 0 0,1 0 1,-1 0-1,0 0 0,0-1 0,1 1 1,-1 0-1,0 0 0,0 0 0,1 0 1,-1 0-1,0 0 0,0 0 0,1 0 1,-1 0-1,0 0 0,0 0 0,1 0 1,-1 0-1,0 0 0,0 1 0,1-1 1,-1 0-1,0 0 0,0 0 0,1 0 1,-1 0-1,0 0 0,0 1 1,0-1-1,1 0 0,-1 0 0,0 0 1,0 1-1,0-1 0,0 0 0,1 0 1,-1 0-1,0 1 0,0-1 0,0 0 1,0 0-1,0 1 0,0-1 0,0 0 1,0 0-1,0 1 0,0-1 0,0 0 1,0 0-1,0 1 0,0-1 0,0 0 1,0 0-1,0 1 0,0-1 1,0 0-1,0 0 0,0 1 0,0-1 1,-1 0-1,1 0 0,0 1-86,134-64 3943,13-6-3450,-142 66-836,13-4 948,-12 7-5432,-3 13 4455</inkml:trace>
  <inkml:trace contextRef="#ctx0" brushRef="#br0" timeOffset="398.504">644 18 9250,'-11'-16'6446,"10"14"930,106 363-4277,14 141-1728,-119-500-1388,5 19 175,-3-17-105,-4-16-200,-13-53 660,6 37-257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2:38.7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9 30 3401,'-50'22'1967,"50"-22"-1729,0 0-1,-1 0 1,1 0 0,0 0 0,0 0 0,-1 0-1,1 0 1,0 0 0,0 0 0,-1 0 0,1 0-1,0 1 1,0-1 0,0 0 0,-1 0 0,1 0 0,0 0-1,0 0 1,-1 1 0,1-1 0,0 0 0,0 0-1,0 0 1,0 1 0,0-1 0,-1 0 0,1 0-1,0 1 1,0-1 0,0 0 0,0 0 0,0 1-1,0-1 1,0 0 0,0 0 0,0 1 0,0-1-1,0 0 1,0 0 0,0 1 0,0-1-238,-3 13 959,2-11-934,-1 1 1,1-1-1,-1 0 0,0 0 1,0 0-1,0 0 0,0 0 1,0 0-1,-1-1 1,1 1-1,0-1 0,-1 1 1,1-1-1,-1 0 1,0 0-1,0 0-25,-2 2 58,4-3-37,-1 1 1,1-1 0,0 1-1,0-1 1,-1 0-1,1 0 1,0 1-1,0-1 1,-1 0 0,1 0-1,0 0 1,-1 0-1,1 0 1,0 0 0,0-1-1,-1 1 1,1 0-1,0-1 1,0 1-1,0-1 1,-1 1 0,1-1-1,0 0 1,-1 0-22,0 0 49,0-1 0,1 0 1,-1 0-1,0 0 1,0 0-1,1 0 0,0 0 1,-1 0-1,1-1 1,0 1-1,0-1 0,-1 0-48,1 1 37,0-1 1,1 1 0,-1 0-1,0-1 1,1 1 0,-1 0-1,1-1 1,-1 1 0,1-1-1,0 1 1,0-1 0,1 1-1,-1-1 1,0 1 0,1-1-1,-1 1 1,1 0 0,0-1 0,0 1-1,0 0 1,0 0 0,0 0-1,0-1 1,1 1 0,-1 0-1,2-1-38,0 2 21,0 0-1,1-1 0,-1 1 0,1 0 1,-1 1-1,1-1 0,-1 0 0,1 1 1,0 0-1,-1 0 0,1 0 0,0 0 1,-1 1-1,1 0 0,-1-1 0,1 1 1,-1 0-1,1 1 0,-1-1 0,0 1 0,0-1 1,1 2-21,1-1 28,-1 0 0,0 0 0,0 1 0,0-1 1,0 1-1,-1 0 0,1 0 0,-1 1 0,0-1 0,0 1 1,0 0-1,0-1 0,-1 1 0,1 0 0,-1 1 1,2 3-29,-4-7 24,0-1 1,1 1 0,-1 0 0,0 0 0,0 0 0,0 0-1,0 0 1,0 0 0,0-1 0,0 1 0,0 0 0,0 0-1,0 0 1,0 0 0,0 0 0,-1 0 0,1-1 0,0 1-1,-1 0 1,1 0 0,-1 0 0,1-1 0,-1 1 0,1 0-1,-1-1 1,1 1 0,-1 0 0,0 0-25,-1 0 27,0 0 0,1-1 0,-1 1 0,0 0 0,0-1 0,0 0 0,1 1 0,-1-1 0,0 0 0,0 0-1,0 0 1,0 0 0,0 0-27,-7-1 42,0 0 1,0-1-1,0 0 0,0 0 0,-1-2-42,-4 1 24,-10-7-819,25 10 512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2:37.7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0 137 4737,'-1'0'134,"1"0"1,0 0-1,-1 0 0,1 0 0,0 0 1,-1 0-1,1 0 0,-1 0 1,1 0-1,0 0 0,-1 0 0,1 0 1,0 0-1,-1 0 0,1 0 0,0 0 1,-1-1-1,1 1 0,0 0 1,-1 0-1,1 0 0,0-1 0,-1 1 1,1 0-1,0 0 0,0-1 1,0 1-1,-1 0 0,1-1 0,0 1 1,0 0-1,0-1 0,-1 1 1,1 0-135,-1-17 1925,10-16-257,-7 29-1492,1 0-1,0 1 1,1-1-1,-1 0 1,1 1 0,-1 0-1,1 0 1,3-1-176,-7 3 33,1 0 1,-1 1-1,1-1 0,-1 1 1,1 0-1,0-1 1,-1 1-1,1-1 0,0 1 1,-1 0-1,1-1 1,0 1-1,0 0 0,-1 0 1,1 0-1,0 0 1,0-1-1,-1 1 0,1 0 1,0 0-1,0 0 1,-1 1-1,1-1 0,0 0 1,0 0-1,-1 0 1,1 0-1,0 1 0,-1-1 1,1 0-1,0 1 1,-1-1-1,1 1 0,0-1 1,-1 1-1,1-1 1,-1 1-1,1-1 0,-1 1 1,1-1-1,-1 1 1,1 0-1,-1-1 1,1 1-1,-1 0 0,0-1 1,0 1-1,1 0 1,-1-1-1,0 1 0,0 0 1,0 0-1,0-1 1,1 1-1,-1 0 0,-1 0 1,1 0-34,0 1 70,0 1 0,0 0 0,0 0 0,-1-1 0,0 1 0,1 0 0,-1-1 0,0 1 1,0 0-1,0-1 0,-1 1 0,1-1 0,-1 0 0,1 1 0,-1-1 0,0 0 0,0 0 0,0 0 0,0 0 0,0-1 1,0 1-1,-1 0 0,-1 0-70,1 0 23,1 0 0,0-1 1,-1 1-1,1-1 1,-1 0-1,1 0 0,-1 0 1,0 0-1,1-1 1,-1 1-1,0-1 0,0 1 1,0-1-1,1 0 0,-1 0 1,0 0-1,0 0 1,0-1-1,1 1 0,-1-1 1,0 0-1,1 0 1,-3-1-24,2 1 49,0-1 0,0 0 1,1 0-1,-1 0 1,1 0-1,-1-1 0,1 1 1,0-1-1,0 1 1,0-1-1,0 0 0,0 0 1,1 1-1,-1-1 1,1-1-1,0 1 0,0 0 1,0 0-1,0 0 1,1-1-1,-1 1 0,1-3-49,0 3 12,0 1 0,1-1-1,-1 0 1,1 1 0,0 0 0,-1-1-1,1 1 1,0-1 0,1 1-1,-1 0 1,0 0 0,1 0-1,-1-1 1,1 1 0,0 1-1,-1-1 1,1 0 0,0 0-1,0 1 1,0-1 0,1 1-1,-1-1 1,0 1 0,0 0-1,1 0 1,-1 0 0,1 0 0,-1 1-1,1-1-11,5-1 13,0 0 0,0 1 0,0 0-1,0 0 1,0 1 0,4 0-13,-10 0 22,0 0 0,0 0 0,0 0 0,1 0 0,-1 0 1,0 1-1,0-1 0,0 1 0,0 0 0,0 0 0,0-1 0,0 1 0,0 0 0,0 1 1,0-1-1,-1 0 0,1 0 0,0 1 0,-1-1 0,1 1 0,-1 0 0,1-1 0,-1 1 1,0 0-1,1 1-22,-2-2 33,1 1 0,-1-1-1,0 1 1,0 0 0,0-1 0,0 1 0,0-1 0,-1 1 0,1-1 0,0 1 0,-1-1 0,1 0-1,-1 1 1,1-1 0,-1 1 0,1-1 0,-1 0 0,0 1 0,0-1 0,0 0 0,0 0 0,0 0-1,0 0 1,0 0 0,0 0 0,0 0 0,-1 0 0,1 0 0,0 0 0,-1-1 0,1 1 0,0 0-1,-1-1 1,1 1 0,-2-1-33,-4 3 124,0-1-1,0 1 1,0-1-1,0-1 1,0 0-1,-7 1-123,9-2 75,1-1-1,-1 1 1,1-1-1,-1 0 1,1 0-1,-1-1 1,1 1 0,-1-1-75,4 2 9,0-1 0,0 1 0,0 0 1,0-1-1,0 1 0,1-1 1,-1 1-1,0-1 0,0 1 1,0-1-1,0 0 0,0 1 0,1-1 1,-1 0-1,0 0 0,1 1 1,-1-1-1,1 0 0,-1 0 0,0 0 1,1 0-1,0 0 0,-1 0 1,1 0-1,0 0 0,-1 0 0,1 0 1,0 0-1,0 0 0,0 0 1,0 0-1,0 0 0,0 0 0,0 0 1,0 0-1,0 0 0,1 0 1,-1 0-10,1 0-108,0 0 1,0 0-1,0 0 1,0 0 0,0 1-1,0-1 1,0 0 0,0 1-1,0-1 1,0 0-1,1 1 1,-1 0 0,0-1-1,0 1 1,0 0-1,1-1 1,-1 1 0,0 0-1,1 0 1,-1 0-1,1 0 108,19 1-816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2:36.6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9 1 3921,'49'35'6660,"-46"-33"-6408,0 0 1,-1 1 0,1 0-1,-1-1 1,1 1-1,-1 0 1,0 0-1,0 0 1,0 0-1,0 1 1,-1-1-1,1 1 1,-1-1 0,0 1-1,0-1 1,0 1-1,0-1 1,-1 1-1,0 0 1,1 0-1,-2-1 1,1 1-1,0 0 1,0-1 0,-1 1-1,0 0 1,0-1-1,0 1 1,0-1-1,-2 3-252,3-5 47,-1 0-1,1 0 1,-1-1 0,1 1-1,-1 0 1,1-1 0,-1 1-1,0 0 1,1-1 0,-1 1-1,0-1 1,0 1 0,1-1-1,-1 1 1,0-1 0,0 0-1,0 1 1,1-1-1,-1 0 1,0 0 0,0 0-1,0 0 1,0 1 0,0-1-1,1 0 1,-1 0 0,0-1-1,0 1 1,0 0 0,0 0-1,0 0 1,0 0-1,1-1 1,-1 1 0,0 0-1,0-1 1,1 1 0,-1-1-1,0 1 1,0-1 0,1 1-1,-1-1 1,0 0 0,1 1-1,-1-1 1,1 0-1,-1 1 1,1-1 0,-1 0-47,-1-1 116,-1-1 0,1 0-1,0 0 1,-1 0 0,2 0 0,-1 0 0,0-1 0,0 1 0,1-1 0,0 1 0,-1-2-116,2 3 44,0 0 1,0 0-1,0-1 1,0 1-1,0 0 1,0 0-1,1 0 1,-1 0-1,1 0 1,-1-1-1,1 1 0,0 0 1,0 0-1,0 1 1,0-1-1,0 0 1,0 0-1,1 0 1,0 0-45,-1 1 3,-1 0 0,1 1 1,1-1-1,-1 0 1,0 1-1,0-1 0,0 1 1,0-1-1,0 1 1,0-1-1,1 1 0,-1 0 1,0 0-1,0-1 1,0 1-1,1 0 0,-1 0 1,0 0-1,0 1 1,1-1-1,-1 0 0,0 0 1,0 1-1,0-1 1,1 0-1,-1 1 0,0-1 1,0 1-1,0 0 1,0-1-1,0 1 0,0 0 1,0 0-1,0 0-3,0 0 5,1 0 0,-1 0 0,0 0 0,0 0 0,0 1-1,0-1 1,0 0 0,-1 0 0,1 1 0,0-1 0,0 1 0,-1-1 0,1 0 0,-1 1-1,0-1 1,1 1 0,-1 0 0,0-1 0,0 1 0,0-1 0,0 1 0,0-1 0,0 1-1,0-1 1,-1 1 0,1-1 0,0 1 0,-1-1 0,1 1 0,-1-1 0,0 1 0,1-1-1,-1 0 1,0 1 0,0-1 0,0 0 0,0 0 0,0 0 0,0 0 0,-1 1-5,-2 3 21,-1 0 0,0 0 0,0-1 1,0 0-1,-1 0 0,1 0 0,-1-1 1,-5 3-22,8-5 4,-1 1 0,0-1 0,-1 0 0,1-1 0,0 1 0,0-1 0,0 0 0,0 0 0,0 0 0,-1 0 0,1-1 0,0 0 0,0 1 0,0-2 0,0 1 0,0 0 0,-3-2-4,6 2 1,-1 0 0,1 0 0,-1 0 0,1 0-1,0 0 1,-1 0 0,1 0 0,0 0 0,0 0 0,0-1-1,0 1 1,0 0 0,0-1 0,0 1 0,1-1-1,-1 1 1,0-1 0,1 1 0,-1-1-1,1 0 6,0 0 0,0-1 0,0 1 0,0 0 0,1 0 1,-1 0-1,0 0 0,1 0 0,0 0 0,-1 0 0,1 0 0,0 0 1,0 0-1,0 0 0,0 0 0,0 0 0,1 1 0,0-2-6,2-1 17,0-1-1,0 2 0,1-1 0,-1 0 1,1 1-1,0 0 0,0 0 0,0 0 0,0 1 1,1 0-1,-1 0 0,1 0 0,-1 0 1,3 1-17,-5 0 3,1 0 0,-1 0 0,0 1 0,0-1 0,1 1 0,-1 0 0,0 0 0,1 1 0,-1-1 0,0 0 0,0 1 0,1 0 0,-1 0 0,0 0 0,0 0 0,0 1 0,0-1 0,0 1 0,0-1 0,-1 1 0,1 0 0,0 0 0,-1 0 0,0 1 0,2 1-3,-3-3 5,0 1 0,0-1 1,1 1-1,-2-1 0,1 1 0,0 0 1,0-1-1,0 1 0,-1 0 0,1 0 0,-1-1 1,0 1-1,1 0 0,-1 0 0,0 0 0,0 0 1,0-1-1,0 1 0,0 0 0,-1 0 0,1 0 1,0 0-1,-1-1 0,0 1 0,1 0 1,-1-1-1,0 1 0,0 0 0,0-1 0,0 1 1,0-1-1,0 1 0,0-1 0,-1 0 0,1 1 1,0-1-1,-1 0 0,1 0 0,-1 0 1,1 0-1,-1 0 0,-1 1-5,-4 1 5,0 0-1,0 0 1,0 0 0,0 0 0,0-1-1,-1-1 1,1 1 0,-1-1-1,-6 0-4,7 0-119,1-1-1,-1 0 0,0-1 1,0 1-1,1-1 0,-1 0 0,0-1 1,1 0-1,-1 0 0,1 0 1,0-1-1,0 0 0,-6-3 120,5-5 1276,8-5-729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2:35.8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9 127 2072,'-47'-69'1813,"46"68"-1527,0-1 0,0 0 0,0 0-1,0 0 1,1 0 0,-1 0 0,0 0 0,1 0 0,-1 0 0,1 0 0,0-1-286,0 2 114,0 1-1,0-1 1,0 1 0,0 0 0,0-1 0,0 1 0,0-1 0,0 1-1,1-1 1,-1 1 0,0-1 0,0 1 0,0 0 0,1-1-1,-1 1 1,0 0 0,0-1 0,1 1 0,-1 0 0,0-1 0,1 1-1,-1 0 1,1-1 0,-1 1 0,0 0 0,1 0 0,-1 0-1,1-1-113,0 1 124,0 0 0,0 0 0,0 0 0,0 0-1,0 0 1,0 0 0,0 0 0,0 0 0,0 0 0,0 0-1,0 1 1,0-1 0,0 0 0,0 1 0,0-1-1,0 1 1,0-1 0,0 1 0,0-1 0,-1 1-1,1 0 1,0 0 0,0-1 0,-1 1 0,1 0-1,0 0 1,-1 0-124,2 3 134,0-1 1,-1 1-1,0 0 0,0 0 0,0 1 0,0-1 0,-1 0 1,1 0-1,-1 0 0,0 0 0,0 1 0,-1-1 0,1 1-134,-1-3 80,1 1-1,0-1 1,-1 1-1,1-1 0,-1 1 1,0-1-1,0 1 1,0-1-1,0 0 0,0 1 1,0-1-1,-1 0 0,1 0 1,-1 0-1,1 0 1,-1 0-1,0 0 0,0 0 1,0-1-1,0 1 1,-2 0-80,3-1 38,0-1 1,0 0-1,0 1 1,1-1-1,-1 0 1,0 0 0,0 0-1,0 1 1,0-1-1,0 0 1,0 0-1,0-1 1,0 1-1,0 0 1,0 0 0,0 0-1,0-1 1,0 1-1,0 0 1,0-1-1,0 1 1,0-1-1,0 1 1,0-1 0,0 0-39,-1-1 58,1 0 1,-1 0 0,0 0 0,0 0 0,1 0 0,0 0 0,-1-1-1,1 1 1,0-1 0,0 0-59,-2-4 143,1-1 0,0 1 1,0-1-1,1 0 0,0 0 0,0-4-143,1 10 27,0 0 1,0 0 0,0 0-1,1 0 1,-1-1 0,0 1-1,1 1 1,0-1 0,-1 0-1,1 0 1,0 0 0,0 0 0,0 0-1,0 1 1,0-1 0,1 0-1,-1 1 1,0-1 0,1 1-1,-1-1 1,1 1 0,0 0-28,1-1 13,0 0 1,0 1 0,0-1 0,0 1-1,1 0 1,-1 0 0,0 0 0,1 1-1,-1-1 1,1 1 0,-1 0 0,0 0-1,1 0-13,1 0 10,0 0-1,0 1 0,0-1 0,0 1 0,0 0 1,0 1-1,0-1 0,-1 1 0,1 0 1,0 0-1,-1 0 0,0 1 0,1 0 0,-1-1 1,0 2-1,0-1 0,-1 0 0,4 4-9,-6-5 15,0 0 0,0 0 0,-1 0 0,1 0 0,0 0 0,-1 0 0,1 0 0,-1 0 1,0 0-1,1 0 0,-1 0 0,0 0 0,0 1 0,-1-1 0,1 0 0,0 0 0,-1 0 0,1 0 0,-1 0 0,0 0 0,1 0 0,-1 0 0,0 0 0,0 0 0,-1-1 0,1 1 0,0 0 0,-1 0 0,1-1 0,-1 1 0,1-1 0,-1 0 0,0 1-15,-2 2 34,-2 1 0,1-1 0,0-1 0,-1 1 0,1-1-1,-1 0 1,0 0 0,0-1 0,-1 1 0,-1-1-34,-1 0 49,1-1 1,-1 0-1,0-1 0,0 0 1,1-1-1,-1 1 0,0-2 0,0 1 1,0-1-50,6 1 41,0 0 1,1 0-1,-1 0 1,1 0-1,-1 0 0,1 0 1,0-1-1,-1 1 1,1-1-1,0 1 1,0-1-1,0 0 1,0 0-1,0-1-41,1 2 23,0-1 1,0 0-1,1 1 0,-1-1 1,0 0-1,1 1 0,0-1 1,-1 0-1,1 0 0,0 1 1,0-1-1,0 0 0,0 0 1,0 0-1,0 1 0,1-1 1,-1 0-1,0 0 0,1 1 1,0-1-1,-1 0 0,1 1 1,0-2-24,1 0-71,0 1 1,0-1-1,0 0 1,0 0-1,0 1 1,1-1-1,-1 1 1,1 0-1,-1 0 1,1 0-1,0 0 0,2-1 71,38-18 1296,-8 10-744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2:48.7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8 169 5281,'-10'-45'1274,"4"19"2297,1-1 1,-1-13-3572,5 32 1785,-1 11-630,-3 22-764,5 4-363,0-1 1,2 0-1,1 0 0,1 0 0,6 18-28,2 5 40,3-2-1,17 39-39,-29-82 5,0 0 0,0 0 1,0 0-1,0 0 0,1-1 0,3 3-5,-7-7 4,1 0-1,-1 0 0,1-1 0,-1 1 0,1-1 0,0 1 0,-1 0 1,1-1-1,0 1 0,0-1 0,-1 0 0,1 1 0,0-1 0,0 1 1,0-1-1,-1 0 0,1 0 0,0 0 0,0 1 0,0-1 1,0 0-1,0 0 0,-1 0 0,1 0 0,0 0 0,0-1 0,0 1 1,0 0-1,0 0 0,-1-1 0,1 1 0,0 0 0,0-1 1,0 1-1,-1-1 0,1 1 0,0-1 0,0 1 0,-1-1 0,1 1 1,-1-1-1,1 0 0,0 1 0,-1-1 0,1 0 0,-1 1 0,0-1 1,1 0-1,-1 0 0,0 0 0,1 1-3,5-12 33,0-1 0,-1 1 0,0-1 0,-1 0 0,0 0 0,-1 0 0,-1 0-1,0-1 1,-1-3-33,1-16 26,-1 1-1,-2 0 0,-2-14-25,0 15-79,-1-1-1,-1 1 1,-2 0-1,-1 1 1,-1-2 79,6 31-130,2 6 57,-1 7-15,3 28 73,3 0 1,1 1-1,2-1 1,2-1-1,10 29 15,-3-9 0,8 33 16,36 159 124,-53-212-114,-2 0 0,-1 1 1,-3-1-1,-1 1 1,-3 15-27,3-48 17,-1-1 0,0 1 0,0 0 1,-1 0-1,0 0 0,0-1 0,-1 1 0,0-1 1,0 0-1,0 1 0,-1-2 0,0 1 0,-1 2-17,2-6 7,1 0 0,-1 0-1,1 0 1,-1 0-1,0 0 1,0 0 0,0-1-1,0 0 1,0 1-1,0-1 1,0 0-1,0-1 1,-1 1 0,1 0-1,0-1 1,0 0-1,-1 0 1,1 0 0,0 0-1,-1 0 1,1-1-1,0 1 1,0-1-1,0 0 1,-1 0 0,1 0-1,0-1 1,-1 1-7,-10-7-104,0 0-1,0 0 1,1-1 0,0-1 0,0 0 0,1-1 0,1 0-1,0-1 1,0 0 0,1-1 0,1 0 0,0 0 0,1-1-1,0 0 1,1-1 0,1 0 0,0 0 0,-3-12 104,5-11-1485,9 4 636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2:32.8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8 116 3913,'-37'-1'2319,"37"1"-2253,-1 0-1,1 0 1,0 0 0,0 0 0,-1 0-1,1 0 1,0 0 0,0 0 0,0 0-1,-1 0 1,1-1 0,0 1 0,0 0-1,0 0 1,-1 0 0,1 0 0,0 0-1,0 0 1,0-1 0,0 1-1,-1 0 1,1 0 0,0 0 0,0-1-1,0 1 1,0 0 0,0 0 0,0 0-1,0-1 1,-1 1 0,1 0 0,0 0-1,0 0 1,0-1 0,0 1 0,0 0-1,0 0 1,0-1 0,0 1-1,0 0-65,7-10 1760,11-5 583,-18 15-2236,1-1-1,0 0 1,0 1-1,0-1 1,0 1-1,-1-1 1,1 1-1,0-1 1,0 1-1,0-1 1,0 1-1,0 0 1,0 0-1,0-1 1,1 1-1,-1 0 1,0 0-1,0 0 1,0 0-1,0 0 1,0 0-1,0 1 1,0-1-1,0 0 1,0 0-1,0 1 1,0-1-1,0 1 1,0-1-107,0 2 61,-1-1 0,0 1 0,1-1 0,-1 1 1,0-1-1,0 1 0,0-1 0,0 1 0,0 0 0,0-1 0,-1 1 1,1-1-1,0 1 0,-1-1 0,1 0 0,-1 1 0,0-1 0,1 1 1,-1-1-1,-1 1-61,0 3 48,-1 0 1,1-1 0,-1 1-1,-1-1 1,1 0 0,-1 1-1,1-2 1,-1 1 0,0 0-1,-1-1 1,1 0 0,0 0-1,-1 0 1,-1 0-49,4-2 17,0 0 1,0 0-1,0 0 0,0-1 0,0 1 0,0-1 1,0 0-1,0 1 0,0-1 0,0 0 1,0 0-1,0-1 0,-1 1 0,1 0 1,0-1-1,0 1 0,0-1 0,0 1 0,0-1 1,0 0-1,0 0 0,1 0 0,-1 0 1,0 0-1,0-1 0,1 1 0,-1 0 0,1-1 1,-1 1-1,1-1 0,-1 0 0,1 1 1,0-1-1,0 0 0,0 0 0,-1-2-17,-1-1 111,1-1-1,-1 0 1,1 0-1,0 0 1,1 0-1,-1 0 1,1 0-1,0-1 1,1 1-1,0 0 1,0-1-1,0 1-110,0 4 26,0 0 1,0 0-1,0 1 0,1-1 0,-1 0 1,1 0-1,-1 1 0,1-1 1,0 0-1,-1 1 0,1-1 1,0 1-1,0-1 0,0 1 0,0-1 1,1 1-1,-1 0 0,0-1 1,0 1-1,1 0 0,-1 0 1,1 0-1,-1 0 0,1 0 0,-1 0 1,1 1-1,0-1 0,-1 0 1,1 1-1,0 0 0,0-1 1,-1 1-1,1 0 0,0 0 0,0 0 1,-1 0-1,1 0 0,0 0 1,0 0-1,0 0 0,-1 1 1,1-1-1,1 1-26,-2 0 8,1-1-1,0 0 1,-1 1 0,1-1-1,0 1 1,-1 0 0,1 0-1,-1-1 1,1 1 0,-1 0-1,1 0 1,-1 0 0,0 1-1,1-1 1,-1 0 0,0 0-1,0 1 1,0-1 0,0 1 0,0-1-1,0 1 1,0-1 0,-1 1-1,1 1-7,0 1 18,0-1-1,0 1 1,-1 0-1,0 0 0,0 0 1,0 0-1,0-1 1,-1 1-1,1 0 1,-1 0-1,-1 2-17,0 1 31,0 0 1,0-1-1,-1 1 1,0-1-1,0 1 1,0-1-1,-1 0 1,0-1-1,0 1 0,-1 0 1,0-1-1,-4 4-31,8-8 7,-1 0 0,1 0 0,0-1 0,0 1 0,-1 0 0,1-1 0,-1 1 0,1-1 0,-1 1 0,1-1 0,-1 0 0,1 0 0,-1 0 0,1 1 0,-1-1 0,1-1 0,-1 1 1,1 0-1,-1 0 0,1-1 0,-1 1 0,1 0 0,-1-1-7,0 0 12,0-1 0,-1 1 0,1-1 0,0 1 0,0-1 1,0 0-1,1 0 0,-1 0 0,0 0 0,1 0 0,-1 0 1,-1-2-13,0-2 60,0 0 1,1 0-1,-1-1 1,1 1-1,0 0 1,0-1-1,1 0 1,0 1-1,0-1 1,1-1-61,0 4 27,1 0 1,0-1 0,0 1-1,0 0 1,0-1 0,1 1 0,0 0-1,0 0 1,0 0 0,0 0-1,0 1 1,1-1 0,0 1 0,-1-1-1,2 1 1,-1 0 0,0 0-1,0 0 1,1 1 0,0-1 0,-1 1-1,1 0 1,0 0 0,0 0 0,0 0-1,1 1 1,-1-1 0,0 1-1,0 0 1,1 1 0,-1-1 0,1 1-1,-1 0 1,0 0 0,1 0-1,-1 0 1,1 1 0,-1 0 0,0 0-1,1 0 1,-1 0 0,0 1-28,-3-2 4,0 1 0,0-1 0,0 1 1,0-1-1,0 1 0,0 0 0,0-1 0,0 1 1,0 0-1,0 0 0,0-1 0,-1 1 1,1 0-1,0 0 0,-1 0 0,1 0 0,-1 0 1,1 0-1,-1 0 0,1 0 0,-1 0 0,0 0 1,1 0-1,-1 1 0,0-1 0,0 0-4,0 1 11,-1-1 1,1 1-1,0 0 0,-1-1 0,0 1 0,1-1 0,-1 1 0,0-1 1,0 1-1,0-1 0,0 0 0,0 1 0,0-1 0,0 0 0,-1 0 1,1 0-12,-3 3 28,0-1 0,0 0 1,-1 0-1,1 0 0,-1-1 1,0 1-1,0-1 1,1 0-1,-1-1 0,-1 1 1,0-1-29,2-1 3,0 0 0,0 0 0,0-1 0,0 1 0,0-1 0,0 0 0,0 0 0,0-1 1,0 1-1,1-1 0,-1 0 0,1 0 0,-1 0 0,1 0 0,-1-1 0,1 1 0,0-1 0,0 0 0,1 0 0,-1 0 0,0 0 1,1 0-1,0-1-3,2 4-13,0-1 0,0 1 0,0 0 1,0-1-1,1 1 0,-1 0 0,0 0 0,0-1 1,1 1-1,-1 0 0,0 0 0,0 0 1,1-1-1,-1 1 0,0 0 0,0 0 1,1 0-1,-1-1 0,0 1 0,1 0 1,-1 0-1,0 0 0,1 0 0,-1 0 1,0 0-1,1 0 0,-1 0 0,0 0 0,1 0 1,-1 0-1,0 0 0,1 0 0,-1 0 1,0 0-1,1 0 0,-1 0 0,0 1 1,0-1-1,1 0 0,-1 0 13,23 4 1087,24 8-657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2:30.3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6 98 4897,'-57'14'2313,"56"-14"-2245,1 0 0,-1 0 1,1 0-1,-1 1 1,1-1-1,-1 0 1,1 0-1,-1-1 0,1 1 1,-1 0-1,1 0 1,-1 0-1,1 0 1,-1 0-1,1 0 0,-1-1 1,1 1-1,-1 0 1,1 0-1,-1-1 0,1 1 1,0 0-1,-1-1 1,1 1-1,-1 0 1,1-1-1,0 1 0,-1-1 1,1 1-1,0-1 1,0 1-1,-1 0 1,1-1-1,0 1 0,0-1 1,0 1-1,0-1 1,0 1-1,-1-1 1,1 1-1,0-1 0,0 1 1,0-1-1,0 0 1,1 1-1,-1-1 1,0 1-1,0-1 0,0 1 1,0-1-1,0 1-68,9-22 2472,-8 21-2428,0 0 1,-1 0 0,1 0-1,0 1 1,0-1-1,0 0 1,0 1 0,0-1-1,0 0 1,1 1-1,-1-1 1,0 1 0,0 0-1,0-1 1,0 1-1,1 0 1,-1 0 0,0 0-1,0 0 1,0 0-1,1 0 1,-1 0 0,0 0-1,0 0 1,1 0-1,-1 1 1,0-1 0,0 0-1,0 1 1,0-1-1,0 1 1,0 0 0,0-1-1,0 1 1,0 0-1,0 0 1,0-1 0,0 1-1,0 0 1,0 0-1,0 0-44,2 2 29,-1 1 0,1-1 0,0 0 0,-1 1 0,1 0-1,-1-1 1,0 1 0,-1 0 0,1 0 0,-1 0 0,1 2-29,-1 0 38,0-1 1,-1 1 0,0 0 0,0-1-1,0 1 1,-1 0 0,0-1-1,0 1 1,0-1 0,-1 1 0,0-1-1,-1 4-38,1-6 24,1 1 0,-1-1-1,0 0 1,0 0-1,0 0 1,0 0-1,0 0 1,-1-1 0,1 1-1,-1-1 1,0 1-1,0-1 1,0 0-1,0 0 1,0 0 0,0-1-1,0 1 1,-1-1-1,1 1 1,-1-1-24,2-1 21,1 0 0,0 1 0,-1-1 0,1 0 0,0 0 0,-1 0 0,1 0 0,-1 0 0,1-1 0,0 1 0,-1 0 0,1 0 0,0-1 0,-1 1 0,1-1 0,0 0 0,0 1 0,-1-1 0,1 0 0,0 1 0,0-1-1,0 0 1,0 0-21,-1-2 43,0 1-1,0-1 0,0 0 0,0 1 0,1-1 0,-1 0 0,1 0 0,0 0 0,0 0 0,-1-1-42,0-4 105,1 1 0,-1-1 0,1 1-1,1-1 1,-1 0 0,1 0 0,0 1 0,1-4-105,1 7 90,-1-1 0,1 1 1,-1-1-1,1 1 1,1 0-1,-1 0 1,0 0-1,1 0 0,0 1 1,0-1-1,0 1 1,0-1-1,1 1 1,-1 0-1,1 0 1,3-1-91,-5 2 20,0 1 0,0-1 0,0 1 0,0 0 1,1 0-1,-1 0 0,0 0 0,1 1 1,-1-1-1,0 1 0,1-1 0,-1 1 0,1 0 1,-1 0-1,1 0 0,-1 0 0,1 0 0,-1 1 1,0-1-1,1 1 0,-1-1 0,1 1 1,-1 0-1,0 0 0,0 0 0,1 0 0,-1 1 1,0-1-1,0 0 0,0 1 0,1 1-20,-1-1 11,-1-1-1,1 1 0,-1 0 0,0 0 1,0 0-1,0-1 0,0 1 0,0 0 1,0 0-1,0 1 0,0-1 1,-1 0-1,1 0 0,-1 0 0,0 0 1,0 1-1,0-1 0,0 0 0,0 0 1,0 2-11,-1 0 21,0 0 1,0 0-1,0 0 1,-1 0-1,0 0 1,1 0-1,-1 0 1,-1-1-1,1 1 1,0-1-1,-2 2-21,1-2 20,1 0 0,-1 1 0,0-1 0,0 0 0,0-1 0,0 1 0,-1-1 0,1 1 0,-1-1 0,1 0 0,-1 0 0,0 0 0,0-1 0,0 0 0,0 1 0,0-1 0,0-1 0,0 1 0,0 0 0,0-1 0,-1 0 0,1 0 0,-3-1-20,4 0 32,-1-1 0,0 0 0,1 0 0,0 0 1,-1-1-1,1 1 0,0-1 0,0 0 0,0 0 0,1 0 0,-1 0 1,1 0-1,-1 0 0,1-1 0,0 1 0,1-1 0,-1 0 0,0 0 1,1 1-1,0-1 0,0 0 0,0 0 0,1 0 0,-1 0 0,1-1-32,-1 1 45,0 0-1,1-1 0,0 1 0,0-1 0,0 1 0,0-1 1,1 1-1,-1 0 0,1-1 0,0 1 0,0 0 0,1-1 0,0 1 1,-1 0-1,1 0 0,1 0 0,-1 1 0,0-1 0,1 0 1,0 1-1,0-1 0,3-2-44,0 3 54,1-1 0,0 1-1,0 0 1,0 1 0,0-1 0,0 1 0,1 1 0,-1-1 0,2 1-54,-6 1 6,-1-1 1,1 1-1,0-1 1,0 1-1,-1 0 1,1 0-1,0 0 0,0 1 1,-1-1-1,1 1 1,0-1-1,-1 1 1,1 0-1,0 0 1,-1 0-1,1 0 1,-1 0-1,1 1 1,-1-1-1,0 1 1,0 0-1,0 0 1,0 0-1,0 0 1,1 1-7,-2-1 12,0 1 0,0 0 1,-1-1-1,1 1 0,-1 0 1,0-1-1,0 1 0,0 0 1,0-1-1,0 1 0,0 0 1,-1 0-1,1-1 1,-1 1-1,0-1 0,0 1 1,0 0-1,0-1 0,0 0 1,0 1-1,-1-1 0,1 0 1,-1 0-1,0 1 0,0-1 1,0 0-1,0-1 0,0 1 1,0 0-1,-2 0-12,2 1 15,-1-1 1,0 0-1,0 0 0,0 0 1,0 0-1,0 0 0,0-1 1,0 1-1,-1-1 0,1 0 1,0 0-1,-1 0 0,1 0 1,-1-1-1,0 0 0,1 1 1,-1-1-1,1 0 0,-1-1 1,1 1-1,-1-1 0,1 1 0,-3-2-15,3 0-31,0 1 0,-1-1 0,1 0 0,0-1 0,0 1 0,1-1-1,-1 1 1,0-1 0,1 0 0,-1 0 0,1 0 0,0 0 0,0 0-1,0 0 1,1-1 0,-1 1 0,1-1 31,2 4 209,4 1-174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1:59.9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66 6745,'2'18'7247,"2"10"-4004,14 76-3499,-13-79 1130,39 260 76,17 83 1185,-57-347-1848,-3-15-149,0 1 0,1-1 0,-1 0 0,1 1 0,1-1 0,-1 0 0,2 1-138,-4-7 12,0 1 1,0-1-1,0 0 0,0 0 0,0 1 0,0-1 0,1 0 0,-1 0 0,0 1 0,0-1 0,0 0 1,0 0-1,0 0 0,1 1 0,-1-1 0,0 0 0,0 0 0,1 0 0,-1 0 0,0 1 0,0-1 1,0 0-1,1 0 0,-1 0 0,0 0 0,0 0 0,1 0 0,-1 0 0,0 0 0,0 0 0,1 0 1,-1 0-1,0 0 0,1 0 0,-1 0 0,0 0-12,6-9 286,0-21 101,0-30 395,-2-22-782,-4 48 33,1 0 0,2 0 0,2 0 1,1 1-1,1 0 0,8-21-33,-14 51-4,0 0-1,1 0 1,-1 0 0,1 0-1,-1 0 1,1 1 0,0-1-1,0 0 1,0 1 0,1-1-1,-1 1 1,1 0-1,-1 0 1,1 0 0,0 0-1,-1 0 1,1 0 0,0 1 4,0 0-6,0 0 0,-1 1 0,1-1 0,0 1 0,0 0 1,0 0-1,-1 0 0,1 0 0,0 0 0,0 1 0,-1-1 0,1 1 1,0 0-1,0 0 0,-1 0 0,1 0 0,-1 0 0,1 0 1,-1 1-1,0-1 0,2 2 6,8 6-2,0 1-1,-1 0 1,0 1 0,-1 0 0,0 0 0,-1 1-1,0 1 1,-1-1 0,0 1 0,-1 1 0,-1-1-1,5 15 4,-5-10 17,0 0 0,-1 0 0,-1 0 0,-1 1 0,0-1 0,-2 1 0,0 0 0,-1 0 0,-1-1 1,-1 5-19,0-14 21,1-1 0,-2 1 0,1-1 1,-1 0-1,0 0 0,-1 0 1,0 0-1,0 0 0,-1-1 1,1 0-1,-2 0 0,1 0 0,-1-1 1,0 1-1,-1-1 0,1-1 1,-1 1-1,0-1 0,0-1 1,-1 1-1,0-1 0,1 0 1,-1-1-1,-3 1-21,1 0 18,-1-1 0,-1 0 0,1-1 0,0 0 0,-1-1 0,1 0 0,-1 0 0,1-2 0,-1 1 0,1-1 0,0-1 0,-1 0 0,1-1 1,0 0-1,0 0 0,0-2 0,1 1 0,-1-1-18,9 4-35,-1 0 0,1 0 0,0-1 0,0 1 0,0 0 0,0-1 1,0 0-1,0 1 0,1-1 0,-1 0 0,0 0 0,1 0 0,-1 0 0,1 0 0,0 0 1,0 0-1,0 0 0,0-1 0,0 1 0,0 0 0,1-1 0,-1 1 0,1-1 0,-1-1 35,2 1-23,-1-1-1,1 1 1,0 0-1,0-1 0,0 1 1,0 0-1,0 0 0,1 0 1,0 0-1,-1 0 0,1 0 1,0 0-1,0 0 0,1 1 1,-1-1-1,1 1 0,-1 0 1,1-1 23,31-24 373</inkml:trace>
  <inkml:trace contextRef="#ctx0" brushRef="#br0" timeOffset="346.205">611 670 7522,'-1'-1'302,"0"0"1,0 0-1,0 0 1,0 0-1,1 0 1,-1 0-1,0 0 1,1 0-1,-1 0 1,1 0-1,-1 0 1,1-1-1,0 1 1,-1 0-1,1 0 1,0-1-1,0 1 1,0 0-1,0 0 1,0-1-1,0 1 1,0 0-1,0-1-302,2 0 502,0 0 0,0 0-1,0 1 1,0-1 0,0 0-1,1 1 1,-1 0 0,0-1-1,1 1 1,-1 0 0,1 0-502,5-3-196,22-9 712,1 2 0,1 0 0,0 2 1,0 2-1,1 1 0,-1 1 1,33 0-517,-64 5-31,-1 0 0,1 0 1,0 0-1,-1 0 1,1 0-1,0 0 0,-1 0 1,1 0-1,-1 0 1,1 0-1,0 0 0,-1 0 1,1 0-1,0 0 1,-1 1-1,1-1 0,0 0 1,-1 1-1,1-1 1,-1 0-1,1 1 1,-1-1-1,1 1 0,-1-1 1,1 0-1,-1 1 1,1 0-1,-1-1 0,0 1 1,1-1-1,-1 1 1,0-1-1,1 1 31,-1 1-297,0-1 0,-1 1 0,1 0 0,0-1 0,0 1 0,-1 0 0,1-1 0,-1 1 0,1-1 0,-1 1 0,0-1 0,1 1 0,-2 0 297,-4 8-989</inkml:trace>
  <inkml:trace contextRef="#ctx0" brushRef="#br0" timeOffset="699.483">624 897 10842,'34'-18'9287,"33"-8"-6495,-8 3-1745,18-8 297,36-8-1344,-112 39-35,-1-1 0,0 1 0,1 0 0,-1 0 0,1 0 0,-1 0 0,0 0 0,1-1 0,-1 1 0,0 0 0,1 0 0,-1 0 0,1 0 0,-1 0 0,0 0 0,1 1 0,-1-1 0,1 0 0,-1 0 0,0 0 0,1 0 0,-1 0-1,0 0 1,1 1 0,-1-1 0,0 0 0,1 0 0,-1 1 0,0-1 0,1 0 0,-1 0 0,0 1 0,0-1 0,1 0 0,-1 1 0,0-1 0,0 0 0,0 1 0,1-1 0,-1 0 0,0 1 0,0-1 0,0 1 0,0-1 0,0 0 35,-1 6-5267,0-6 4522</inkml:trace>
  <inkml:trace contextRef="#ctx0" brushRef="#br0" timeOffset="1066.258">1254 635 9098,'3'4'4249,"15"-5"-1561,6-2-391,16-4-145,4-5-415,2-2-545,-1-2-160,-3 0-376,-4 1-176,-6 2-263,-5 5-89,-11 5-128,-4 2-345,-6 3-1143,-3 0 312,1 2 456</inkml:trace>
  <inkml:trace contextRef="#ctx0" brushRef="#br0" timeOffset="1512.129">1735 158 10874,'-1'0'8180,"0"5"-4185,-1 31-3815,1 10 25,-1-13 223,2 1-1,2 13-427,-2-45 20,0-1 1,0 0-1,0 0 0,0 0 0,0 0 0,1 0 0,-1 0 1,0 0-1,1 0 0,-1 0 0,1 0 0,-1 0 0,1 0 1,-1 0-1,1 0 0,-1 0 0,1 0 0,0-1 0,0 1 1,0 0-1,-1 0 0,1-1 0,0 1 0,0-1 1,0 1-1,0-1 0,0 1 0,0-1 0,0 1 0,0-1 1,0 0-1,0 1 0,0-1 0,0 0 0,1 0 0,-1 0 1,0 0-21,6-1 101,-1 0 1,0 0-1,0-1 1,-1 1-1,1-1 1,3-2-102,10-3 122,-10 4-73,0 1 1,0 0-1,0 1 1,1-1 0,-1 2-1,0-1 1,0 1-1,1 1 1,-1 0-1,0 0 1,8 2-50,-10 0 14,0 0 1,0 0-1,0 0 1,0 1-1,0 0 1,-1 0-1,0 1 1,0 0-1,0 0 1,0 0-1,-1 1 1,0 0-1,0 0 1,1 2-15,6 9 14,-2 0 1,0 0-1,-1 1 0,0 0 1,-2 1-1,0 0 0,-1 0 0,-1 0 1,0 6-15,-3-15 18,0-1 1,-1 1 0,0 0 0,-1 0-1,0 0 1,0 0 0,-1 0-1,-1 0 1,1 0 0,-2 0-1,1-1 1,-1 1 0,-1-1 0,0 0-1,0 0 1,-1 0 0,0 0-1,0-1 1,-4 5-19,7-11 16,1 0-1,-1 0 1,0 0-1,0-1 1,1 1-1,-1 0 1,-1-1-1,1 1 1,0-1 0,0 0-1,0 0 1,-1 1-1,1-2 1,0 1-1,-1 0 1,1 0-1,-1-1 1,1 1-1,-1-1 1,0 0 0,0 0-16,0 0-19,1-1 0,-1 0 1,0 0-1,1 0 1,-1 0-1,1 0 1,-1-1-1,1 1 1,0-1-1,-1 1 1,1-1-1,0 0 0,0 0 1,0 0-1,0 0 1,0-2 18,-7-8-666,2 0 0,-1-1 0,2 0 0,0 0 0,0 0 0,-3-13 666,-3-14-972</inkml:trace>
  <inkml:trace contextRef="#ctx0" brushRef="#br0" timeOffset="1863.19">1723 169 11899,'7'-5'5369,"13"-3"-2505,10-4-599,10-5-545,5 1-384,0-5-471,3 0-169,0 0-328,0-1-128,0 8-48,-5 4-192,-12 8-616,-9 5-496,-13 9 776,-6 4-121</inkml:trace>
  <inkml:trace contextRef="#ctx0" brushRef="#br0" timeOffset="2686.179">251 1580 6297,'0'-3'745,"0"1"-135,-1-1-1,1 0 0,0 1 0,0-1 0,0 1 0,0-1 0,0 1 0,1-1 1,-1 0-1,1 1 0,-1-1 0,1 1 0,0 0 0,0-1 0,1-1-609,-1 4 74,0 0-1,-1 0 0,1 0 0,-1 0 1,1 1-1,-1-1 0,1 0 0,-1 0 0,1 0 1,-1 1-1,1-1 0,-1 0 0,1 1 0,-1-1 1,0 0-1,1 1 0,-1-1 0,1 1 0,-1-1 1,0 1-1,0-1 0,1 1 0,-1-1 1,0 1-1,0-1 0,1 1 0,-1-1 0,0 1 1,0-1-74,9 21 684,8 28-177,-2 1 1,-3 1 0,-2 0-1,2 36-507,7 208 1906,-19-294-1887,-9-63 1571,6-157-1325,6 169-246,1 0-1,3 0 0,5-16-18,-10 58-9,0 0 0,1 1 0,-1-1 1,1 1-1,1 0 0,0 0 0,4-7 9,-7 13-4,-1 0-1,1-1 1,0 1 0,1 0-1,-1 0 1,0 0 0,0 0-1,0 0 1,1 0 0,-1 0-1,0 0 1,1 0 0,-1 1-1,1-1 1,-1 1 0,1-1-1,-1 1 1,1-1 0,-1 1-1,1 0 1,0 0 0,-1-1-1,1 1 1,-1 1 0,1-1-1,0 0 1,-1 0 0,1 0 0,-1 1-1,1-1 1,-1 1 0,1-1-1,-1 1 1,1 0 0,-1 0-1,0-1 1,1 1 0,-1 0-1,0 0 1,1 0 0,-1 1-1,0-1 1,0 1 4,8 7-5,-1 0 1,0 0-1,0 1 0,-1 1 0,-1-1 1,0 1-1,5 12 5,31 83 12,-42-104-12,58 198 67,-38-126 43,-36-135 70,3 0 0,-4-50-180,15 85 2,0 1-1,2 0 0,0 0 1,2-1-1,1 1 0,1 0 0,1 1 1,3-10-2,-6 28 5,1-1 0,-1 0 1,1 1-1,1 0 0,-1 0 1,1 0-1,0 0 0,0 1 0,1-1 1,-1 1-1,1 0 0,6-4-5,-9 7 2,1 0 0,0 1 0,-1-1 0,1 1-1,0 0 1,0 0 0,0 0 0,0 0 0,0 1-1,0-1 1,0 1 0,0-1 0,0 1 0,0 0-1,0 0 1,1 1 0,-1-1 0,0 1 0,0-1-1,0 1 1,0 0 0,0 0 0,-1 0 0,1 1-1,0-1 1,0 1 0,-1-1 0,1 1 0,0 1-2,7 5 6,-2 0 0,1 0 1,-1 1-1,0 0 0,-1 0 0,0 1 1,0 0-1,-1 0 0,-1 1 0,5 11-6,5 15 30,-1 1 0,4 22-30,-9-19 60,-1 1 0,-2 7-60,12 59 24,-19-110-382,-1 1-1,1-1 0,0 0 0,-1 0 1,1 1-1,0-1 0,0 0 1,0 0-1,1 0 0,-1-3 359,-2-16-657</inkml:trace>
  <inkml:trace contextRef="#ctx0" brushRef="#br0" timeOffset="3080.606">912 1533 13531,'59'-31'5593,"-43"21"-3608,5-1-321,1-6-552,7-2-384,5-3-312,0 1-112,0 1-184,-5 6-48,-8 7-72,-5 3-152,-10 5-512,-1 2-392,-8 7-880,-2 5 2856,0 4-976</inkml:trace>
  <inkml:trace contextRef="#ctx0" brushRef="#br0" timeOffset="3439.485">989 1667 13243,'7'-4'5569,"15"-3"-3393,2-4-183,9-7-545,6-1-408,0-1-439,1 2-153,-7 6-264,-2 5-16,-12 3-368,-4 5-312,-9 5-929,-5 2 1113,-3 6-48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3:57.3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30 247 5817,'-20'-17'1264,"15"12"-641,0 1 0,0 0 1,0 0-1,-1 0 0,1 0 0,-1 1 0,0 0 1,-1 0-624,5 2 242,1 0 0,-1 0 1,1 0-1,0 0 0,0-1 1,0 1-1,0 0 0,0-1 0,0 1 1,0 0-1,0-1 0,0 1 1,0-1-1,1 0 0,-1 1 1,1-1-1,-1 0 0,1 1 1,0-1-1,0 0 0,0 1 1,0-1-1,0 0 0,0 1 1,0-1-1,0 0 0,1 0 1,-1 1-1,1-2-242,1-6 470,0-1-1,1 1 1,0 0-1,2-5-469,25-42 1169,-28 52-1123,1 0-1,-1 1 1,1 0 0,0-1-1,0 1 1,1 0-1,-1 0 1,0 1 0,1-1-1,0 1 1,0 0 0,-1 0-1,2-1-45,-3 3 3,-1 0 1,0-1-1,0 1 0,1 0 1,-1 0-1,0 0 0,0 0 1,1 0-1,-1 0 0,0 0 1,1 1-1,-1-1 0,0 0 1,0 1-1,0-1 0,1 0 0,-1 1 1,0 0-1,0-1 0,0 1 1,0 0-1,0-1 0,0 1 1,0 0-1,0 0 0,0 0 1,-1 0-1,1 0 0,0 0 0,0 0 1,-1 0-1,1 2-3,2 2-1,0 0 1,-1 0-1,0 0 0,0 1 1,-1-1-1,0 1 1,1 0 0,-1 12-93,0 0 0,-1 1 0,-1-1 0,0 0 0,-2 0 0,0 0 0,-1 0 0,-1-1 0,0 1 0,-2-1 1,0 0-1,0-1 0,-2 0 0,0 0 0,-11 14 93,-4-4-9,22-25 16,1 0 0,0 0 0,0 0 0,-1 0-1,1 0 1,-1 0 0,1 0 0,-1-1 0,1 1 0,-1-1 0,1 1 0,-1-1 0,0 1 0,1-1 0,-1 0 0,0 0 0,1 0 0,-1 0 0,-1 0-7,3 0 2,0 0 1,0 0-1,0 0 1,-1 0-1,1 0 1,0 0-1,0 0 1,0 0-1,0-1 1,0 1-1,0 0 1,-1 0-1,1 0 1,0 0-1,0 0 1,0 0-1,0-1 1,0 1-1,0 0 1,0 0-1,0 0 1,0 0-1,-1 0 1,1-1-1,0 1 1,0 0-1,0 0 1,0 0-1,0 0 1,0-1-1,0 1 1,0 0-1,0 0 1,0 0 0,0 0-1,0-1 1,0 1-1,1 0 1,-1 0-1,0 0 1,0 0-1,0 0 1,0-1-1,0 1 1,0 0-3,8-10 90,10-6 79,-12 13-141,0 1 1,0 1-1,1-1 0,-1 1 1,1 0-1,-1 0 1,1 1-1,0 0 1,-1 0-1,1 0 0,-1 1 1,1 0-1,-1 1 1,1-1-1,-1 1 1,0 0-1,0 1 1,0-1-1,0 1 0,0 1 1,0-1-1,1 2-28,0-1 6,-1 0 1,1 1-1,-1-1 0,-1 1 0,1 0 0,-1 1 0,0-1 0,0 1 0,0 0 0,-1 1 0,0-1 0,0 1 1,0-1-1,-1 1 0,0 0 0,-1 0 0,1 1 0,-2-1 0,1 3-6,-1-4 7,-1 1 0,0 0 0,-1 0-1,1-1 1,-1 1 0,-1 0 0,1-1 0,-1 1 0,0-1-1,-1 1 1,0-1 0,0 0 0,0 0 0,0 0-1,-1-1 1,0 1 0,0-1 0,-1 0 0,0 0-1,0-1 1,0 1 0,0-1 0,0 0 0,-2 0-7,-3 3 10,0-2 0,0 0 0,-1 0 0,1-1 1,-1 0-1,-1-1 0,1 0 0,0 0 0,0-2 1,-1 1-1,0-1 0,1-1 0,-10-1-10,3 1-59,12 0-119,0 0 1,0 0-1,0-1 0,0 0 0,0 0 1,0 0-1,0-1 0,0 0 1,1 0-1,-4-1 178,9 3-117,0-1-1,-1 1 1,1 0 0,0 0-1,-1 0 1,1 0 0,0-1-1,-1 1 1,1 0 0,0 0 0,0 0-1,-1-1 1,1 1 0,0 0-1,0-1 1,-1 1 0,1 0 0,0-1-1,0 1 1,0 0 0,-1-1-1,1 1 1,0 0 0,0-1-1,0 1 1,0-1 0,0 1 0,0 0-1,0-1 1,0 1 0,0 0-1,0-1 1,0 1 0,0-1 0,0 1-1,0 0 1,0-1 0,0 1-1,1 0 1,-1-1 0,0 1-1,0-1 118,9-6-1760</inkml:trace>
  <inkml:trace contextRef="#ctx0" brushRef="#br0" timeOffset="363.684">673 977 10306,'9'0'4625,"21"-8"-2224,13-2-81,22-10-479,5 0-385,10-5-624,-1-2-240,-5 2-408,-3 3-80,-17 10-24,-11 3-48,-13 9-520,-12 0-504,-8 1-776,-6 2-3249,-10-1 3456</inkml:trace>
  <inkml:trace contextRef="#ctx0" brushRef="#br0" timeOffset="1092.36">1255 1048 7306,'5'-2'10251,"-3"0"-5519,-16 3-3717,-20 10-979,-43 15 95,-14-1-131,66-19 14,0-1 1,-1-1 0,1-2-1,-1 0 1,-23-3-15,49 1-6,-1 0 1,1 0 0,0 0 0,0 0-1,0 0 1,-1 0 0,1 0-1,0 0 1,0 0 0,0 0 0,-1 0-1,1 0 1,0 0 0,0 0 0,0 0-1,-1 0 1,1 0 0,0 1-1,0-1 1,0 0 0,0 0 0,0 0-1,-1 0 1,1 0 0,0 0 0,0 1-1,0-1 1,0 0 0,0 0-1,0 0 1,-1 0 0,1 1 0,0-1-1,0 0 1,0 0 0,0 0 0,0 1-1,0-1 1,0 0 0,0 0-1,0 0 1,0 0 0,0 1 0,0-1-1,0 0 1,0 0 0,0 0-1,0 1 1,0-1 0,0 0 0,0 0-1,0 0 1,0 1 0,1-1 5,7 18 24,-1-3-45,13 38 11,-4 0 0,-1 0 0,2 30 10,-5-31 20,-13-52-20,1 1 1,1-1 0,-1 0-1,0 0 1,0 0 0,0 0 0,0 0-1,0 0 1,0 0 0,0 1-1,0-1 1,0 0 0,0 0-1,0 0 1,0 0 0,0 0 0,0 0-1,0 0 1,0 0 0,0 1-1,1-1 1,-1 0 0,0 0-1,0 0 1,0 0 0,0 0 0,0 0-1,0 0 1,0 0 0,0 0-1,1 0 1,-1 0 0,0 0-1,0 0 1,0 0 0,0 0 0,0 0-1,0 0 1,0 0 0,1 0-1,-1 0 1,0 0 0,0 0-1,0 0 1,0 0 0,0 0 0,0 0-1,0 0 1,1 0 0,-1 0-1,0 0 1,0 0 0,0-1-1,0 1 1,0 0 0,0 0 0,0 0-1,0 0 1,0 0 0,0 0-1,1 0 1,-1 0 0,0 0 0,0-1-1,0 1 0,8-12 80,7-17 118,-15 29-196,3-7 18,1-1 0,0 1-1,1 0 1,-1 0 0,1 0 0,1 1-1,-1-1 1,1 1 0,0 1 0,1-1-1,-1 1 1,1 0 0,0 1 0,0-1 0,1 1-1,-1 1 1,1 0 0,0 0 0,0 0-1,0 1 1,0 0 0,0 0 0,0 1-1,1 0 1,-1 1 0,1 0 0,-1 0-1,0 1 1,1 0 0,-1 0 0,0 1 0,0 0-1,0 0 1,0 1 0,0 0 0,-1 1-1,1-1 1,-1 1 0,4 3-20,-2-1 3,-1 0 0,1 1 1,-1 0-1,-1 0 0,1 1 0,-1 0 1,-1 0-1,1 1 0,-1 0 0,-1 0 1,0 0-1,0 1 0,-1 0 0,0-1 1,0 2-1,0 6-3,-1-5 5,0 0 0,-2 1 0,0-1 0,0 0 1,-1 1-1,0-1 0,-1 0 0,-1 1 0,0-1 0,0 0 0,-1 0 1,-1 0-1,0-1 0,-2 5-5,3-10 4,0 0-1,0-1 1,-1 0-1,0 0 1,0 0 0,0 0-1,0 0 1,-1-1 0,1 0-1,-1 0 1,0 0 0,0 0-1,-1-1 1,-1 1-4,-2 0 7,0 0 0,0-1 0,-1 1 0,1-2 0,-1 0 0,0 0 0,0 0 0,-8-1-7,0-1 9,1 0 1,0-1 0,0-1-1,0-1 1,0 0 0,0-1 0,0-1-1,1 0 1,-1-2 0,-6-3-10,17 7-29,0 0 0,1-1 0,-1 0 0,0 0 0,1 0 0,0-1 0,0 0 0,0 0 0,1 0 0,0 0 0,0-1 0,0 1 0,0-1 0,1 0 0,0 0 0,0-1 0,1 1 0,0 0 0,0-1 0,0 0 0,1 1 0,0-1 0,0 0 0,1 0 0,0 0 0,0 1 0,1-1 0,0-2 29,0 1-649,1 1 0,0-1-1,0 1 1,1-1-1,0 1 1,0 0 0,1 0-1,0 0 1,0 0-1,2-1 650,21-27-2375</inkml:trace>
  <inkml:trace contextRef="#ctx0" brushRef="#br0" timeOffset="1535.661">1602 356 9114,'6'-26'406,"2"0"7255,-12 66-3129,-12 60-4318,-4 0 0,-4-2 0,-5-1 0,-5 2-214,22-73 64,6-22-426,2-16-696,1-29-1050,4 12 1471</inkml:trace>
  <inkml:trace contextRef="#ctx0" brushRef="#br0" timeOffset="1882.757">1367 484 6657,'-20'-47'4249,"20"46"-4183,0 1 0,0 0 0,0 0 0,0-1 0,0 1 0,0 0-1,0 0 1,0 0 0,0-1 0,0 1 0,0 0 0,0 0 0,0-1 0,0 1 0,0 0-1,0 0 1,0 0 0,0-1 0,0 1 0,0 0 0,0 0 0,0 0 0,1-1-1,-1 1 1,0 0 0,0 0 0,0 0 0,0 0 0,1-1 0,-1 1 0,0 0-1,0 0 1,0 0 0,1 0 0,-1 0 0,0 0 0,0 0 0,0 0 0,1-1-1,-1 1 1,0 0 0,0 0 0,0 0 0,1 0 0,-1 0 0,0 0 0,0 0 0,1 0-1,-1 0 1,0 0 0,0 1 0,0-1 0,1 0 0,-1 0 0,0 0 0,0 0-1,0 0 1,1 0 0,-1 0 0,0 1 0,0-1 0,0 0 0,1 0-66,16 8 1630,-14-6-1339,17 10 263,0 1 0,-1 0 0,0 2-1,-1 0 1,-1 1 0,4 6-554,23 27 377,23 35-377,-48-59-286,-2 1 0,-1 1 0,0 1 0,-2 0 1,-2 0-1,4 14 286,-14-33-1381,-3-4 555</inkml:trace>
  <inkml:trace contextRef="#ctx0" brushRef="#br0" timeOffset="5046.618">1958 589 6081,'-10'-8'3729,"9"-2"296,3 0-1569,12-3-863,1-1-345,9 2-720,2 3-232,1 3-208,2 2-24,3 5 56,0-1-432,4 6 3465,0-2-2433</inkml:trace>
  <inkml:trace contextRef="#ctx0" brushRef="#br0" timeOffset="5672.727">2845 31 6001,'-17'-8'13184,"-3"8"-8954,-20 10-6735,25-6 3762,-35 5-1166,0-3 0,-23 0-91,-43 5 72,75-7-218,41-4 86,0 4 12,10 80 6,-7-48 41,2 0-1,0 0 0,3-1 0,1 0 1,11 26 1,-19-57-1,1 0 0,0 0 0,0-1 0,0 1 0,1-1-1,-1 1 1,1-1 0,0 0 0,0 0 0,0 0 0,0 0 0,1-1 0,-1 1 0,1-1 0,2 1 1,-1-1 14,0 0-1,0 0 1,1-1 0,-1 0-1,1 0 1,-1-1 0,1 1-1,-1-1 1,1 0-1,0-1 1,-1 1 0,2-1-14,75-15 318,-55 9-241,1 2-1,-1 0 0,1 2 0,0 1 1,0 1-1,1 2-76,-22-1 10,-1 1 0,1 0 0,0 1 0,-1-1 0,1 1 1,-1 0-1,1 1 0,-1 0 0,0 0 0,0 0 0,0 1 0,-1 0 0,1 0 0,-1 0 0,0 0 1,0 1-1,-1 0 0,1 0 0,-1 1 0,0-1 0,0 1 0,-1 0 0,0 0 0,0 0 1,0 0-1,1 6-10,-1-3 14,0-1 1,-1 0 0,0 0 0,-1 1-1,0-1 1,0 1 0,-1-1-1,0 1 1,-1-1 0,0 1 0,0-1-1,0 1 1,-1-1 0,-1 0 0,1 0-1,-1 0 1,-1 0 0,1 0-1,-1-1 1,-1 1 0,1-1 0,-1 0-1,-1 0 1,1-1 0,-1 0 0,0 0-1,-3 2-14,-2 1 13,0 0 0,0-1 0,-1-1 0,0 0 0,0-1 0,-1 0 0,0 0 0,0-2-1,0 0 1,0 0 0,-1-1 0,0-1 0,1 0 0,-1 0 0,0-2 0,-12 0-13,3-3-349,0 0 1,0-1-1,1-1 1,-1-1-1,1-2 1,-8-3 348,-13-11-628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4:12.4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6 602 7490,'-6'-7'1169,"0"-1"1,1 0 0,1 0 0,-1 0 0,2 0-1,-4-8-1169,22 35 717,8 33-531,-2 1 1,-2 1 0,-1 11-187,-1-7 405,3-1 1,16 34-406,-33-86 119,0 1 0,0-1 1,0 0-1,0 0 1,1 0-1,0 0 1,4 3-120,-8-7 34,1-1 0,-1 1 0,1-1 1,0 0-1,-1 1 0,1-1 0,-1 1 1,1-1-1,0 0 0,0 0 0,-1 1 1,1-1-1,0 0 0,-1 0 0,1 0 1,0 0-1,0 0 0,-1 0 1,1 0-1,0 0 0,0 0 0,-1 0 1,1 0-1,0-1-34,1 0 63,-1 1 0,0-1 0,0 0 0,0-1 0,0 1 1,0 0-1,0 0 0,0 0 0,0-1 0,0 1 0,-1 0 0,1-1 0,0 1 0,-1 0 1,1-1-1,-1 1 0,1-2-63,8-37 521,-1 0 1,-2 0-1,-2-1 1,-1-4-522,-2 30 44,1-46 63,-3 0 0,-3 1 1,-3-6-108,-2-40 84,10 97-102,2 8 1,7 15-11,13 33-11,21 66 32,-5 2 0,17 89 7,37 243 46,-86-410-41,-5-29-2,42 244 46,-35-180 33,-3 0 0,-2 38-82,-4-94 74,-1-1 1,0 0-1,-1 1 1,-1-1-1,0 0 1,-2 3-75,4-15 31,1 0 0,-1-1 0,0 1 0,0-1 0,0 1 0,-1-1 0,1 1 1,-1-1-1,1 0 0,-1 0 0,0 0 0,0 0 0,0 0 0,0 0 0,0 0 0,0-1 0,-1 1 0,1-1 1,0 1-1,-1-1 0,1 0 0,-1 0 0,0 0 0,1 0 0,-1-1 0,0 1 0,1-1 0,-1 1 1,0-1-1,0 0 0,1 0 0,-1 0 0,0-1 0,0 1 0,1-1 0,-1 1 0,0-1 0,0 0-31,-11-4 36,1 0 0,-1-1 0,1-1-1,0 0 1,1 0 0,0-2-1,-3-2-35,-20-17 110,-24-25-110,45 40-190,0-1 0,1 0 0,0-2-1,1 1 1,1-1 0,1-1-1,0 0 1,1 0 0,1-1 0,0 0-1,2-1 1,0 0 0,1 0-1,1 0 1,0 0 0,2-1 0,0 1-1,2-1 1,0 0 190,4-68-1967,12-9 863</inkml:trace>
  <inkml:trace contextRef="#ctx0" brushRef="#br0" timeOffset="404.955">890 36 10146,'-10'-18'5943,"9"16"-5607,1 1 0,0 0 0,-1 0 0,0-1 0,1 1 0,-1 0 0,0 0 0,0 0 0,0 0 1,0 0-1,1 0 0,-1 0 0,-1 0 0,1 0 0,-1 0-336,1 1 52,0 0 1,-1 1-1,1-1 1,-1 0-1,1 1 0,0-1 1,0 1-1,-1-1 1,1 1-1,0-1 0,0 1 1,-1 0-1,1 0 1,0 0-1,0 0 0,0 0 1,0 0-1,0 0 1,0 0-1,0 1-52,-31 31 81,2 2-1,2 2 1,1 1 0,2 0-1,1 2 1,-2 9-81,26-49 0,-28 63 50,26-59-38,1 1 0,-1 0 0,1 0 0,0-1 1,0 1-1,1 0 0,-1 0 0,1 0 1,0 0-1,0 0 0,1 0 0,0 2-12,0-5 13,0-1-1,-1 1 0,1-1 1,0 1-1,0-1 0,1 1 1,-1-1-1,0 0 0,0 1 1,1-1-1,-1 0 0,1 0 1,-1 0-1,1 0 0,-1 0 1,1-1-1,0 1 0,-1 0 1,1-1-1,0 1 0,0-1 1,-1 1-1,3-1-12,43 4 249,-44-4-230,41-3 238,-1-1 0,29-7-257,28-3 150,-98 14-151,0-1-1,-1 1 0,1 0 0,0-1 1,0 1-1,-1 0 0,1 0 0,0 0 1,0 0-1,0 1 0,-1-1 0,1 0 1,0 1-1,0 0 0,-1-1 0,1 1 0,-1 0 1,1-1-1,0 1 0,-1 0 0,1 0 1,-1 1-1,0-1 0,1 0 0,-1 0 1,0 1-1,0-1 0,0 0 0,0 1 1,0-1-1,0 1 0,0 0 0,0-1 0,-1 1 2,8 23 511</inkml:trace>
  <inkml:trace contextRef="#ctx0" brushRef="#br0" timeOffset="810.516">652 715 7162,'-4'11'4336,"4"-7"137,17-5-2768,11-4-105,20-5-528,5-3-207,3 2-513,-2 2-136,-6 3-96,1 5 48,-1 4 344,-3 1-344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4:18.39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1 556 5457,'-99'-116'2955,"94"110"-2400,-1-1 0,1 0 0,1 0 0,-1 0 0,1 0 0,0-1 0,1 1 0,-1-1-1,2 0 1,-1 0 0,1 0 0,-1-7-555,-2-12 1731,1-1 785,5 26-1061,3 17-977,13 64-212,4-2 1,3 0-1,9 14-266,6 18 131,-5 3-131,-6-2-1043,-27-94-117,-7-13 330</inkml:trace>
  <inkml:trace contextRef="#ctx0" brushRef="#br0" timeOffset="386.758">1 698 11154,'0'-2'731,"0"-1"0,0 1-1,1-1 1,0 1-1,-1 0 1,1-1 0,0 1-1,0-1 1,0 1-1,0 0 1,1 0-731,28-36 1277,-23 31-603,5-7-469,2 1 0,0 0 0,0 1 0,2 0 0,-1 1 0,1 1 0,1 1 0,-1 0 0,2 1 0,1 0-205,-11 5 6,0 1 1,0-1 0,-1 2-1,1-1 1,0 1-1,1 0 1,-1 1-1,0 0 1,0 0-1,0 0 1,0 1-1,0 1 1,0-1 0,0 1-1,0 1 1,-1-1-1,1 1 1,-1 1-1,1-1 1,-1 1-1,0 1 1,-1-1-1,1 1 1,2 2-7,1 4 6,1 0 0,-2 0-1,1 1 1,-1 0 0,-1 1 0,-1-1 0,1 2 0,-2-1-1,2 7-5,7 20 64,-2 1 0,5 28-64,-18-69 3,-1 0-1,1 0 1,0 0-1,0 0 1,0-1 0,0 1-1,0 0 1,-1 0-1,1 0 1,0 0 0,0 0-1,0 0 1,0 0-1,-1 0 1,1 0-1,0 0 1,0 0 0,0 0-1,0 0 1,-1 0-1,1 1 1,0-1 0,0 0-1,0 0 1,0 0-1,-1 0 1,1 0 0,0 0-1,0 0 1,0 0-1,0 0 1,0 1-1,0-1 1,0 0 0,-1 0-1,1 0 1,0 0-1,0 0 1,0 1 0,0-1-1,0 0 1,0 0-1,0 0 1,0 0 0,0 0-1,0 1 1,0-1-1,0 0 1,0 0-3,-12-14 58,3-4-32,0 0-1,0-1 0,2-1 0,1 1 0,0-1 1,1 0-1,1 0 0,0-9-25,1-7 65,1 0-1,1 0 1,2-1-1,4-12-63,-4 38-102,0-1 0,1 1 1,1 0-1,0 0 1,1-1 100,-3 9-282,0 0 1,1-1-1,-1 1 0,1 0 0,0 0 1,0 0-1,0 0 0,1 1 1,-1-1-1,1 0 0,-1 1 1,1 0-1,0 0 0,0-1 0,0 2 1,0-1-1,1 0 0,-1 1 282,18-8-1405</inkml:trace>
  <inkml:trace contextRef="#ctx0" brushRef="#br0" timeOffset="906.002">586 334 5537,'69'46'3110,"-65"-42"-2636,1 1 0,-1 0 0,1 0-1,-2 1 1,1-1 0,0 1 0,-1 0 0,0 0 0,-1 0-1,1 0 1,1 6-474,8 19 1167,1-7-446,-1 1-28,1-1 0,2 0 0,0-1 0,2 0 0,2 1-693,-18-23 77,0 1 0,1 0-1,-1-1 1,1 1 0,0-1 0,-1 0-1,1 1 1,0-1 0,0 0 0,-1 0-1,1 0 1,0 0 0,0 0 0,0-1-1,0 1 1,0-1 0,1 1-1,-1-1 1,0 0 0,0 0 0,0 1-77,0-2 78,0 0 0,-1 1 0,1-1 0,0 0 1,-1 0-1,1 0 0,-1 0 0,1 0 0,-1 0 1,1 0-1,-1 0 0,0 0 0,0-1 0,0 1 0,0-1 1,0 1-1,0-1 0,0 1 0,1-2-78,3-9 228,-1 1 0,0-1 0,0 0 0,-1-1 0,0 1 0,-1-4-228,4-30 90,-3 0 0,-1 1 0,-2-1 0,-2 0-1,-4-8-89,9 70-111,1-1-1,0 0 1,1 0-1,1-1 1,0 0-1,1 0 1,0 0-1,1-1 1,3 4 111,-7-12 17,0 1 1,0-1-1,1 0 1,0-1-1,0 1 1,0-1-1,0 0 1,1 0 0,-1 0-1,1-1 1,4 2-18,-6-4 20,0 0 1,0 0-1,0 0 0,0 0 1,0 0-1,0-1 1,0 0-1,0 0 0,0 0 1,0 0-1,0-1 1,1 0-1,-1 1 1,0-2-1,-1 1 0,1 0 1,0-1-1,0 0 1,3-1-21,0-2 52,0 0 0,0 0 1,-1 0-1,0-1 0,0 0 0,0 0 1,-1-1-1,0 1 0,0-1 1,-1 0-1,0-1 0,0 1 1,0-1-1,-1 1 0,0-1 0,-1 0 1,0 0-1,0-1 0,0-3-52,0-1 15,0-1 0,-1 1 0,0 0-1,-2-1 1,1 1 0,-2-1 0,1 1 0,-2-1-1,0 1 1,-1 0 0,-4-10-15,-1 2 18,-1 2 0,-1-1-1,-6-8-17,11 20-7,1 1-1,-1-1 0,0 1 0,-1 0 0,1 1 0,-1 0 0,-1 0 0,1 0 1,-4-1 7,10 7-11,0-1 1,1 1 0,-1-1-1,0 1 1,0 0 0,1-1 0,-1 1-1,0 0 1,0 0 0,0 0-1,0 0 1,0 0 0,1 0 0,-1 0-1,0 0 1,0 0 0,0 0-1,0 0 1,1 0 0,-1 0 0,0 1-1,0-1 1,0 0 0,0 1-1,1-1 1,-1 1 0,0-1-1,1 1 1,-1-1 0,0 1 0,1-1-1,-1 1 1,0 0 0,1-1-1,-1 1 1,1 0 0,-1-1 0,1 1-1,0 0 1,-1 0 0,1 0 10,-2 3-52,1 0 1,-1 0-1,1 1 0,0-1 1,1 0-1,-1 0 1,1 2 51,0 10-103,0 0-1,2 0 1,0 0 0,1 0 0,0-1 0,1 0 0,1 1 0,5 8 103,-3-5-71,2 0 1,0-1 0,2 0-1,0-1 1,0 0 0,8 7 70,-13-18 22,1 1 1,0-1-1,0 0 1,0 0-1,1-1 0,0 0 1,0-1-1,0 0 1,1 0-1,-1 0 1,1-1-1,0 0 1,0-1-1,0 0 0,0-1 1,0 1-1,1-2 1,-1 1-1,0-1 1,0-1-1,1 0 0,-1 0 1,0-1-1,0 0 1,0 0-1,0-1 1,-1 0-1,9-5-22,29-18 580</inkml:trace>
  <inkml:trace contextRef="#ctx0" brushRef="#br0" timeOffset="1757.032">876 884 9970,'-1'-2'354,"-9"-19"9196,9 22-9300,0 0-1,1 1 0,-1-1 0,1 0 1,-1 0-1,1 1 0,0-1 0,-1 0 1,1 1-1,0-1 0,0 0 1,0 0-1,0 1 0,0-1 0,0 0 1,0 1-1,0-1 0,1 2-249,6 226 1015,-1-97-539,-6 27-476,0-143 33,0-10-9,1 0 0,-2 1-1,1-1 1,0 1-1,-1-1 1,-1 0-1,1 1 1,-1-1 0,0 0-1,0 0 1,-1 0-1,-2 5-23,5-11 14,-1 0 0,0 0 0,0 1 0,1-1 0,-1 0 0,0 0 0,0 0 0,1 1 0,-1-1 0,0 0 0,0 0 0,1 0 0,-1-1 0,0 1 0,0 0 0,1 0 0,-1 0 0,0 0 0,0-1 0,1 1 0,-1 0 0,0-1 0,1 1 0,-1 0 0,0-1 0,1 1 0,-1-1 0,1 1 0,-1-1-1,1 1 1,-1-1 0,1 0 0,-1 1 0,1-1-14,-22-24 204,19 23-184,-23-34 24,1-1 0,1-1-1,2-1 1,2-1 0,-10-32-44,25 61-3,1-1 1,1 1-1,0-1 1,0 0-1,1 0 1,1 0-1,0-2 3,32 54-53,90 156 65,31 43 63,-151-237-73,-1-1 1,1 0 0,0 0-1,0 0 1,0 0 0,0 1-1,0-1 1,0 0 0,0 0-1,0-1 1,1 1 0,-1 0-1,0 0 1,0-1 0,1 1-1,-1 0 1,1-1-3,-2 0 5,1 0-1,-1 0 1,1 0-1,-1-1 1,1 1-1,-1 0 1,1 0 0,-1 0-1,1-1 1,-1 1-1,0 0 1,1-1-1,-1 1 1,1 0 0,-1-1-1,0 1 1,1-1-1,-1 1 1,0 0-1,1-1 1,-1 1-1,0-1 1,0 1 0,0-1-1,1 1 1,-1-1-1,0 1 1,0-1-1,0 0-4,2-7 76,0-1-1,-1 0 0,-1 0 1,1-8-76,-1 5 49,14-109 126,4 1 1,11-21-176,-21 107-491,1 1 1,13-32 490,-13 44-1987,1 0-1,12-18 1988,3 0-1572</inkml:trace>
  <inkml:trace contextRef="#ctx0" brushRef="#br0" timeOffset="2233.767">536 1962 9930,'-12'-20'1884,"0"0"-1,-1 1 1,-2 1 0,1 0-1,-7-4-1883,-4-3 469,-1 2 0,0 1 1,-2 1-1,-1 2 0,-9-4-469,35 20 26,-1 1 1,-1 0-1,1 0 0,0 0 1,-1 0-1,1 1 1,0 0-1,-1 0 0,0 0 1,1 0-1,-1 1 0,1 0 1,-6 0-27,7 0 1,0 1 0,0 0 1,1 0-1,-1 0 1,0 0-1,0 1 0,0-1 1,1 1-1,-1 0 1,1-1-1,-1 1 0,1 0 1,0 0-1,0 1 1,0-1-1,0 0 0,0 1 1,0 0-1,1-1 1,-1 1-1,0 0-1,-4 11-4,0 0 0,1 0 0,0 1 0,1-1 0,1 1 1,0 0-1,1 0 0,1 0 0,0 0 0,2 10 4,1 21-11,2 0 1,10 40 10,-1-18-155,4-1-1,2-1 1,3-1 0,3-1 0,3-1-1,2-1 1,9 8 155,-16-36-395</inkml:trace>
  <inkml:trace contextRef="#ctx0" brushRef="#br0" timeOffset="3418.072">159 2351 10346,'-4'-3'4353,"9"-4"-2437,14-11-1019,-16 15-591,31-25-117,2 1 0,1 2 0,1 1 0,10-3-189,-4 4-2452,2 3-1,1 1 1,31-7 2452,-72 24-298,2-1-130,1 0 1,-1 1 0,1 0 0,-1 0 0,1 1 0,0 0 0,0 1 0,0 0 0,-1 0 0,9 2 427,-4 5 2138,-16 2 1677,1-8-3435,1 0 1,-1 0-1,0 0 1,0 0-1,0 0 1,1 0-1,-1-1 1,0 1-1,0 0 0,0-1 1,0 0-1,-2 1-380,-40-6 1856,35 3-1761,0 1 0,1 0 0,-1 0 0,0 1 0,1 0 0,-1 0-95,6 1-2,1-1 0,0 1-1,-1-1 1,1 1 0,0 0 0,0 0 0,-1 0-1,1 0 1,0 0 0,0 1 0,0-1 0,0 1-1,1-1 1,-1 1 0,0 0 0,0-1 0,1 1-1,-1 0 1,1 0 0,0 0 0,0 0 0,0 0 0,-1 2 2,-4 11-15,2 0 0,-1 0 0,2 1 0,0-1 0,1 1 1,0-1-1,2 1 0,0 0 0,0 0 0,1-1 1,1 1-1,1 0 0,0-1 0,1 0 0,1 0 0,0 0 1,1 0-1,2 2 15,-7-15 22,1 1 1,-1-1-1,0 0 0,1 0 1,0 1-1,0-1 1,0 0-1,0 0 1,0-1-1,0 1 0,0 0 1,0-1-1,1 1 1,-1-1-1,0 0 0,1 0 1,0 1-1,0-1-22,-2-1 47,1 0-1,0-1 0,0 1 0,-1 0 1,1 0-1,0-1 0,0 1 0,-1-1 1,1 0-1,0 1 0,-1-1 1,1 0-1,-1 0 0,1 0 0,-1 0 1,0 0-1,1 0 0,-1 0 0,0-1 1,0 1-1,1 0 0,-1-1 0,0 1 1,0-1-1,-1 1 0,1-1 1,0 0-1,0 1-46,6-13 238,-1-1-1,0 1 1,-1-1 0,0 0 0,-1-1 0,-1 1-1,-1 0 1,1-10-238,0-30 413,-3-44-413,-1 42 68,2 61-131,1 0 1,-1 0-1,0 0 1,1 0-1,0-1 0,0 1 1,1 1 62,5 11-118,5 13-9,0-1 0,2-1 0,17 24 127,-27-44 0,0 0 1,0 0 0,1-1 0,-1 0-1,2 0 1,-1 0 0,1 0 0,-1-1-1,1 0 1,1-1 0,-1 0-1,1 0 1,0 0 0,0-1 0,0 0-1,6 1 0,-11-4 14,0 0-1,0 1 1,0-1-1,0 0 1,1-1-1,-1 1 0,0-1 1,0 1-1,0-1 1,0 0-1,0 0 0,0 0 1,-1 0-1,1-1 1,0 1-1,0-1 0,-1 0 1,1 0-1,-1 0 1,0 0-1,1 0 1,-1 0-1,0 0 0,0-1 1,0 1-1,-1-1 1,1 0-1,-1 1 0,1-1 1,-1 0-1,0-1-13,5-12 109,0 0-1,-1 0 0,-1 0 1,-1-1-1,0-5-108,-2 17 21,9-62 217,-4-1-1,-2 0 0,-4-16-237,-1 38 39,-3-1-1,-1 1 1,-3 0-1,-2 1 1,-3-7-39,8 36 7,0 1 0,-1 0 1,-7-12-8,11 23-3,-1-1 0,0 1 1,0 0-1,0-1 0,-1 1 1,1 1-1,-1-1 1,0 0-1,0 1 0,-1 0 1,1 0-1,-1 0 1,0 1 2,4 1-9,-1 0 1,0 0-1,1 0 1,-1 1-1,0-1 1,0 1 0,0-1-1,0 1 1,0 0-1,0 0 1,1 0 0,-1 0-1,0 0 1,0 0-1,0 0 1,0 1 0,0-1-1,0 1 1,0-1-1,1 1 1,-1 0 0,0 0-1,1-1 1,-1 1-1,0 0 1,1 1 0,-1-1-1,1 0 1,-1 0-1,1 1 1,0-1-1,0 1 1,-1-1 0,1 1-1,0-1 1,0 1-1,0 0 9,-3 7-45,0 0-1,0 0 1,1 0 0,0 0-1,1 0 1,-1 0-1,1 4 46,-2 30-111,1-1 0,2 1 0,1 1 0,3-2 0,2 1 1,1 0-1,2-1 0,3 0 0,0-1 0,3 0 0,2-1 0,5 9 111,-10-27 24,1 0 0,0-1 0,13 16-24,-21-32 29,-1-1 0,0 1 0,1-1 0,0 0 0,0 0 1,1 0-1,-1-1 0,1 1 0,-1-1 0,1 0 0,0-1 0,0 1 0,0-1 0,1 0 0,-1 0 0,1 0 0,-1-1 0,1 0 0,0 0-29,-2-1 31,-1 0 0,0-1-1,0 0 1,0 1 0,1-1 0,-1-1-1,0 1 1,0 0 0,0-1-1,-1 1 1,1-1 0,0 0 0,-1 0-1,1 0 1,-1 0 0,1 0 0,-1-1-1,0 1 1,0-1 0,0 1-1,0-1 1,-1 0 0,1 0 0,-1 0-1,1 0-30,4-9 85,-1-1 0,-1 0 0,0 0 0,0 0-1,0-7-84,27-192 366,-30 208-364,0 0-1,0 1 1,0-1 0,0 1-1,0 0 1,1-1 0,-1 1-1,1 0 1,0 0 0,0 0-1,0 0 1,1 0 0,1-1-2,-2 3 0,-1 0 0,1 0 0,0 0 0,-1 0 0,1 0 1,0 0-1,0 1 0,0-1 0,-1 1 0,1 0 0,0-1 0,0 1 1,0 0-1,0 0 0,0 0 0,0 0 0,0 0 0,0 1 0,0-1 0,-1 1 1,1-1-1,0 1 0,0 0 0,0-1 0,-1 1 0,1 0 0,4 2 2,0 0 0,-1 0 1,1 1-1,-1-1 0,0 1 0,0 0 0,0 0 0,-1 1 0,1 0 0,-1 0 0,0 0 1,-1 0-1,1 0 0,-1 1 0,0-1 0,0 1 0,-1 0 0,1 0 0,-1 0 1,-1 0-1,1 1 0,-1-1 0,0 0 0,-1 1 0,1-1 0,-1 0 0,-1 1 0,1-1 1,-1 1-1,-1 5-2,0-3-7,0 1 0,-1-1 0,0 0 0,0 0 0,-1 0 0,0 0 0,-1-1 0,0 1 0,0-1 1,-1 0-1,0-1 0,0 0 0,0 1 0,-1-2 0,0 1 0,-1-1 0,0 0 0,0-1 0,0 0 1,-3 2 6,3-3-18,0-1 0,0 1 0,0-1 0,-1-1 0,1 1 0,0-1 0,-1-1 0,0 0 0,1 0 0,-2 0 18,38-26 26,14-8 186,-1-2-1,-2-2 0,-2-1 1,9-14-212,-30 33 140,-1-1 0,-1 0 0,-1-1 0,-1-1 0,0 0 1,-2-1-1,-1 0 0,0 0 0,-2-1 0,2-10-140,-8 26 32,0-1 0,-1 0-1,0 0 1,0 0-1,-1 1 1,0-1 0,-1-5-32,1 12 5,1 0 1,-1 1 0,1-1-1,-1 0 1,1 0 0,-1 1-1,0-1 1,0 1-1,0-1 1,0 1 0,0-1-1,0 1 1,-1 0 0,1-1-1,0 1 1,-1 0 0,1 0-6,-1 0 1,1 1 0,0-1 0,-1 1 0,1 0 0,-1 0 1,1 0-1,-1-1 0,1 1 0,0 0 0,-1 1 0,1-1 1,-1 0-1,1 0 0,-1 1 0,1-1 0,0 1 1,-1-1-1,1 1 0,0-1 0,-1 1 0,1 0 0,0 0 1,0 0-1,-1 0-1,-4 4-32,0 0 1,1 1-1,-1 0 0,1 0 1,0 0-1,1 0 0,-1 1 1,1 0-1,1 0 1,-1 0-1,1 0 0,1 0 1,-1 1-1,1-1 0,-1 7 32,-1 5-68,1 0-1,1 0 1,0 1-1,1-1 0,2 18 69,0-27 2,1 1-1,0-1 0,0 0 1,1 1-1,0-1 0,0 0 1,1 0-1,1-1 0,0 1 1,0-1-1,1 0 0,4 5-1,-6-9-9,1 0 1,0 0-1,0 0 0,0 0 0,0-1 0,1 0 0,0 0 0,-1 0 1,1-1-1,1 0 0,-1 0 0,0-1 0,1 1 0,0-1 1,-1-1-1,1 1 0,0-1 0,0 0 0,5-1 9,4-1-393,1-1-1,-1 0 1,1-1-1,-1-1 0,0 0 1,-1-2-1,1 1 1,-1-2-1,11-6 394,33-16-1021</inkml:trace>
  <inkml:trace contextRef="#ctx0" brushRef="#br0" timeOffset="3766.261">1938 1958 8146,'4'1'5025,"-4"7"-296,1 6-1016,1 0-1433,3 2-672,1-5-951,-4-4-257,-2-4-272,1 1-264,-2-4 1672,0 0-8193,1-1 528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4:06.4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4 305 7001,'-8'0'1037,"1"1"0,0-1 0,1 1 0,-1 1 0,0-1 0,0 1 0,-4 2-1037,8-2 153,0-1 0,-1 1 1,1 1-1,1-1 0,-1 0 1,0 1-1,0-1 0,1 1 1,-1 0-1,1 0 0,0 0 1,0 0-1,0 0 0,1 0 1,-2 2-154,-6 16 155,1 1 0,1 0 1,0 1-1,2-1 1,1 1-1,-2 20-155,1 29 304,3 37-304,3-60 201,1 1 1,7 27-202,-6-58 182,1 0 0,0 0 0,2 0 0,0 0 0,1-1 0,1 0 0,9 15-182,-15-29 84,1 1-1,0-1 1,0 1-1,1-1 0,-1 0 1,1-1-1,0 1 0,0 0 1,0-1-1,0 0 1,0 0-1,1 0 0,0-1 1,-1 1-1,5 0-83,-6-2 59,0-1 0,0 1 0,1-1 0,-1 0 0,0 0 0,0 0 0,0-1 0,0 1 1,0-1-1,1 0 0,-1 0 0,0 0 0,-1 0 0,1 0 0,0-1 0,0 1 0,0-1 0,-1 1 0,1-1 0,-1 0 0,1 0 0,-1-1 0,0 1 0,0 0 0,0-1 0,1-1-59,9-12 201,-1-1 0,-1 0-1,0 0 1,-1-1-1,-1 0 1,-1-1-1,-1 0 1,0 0-1,-1-1-200,2-13 116,-1 0-1,-1 0 0,-2-1 0,-1 0 0,-2-1-115,-2-1 58,-1-1 0,-2 1 0,-2 0 0,-2-6-58,4 23-31,-1 0-1,-1 1 1,0-1-1,-1 2 1,-1-1-1,0 1 0,-2 1 1,-6-9 31,15 22-108,0 0-1,-1 1 1,1-1 0,-1 1-1,0-1 1,0 1 0,0 0-1,0 0 1,0 0 0,0 0 0,-1 1-1,1-1 1,-1 1 0,1 0-1,-1 0 1,1 0 0,-1 0-1,0 1 1,1-1 0,-1 1-1,0 0 1,1 0 0,-1 0 0,0 1-1,0 0 109,-3 1-382,0 0-1,1 0 0,-1 1 0,1 0 1,-1 0-1,1 1 0,0-1 1,0 1-1,1 1 0,-1-1 0,1 1 1,-2 2 382,-23 25-1181</inkml:trace>
  <inkml:trace contextRef="#ctx0" brushRef="#br0" timeOffset="613.99">468 260 10426,'-83'-17'4114,"69"16"-2345,13 5-787,10 5 101,-9-9-985,13 8 357,1 0 0,-1 0 0,1-1 0,1-1 0,0 0 0,4 0-455,97 24 683,-22-8-54,-76-16-500,-9-5-78,-1 1 1,1 1-1,-1-1 1,0 2-1,0-1 0,0 1 1,0 0-1,0 1 1,-1-1-1,6 6-51,-12-9 5,-1 0 0,0 0 0,0-1 0,1 1 0,-1 0 0,0 0 0,0-1 0,0 1 0,0 0 0,0 0 0,0-1 0,0 1 0,0 0-1,0 0 1,0-1 0,-1 1 0,1 0 0,0-1 0,0 1 0,-1 0 0,1 0 0,-1-1 0,1 1 0,0-1 0,-1 1 0,1 0 0,-1-1 0,1 1 0,-1-1 0,0 1 0,1-1-5,-23 22 56,16-17-35,-231 235 115,227-230-134,1-1-2,1 0 1,0 0-1,0 1 1,1 0-1,1 0 1,0 1-1,-3 5 0,10-16-18,0 1-1,1-1 1,-1 0 0,0 1-1,0-1 1,1 0 0,-1 1-1,0-1 1,0 0 0,1 1-1,-1-1 1,0 0 0,1 0-1,-1 0 1,0 1 0,1-1-1,-1 0 1,1 0 0,-1 0-1,0 0 1,1 0 0,-1 1-1,1-1 1,-1 0-1,0 0 1,1 0 0,-1 0-1,1 0 1,-1 0 0,0-1-1,1 1 1,-1 0 0,1 0-1,-1 0 1,0 0 0,1 0-1,-1 0 1,0-1 0,1 1-1,-1 0 1,1 0 18,22-5-1174,-2-2 1901,3-1-524</inkml:trace>
  <inkml:trace contextRef="#ctx0" brushRef="#br0" timeOffset="1147.126">965 591 7066,'69'-83'3080,"-68"81"-2803,1 1 0,-1-1 0,1 1 0,-1-1 0,0 0 0,0 0 0,0 0 0,0 0 0,0 0 0,0 0-1,0 0 1,-1 0 0,1 0-277,-1 2 154,-1-1-1,1 1 0,0 0 0,0 0 1,0 0-1,-1 0 0,1 0 1,0 0-1,0-1 0,0 1 0,-1 0 1,1 0-1,0 0 0,0 0 1,-1 0-1,1 0 0,0 0 0,0 0 1,-1 0-1,1 0 0,0 0 0,0 0 1,0 0-1,-1 0 0,1 0 1,0 0-1,0 0 0,-1 1 0,1-1 1,0 0-1,0 0 0,0 0 0,-1 0 1,1 0-1,0 0 0,0 1 1,0-1-1,-1 0-153,-13 12 227,0 0 0,1 1 0,1 1 0,0 0 0,1 0 0,0 1 0,-1 3-227,-36 46 670,-2-6-120,-2-3 1,-3-2-1,-42 29-550,83-68 42,11-11-42,0 0 1,1 0-1,-1 0 1,0-1-1,-1 1 1,1-1 0,0 0-1,-1 0 1,-2 2-1,5-4-48,3-2-3763,11-1 3198,4 1 129</inkml:trace>
  <inkml:trace contextRef="#ctx0" brushRef="#br0" timeOffset="1680.283">1435 413 9802,'-2'0'4601,"1"0"-1784,1 0-833,17 1-744,44-6-415,-29-1-521,-3-1-136,-7 4-48,-3 1-144,-8-1-881,0 1 265,-2 2 184</inkml:trace>
  <inkml:trace contextRef="#ctx0" brushRef="#br0" timeOffset="2432.391">2094 27 7770,'11'-21'8233,"-10"15"-4072,-22 8-3311,-158 19-637,142-18-187,-1-3 0,1-1 0,-1-2 0,0-1-26,33 3-9,4 1 1,-1-1 1,1 1-1,0 0 0,0-1 1,-1 1-1,1 0 1,0 0-1,-1 0 1,1 0-1,0 0 1,0 0-1,-1 1 1,1-1-1,0 0 0,0 1 1,-1-1-1,1 1 1,-1 0 7,2-1-69,0 0 2,0 3 23,1 13 26,8 88-11,-7-90 33,1 0-1,0 0 1,0 0-1,2-1 1,0 1-1,2 4-3,-5-16 8,-1 0 0,0 0 0,1 0 0,-1-1 0,1 1 0,-1 0 0,1-1 0,0 1 0,0-1 0,0 1 0,0-1 0,0 0 0,0 0 0,0 0 0,0 0 0,0 0 0,1 0 0,-1-1 0,0 1 0,1-1 0,-1 0 0,0 1 0,1-1 0,-1 0 0,0 0 0,1-1 0,-1 1 0,2-1-8,10-1 157,0-2-1,-1 1 1,0-2-1,10-4-156,2 0 235,-21 7-199,15-4 80,0 0 0,0 1 1,0 1-1,1 1 0,9-1-116,-24 4 5,0 0 1,-1 0-1,1 0 0,0 1 1,0-1-1,-1 1 0,1 0 0,-1 1 1,1-1-1,-1 1 0,1 0 1,-1 0-1,0 0 0,0 1 0,0-1 1,0 1-1,0 0 0,0 0 1,-1 0-1,0 1 0,1-1 0,-1 1 1,0 0-1,-1 0 0,2 2-5,2 6 10,0 0-1,0 1 1,-2 0 0,1 1-1,-2-1 1,1 1 0,-2-1-1,0 1 1,-1 0 0,0 0-1,-1 0 1,-1 7-10,-1 1 29,-1 1 0,-2 0 0,0-1 0,-1 0 0,-1 0 0,-1-1 0,-4 7-29,7-20 24,1 0 0,-1 0-1,0 0 1,-1 0 0,0-1 0,0 0 0,-1-1-1,0 1 1,0-1 0,0 0 0,-1-1 0,0 0 0,0 0-1,0 0 1,-1-1 0,1-1 0,-1 1 0,0-2-1,0 1 1,0-1 0,-3 0-24,4 0-39,0-1 1,0-1-1,0 0 1,0 0-1,0 0 1,0-1-1,0 0 1,0 0-1,0-1 1,0 0-1,1-1 1,-1 0-1,1 0 1,-1 0-1,1-1 1,0 0-1,0-1 1,1 1-1,-1-1 1,1 0-1,0-1 1,1 0-1,-1 0 1,1 0-1,0-1 39,-1-5-2820,8 7 183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3:21.7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7 1538 5281,'-5'-8'763,"0"0"1,0-1-1,1 1 0,0-1 1,1 0-1,-1-2-763,4 8 226,-1 1 0,0 0 0,1 0 0,0-1 0,-1 1 0,1 0 0,0 0 0,0-1-1,1 1 1,-1 0 0,0-1 0,1 1 0,-1 0 0,1 0 0,0 0 0,-1 0 0,1-1 0,0 1 0,1 0 0,-1 0-1,0 1 1,0-1 0,1 0 0,-1 0 0,1 1 0,0-1 0,-1 1 0,1-1 0,1 0-226,-18 40 2820,10-28-2765,0-2 0,-1 1 0,-1-1 0,1 1 0,-1-2 0,0 1 0,-7 4-55,13-10 27,-1-1-1,0 1 1,0-1-1,0 0 1,-1 0-1,1 0 1,0 0 0,0 0-1,-1 0 1,1 0-1,0-1 1,-1 1-1,1-1 1,-1 1 0,1-1-1,-3 0-26,3-1 30,0 0 1,0 1-1,0-1 1,0 0-1,0 0 0,0 0 1,0 0-1,1-1 0,-1 1 1,0 0-1,1-1 0,-1 1 1,1-1-1,-1 0 1,1 1-1,0-1 0,-1 0 1,1 0-1,0 0 0,0 0 1,1 0-1,-2-1-30,1-2 51,-1 1 0,0-1 0,1 0 1,0 1-1,0-1 0,1 0 0,-1 0 0,1 0 0,0 1 0,0-1 0,1 0 1,-1 0-1,1 0 0,0 1 0,0-1 0,1 1 0,-1-1 0,1 1 0,0-1 1,1 1-1,-1 0 0,1-1-51,-1 2 26,1-1 0,-1 1-1,1 0 1,-1 1 0,1-1 0,0 0 0,0 1 0,0 0 0,0-1-1,1 1 1,-1 1 0,1-1 0,-1 0 0,1 1 0,-1 0 0,1-1-1,0 1 1,0 1 0,0-1 0,0 1 0,-1-1 0,1 1 0,0 0 0,0 1-1,0-1 1,0 1 0,1 0-26,-2 0 13,0 0-1,0 1 1,-1-1 0,1 1-1,-1 0 1,1 0-1,-1 0 1,1 0 0,-1 0-1,0 0 1,0 1-1,0-1 1,0 1 0,-1-1-1,1 1 1,-1 0-1,0 0 1,1-1-1,-1 1 1,0 0 0,-1 0-1,1 0 1,0 0-1,-1 1-12,1-2 17,-1 0-1,1 0 0,-1 0 0,0 0 0,1 0 0,-1 0 0,0 0 0,0 0 1,0 0-1,-1 0 0,1 0 0,0 0 0,-1 0 0,1 0 0,-1-1 0,0 1 1,0 0-1,1 0 0,-1 0 0,0-1 0,-1 1 0,1 0 0,0-1 1,0 1-1,-1-1 0,1 0 0,-1 1 0,1-1 0,-1 0 0,1 0 0,-1 0 1,0 0-1,0 0 0,1 0 0,-1-1 0,-1 1-16,-1-1 14,0 0 0,0 0 0,1 0 0,-1-1 0,1 0-1,-1 0 1,0 0 0,1 0 0,0 0 0,-1-1 0,1 1 0,0-1 0,-1 0 0,1 0 0,0 0 0,1-1 0,-1 1-1,0-1 1,1 0 0,-1 1 0,1-1 0,0 0 0,-1-1-14,0 0 6,0 0-1,0-1 1,0 1-1,1-1 1,-1 0-1,1 1 1,0-1-1,1 0 1,-1 0-1,1 0 1,0-1-1,0 1 1,0 0-1,1 0 1,0-1-1,0 0-5,0 6-2,0-1 1,0 1-1,0 0 1,0-1-1,0 1 0,0 0 1,0-1-1,1 1 0,-1-1 1,0 1-1,0 0 0,0-1 1,0 1-1,1 0 0,-1-1 1,0 1-1,0 0 0,1-1 1,-1 1-1,0 0 1,0 0-1,1-1 0,-1 1 1,0 0-1,1 0 0,-1 0 1,0-1-1,1 1 0,-1 0 1,1 0-1,-1 0 0,0 0 1,1 0-1,-1 0 0,1 0 2,14 7-644,15 20 946,-28-25 249,15 17-74</inkml:trace>
  <inkml:trace contextRef="#ctx0" brushRef="#br0" timeOffset="2766.437">2490 1 8658,'-62'41'3693,"50"-37"-403,9-8-586,9-9-403,-6 13-2291,1 0 0,-1 0 0,1 0 0,-1-1 0,1 1 0,-1 0 0,1 0 0,-1 0 0,1 0 0,-1 0 0,1 0 0,-1 0 0,1 0 0,-1 0 1,1 0-1,-1 0 0,1 0 0,-1 1 0,0-1 0,1 0 0,-1 0 0,1 0 0,-1 1 0,1-1-10,9 20 172,-8-16-151,0 1 1,0 0-1,-1 0 0,0 0 0,0 0 0,0 0 0,0 0 1,-1 1-1,0-1 0,0 0 0,0 0 0,-1 0 0,0 0 1,0 0-1,0 1 0,-1-2 0,1 1 0,-1 0 0,0 0 1,-1 0-1,1-1 0,-1 0 0,0 1 0,0-1-21,-1 1 26,0 0 0,0-1-1,-1 0 1,1 0 0,-1 0-1,0-1 1,0 1 0,0-1 0,0 0-1,-1-1 1,1 1 0,-1-1-1,0 0 1,1-1 0,-1 1-1,-1-1-25,4-1 22,0 1 0,-1-1 0,1 0 0,0 0 0,-1 0 0,1-1 0,0 1 0,0-1 0,-1 0 0,1 0 0,0 0 0,0 0-1,0 0 1,0-1 0,0 0 0,1 1 0,-1-1 0,0 0 0,1 0 0,-1 0 0,1-1 0,0 1 0,0-1 0,-1 1-1,2-1 1,-1 0 0,0 0 0,1 1 0,-2-4-22,1 2 42,0-1 0,0 1 0,1 0 0,-1-1 0,1 1 0,0-1 0,1 1 0,-1-1 0,1 0 0,0 1 0,0-1 0,0 1 0,1-1 0,-1 0 0,1 1 0,0-1 0,0 1 0,1-1 0,0 1 0,-1 0 0,1 0 0,1 0 0,-1 0-1,1 0 1,-1 0 0,1 0 0,0 1 0,0 0 0,1-1 0,-1 1 0,1 0 0,0 1 0,-1-1 0,1 1 0,0-1 0,1 1 0,-1 0 0,0 1 0,0-1 0,1 1 0,-1 0 0,1 0 0,-1 0 0,1 0 0,0 1 0,-1 0 0,1 0 0,0 0 0,-1 1 0,1 0 0,-1-1 0,1 2 0,3 0-42,-4 0 6,-1-1 0,0 1 1,0 0-1,0 0 0,0 0 1,0 1-1,0-1 1,-1 1-1,1-1 0,-1 1 1,0 0-1,1 0 0,-1 0 1,-1 0-1,1 0 0,0 1 1,-1-1-1,0 1 0,1 1-6,-1-3 15,0 1-1,-1 0 1,1-1-1,-1 1 1,0 0-1,1-1 1,-1 1-1,0 0 0,-1-1 1,1 1-1,0 0 1,-1-1-1,0 1 1,1 0-1,-1-1 0,0 1 1,0-1-1,-1 0 1,1 1-1,0-1 1,-1 0-1,1 0 0,-1 1 1,0-1-1,0 0 1,-1 1-15,-1-1 19,0-1 0,0 1 0,-1-1 0,1 0 1,0 0-1,0 0 0,-1 0 0,1-1 0,0 1 1,-1-1-1,1-1 0,0 1 0,-1 0 0,1-1 0,0 0 1,-1 0-1,1 0 0,0-1 0,0 1 0,-2-2-19,1 1 4,1 0 0,0 0-1,0-1 1,0 1 0,0-1-1,0 0 1,0 0-1,1 0 1,-2-2-4,3 3-3,1 1 0,0-1-1,0 0 1,-1 1 0,1-1-1,1 0 1,-1 0 0,0 0 0,0 0-1,1 0 1,-1 1 0,1-1-1,-1 0 1,1 0 0,0-1 0,0 1-1,0 0 1,0 0 0,0 0-1,1-1 4,-1 2-43,1-1-1,0 0 0,-1 1 1,1-1-1,0 1 0,0-1 0,0 1 1,0 0-1,1-1 0,-1 1 1,0 0-1,1 0 0,-1 0 0,0 0 1,1 0-1,-1 0 0,1 0 44,31-14 690,-31 14-506,29-10 230</inkml:trace>
  <inkml:trace contextRef="#ctx0" brushRef="#br0" timeOffset="4310.41">2450 206 5257,'-6'-44'1010,"3"27"-115,1 0 1,1-1-1,1 1 1,1-5-896,-1 20 204,0 1-1,0 0 1,0 0 0,0 0 0,0-1-1,0 1 1,0 0 0,1 0 0,-1 0-1,0 0 1,1-1 0,-1 1 0,1 0 0,0 0-1,-1 0 1,1 0 0,0 0 0,-1 0-1,1 0 1,0 1 0,0-1 0,0 0-1,0 0 1,0 1 0,0-1 0,0 0-1,0 1 1,0-1 0,1 0-204,-1 1 488,-1 0-77,0 0-62,0 5-206,1 0 0,0 0-1,0 0 1,1-1 0,-1 1-1,1 0 1,0-1 0,3 4-143,1 8 168,-3-5 74,-1 1 0,-1-1 0,0 1 0,-1 0-1,0-1 1,-1 1 0,-2 10-242,0 21 429,3-37-412,-5 294 2725,18 99-2742,-7-324 150,3 20 83,-5 13-233,3-11 60,-4-69-10,-1 1 0,-1-1 0,-2 23-50,0-50 45,0-1-1,0 1 0,1-1 0,-1 0 1,0 1-1,0-1 0,0 0 1,0 0-1,0 1 0,0-1 0,0 0 1,0 0-1,0 0 0,0 0 0,0 0 1,0 0-1,0 0 0,1-1 1,-1 1-1,0 0 0,0-1 0,0 1 1,0 0-1,0-1-44,-36-9-103,26 7 174,-2 1-66,-2-1 0,1 1 0,0 1 0,0 1 0,-1 0 0,1 1 0,0 0 0,0 1 0,0 1 0,0 0-1,0 1 1,1 0 0,-6 3-5,-4 0 7,-1-1-1,-1-1 0,1-1 1,-1-1-1,1-2 0,-6 0-6,-52-3 19,-18-5-19,-31-1-7,-95 14 5,117-1 2,-39-5 0,31-2-16,-86 10 16,168-8 0,1-1 0,0-2 0,0-2-1,0 0 1,-13-6 0,14 3-3,-2 2 0,1 1-1,0 1 1,-1 3 0,-9 0 3,4 3-9,-1-3 0,0-1 0,1-2 0,-1-2 0,1-1 0,0-3 0,-24-9 9,62 18-4,0 1 0,0-1-1,0 0 1,0 1-1,0-1 1,0 1 0,0-1-1,-1 1 1,1 0-1,0 0 1,0 0 0,0 0-1,-1 0 1,1 1 0,0-1-1,0 1 1,0-1-1,0 1 1,0 0 0,0 0-1,0 0 1,0 0 0,0 0-1,0 0 1,0 1-1,1-1 1,-1 1 0,0-1-1,1 1 1,-1-1-1,1 1 1,0 0 0,0 0-1,-1 0 1,1 1 4,0-3-39,1 0 2,1 1 30,-1-1-1,0 0 1,1 0 0,-1 1 0,0-1-1,0 0 1,0 0 0,1 1 0,-1-1-1,0 0 1,0 1 0,0-1 0,0 0-1,0 1 1,1-1 0,-1 1 0,0-1-1,0 0 1,0 1 0,0-1 0,0 0-1,0 1 1,0-1 0,0 0-1,0 1 1,0-1 0,-1 1 7,1-1 24,0 1 0,0-1 0,0 1 1,0-1-1,0 1 0,0-1 0,0 1 0,0-1 1,0 0-1,0 1 0,0-1 0,0 1 0,0-1 0,0 1 1,1-1-1,-1 1 0,0-1 0,0 1 0,1-1 0,-1 0 1,0 1-1,0-1 0,1 0 0,-1 1 0,0-1 1,1 0-1,-1 1 0,0-1 0,1 0 0,-1 1 0,1-1 1,-1 0-1,1 0 0,-1 0 0,0 1 0,1-1 0,-1 0 1,1 0-1,-1 0 0,1 0 0,-1 0 0,1 0 1,-1 0-1,1 0 0,-1 0 0,1 0-24,22 1 602</inkml:trace>
  <inkml:trace contextRef="#ctx0" brushRef="#br0" timeOffset="6346.303">2877 348 4089,'-11'7'677,"4"-2"30,0 0 1,0-1 0,-1 0-1,-6 3-707,12-6 413,0-1-1,0 1 1,0-1-1,0 1 1,0-1-1,-1 0 1,1 0-1,0 0 1,0 0-1,0 0 1,0 0-1,-1 0 1,1-1-413,1 1 142,0-1 0,0 1 0,1 0 1,-1-1-1,0 1 0,1-1 0,-1 1 0,0-1 1,1 1-1,-1-1 0,0 0 0,1 1 1,-1-1-1,1 0 0,0 1 0,-1-1 0,1 0 1,-1 0-1,1 1 0,0-1 0,0 0 1,-1 0-1,1 0 0,0 1 0,0-1 0,0 0 1,0 0-1,0 0 0,0 0 0,0 1 0,0-1 1,0 0-1,0 0 0,1 0 0,-1 1 1,0-1-1,1 0 0,-1 0 0,0 1 0,1-1 1,-1 0-1,1 0-142,18-31 1516,-15 26-1414,1 0 0,1 1 0,-1-1-1,1 1 1,0 0 0,0 0 0,0 1-1,1 0 1,0 0 0,0 1-1,0-1 1,0 2 0,0-1 0,2 0-102,-8 3 6,0 0 1,0 0 0,0 0 0,0 0-1,-1 0 1,1 0 0,0 0 0,0 0 0,0 0-1,0 1 1,0-1 0,0 0 0,0 1-1,-1-1 1,1 0 0,0 1 0,0-1-1,0 1 1,-1-1 0,1 1 0,0 0-1,-1-1 1,1 1 0,0 0 0,-1-1-1,1 1 1,0 1-7,0 0 13,0 1-1,0 0 1,0 0-1,0 0 1,0 0 0,0-1-1,-1 1 1,1 0-1,-1 2-12,0 8 40,0-1-1,-1 1 1,0 0-1,-1 0-39,-1 7 48,-2 0 1,0-1-1,-2 1 0,0-1 1,-1 0-1,-1-1 0,0 0 0,-2 0 1,0-1-1,-1 0 0,0-1 1,-2-1-1,0 0 0,-3 1-48,34-47 566,-12 25-525,1 0-1,-1 1 1,1 0 0,0 0 0,1 0 0,-1 0-1,1 1 1,0 0 0,0 1 0,0-1 0,0 1-1,1 1 1,-1-1 0,1 1 0,0 1 0,0 0-1,0 0 1,-1 0 0,1 1 0,0 0 0,1 0-41,-3 1 4,0-1 0,0 1 0,0 1 0,0-1 0,-1 1 0,1 0 0,0 0 1,-1 1-1,0 0 0,0-1 0,1 2 0,-2-1 0,1 1 0,0-1 0,-1 1 0,0 1 1,0-1-1,0 1 0,0-1 0,-1 1 0,1 0 0,-1 0 0,-1 1 0,1-1 1,-1 1-1,0-1 0,0 1 0,0 1-4,0 3 22,-1 1 0,0 0 0,0-1 0,-1 1 0,0 0 1,-1-1-1,0 1 0,-1-1 0,0 1 0,-1-1 0,0 0 0,-1 0 0,0 0 1,0 0-1,-1 0 0,-6 8-22,2-4 35,0 1 0,-2-2 0,1 1 0,-2-1 0,0-1 0,0 0 0,-1-1 0,-1 0 0,1-1 0,-5 2-35,7-7-32,0 0 0,0 0 0,0-1 0,-1-1 0,0 1 0,0-2 0,0 0 0,0 0 0,0-1 0,0-1 0,0 0 0,0-1 0,-5-1 32,7 3 265</inkml:trace>
  <inkml:trace contextRef="#ctx0" brushRef="#br0" timeOffset="9303.42">1661 1694 6625,'6'-26'3754,"-4"20"-2467,-1-1 1,0 1-1,0-1 0,0 1 0,-1-1 1,0-5-1288,0 11 125,-1 1 0,1 0 0,-1-1 1,1 1-1,-1 0 0,1-1 1,-1 1-1,1 0 0,-1 0 0,0-1 1,1 1-1,-1 0 0,1 0 1,-1 0-1,0 0 0,1 0 0,-1 0 1,0 0-1,1 0 0,-1 0 1,1 0-1,-1 0 0,0 0 0,1 1 1,-1-1-1,1 0 0,-1 0 1,0 1-1,1-1-125,-21 7 839,-64 28 191,7-2-689,-54 14-341,103-34-70,29-13 8,0 0 8,2 13-2,1 23 52,3-1 0,1 1 0,10 30 4,-17-65 0,1 1 0,-1 0 0,1 0 0,-1 0 0,1-1 0,0 1 0,0 0 0,0-1 0,0 1 0,0-1 0,0 1 0,0-1 0,0 1 0,1-1 0,-1 0 0,1 0 0,-1 1 0,1-1 0,-1 0 0,1 0 0,-1-1 0,1 1 0,0 0 0,0-1 0,-1 1 0,1 0 0,0-1 0,0 0 0,0 0 0,0 1 0,-1-1 0,2 0 0,4-2 51,0 1-1,0-1 1,0 0-1,0-1 1,0 0-1,-1 0 1,5-3-51,12-5 126,-1 2-92,0 1 0,1 1 0,-1 1 1,1 1-1,1 0 0,-1 2 0,15 0-34,-29 3 2,1 0 1,-1 1-1,0 0 0,1 1 0,-1 0 0,0 0 1,0 1-1,0 0 0,5 3-2,-9-4 8,0 1-1,0 0 1,0 1 0,0-1 0,0 1-1,-1 0 1,0 0 0,0 0-1,0 1 1,0-1 0,-1 1-1,0 0 1,0 0 0,0 0 0,2 6-8,-3-4 22,0 0 1,0 0 0,-1 0 0,0 0 0,0 1 0,0-1 0,-1 0 0,0 1 0,0-1 0,-1 0-1,0 1 1,-1-1 0,1 0 0,-1 0 0,-1 0 0,1 0 0,-1 0 0,0-1 0,-1 1-1,0-1 1,0 0 0,0 1-23,-4 3 33,1 0 1,-2-1-1,1 0 0,-1 0 0,0 0 0,-1-1 0,0-1 0,0 0 1,-1 0-1,0-1 0,0 0 0,-9 2-33,-15 3 11,0-3 0,-1-1 0,0-1 0,-1-2 0,1-2-1,-11-1-10,4-3-760,41 1 682,-1 1 0,1 0-1,-1-1 1,0 0-1,1 1 1,0-1-1,-1 0 1,1-1 0,-1 1-1,1 0 1,0-1-1,0 1 1,0-1-1,0 1 1,0-1 78,-7-20-412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5:31.67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3 53 5737,'-20'-1'1039,"-28"2"3741,46-1-4456,-1 1 1,0-1-1,1 1 0,-1 0 1,1 0-1,-1 0 0,1 0 0,0 0 1,-1 1-1,1-1 0,0 1 1,0-1-1,0 1 0,0 0 1,0 0-1,-1 1-324,3-3 126,0 0 1,0 0-1,-1 1 1,1-1-1,0 0 1,0 0-1,0 0 1,0 1 0,-1-1-1,1 0 1,0 0-1,0 1 1,0-1-1,0 0 1,0 0-1,0 1 1,-1-1-1,1 0 1,0 1-1,0-1 1,0 0-1,0 1 1,0-1-1,0 0 1,0 0-1,0 1 1,0-1-1,1 0 1,-1 1-1,0-1 1,0 0-1,0 0 1,0 1-1,0-1 1,0 0-1,1 0 1,-1 1-1,0-1 1,0 0-1,0 0 1,1 1-127,14 2 1663,28-5-2059,-37 1 935,75-9 305,-54 6-608,0 1-1,14 1-235,-56 3 114,-1 2-1,1-1 1,-1 2-1,-12 4-113,-41 10 4,50-15 3,-14 4 16,0-2 0,0-2 0,-34 0-23,67-3 0,-1 0 0,1 0 0,0 0 0,-1 0 0,1 0 0,0 0 0,-1 1 0,1-1 0,0 0 0,-1-1 0,1 1 0,0 0 0,-1 0 0,1 0 1,0 0-1,-1 0 0,1 0 0,0 0 0,-1 0 0,1-1 0,0 1 0,-1 0 0,1 0 0,0 0 0,0-1 0,-1 1 0,1 0 0,0 0 0,0-1 0,0 1 0,-1 0 0,1-1 0,0 1 0,0 0 1,0 0-1,0-1 0,0 1 0,-1 0 0,1-1 0,0 1 0,0-1 0,11-13 18,23-11 36,-10 10-23,0 2-1,1 0 1,11-3-31,-26 12 8,1 0-1,-1 1 1,1 0 0,0 1 0,0 0 0,0 0 0,0 2 0,1-1 0,9 2-8,-19-1-2,0 0 0,0 0 0,0 1 0,0 0 0,1-1-1,-1 1 1,0 0 0,0 0 0,0 0 0,-1 0 0,1 0 0,0 0 0,0 1 0,0-1-1,-1 1 1,1-1 0,-1 1 2,14 17-22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4:43.0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 1 6929,'-3'-1'9213,"16"3"-7755,46 19-715,83 32 245,-123-44-871,-1 0 1,0 0 0,-1 2-1,0 0 1,0 1-1,1 3-117,-16-14 24,0 1 0,0-1 0,-1 1 0,1-1 0,0 1 0,-1 0 0,0-1-1,1 1 1,-1 0 0,0 0 0,0 0 0,0 0 0,0 0 0,0 0 0,0 0 0,-1 0 0,1 1-1,-1-1 1,1 0 0,-1 0 0,0 1 0,0 1-24,-1-1 30,-1 0 0,1 0 0,0 0-1,-1-1 1,0 1 0,0 0 0,0-1 0,0 1 0,0-1 0,-1 1-1,1-1 1,-1 0 0,1 0 0,-1 0 0,-1 0-30,-95 62 166,70-47-143,0 1 0,1 2 0,1 0 1,-5 7-24,9-10-1169,21-16-1862,4-2 2141</inkml:trace>
  <inkml:trace contextRef="#ctx0" brushRef="#br0" timeOffset="347.127">442 357 9106,'53'-22'3288,"-48"20"2130,-21 10-5171,1 0 0,0 1 0,1 1 0,0 0 0,1 1 0,0 1 1,0 0-1,-5 7-247,-7 6 198,-24 22-33,-1-2 1,-2-3-1,-2-2 0,-17 7-165,68-44-804,8-4 2523,-5 0-869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3:22.45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80 8386,'4'-12'6285,"8"1"-3800,17-7-1752,-21 14 158,3-2-750,0 1 0,1 0 0,-1 1 0,1 1 0,0-1 0,0 2 0,1 0 0,-1 0 0,1 1 0,-1 0 0,0 1 0,1 1 0,-1 0 0,4 1-141,-14-1-5,0-1 1,-1 0 0,1 0-1,0 1 1,-1-1-1,1 1 1,-1 0 0,1-1-1,-1 1 1,1 0-1,-1 0 1,1 0 0,-1 0-1,0 0 1,0 0-1,1 0 1,-1 0 0,0 1-1,0-1 1,0 0-1,0 1 1,-1-1 0,1 1-1,0-1 1,0 1 4,-1 1-18,0-1 1,1 1-1,-1 0 1,0-1-1,-1 1 1,1-1-1,0 1 1,-1 0-1,0-1 1,1 1-1,-1-1 1,0 1-1,0-1 1,-1 2 17,-6 10-97,-1 0-1,0-1 1,-1 0 0,-10 10 97,19-22-2,-93 91 172,100-95-102,1 0 0,-1 1 1,1 0-1,-1 0 0,1 1 1,0 0-1,0 0 1,0 0-1,0 1-68,-3-1 37,2 1-38,0 0 1,0 1-1,-1 0 1,1-1-1,0 2 1,0-1-1,-1 1 1,1 0-1,0 0 1,-1 0-1,0 1 1,0-1-1,0 2 1,0-1-1,0 0 1,0 1-1,-1 0 1,0 0-1,0 0 1,0 1-1,0-1 1,-1 1-1,1 0 0,-1 0 1,0 0-1,-1 0 1,1 1-1,1 5 1,-3-6-7,1 0-1,0 0 0,-1 1 0,0-1 0,-1 0 0,1 1 0,-1-1 1,0 1-1,0-1 0,0 1 0,-1-1 0,0 0 0,0 1 1,-1 0 7,1-2-6,-1 0 0,0 0 1,0 0-1,0-1 1,0 1-1,0-1 1,-1 0-1,0 1 1,1-1-1,-1 0 1,0-1-1,-1 1 1,1 0-1,0-1 1,-1 0-1,1 0 0,-1 0 1,0 0-1,-3 1 6,-4 0 9,1-1 0,-1 1 0,0-2 0,0 0 0,1 0 0,-1-1 0,0 0 0,0-1 0,0 0 0,0 0 0,1-2 0,-1 1 0,1-1-1,0-1 1,-1 0 0,1 0 0,1-1 0,-1 0 0,1-1 0,-2-1-9,10 6-23,-1 0 1,1-1-1,0 1 0,0 0 0,-1-1 0,1 1 1,0-1-1,0 0 0,1 1 0,-1-1 0,0 0 1,0 1-1,1-1 0,-1 0 0,1 0 0,-1 1 1,1-1-1,0 0 0,0 0 0,0 0 0,0 0 1,0 0-1,0 1 0,1-1 0,-1-1 23,1-1-168,1 0 0,-1 0 0,1 0 0,0 0 0,0 1 0,0-1 0,1 0 0,-1 1 0,1-1 0,2-1 168,16-14-493</inkml:trace>
  <inkml:trace contextRef="#ctx0" brushRef="#br0" timeOffset="359.414">476 337 10794,'-7'18'4449,"1"-1"-2072,4-10-2377,1-5-264,2-9 632,2-2-40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4:39.6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1 133 4889,'-15'3'1709,"9"-1"-769,-1 0 0,1-1 0,0 0-1,0 0 1,-1 0 0,1-1 0,0 0-1,-4-1-939,9 1 60,1 0 0,0 0 0,-1 0 0,1-1 0,0 1-1,-1 0 1,1 0 0,0 0 0,0-1 0,-1 1 0,1 0 0,0 0-1,0-1 1,-1 1 0,1 0 0,0-1 0,0 1 0,0 0 0,0-1-1,-1 1 1,1 0 0,0-1 0,0 1 0,0 0 0,0-1 0,0 1-1,0 0 1,0-1 0,0 1 0,0-1 0,0 1 0,0 0 0,0-1-1,0 1 1,1 0 0,-1-1 0,0 1 0,0 0 0,0-1 0,0 1-1,0 0 1,1 0 0,-1-1 0,0 1 0,0 0-60,11-16 967,1 5-695,0 0-1,1 0 0,0 1 1,0 1-1,1 0 1,0 1-1,1 1 1,-1 0-1,1 1 0,1 1 1,-1 0-1,1 1 1,0 0-1,0 1 1,0 1-1,1 1 0,-1 1 1,0 0-1,10 1-271,-21 0 17,0 0 0,0 0 0,0 0 0,0 0 0,-1 1 0,1 0 0,0 0 0,-1 0 0,1 0 0,-1 1 1,0 0-1,1 0 0,-1 0 0,-1 0 0,1 1 0,0 0 0,-1-1 0,0 1 0,0 1 0,0-1 0,1 3-17,-1-1 15,-1 0 0,0 0 0,0 1 0,0-1 0,-1 0 0,0 1 0,0-1 0,-1 1 0,0-1 0,0 1 0,0-1 0,-1 1 0,0-1 0,0 1 0,-1-1 0,-1 5-15,-7 13 29,0 0 0,-1-2-1,-2 1 1,0-1 0,-1-1 0,-2-1 0,0 0 0,-1-1 0,0 0 0,-2-2 0,0 0 0,-1-1 0,-6 3-29,24-18 14,-1 1 0,1-1 0,0 0 0,-1 0 0,1 0 0,0 0 0,-1 0 0,1-1 0,-1 1 0,0-1 0,1 1 0,-1-1 0,0 0-14,3 0 7,-1 0-1,1 0 0,0 0 1,0 0-1,-1 0 1,1 0-1,0 0 0,0-1 1,-1 1-1,1 0 0,0 0 1,0 0-1,0 0 1,-1 0-1,1 0 0,0-1 1,0 1-1,0 0 1,-1 0-1,1 0 0,0 0 1,0-1-1,0 1 0,0 0 1,0 0-1,-1-1 1,1 1-1,0 0 0,0 0 1,0-1-1,0 1 0,0 0 1,0 0-1,0-1 1,0 1-1,0 0 0,0 0 1,0-1-1,0 1-6,11-17 224,-6 13-178,-1 0 1,1 1-1,0-1 1,0 1 0,1 0-1,-1 1 1,1-1-1,-1 1 1,1 0 0,0 0-1,-1 1 1,1 0-1,0 0 1,0 0-1,0 1 1,0 0 0,0 0-1,1 0-46,6 1 40,0 1 0,-1 0 0,1 0 0,-1 1 0,1 1-1,-1 0 1,0 0 0,2 2-40,0 2 18,0 0-1,0 0 1,0 1-1,-1 1 1,-1 1-1,0-1 1,0 2-1,-1 0 1,0 0-1,-1 1 1,-1 0-1,7 13-17,-10-16 16,-1-1-1,-1 1 1,0 0-1,-1 1 0,1-1 1,-2 0-1,0 1 1,0 0-1,-1-1 0,0 1 1,-1 0-1,0 0 1,0 0-1,-2-1 0,1 1 1,-1 0-1,-1-1 1,0 1-1,-4 8-15,1-5 26,-1-1-1,0 0 1,-1 0 0,-1 0 0,0-1 0,0-1-1,-1 1 1,-1-2 0,0 1 0,0-2-1,-1 1 1,0-2 0,-1 1 0,0-2-1,-9 5-25,11-7-8,0 0-1,-1-1 1,1 0-1,-1-1 1,0 0-1,0-1 1,0 0-1,0-1 0,0 0 1,0-1-1,0 0 1,0-1-1,0-1 1,0 0-1,0 0 1,0-1-1,0-1 1,1 0-1,-8-3 9,19 6-91,-1 1 0,0 0 0,0 0 0,1 0 0,-1-1 0,0 1 1,0 0-1,1-1 0,-1 1 0,0-1 0,1 1 0,-1-1 0,1 1 0,-1-1 0,1 1 0,-1-1 0,1 0 0,-1 1 0,1-1 1,-1 0-1,1 1 0,0-1 0,-1 0 0,1 0 0,0 1 0,0-1 0,-1 0 0,1 0 0,0 1 0,0-1 0,0 0 1,0 0-1,0 0 0,0 0 91,7-6-815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4:28.3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 18 7794,'0'-1'283,"-1"0"-1,1 0 1,0 0 0,-1 0 0,1 0 0,-1 0 0,1 0-1,-1 0 1,0 0 0,1 0 0,-1 1 0,0-1 0,0 0 0,0 0-1,1 1 1,-1-1 0,0 1 0,0-1 0,0 1 0,-1-1-283,2 1 116,-1 1 0,1-1 0,-1 1 0,1-1 0,-1 1 0,1-1 0,-1 1 0,1-1 0,0 1 0,-1 0 0,1-1 0,0 1 0,0-1 0,-1 1 0,1 0 0,0-1 0,0 1 0,0 0 0,0-1 0,0 1 0,0 0 0,0 0 0,0-1-116,1 56 1214,6-1-909,3 0 0,2 0 1,2-1-1,3-1 0,2 0 0,5 4-305,-15-38 247,0 0 0,9 14-247,-15-29 95,0 1 0,0 0 0,1-1 0,-1 0 0,1 0 0,0 0 0,1 0 0,-1-1 0,0 1 0,1-1 0,0 0 0,3 1-95,-6-3 50,0 0 0,0-1-1,0 0 1,-1 1 0,1-1 0,0 0 0,0 0 0,0 0 0,0 0 0,0 0 0,0-1-1,0 1 1,0 0 0,-1-1 0,1 1 0,0-1 0,0 0 0,-1 0 0,1 0 0,0 0-1,-1 0 1,1 0 0,-1 0 0,1 0 0,-1-1 0,1 1 0,-1 0 0,0-1 0,0 1-1,0-1 1,0 0 0,0 1 0,0-1 0,0 0 0,0 1-50,4-10 166,0 0 1,0 0 0,-1-1-1,-1 1 1,0-1-167,3-16 98,-1 0 0,-1-1 0,-2 1 0,-1-1 0,-1 1 1,-1-1-1,-2-5-98,-6-27 76,-1 0 0,-17-48-76,21 94-29,4 18-22,4 27-4,19 51 43,5 3 12,7 24 0,13 56 4,109 419 37,-149-554-34,9 38 21,1 26-28,-14-75 13,0 1 0,-2-1 0,0 1 0,0 0 0,-2-1 0,-1 1 0,-1 6-13,3-22 6,0 0 0,0 1 0,-1-1 0,1 0 0,-1 0 0,1 0-1,-1 0 1,0-1 0,0 1 0,-1 0 0,1-1 0,0 1 0,-1-1 0,1 0 0,-1 0 0,0 0 0,0 0 0,0 0 0,0-1 0,0 1 0,0-1 0,0 0 0,0 0 0,0 0 0,-1 0 0,1-1 0,0 1-1,-1-1 1,1 0 0,-1 0 0,1 0 0,-1 0-6,-8-1 10,1 0-1,-1-1 0,1 0 1,0-1-1,-1 0 0,1-1 1,1 0-1,-1-1 1,-1-1-10,-14-10-18,0-2 0,0 0 0,2-2 1,1 0-1,0-2 0,2 0 0,0-2 1,2 0-1,0-1 0,-4-11 18,16 25-159,0-1 0,0-1-1,2 1 1,-1-1 0,2 0 0,-1-2 159,4 9-220,-1 0-1,1 1 1,1-1 0,-1 0 0,1 0 0,0 0-1,0 0 1,1 0 0,0 0 0,0 1 0,0-1 0,1 0-1,0 1 1,0-1 0,2-3 220,19-30-1059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5:32.9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 395 12003,'-21'-60'7912,"22"120"-4638,17 83-3047,7-1-1,24 73-226,-43-201 25,-4-19 26,-2-28 70,0 24-91,0-22 61,6-208 221,-3 195-297,2 1 0,3-1 0,1 1 0,6-16-15,-14 56 0,0 1-1,-1-1 1,1 0 0,0 1-1,0-1 1,0 1 0,1 0 0,-1-1-1,0 1 1,1 0 0,0 0-1,0 0 1,-1 0 0,1 0-1,0 0 1,0 0 0,2-1 0,-3 3 0,0 0-1,0 0 1,0 0 0,0-1 0,0 1-1,-1 0 1,1 0 0,0 0 0,0 0-1,0 1 1,0-1 0,0 0 0,0 0 0,-1 0-1,1 1 1,0-1 0,0 0 0,0 1-1,-1-1 1,1 1 0,21 20-2,-5 5 9,-1 0 1,-1 0-1,-2 1 1,0 1-1,-2 0 1,-1 1 0,4 22-8,-2 4 18,-2 0 1,-2 1 0,-1 43-19,-8-84 4,-3-23-12,-4-29-4,-1-33 6,-3-35 11,3-15-5,8 88 4,1 1 0,2 0 0,1 0 0,2 1 0,0-1 0,3-3-4,-7 32 1,-1 1-1,0-1 1,1 0-1,-1 0 1,1 0 0,0 1-1,0-1 1,0 0 0,-1 1-1,1-1 1,1 1 0,-1-1-1,0 1 1,0 0 0,1-1-1,-1 1 1,0 0 0,2-1-1,-3 2 1,1 0 0,0 0 1,0 0-1,0 0 1,0 0-1,0 0 1,-1 0-1,1 0 1,0 0-1,0 1 1,0-1-1,-1 0 1,1 0-1,0 1 0,0-1 1,0 1-1,-1-1 1,1 1-1,0-1 1,-1 1-1,1-1 1,0 1-1,-1-1 1,1 1-1,-1 0 1,1 0-3,5 7 18,0 1 0,0 0-1,-1 1 1,0-1 0,1 4-17,-4-8 4,52 116 208,-5 3 0,22 91-212,-68-202 9,-3-11-11,1 0 1,-1 0 0,0 0 0,1 0 0,0 0 0,-1 0 0,1 0-1,0 0 1,0 0 0,0 0 0,0-1 0,0 1 0,1 1 1,1-28-995,-5-8 319,-4-9 201</inkml:trace>
  <inkml:trace contextRef="#ctx0" brushRef="#br0" timeOffset="365.749">613 298 12027,'2'10'5657,"5"-2"-2048,16-6-2321,7-1-520,6-4-440,4-5-144,-3-7 48,-1 2-432,1 0-760,-5 2 3152,-5 8-2072</inkml:trace>
  <inkml:trace contextRef="#ctx0" brushRef="#br0" timeOffset="744.214">697 488 11787,'-5'27'5841,"4"-17"-1872,14-3-2073,13-14-1248,5-4-256,6-4-120,-4-3 0,6-5-952,1 1 464,1-4-8</inkml:trace>
  <inkml:trace contextRef="#ctx0" brushRef="#br0" timeOffset="745.214">1108 367 14395,'37'82'5633,"-15"-85"-3960,4-4-817,6-1-600,-2-4-112,-5 0-296,1 0-304,-6 0-496,0 1 720,2-3-41</inkml:trace>
  <inkml:trace contextRef="#ctx0" brushRef="#br0" timeOffset="1260.801">1539 149 12243,'3'-7'1131,"1"0"0,0 1 0,0 0 1,0 0-1,1 0 0,0 0 0,0 1 1,0 0-1,1 0 0,0 0-1131,42-25 1688,-15 10-1278,-25 15-345,1-1 0,0 1 0,0 0 0,1 1 0,-1 0 0,9-2-65,-18 6 3,1 0 0,0 0 0,0 0-1,-1 0 1,1 0 0,0 1 0,-1-1 0,1 0 0,0 0 0,-1 0 0,1 0-1,0 1 1,-1-1 0,1 0 0,0 1 0,-1-1 0,1 1 0,-1-1 0,1 1 0,-1-1-1,1 1 1,-1-1 0,1 1 0,-1-1 0,1 1 0,-1-1 0,0 1 0,1 0-1,-1-1 1,0 1 0,1 0 0,-1-1 0,0 1 0,0 0 0,0-1 0,0 1-1,0 0 1,0 0 0,0-1 0,0 1 0,0 0 0,0-1 0,0 1-3,-3 37 40,-8 2-390,-1 1 0,-2-1 1,-2-1-1,-2 0 0,-16 25 350,5-6-404,23-46 376,-13 25-59,18-35 120,0-1 1,0 1-1,0-1 0,0 1 0,0-1 1,-1 1-1,1-1 0,0 0 1,-1 0-1,1 0 0,-1 0 1,1 0-1,-1 0 0,1 0 1,-1 0-1,0 0 0,-1 0-33,21-26 1274,-12 18-1165,0 1-1,0 0 1,1 1 0,0-1-1,0 2 1,0-1 0,1 1 0,0 0-1,0 0 1,7-2-109,-11 5 18,0 0 0,1 0 0,-1 1 0,0-1 0,1 1 0,-1 0 0,0 0 0,0 1 1,1-1-1,-1 1 0,0 0 0,0 0 0,1 0 0,-1 1 0,0 0 0,-1-1 0,1 1 0,0 1 0,0-1 0,-1 0 0,1 1 0,2 2-18,-3-1 10,1-1-1,-1 1 1,0 0-1,0 0 1,0 0-1,0 1 1,-1-1-1,1 1 0,-1-1 1,0 1-1,-1 0 1,1 0-1,-1 0 1,0 0-1,0 0 1,-1 0-1,1 0 1,-1 0-1,0 0 1,-1 0-1,1 0 1,-1 0-1,0 0 1,0 0-10,-4 15 25,-1-1 0,0 1-1,-2-2 1,0 1 0,-6 8-25,8-16 12,-1 0 0,-1 0 0,0 0 0,0-1 0,-1 0 0,0-1 0,-1 0 0,0 0 0,0-1-1,-1 0 1,0-1 0,-1 0 0,1-1 0,-2 0-12,7-3 5,-1 0-1,1-1 1,-1 1-1,0-1 1,0-1-1,0 1 1,0-1-1,0 0 1,0-1-1,0 0 1,0 0-1,0 0 1,-1-1-1,1 0 1,0 0-1,0-1 1,1 0-1,-1 0 1,0-1-1,1 0 1,-1 0-1,1 0 1,0-1-1,0 0 1,0 0-1,-3-4-4,6 5 18,0 0 0,0 0-1,0 0 1,0 0-1,1-1 1,-1 1 0,1-1-1,0 0 1,0 1-1,0-1 1,1 0 0,-1 0-1,1 0 1,0-1-1,0-1-17,2-13 275</inkml:trace>
  <inkml:trace contextRef="#ctx0" brushRef="#br0" timeOffset="3165.904">245 1198 6841,'-5'-10'1240,"1"0"200,-1-1 0,-1 1 0,1 0 0,-1 1 0,-1 0 0,-3-5-1440,12 37 2191,26 78-1265,11 22-926,19 63 76,-10 30-15,-8-34 304,-39-175-269,1-1 0,0 1 0,0-1 0,0 0-1,1 0 1,1 2-96,-4-8 9,0 0 0,0 0 0,0 1 0,0-1 0,1 0 0,-1 0 0,0 0 0,0 0 0,0 0-1,0 0 1,0 0 0,0 0 0,0 0 0,1 0 0,-1 0 0,0 0 0,0 0 0,0 0 0,0 0 0,0 0-1,1 0 1,-1 0 0,0 0 0,0 0 0,0 0 0,0 0 0,0 0 0,1 0 0,-1 0 0,0 0 0,0 0-1,0 0 1,0 0 0,0 0 0,0 0 0,0 0 0,1-1 0,-1 1 0,0 0 0,0 0 0,0 0 0,0 0-1,0 0 1,0 0 0,0 0 0,0-1 0,0 1 0,0 0 0,0 0 0,0 0 0,0 0 0,0 0 0,1-1-1,-1 1 1,0 0 0,0 0 0,0 0 0,0 0 0,-1 0 0,1 0 0,0-1 0,0 1 0,0 0 0,0 0-1,0 0-8,2-28 496,-4-110 746,0 25-847,4-1 0,7-19-395,-8 125 11,0 2-2,0-1 0,0 0 0,0 0 0,1 1 0,0-1-1,1-1-8,-3 7 1,1 0 0,-1 0 0,1 0 0,-1 0 0,1 0 0,-1 1 0,1-1-1,0 0 1,-1 0 0,1 1 0,0-1 0,0 0 0,-1 1 0,1-1 0,0 1-1,0-1 1,0 1 0,0 0 0,0-1 0,0 1 0,0 0 0,0-1 0,0 1 0,0 0-1,0 0 1,0 0 0,0 0 0,0 0 0,0 0 0,0 0 0,0 0 0,0 1-1,0-1 1,0 0 0,0 0 0,-1 1 0,1-1 0,0 1 0,0-1 0,0 1 0,0-1-1,0 1 1,-1 0 0,1-1-1,13 10 8,-1-1 0,-1 1-1,0 1 1,0 1 0,-1-1 0,4 7-8,10 14 23,-1 1 1,0 3-24,-8-9 13,-1 0 1,-2 1 0,0 0-1,6 26-13,-13-38 12,-2 1-1,0-1 0,-2 1 0,1-1 1,-2 1-1,0 0 0,-1 0 0,-1 0 1,-2 13-12,2-26 4,1 0 1,-1 0-1,0 0 1,0 0 0,0 0-1,-1-1 1,1 1-1,-1 0 1,0 0-1,0-1 1,0 1 0,-1-1-1,1 0 1,-1 0-1,0 0 1,0 0 0,0 0-1,0-1 1,0 1-1,0-1 1,-1 0 0,0 0-1,1 0 1,-1 0-1,0 0 1,0-1 0,0 0-1,0 0 1,0 0-1,0 0 1,0-1 0,0 0-1,0 1 1,0-1-1,0-1 1,0 1-5,-10-1 10,1-1 0,0 0 1,0-1-1,0-1 0,0 0 1,0 0-1,1-1 0,0-1 0,0 0 1,-2-2-11,7 3 1,-1 1 0,1-1 0,0-1 1,0 0-1,1 0 0,-1 0 0,1 0 1,1-1-1,-1 0 0,1 0 0,0-1 1,1 0-1,0 0 0,0 0 0,-2-7-1,5 13-78,1 0 0,-1 0 0,1 0 0,0 0 0,0 0 0,0-1 0,0 1 0,0 0 0,0 0 0,0 0 0,1 0 0,-1 0 0,1-1 0,0 1 0,-1 0 0,1 0 0,0 0 0,0 0 0,0 1 0,1-1 0,-1 0 0,1-1 78,3-1-990,-1-1 1,1 1-1,0 0 0,1 0 0,-1 0 0,6-2 990,28-17-2475</inkml:trace>
  <inkml:trace contextRef="#ctx0" brushRef="#br0" timeOffset="3714.45">1025 1407 7618,'-18'-27'3840,"18"27"-1335,4 0-393,8-2-503,5-3-185,6 1-144,2 2-247,5 1-425,-2-2-184,-1 2-216,-1-1-80,-10 1-72,4 3 0,-8 1-240,1 3-440,-2 0-897,-4-2 3962,1 5-2201</inkml:trace>
  <inkml:trace contextRef="#ctx0" brushRef="#br0" timeOffset="4100.43">1050 1653 7874,'-6'11'4361,"4"-8"-697,4-3-1535,12-7-457,8 2-271,9-6-169,1-2-192,5-1-512,-2-2-176,-5 1-224,-2 4-24,-9 3-256,0 3-576,0 0-3041,3 4 2569</inkml:trace>
  <inkml:trace contextRef="#ctx0" brushRef="#br0" timeOffset="4476.756">1667 1216 11378,'-4'-64'9030,"-1"114"-5926,0-2-2922,4-27-103,-2 25 335,2-1-1,1 0 0,4 10-413,-4-53 36,0 0-1,0 0 1,0 0-1,0 0 1,0-1-1,1 1 1,-1 0-1,1 0 1,0 0 0,-1-1-1,1 1 1,0 0-1,0-1 1,0 1-1,0 0 1,0-1-1,0 1 1,1-1-1,-1 0 1,0 1-1,1-1 1,-1 0-1,1 0 1,-1 0-1,1 0 1,0 0-1,-1 0 1,1-1-1,0 1-35,4 0 72,0-1-1,0 0 1,-1-1-1,1 1 0,0-1 1,0 0-1,-1 0 1,6-3-72,-7 3 4,79-17 212,-40 10-1019,0-3 0,21-8 803,-41 11-304</inkml:trace>
  <inkml:trace contextRef="#ctx0" brushRef="#br0" timeOffset="4865.963">1892 751 12419,'-3'7'1252,"0"0"0,1 0 1,0 0-1,0 0 0,0 1 0,0 3-1252,1 48 2907,6-24-2516,1-1 0,5 16-391,-6-29 496,84 305 907,17 78-907,-105-398-493,47 267 129,-44-251-624,-2-19 492,-3-11 869,-2-10-535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4:44.28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0 591 4713,'-8'-28'3012,"-12"-31"2101,19 56-4709,-1 0 0,1-1 0,-1 1 0,0 0 0,0 0 0,0 0 0,0 0 0,0 0-1,-1 1 1,0-1 0,1 1 0,-1-1 0,-3 0-404,6 2 67,-1 1 0,0-1 0,0 1 0,0 0 0,0 0 0,0-1 0,0 1 0,0 0-1,0 0 1,0 0 0,0 0 0,0 0 0,0 0 0,0 0 0,0 1 0,0-1 0,0 0 0,0 1 0,0-1-1,0 0 1,0 1 0,0-1 0,1 1 0,-1-1 0,0 1 0,0 0 0,1-1 0,-1 1 0,0 0 0,0-1 0,1 1-1,-1 0 1,0 1-67,-17 31 325,16-28-259,-8 20-40,1 1 0,2 1-1,0 0 1,1 0 0,2 0-1,1 0 1,1 0 0,2 1-1,1 12-25,1-5 57,2-1-1,1 1 1,2-1 0,2 0-1,0-1 1,3 0-1,3 5-56,-10-26 147,1 0 0,0 0 0,1 0 0,1-1 0,0-1 0,6 8-147,-11-15 73,0 0 0,-1-1 0,1 1 0,0-1 1,1 0-1,-1 0 0,0 0 0,1 0 0,-1-1 0,1 1 0,2 0-73,-3-2 47,-1 1 1,0-1-1,1 0 0,-1 0 0,0 0 0,1 0 1,-1 0-1,0-1 0,1 1 0,-1-1 0,0 1 1,0-1-1,0 0 0,1 0 0,-1 0 0,0 0 1,0 0-1,0-1 0,0 1 0,0-1-47,4-4 92,1 0 0,-1-1-1,0 0 1,-1-1 0,0 1 0,0-1-1,0 0 1,-1 0 0,0 0 0,-1-1-1,0 1 1,0-1 0,-1 0 0,1-6-92,2-13 188,-1-1 0,-1 0 1,-1-29-189,-4 22 65,0 1 1,-3-1-1,-1 1 1,-1 0-1,-9-24-65,-4 0-23,-3 1-1,-25-46 24,46 98-115,-1 1 1,0-1-1,0 1 1,-1 0-1,0 0 1,0 0-1,0 1 1,0-1-1,-4-2 115,7 7-78,0-1 0,0 0 0,0 1 0,0-1 1,0 1-1,0-1 0,0 1 0,0 0 0,-1 0 0,1-1 0,0 1 0,0 0 0,0 0 0,0 0 0,0 0 0,0 0 0,0 0 0,-1 0 0,1 0 0,0 1 0,-1-1 78,1 1-149,-1 0-1,0 1 0,0-1 1,0 0-1,1 1 0,-1-1 0,1 1 1,-1-1-1,1 1 0,0 0 1,-1 0-1,1 0 0,0-1 1,0 1-1,0 2 150,-9 24 183,5 5-187</inkml:trace>
  <inkml:trace contextRef="#ctx0" brushRef="#br0" timeOffset="511.61">392 473 9298,'-15'-7'7377,"-18"3"-5059,32 4-2280,1 0 0,0 0-1,-1 0 1,1 1 0,-1-1 0,1 0-1,0 0 1,0 0 0,-1 1-1,1-1 1,0 0 0,-1 1-1,1-1 1,0 0 0,0 1-1,-1-1 1,1 0 0,0 1-1,0-1 1,0 0 0,0 1-1,0-1 1,-1 0 0,1 1 0,0-1-1,0 1 1,0-1 0,0 0-1,0 1 1,0-1 0,0 1-1,0-1 1,0 0 0,1 1-1,-1-1 1,0 0 0,0 1-1,0-1 1,0 1 0,0-1 0,1 0-1,-1 1 1,0-1 0,0 0-1,1 0 1,-1 1 0,0-1-1,0 0 1,1 1 0,-1-1-1,1 0-37,12 19 547,-3-9-374,0-1 1,1 0-1,0 0 0,1-2 1,0 1-1,0-1 0,0-1 1,1 0-1,0-1 1,5 1-174,32 10 403,0-3 1,7-1-404,-53-12 19,72 15 284,-99-2 55,6-4-348,1 2 0,0 0 0,1 0 0,0 1 0,1 1 0,-4 6-10,-51 55 12,-25 31 17,87-96-1181,13-14-1977,3-2 2009,4-4 213</inkml:trace>
  <inkml:trace contextRef="#ctx0" brushRef="#br0" timeOffset="859.211">902 750 9290,'-6'-3'6171,"-5"8"-4216,-10 10-1342,-36 40 987,1 3 0,-36 51-1600,28-32 873,37-42-656,18-22-173,0-1 0,-1 0 0,-8 6-44,16-15-685,4-3 959,5-3 1038,4-4-691</inkml:trace>
  <inkml:trace contextRef="#ctx0" brushRef="#br0" timeOffset="2310.276">1274 526 9330,'-3'-72'3822,"-1"53"-554,4 19-3231,0 0 0,0 0-1,0 0 1,0 0-1,0 0 1,0 0 0,-1 0-1,1 0 1,0-1-1,0 1 1,0 0 0,0 0-1,0 0 1,0 0-1,0 0 1,0 0 0,0 0-1,-1 0 1,1 0-1,0 0 1,0 0 0,0 0-1,0 0 1,0 0-1,0 0 1,0 0 0,-1 0-1,1 0 1,0 0-1,0 0 1,0 0 0,0 0-1,0 0 1,0 0-1,0 0 1,-1 0 0,1 0-1,0 0 1,0 0-1,0 0 1,0 0 0,0 1-1,0-1 1,0 0-1,0 0 1,0 0 0,-1 0-1,1 0 1,0 0-1,0 0 1,0 0 0,0 0-1,0 1 1,0-1-1,0 0-36,-6 19 896,4 100-688,3-79-135,5 38 233,-5-71-192,0 0-1,0 0 1,1 0 0,1 0-1,-1-1 1,1 1 0,0-1-1,0 1 1,4 4-114,-6-10 40,0 0 0,0 0 0,0 0 0,1 0 0,-1-1 0,0 1 0,0 0 0,0 0-1,1-1 1,-1 1 0,0-1 0,1 1 0,-1-1 0,1 0 0,-1 0 0,0 1 0,1-1 0,-1 0 0,1 0 0,-1 0 0,1-1-1,-1 1 1,0 0 0,1 0 0,-1-1 0,1 1 0,-1-1 0,0 1 0,1-1-40,45-24 360,-28 14-264,2 1-261,1 1 0,0 1 0,0 1 0,9-1 165,-15 5-1633,-1 0-1,1 2 1,0 0-1,4 0 1634,13 3-2012</inkml:trace>
  <inkml:trace contextRef="#ctx0" brushRef="#br0" timeOffset="2657.18">1450 6 8066,'-1'0'275,"0"-1"1,1 1-1,-1-1 0,0 0 1,0 1-1,0-1 1,1 1-1,-1 0 1,0-1-1,0 1 0,0 0 1,0 0-1,0-1 1,0 1-1,0 0 0,1 0 1,-1 0-1,0 0 1,0 0-1,0 0 1,0 0-1,0 1 0,0-1 1,0 0-276,0 1 137,0-1 0,1 1 0,-1 0 0,0 0 0,0-1 1,1 1-1,-1 0 0,1 0 0,-1 0 0,0 0 0,1 0 0,0 0 0,-1 0 1,1 0-1,0 0 0,-1 0 0,1 0 0,0 0-137,-1 9 120,0 1-1,0-1 1,2 0 0,0 6-120,-1-9 318,10 93 483,5-1-1,15 51-800,3 16 486,-2 67 391,-5 85-877,-20-225 63,-3-78-521,-1-26 304,1-3 1781,4-8-733</inkml:trace>
  <inkml:trace contextRef="#ctx0" brushRef="#br0" timeOffset="4976.394">778 1550 8650,'-20'-28'1329,"14"22"-811,1-1-1,0-1 1,0 1-1,1-1 1,0 0-1,0 0 1,1 0-1,-1-6-517,3 11 244,-1-1-1,1 1 1,0 0 0,-1-1 0,0 1-1,0 0 1,0 0 0,0 0-1,0 0 1,-1 1 0,1-1 0,-1 1-1,0-1 1,0 1 0,0 0 0,0 0-1,0 0 1,0 0 0,0 1-1,-2-1-243,1 1 26,1 0 0,-1 0 0,0 0-1,1 1 1,-1 0 0,0 0-1,1 0 1,-1 0 0,0 0-1,1 1 1,-1 0 0,1-1 0,-1 1-1,1 1 1,-1-1 0,1 0-1,-1 1 1,1 0 0,0 0 0,0 0-1,0 0 1,0 0 0,0 1-1,1-1 1,-1 1 0,1-1-1,-1 1 1,1 0 0,-2 3-26,-4 8 4,1 1-1,0-1 1,1 1 0,1 1-1,0-1 1,1 1 0,0 0-1,2 0 1,0 0 0,0 0 0,2 0-1,0 1 1,2 10-4,4 30 27,3-1-1,2 0 1,6 12-27,20 69-1922,-38-136 1205</inkml:trace>
  <inkml:trace contextRef="#ctx0" brushRef="#br0" timeOffset="5324.648">500 1910 10818,'-47'-24'4425,"52"14"-2816,10-3-393,15-9-592,5-6-168,14-2-168,5-2 88,7 0-1104,3 5-472,-6 5 760</inkml:trace>
  <inkml:trace contextRef="#ctx0" brushRef="#br0" timeOffset="6229.167">1030 1654 7186,'-5'-7'1542,"-1"0"1,0 0 0,0 0 0,-1 1 0,-2-2-1543,4 4 404,-1 0 0,0 0 0,0 1 1,0-1-1,0 1 0,-1 0 0,-1 0-404,5 2 18,0 0-1,0 0 0,0 1 0,0-1 1,0 1-1,0-1 0,-1 1 0,1 0 1,0 0-1,0 0 0,-1 1 0,1-1 1,0 1-1,0 0 0,0 0 0,0 0 1,0 0-1,0 1 0,0-1 0,0 1 1,1-1-1,-1 1 0,0 0 0,1 0 1,-1 0-1,1 1 0,0-1 0,0 0 1,0 1-1,0 0 0,0-1 0,1 1 1,-2 2-18,-4 8 16,1 0 0,1 1 0,0 0 1,1 0-1,0 0 0,1 0 0,0 1 0,2-1 1,-1 1-1,2-1 0,0 1 0,1 0 1,0-1-1,1 1 0,1-1 0,0 0 1,4 10-17,-6-21 48,0 0 0,1 0 0,-1-1 0,1 1 0,-1 0-1,1-1 1,0 1 0,0-1 0,0 1 0,1-1 0,-1 0 0,0 0 0,1 0 0,2 1-48,-4-2 51,1-1-1,0 1 1,-1-1-1,1 1 1,-1-1-1,1 0 1,0 1-1,0-1 1,-1 0-1,1 0 1,0 0-1,-1 0 1,1-1-1,0 1 1,-1 0-1,1-1 1,0 1-1,-1-1 1,1 0-1,-1 1 1,1-1-1,-1 0 1,1 0-1,-1 0 1,1 0-1,-1 0 1,1-1-51,4-4 162,1-1 1,-2 0 0,1-1-1,-1 1 1,0-1-1,-1 0 1,1 0 0,-2 0-1,1-1 1,-1 1-1,0-1-162,6-21 264,-2 0 0,2-17-264,-6 30 35,0-1 0,-1 1-1,-2-1 1,1 0 0,-2 0-1,-1-1-34,13 99-333,-6-62 316,1 1 0,1-1 1,0 0-1,2 0 0,0-1 0,0-1 0,13 16 17,-18-27 2,-1 0-1,1-1 1,1 0-1,-1 0 1,0 0-1,1-1 0,0 0 1,0 1-1,0-2 1,0 1-1,0 0 1,6 1-2,-7-3 3,0-1 0,0 1 1,1-1-1,-1 1 1,0-1-1,1-1 1,-1 1-1,0 0 1,0-1-1,1 0 1,-1 0-1,0 0 0,0-1 1,0 1-1,0-1 1,0 0-1,-1 0 1,1-1-1,0 0-3,5-3 23,-1-1 0,0-1 0,0 1 0,-1-1 0,0-1 0,0 1 0,-1-1 0,0-1 0,0 1 0,-1-1 0,-1 0 0,0 0-1,0 0 1,-1 0 0,3-12-23,-2 3 35,-1 0-1,0 0 1,-1 0-1,-1-1 1,-1 1-1,-1-1 1,0 1-1,-4-13-34,-2 3 17,-2 0 1,-1 1-1,-2 0 0,0 1 0,-2 0 0,-1 0 1,-1 2-1,-11-13-17,25 35 1,-18-20-13,20 22 10,-1 1 0,1 0 0,-1-1 0,1 1 0,-1 0 0,1-1 0,-1 1 0,1 0 0,-1-1 0,1 1 0,-1 0 0,1 0 0,-1 0 0,1 0 0,-1 0 0,0 0 0,1 0 0,-1 0 0,1 0 0,-1 0 0,1 0 0,-1 0 0,0 0 0,1 0 0,-1 0 0,1 0 0,-1 1 0,1-1 0,-1 0 0,1 0 0,-1 1 0,1-1 0,-1 0 0,1 1 0,-1-1 0,1 0 0,-1 1 0,1-1 0,0 1 0,-1-1 0,1 1 0,0-1 0,-1 1 0,1-1 0,0 1 0,0-1 0,0 1 0,-1 0 2,-2 8-27,0 0 1,0 1-1,0-1 1,1 1-1,1 0 1,0 0-1,0-1 1,1 8 26,5 85-205,-5-99 197,5 48-112,2 0 1,3-1 0,2 3 119,-5-27-20,2 0 1,0-1 0,1 0 0,1-1-1,2 0 1,11 16 19,-19-33 2,-1-1-1,1 0 0,1 0 1,-1-1-1,1 0 1,0 0-1,4 3-1,-8-6 4,0-1 0,1 0 1,-1 1-1,0-1 0,1 0 0,-1 0 0,1 0 0,0-1 0,-1 1 1,1-1-1,0 1 0,-1-1 0,1 0 0,0 0 0,-1 0 1,1 0-1,0 0 0,-1-1 0,1 0 0,0 1 0,-1-1 0,3-1-3,1-1 28,0-1 1,-1 0-1,1 0 1,-1 0-1,0-1 1,-1 1-1,1-1 1,-1 0-1,0-1 1,0 1-1,0-1 1,-1 0 0,0 1-1,1-4-29,8-18 170,-1-1 0,4-19-170,-7 24 60,7-33 28,-12 41-68,1-1-1,1 1 1,0 0-1,1 0 1,1 0 0,0 1-1,2-2-19,-9 15 1,1 0 0,0 0 0,-1 1 0,1-1 0,0 0 0,0 0 0,0 0 0,0 1 0,0-1 0,0 0 0,0 1 0,0-1 0,0 1 0,0-1 0,0 1 0,0 0 0,0-1 0,0 1 0,0 0 0,0 0 0,1 0 0,-1 0 0,0 0 0,0 0 0,0 0 0,0 0 0,0 0 0,1 1 0,-1-1 0,0 0 0,0 1 0,0-1 0,0 1 0,0-1 0,0 1 0,0-1 0,0 1 0,0 0 0,0 0-1,4 3 3,0 0 1,0 1-1,0-1 0,-1 1 1,0 0-1,2 3-3,1 2 8,0 1 1,-1-1-1,0 1 0,-1 1 0,0-1 1,-1 1-1,0-1 0,-1 1 1,-1 0-1,0 0 0,0 1 0,0 7-8,-2-12-8,0-1 0,-1 1 0,1-1 0,-1 0-1,-1 1 1,1-1 0,-1 0 0,-1 0-1,1 0 1,-1 0 0,0 0 0,-1 0 0,0-1-1,0 0 1,0 0 0,-1 0 0,1 0-1,-1-1 1,-1 1 0,1-1 0,-5 2 8,5-3-70,-1-1 0,1-1 0,-1 1 0,0-1 1,0 0-1,0 0 0,0-1 0,0 1 0,-1-2 1,0 1 69,4 0-27,0-1 0,1 0 0,-1 1 0,0-1 0,1 0 0,-1-1 0,0 1 0,1 0 0,-1-1 0,0 1 0,1-1 0,-1 0 0,1 0 0,-1 0 0,1 0 0,-1-1 0,1 1 0,0-1 0,0 1 0,0-1 0,-1 0 0,2 0 0,-1 0 0,-1 0 27,3 1-4,0 0 0,-1 1-1,1-1 1,0 0 0,0 0 0,0 1 0,0-1-1,0 0 1,0 0 0,0 0 0,0 1 0,0-1-1,0 0 1,0 0 0,0 1 0,1-1 0,-1 0-1,0 1 1,0-1 0,1 0 0,-1 1 0,1-1-1,-1 0 1,0 1 0,1-1 0,-1 1 0,1-1-1,0 0 1,-1 1 4,20-17-13,-15 14 20,47-37 542,-2-3 1,11-14-550,-35 30 241,-1 0 0,-2-2 0,0-1 0,13-26-241,-31 47 41,0 0-1,-1-1 0,0 0 1,0 0-1,-1 0 0,-1 0 1,1 0-1,-2-1 1,1 1-1,-1-10-40,-1 14 9,0 0-1,-1 1 1,1-1 0,-1 0-1,0 1 1,-1-1 0,1 1-1,-1-1 1,0 1 0,-1 0-1,1 0 1,-1 0 0,0 0 0,0 0-1,-1 0 1,1 1 0,-1 0-1,0 0 1,0 0 0,-3-2-9,5 4-4,0 0 1,0 1 0,-1-1 0,1 1 0,0 0-1,0 0 1,-1 0 0,1 0 0,-1 0-1,1 0 1,-1 0 0,1 1 0,-1 0 0,1-1-1,-1 1 1,0 0 0,1 0 0,-1 0-1,1 1 1,-1-1 0,0 1 3,0 0-16,0 0 0,0 1-1,0-1 1,0 1 0,0 0 0,1 0 0,-1 0-1,0 0 1,1 1 0,-1-1 0,1 1 0,0-1-1,0 1 1,-1 1 16,-3 6-45,0 1 0,1-1 1,0 1-1,1 0 0,0 1 0,1-1 0,0 1 0,-1 8 45,2-7-6,1 0 1,0 0-1,1 1 0,1-1 0,0 0 0,0 0 1,1 0-1,1 0 0,1 0 0,2 9 6,-3-15 32,0 0-1,1 0 1,0-1-1,0 1 1,0-1 0,0 0-1,1 0 1,0 0-1,1-1 1,-1 0-1,1 0 1,0 0-1,0 0 1,1-1-1,-1 0 1,1-1 0,0 1-1,0-1 1,1 0-32,3 0-1,1 0 0,-1-1 0,1 0 0,-1 0-1,1-1 1,-1-1 0,1 0 0,-1-1 0,1 0 0,-1-1 0,1 0 0,-1-1 0,0 0 0,0 0 0,0-1 0,0-1 0,-1 0 0,1-1 0,-1 1 0,-1-2 0,1 0 0,8-7 1,25-25-319</inkml:trace>
  <inkml:trace contextRef="#ctx0" brushRef="#br0" timeOffset="6595.021">2267 1441 13899,'-2'25'6193,"-2"-8"-3072,4-3-1313,5-5-1192,0-2-287,0-5-137,1-1-224,-3-2-825,-3 0-519,0 0 736</inkml:trace>
  <inkml:trace contextRef="#ctx0" brushRef="#br0" timeOffset="6980.178">1492 2353 13947,'3'1'7281,"-1"5"-5086,10 15-1878,14 25 200,-1 2-1,12 34-516,-13-10 117,-15-41-58,1 0 0,2-1 0,3 4-59,-14-33 6,-1 0 0,1 0 0,-1 0 0,1 0-1,-1 0 1,1 0 0,0 0 0,0 0 0,-1 0 0,1-1 0,0 1 0,0 0 0,0 0 0,0-1 0,0 1 0,0-1 0,0 1 0,0-1 0,0 1 0,0-1-6,0 0 13,0 0 0,0 0 0,0 0 1,-1 0-1,1 0 0,0 0 0,0-1 0,0 1 0,-1 0 1,1-1-1,0 1 0,-1-1 0,1 1 0,0 0 0,-1-1 1,1 0-1,0 1 0,-1-1 0,1 1 0,-1-1 0,1 0-13,3-6 117,1 1 0,-1-1-1,-1 0 1,0-1 0,2-2-117,-4 5 40,45-105 822,94-218-345,-96 237-510,4 2 0,32-42-7,-32 66 223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4:33.83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3 127 11082,'-67'-29'3861,"66"29"-3744,1 0 0,-1 0 1,0-1-1,1 1 0,-1 0 0,1-1 0,-1 1 0,0 0 1,1-1-1,-1 1 0,1-1 0,-1 1 0,1-1 0,-1 1 0,1-1 1,-1 0-1,1 1 0,0-1 0,-1 1 0,1-1 0,0 0-117,7-6 954,13 2-261,-20 5-678,1-1 16,0 1-1,-1 0 0,1 0 0,0 0 0,0 0 0,-1 0 1,1 0-1,0 0 0,0 0 0,-1 0 0,1 0 0,0 0 0,0 0 1,-1 0-1,1 1 0,0-1 0,0 0 0,-1 1 0,1-1 1,0 0-1,-1 1 0,1-1 0,-1 1 0,1-1 0,0 1 0,-1-1 1,1 1-1,-1 0-30,1 0 23,-1 0 0,0 0 0,0 1 1,0-1-1,0 0 0,0 0 0,0 0 0,0 0 0,0 0 1,-1 1-1,1-1 0,0 0 0,-1 0 0,1 0 0,-1 0 1,1 0-1,-1 0-23,-2 5 47,-1 0 1,1-1 0,-1 1-1,-1-1 1,1 0 0,-2 1-48,1-2 20,0 0 1,0-1 0,-1 0-1,1 0 1,-1 0 0,0 0 0,0-1-1,1 0 1,-2 0 0,1-1-1,0 0 1,-3 1-21,8-2 2,-1 0 1,0 0-1,0 1 0,0-1 1,0-1-1,0 1 0,1 0 1,-1 0-1,0-1 0,0 1 1,0-1-1,1 1 1,-1-1-1,0 0 0,1 0 1,-1 0-1,0 0 0,1 0 1,-1 0-1,1 0 0,0 0 1,-1-1-1,1 1 0,0-1 1,0 1-1,0-1 0,0 1 1,0-1-1,0 1 1,0-1-1,0 0 0,1 0 1,-1 1-1,1-1 0,-1 0 1,1 0-1,0 0 0,0 0 1,-1 1-1,1-1 0,1 0 1,-1 0-1,0 0-2,0-2 23,1 0 0,-1-1 0,1 1 0,0 0 0,0 0 0,1 0 0,-1 0 0,1 0 0,0 0 0,0 0 0,0 0 0,1 1-1,-1-1 1,1 1 0,0 0 0,0 0 0,0 0 0,0 0 0,0 0 0,1 0 0,-1 1 0,1 0 0,0 0 0,1-1-23,-2 1 18,1 1-1,-1-1 1,1 1-1,0 0 1,-1 0 0,1 0-1,0 0 1,0 1 0,-1 0-1,1-1 1,0 1-1,0 1 1,0-1 0,-1 0-1,1 1 1,0 0 0,-1 0-1,1 0 1,0 0 0,-1 1-1,1-1 1,-1 1-1,0 0 1,1 0 0,-1 0-1,0 1 1,1 1-18,-1-1 13,0 1 1,-1-1-1,0 1 1,0-1-1,0 1 0,0 0 1,0 0-1,-1 0 0,0 0 1,1 0-1,-2 0 1,1 1-1,0-1 0,-1 0 1,0 0-1,0 1 1,0-1-1,-1 0 0,1 0 1,-1 1-1,-1 2-13,1-1 20,-1 1 0,0-1 0,0 1 0,0-1 0,-1 0 0,0 0 0,0 0 0,-1 0 0,0-1 0,0 1 0,0-1 0,0 0 0,-4 3-20,6-7 8,0 1-1,0-1 0,0 1 0,0-1 0,0 0 0,0 1 0,0-1 0,-1 0 1,1-1-1,0 1 0,-1 0 0,1-1 0,0 1 0,-1-1 0,1 0 0,-1 0 1,1 0-1,-1 0 0,1 0 0,-1 0 0,0-1-7,0 0 6,0 0-1,-1-1 1,1 1-1,0-1 1,0 0 0,0 0-1,0 0 1,0 0-1,0 0 1,0-1 0,1 0-1,-1 1 1,0-2-6,-2-3 5,0-1-1,0 1 1,1-1 0,-1 0 0,2 0-1,-1 0 1,1 0 0,1 0 0,0-1-1,0 0 1,-1-5-5,3 9 13,0 1-1,0-1 1,1 0 0,-1 0-1,1 0 1,0 0-1,1 1 1,-1-1 0,1 1-1,0-1 1,0 1-1,0-1 1,0 1 0,1 0-1,0 0 1,0 0-1,0 0 1,0 1 0,1-1-1,-1 1-12,0 1 11,0 0-1,-1 0 0,1 0 1,0 0-1,0 1 0,0-1 1,0 1-1,0 0 0,0 0 1,0 0-1,0 0 0,1 1 1,-1-1-1,0 1 0,1 0 1,-1 0-1,0 0 0,0 0 1,1 1-1,-1-1 1,0 1-1,0 0 0,1 0 1,-1 0-1,0 0 0,0 1 1,0-1-1,0 1 0,2 1-10,-3-1 14,1 1-1,0-1 1,-1 1 0,0 0-1,1-1 1,-1 1-1,0 0 1,-1 0 0,1 0-1,0 1 1,-1-1-1,0 0 1,0 0 0,0 1-1,0-1 1,0 1-1,-1-1 1,1 1-1,-1-1 1,0 1 0,0-1-1,0 1 1,-1 0-1,1-1 1,-1 1 0,-1 1-14,2-1-56,-1-1 1,0 1 0,0 0 0,0-1-1,-1 0 1,1 1 0,-1-1 0,0 0-1,0 1 1,0-1 0,0 0-1,0-1 1,-1 1 0,1 0 0,-1-1-1,0 1 1,0-1 0,0 0 0,0 0-1,0 0 1,0 0 0,-1-1 0,1 1-1,-1-1 1,0 1 55,-1-2-269</inkml:trace>
  <inkml:trace contextRef="#ctx0" brushRef="#br0" timeOffset="914.617">716 1666 9658,'-77'-81'3869,"75"79"-3621,1 1-1,-1-1 1,0 0 0,1 0 0,-1 0-1,1-1 1,0 1 0,0 0 0,0 0-1,0-1 1,0 1 0,0-1 0,1 1-1,-1-1 1,0-1-248,1 3 87,0 1 0,0-1 0,1 1 0,-1-1 0,0 1 0,0-1 0,0 1 1,0-1-1,0 1 0,0 0 0,1-1 0,-1 1 0,0-1 0,0 1 0,1-1 0,-1 1 0,0 0 0,1-1 0,-1 1 0,0 0 0,1-1 0,-1 1 0,1 0 0,-1-1 0,1 1 0,-1 0 0,0 0 0,1 0 0,-1-1 0,1 1 1,-1 0-1,1 0 0,-1 0 0,1 0 0,-1 0-87,1 0 306,-1 3-22,1 5-228,0 1 0,-1-1-1,-1 0 1,0 0 0,0 0-1,0 0 1,-1 0-1,0 0 1,-1 0 0,0 1-56,2-6 12,0 0 0,-1 0 0,1 0 0,-1 0 0,1 0 0,-1-1 0,0 1 0,0-1 0,-1 1 0,1-1 0,0 0 0,-1 0 0,0 0 0,1 0 0,-1 0 0,0 0 0,0-1 0,0 0 0,0 1 0,0-1 0,0 0 0,0 0 0,0-1 0,0 1 0,-1-1 0,1 0 0,0 1 0,-1-1-12,1-1 11,1 1 0,0 0 0,0-1 0,0 1 1,0-1-1,-1 1 0,1-1 0,0 0 0,0 0 0,0 0 1,0 0-1,1-1 0,-1 1 0,0 0 0,0-1 1,1 1-1,-1-1 0,1 0 0,-1 0-11,-1-2 47,0-1-1,0 1 0,1-1 1,-1 1-1,1-1 1,1 0-1,-1 0 0,-1-5-46,2 3 91,-1 0 0,1-1-1,0 1 1,1 0-1,0-1 1,0 1 0,1-1-1,-1 1 1,2 0-1,-1 0 1,1-1 0,1-3-91,-1 7 31,-1 1 0,1 0 0,0 0 0,0 1 0,0-1 0,0 0 0,0 0 0,0 1 1,1 0-1,-1-1 0,1 1 0,0 0 0,0 0 0,-1 0 0,1 1 0,1-1 0,-1 1 0,0-1 1,0 1-1,0 0 0,1 0 0,-1 1 0,1-1 0,-1 1 0,0-1 0,1 1 0,-1 0 0,4 1-31,-3 0 13,0-1 0,1 1 0,-1 1 0,0-1-1,0 1 1,0-1 0,0 1 0,0 1 0,-1-1-1,1 0 1,-1 1 0,1 0 0,-1-1 0,0 1-1,0 1 1,0-1 0,0 0 0,-1 1 0,1-1-1,-1 1 1,0 0 0,1 1-13,-1 2 14,0 0 0,-1 1 0,0-1 0,0 0 0,0 1 0,-1-1 0,0 0 0,-1 1 0,1-1 0,-1 0 0,-1 1 0,1-1 0,-1 0 0,-1 0 0,1 0-14,0-3 6,1 0 0,-1 0 0,0 0 0,0-1 0,-1 1 0,1-1 0,-1 1 0,0-1 0,1 0 0,-1 0 0,-1 0 0,-1 1-6,3-2 1,0-1 0,0 0 0,0 0 0,-1 0 0,1 0 0,0 0 0,-1-1 1,1 1-1,-1-1 0,1 1 0,0-1 0,-1 0 0,1 0 0,-1 0 1,1 0-1,-1-1 0,1 1 0,-1-1 0,1 1 0,-1-1 0,-1-1-1,1 1-1,0 0 0,0 0 0,1-1 0,-1 0 0,0 0-1,1 1 1,-1-1 0,1-1 0,-1 1 0,1 0 0,0-1 0,0 1-1,0-1 1,0 0 0,1 1 0,-1-1 0,1 0 0,-1 0 1,0-3 7,0 0 0,0 1 0,1-1 0,0 0 0,0 0 0,0 0 0,1 0 0,0 0 0,0 0 0,1-1-7,-1 1 20,0 0-1,1 0 1,0 0 0,0 0 0,1 0 0,0 0-1,0 1 1,0-1 0,1 1 0,-1-1 0,1 1-1,1 0 1,-1 0 0,1 0 0,0 0 0,0 1-1,0 0 1,1-1 0,-1 2 0,3-2-20,-4 3-1,1 0-1,0 1 1,-1 0 0,1 0 0,0 0-1,-1 1 1,1-1 0,0 1 0,0 0-1,0 0 1,0 0 0,0 1 0,-1-1-1,1 1 1,0 0 0,0 0 0,-1 0 0,1 0-1,-1 1 1,1-1 0,-1 1 0,1 0-1,1 2 2,-1-1-164,1 0 0,0 1 0,-1 0 0,0 0 0,0 0 0,0 0 0,-1 1 0,1-1 0,-1 1 0,0 0 0,0 0 0,-1 0 0,1 0 0,-1 1 0,1 3 164,1 14-413</inkml:trace>
  <inkml:trace contextRef="#ctx0" brushRef="#br0" timeOffset="2748.147">105 107 8882,'-9'-1'4108,"10"-1"-303,25-4-1865,56-8-272,1 4-1,20 3-1667,174 1 1982,-278 10-1857,0 1-1,0-1 1,-1 1 0,1-1 0,-1 1-1,0-1 1,0 0 0,0 0 0,-1 0-125,-4 8 4,4-8-2,1-1-1,0 0 0,0 1 1,0 0-1,0 0 1,1 0-1,-1-1 0,1 1 1,0 0-1,0 1 1,1-1-1,-1 0 0,1 3-1,2 81 39,11 63-39,-1-15 25,-6-38-1,15 281 8,-20-243 192,-14 111-224,5-153 101,2-15 95,-13 62-196,18-138 5,1-3-10,1-13-1634,5-12 1453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4:35.5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9 140 8002,'-76'6'3999,"75"-6"-3858,0 0-1,0-1 1,0 1-1,0 0 1,0-1 0,0 1-1,0 0 1,0-1-1,0 1 1,0-1-1,0 0 1,0 1-1,0-1 1,1 0-1,-1 0 1,0 1 0,0-1-1,1 0 1,-1 0-1,1 0 1,-1 0-1,1 0 1,-1 0-1,1 0 1,-1 0-1,1 0 1,0 0 0,0 0-1,-1 0 1,1 0-1,0 0 1,0 0-1,0 0 1,0-1-1,0 1 1,0 0-1,1 0 1,-1 0 0,0 0-142,0 0 105,0-1-1,0 1 0,1 0 0,-1-1 0,0 1 0,0 0 0,1 0 0,-1-1 0,1 1 0,-1 0 0,1 0 0,-1 0 0,1 0 0,0-1 0,-1 1 0,1 0 0,0 0 0,0 0 1,0 1-1,0-1 0,0 0 0,0 0 0,0 0 0,0 1 0,0-1 0,0 1 0,1-1 0,-1 1 0,1-1-103,1 2 49,0 0 0,-1 0 0,1 0 1,0 0-1,0 1 0,-1-1 0,1 1 0,0 0 0,-1 0 0,0-1 1,1 2-1,-1-1 0,0 0 0,0 0 0,0 1 0,0-1 0,-1 1 1,1 0-1,-1-1 0,0 1 0,1 0 0,-1 0 0,0 0 0,-1 0 1,1 0-1,0 0 0,-1 2-49,1-2 7,-1 1 1,1-1-1,-1 0 0,0 1 1,0-1-1,0 0 1,-1 1-1,1-1 1,-1 0-1,0 1 0,0-1 1,0 1-8,0-2 9,0-1 1,0 1 0,0-1-1,0 1 1,0-1-1,0 1 1,0-1-1,0 0 1,0 1-1,-1-1 1,1 0-1,-1 0 1,1 0-1,-1 0 1,1 0-1,-1 0 1,1-1 0,-1 1-1,0 0 1,0-1-1,1 1 1,-2-1-10,-1 1 2,0-1 0,0 0 1,0 0-1,0 0 1,0-1-1,0 1 0,-1-1 1,2 0-1,-1 0 0,0 0 1,0-1-1,0 0 0,0 1 1,1-1-1,-1 0 1,1-1-1,0 1 0,-1-1 1,1 1-1,0-1 0,1 0 1,-1 0-1,0 0 0,1-1 1,0 1-1,-1 0 1,1-1-1,1 0 0,-1 1 1,0-1-1,0-3-2,1 4 39,-1-1 0,1 0 0,0 0 1,0 0-1,1 0 0,-1 1 0,1-1 0,0 0 0,0 0 1,0 0-1,0 0 0,1 0 0,-1 0 0,1 0 0,0 0 1,0 0-1,1 1 0,-1-1 0,1 0 0,0 1 0,0-1 1,0 1-1,0 0 0,1 0 0,-1 0 0,1 0 0,0 0 1,0 0-1,0 1 0,0-1 0,0 1 0,0 0 0,1 0-39,9-4 84,0 0 1,0 1-1,0 1 0,7-2-84,-14 5 15,0-1-1,-1 1 1,1 1-1,0-1 1,0 1 0,-1 0-1,1 0 1,0 0 0,0 1-1,-1 0 1,1 0-1,2 1-14,-7-1 6,1-1-1,-1 1 1,0-1-1,1 1 1,-1 0-1,0-1 1,0 1-1,1 0 1,-1 0-1,0 0 1,0 0-1,0 0 1,0 0-1,0 0 1,0 0-1,-1 1 0,1-1 1,0 0-1,0 0 1,-1 1-1,1-1 1,-1 0-1,1 1 1,-1-1-1,0 1 1,0-1-1,1 1 1,-1-1-1,0 1 1,0-1-1,0 0 1,-1 1-1,1-1 0,0 1 1,0-1-1,-1 1 1,1-1-1,-1 0 1,1 1-1,-1-1 1,0 0-1,1 1-5,-3 2 14,0 1-1,1-1 1,-1 0-1,-1 0 0,1 0 1,-1 0-1,1-1 1,-1 1-1,0-1 0,0 0 1,-3 1-14,2-1 32,-1-1 1,0 0-1,1 0 1,-1 0-1,0-1 1,0 0 0,0 0-1,0-1 1,0 0-1,0 0 1,0 0-1,0 0 1,0-1-1,0 0 1,0-1-1,0 1 1,1-1-1,-1 0 1,0 0-1,1-1 1,0 0-1,-1 0 1,1 0-1,0 0 1,1-1-1,-4-3-32,-21-22 657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5:05.7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8 211 9258,'-17'-29'7319,"16"25"-6841,0 1-1,-1-1 1,0 1 0,0-1 0,0 1-1,0 0 1,-1 0 0,0-1-478,2 4 37,1 0 0,0-1 1,-1 1-1,1 0 0,-1 0 0,1 0 0,0-1 1,-1 1-1,1 0 0,0 0 0,-1 0 1,1 0-1,-1 0 0,1 0 0,0 0 0,-1 0 1,1 0-1,-1 0 0,1 0 0,0 0 0,-1 0 1,1 0-1,-1 1 0,1-1 0,0 0 0,-1 0 1,1 0-1,0 1 0,-1-1 0,1 0 1,0 0-1,-1 1 0,1-1 0,0 0 0,-1 0 1,1 1-38,-10 13 340,8-11-285,-26 48 55,2 1 1,3 1-1,2 2 0,0 6-110,-6 15 38,-5 28 5,20-60-122,-12 27 79,14-54-1493,10-17 1373,-1-1 0,1 0 0,0 1 0,0-1 0,-1 0-1,1 1 1,0-1 0,0 0 0,0 0 0,0 1 0,0-1 0,0 0 0,0 1 0,0-1 0,0 0 0,0 0 0,0 1 0,0-1 0,1 0 0,-1 1 0,0-1 0,0 0 0,1 0 120,4-22-855</inkml:trace>
  <inkml:trace contextRef="#ctx0" brushRef="#br0" timeOffset="355.86">21 182 5785,'0'0'149,"0"0"0,0 0 0,0-1 0,0 1-1,0 0 1,0 0 0,0 0 0,0 0 0,0 0 0,0-1 0,0 1-1,0 0 1,0 0 0,0 0 0,0 0 0,-1 0 0,1 0-1,0-1 1,0 1 0,0 0 0,0 0 0,0 0 0,0 0-1,-1 0 1,1 0 0,0 0 0,0 0 0,0 0 0,0 0 0,0 0-1,-1 0 1,1 0 0,0 0 0,0 0 0,0 0 0,0 0-1,-1 0 1,1 0 0,0 0 0,0 0 0,0 0 0,0 0-1,0 0 1,-1 0 0,1 0 0,0 0 0,0 0 0,0 0 0,0 0-1,0 1 1,0-1 0,-1 0 0,1 0 0,0 0 0,0 0-1,0 0 1,0 0 0,0 0 0,0 1 0,0-1 0,0 0-1,0 0 1,0 0 0,0 0 0,-1 0 0,1 1 0,0-1 0,0 0-149,4 17 2518,13 26-3060,-16-42 818,31 68 330,4-1 0,2-1 1,4-3-1,46 56-606,-68-100 38,-19-20-68,-1 0 0,1 0 1,-1 1-1,1-1 1,-1 0-1,1 0 1,0 0-1,-1 0 1,1 0-1,-1 1 1,1-1-1,-1 0 1,1 0-1,-1 0 1,1-1-1,0 1 1,-1 0-1,1 0 1,-1 0-1,1 0 1,-1 0-1,1-1 1,-1 1-1,1 0 1,-1-1-1,1 1 0,-1 0 1,1-1-1,-1 1 1,0 0-1,1-1 1,-1 1-1,1-1 1,-1 1-1,0-1 1,1 1-1,-1-1 1,0 1-1,0-1 1,0 1-1,1-1 1,-1 1-1,0-1 30,3-15-564</inkml:trace>
  <inkml:trace contextRef="#ctx0" brushRef="#br0" timeOffset="703.26">740 0 9730,'-4'26'8527,"-9"1"-5427,-22 22-4036,17-26 1714,-81 135-143,98-157-612,1-1 0,-1 1 0,1 0 0,-1-1 0,1 1 0,-1-1 1,1 1-1,-1 0 0,1-1 0,0 1 0,-1 0 0,1-1 0,0 1 0,0 0 0,-1-1 0,1 1 0,0 0 0,0 0 1,0-1-1,0 1 0,0 0 0,0 0 0,0-1 0,0 1 0,1 0 0,-1 0 0,0-1 0,0 1 0,0 0 0,1-1 1,-1 1-1,1 0 0,-1-1 0,0 1 0,1 0 0,-1-1 0,1 1 0,-1-1 0,1 1 0,-1-1 0,1 1 0,0-1 0,-1 1 1,1-1-1,0 0 0,-1 1 0,1-1 0,0 0 0,0 1-23,5 0 91,0 0-1,0 0 1,0-1-1,0 1 1,0-1-1,1 0-90,3-1 45,102-4 369,-76 1-603,-1 2 0,0 2 0,13 2 189,-18 5-2528,-18-1 1684</inkml:trace>
  <inkml:trace contextRef="#ctx0" brushRef="#br0" timeOffset="1096.862">543 544 8834,'0'0'4665,"8"-2"-1096,12-2-1865,8-4-192,15 0-776,4 1-311,10 3-281,-4 2-48,0-2-56,-4-1-504,-4 0 352</inkml:trace>
  <inkml:trace contextRef="#ctx0" brushRef="#br0" timeOffset="1097.862">1166 410 7266,'76'56'4184,"-62"-57"-375,8-1-1784,5-2-849,3-2-488,4 3-432,2 2-128,-1 3-192,-1 2-464,-3-2 368</inkml:trace>
  <inkml:trace contextRef="#ctx0" brushRef="#br0" timeOffset="1893.69">2050 216 5481,'29'-18'6302,"-21"13"-5025,-1 0 1,2 1 0,-1-1 0,0 2 0,1-1 0,0 1 0,8-2-1278,-128 21 4273,-4-5-3540,68-9-905,0-2 1,1-3-1,-47-7 172,87 9-38,5 1-62,4 1 90,0 1 0,0-1 0,0 1 0,0 0 0,0 0 0,-1 0 0,1 0 0,-1 0 0,1 1 10,1 1 2,1 2-1,-1-1 1,0 0 0,0 1 0,-1 0 0,0 0 0,0 0-1,0 0 1,-1 1 0,0-1 0,0 1 0,0-1 0,-1 3-2,6 45 26,-3 0 1,-3 36-27,-1-89 1,0-1 0,0 1-1,0 0 1,0 0 0,0 0 0,0-1 0,0 1-1,0 0 1,0 0 0,0-1 0,1 1 0,-1 0 0,0 0-1,0-1 1,1 1 0,-1 0 0,1-1 0,-1 1-1,1 0 1,-1-1 0,1 1 0,-1-1 0,1 1-1,-1-1 1,1 1 0,-1-1 0,1 1 0,0-1-1,-1 1 1,1-1 0,0 0 0,0 0 0,-1 1-1,1-1 1,0 0 0,0 0 0,-1 0 0,1 0-1,0 1 1,0-1 0,-1 0 0,1-1 0,0 1 0,0 0-1,0 0 1,-1 0 0,1 0 0,0-1 0,-1 1-1,2 0 0,5-3 39,1 0-1,-1 0 1,1-1-1,-1 0 1,0 0-39,5-3 94,0 2-77,0 1 1,0 1-1,1-1 1,-1 2-1,1 0 1,-1 0-1,1 1 1,0 1-1,-1 0 1,1 1-1,0 0 0,-1 1 1,1 0-1,-1 1 1,0 1-1,0 0 1,3 2-18,-5-2 8,-1 0 0,1 1 0,-1 0 0,-1 0 0,1 1 0,-1 1 0,0-1 0,-1 1 0,1 0 0,0 2-8,-3-3 13,-1 0 1,0 0 0,0 1 0,0-1 0,-1 1 0,0 0 0,0 0 0,-1 0 0,1 0 0,-2 0 0,1 0 0,-1 1 0,0-1 0,0 5-14,-2-7 18,1 0 0,0 1 1,-1-1-1,0 0 0,-1 0 1,1 1-1,-1-1 0,0 0 0,0 0 1,0 0-1,-1-1 0,0 1 1,0-1-1,0 1 0,0-1 0,-1 0 1,1 0-1,-1 0 0,0-1 0,0 1 1,-1-1-1,1 0 0,-1 0 1,0-1-1,1 1 0,-1-1 0,-4 1-18,-8 4 37,0-2-1,0 0 1,0-1-1,0-1 1,-1 0-1,1-1 1,-1-1-1,-2-1-36,-8-2 17,-1-1-1,0-1 1,1-2-1,0 0 1,-4-3-17,-43-10-225,67 18 14,-15-5-953,24 4 998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5:01.7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29 346 6433,'6'-40'1611,"0"-2"7454,1-32-9065,-7 73 135,0-1-1,1 1 1,-1-1-1,0 1 1,-1-1-1,1 1 1,0 0 0,0-1-1,-1 1 1,1-1-1,0 1 1,-1 0 0,0-1-1,1 1 1,-1 0-1,0 0-134,1 0 57,0 1-1,-1 0 0,1 0 1,-1 0-1,1-1 1,0 1-1,-1 0 0,1 0 1,-1 0-1,1 0 0,-1 0 1,1 0-1,-1 0 0,1 0 1,-1 0-1,1 0 1,0 0-1,-1 0 0,1 0 1,-1 0-1,1 0 0,-1 0 1,1 0-1,-1 1 1,1-1-1,0 0 0,-1 0 1,1 1-1,0-1 0,-1 0-56,-4 4 166,1 0 0,-1 0-1,1 0 1,0 1 0,0-1-1,-1 3-165,-57 82 205,4 2 0,-12 36-205,-36 56 73,72-134-45,23-35-13,1 1 0,0 0 1,1 1-1,0 0 0,2 0 0,-6 15-15,30-91-2995,-3 34 2349</inkml:trace>
  <inkml:trace contextRef="#ctx0" brushRef="#br0" timeOffset="442.63">107 122 9034,'0'0'119,"0"0"0,0 0 0,0 0 0,0-1-1,0 1 1,-1 0 0,1 0 0,0 0 0,0 0 0,0 0 0,0 0 0,-1 0 0,1 0 0,0 0 0,0 0-1,0 0 1,0 0 0,0 0 0,-1 0 0,1 0 0,0 0 0,0 0 0,0 0 0,0 0 0,-1 0 0,1 0-1,0 0 1,0 0 0,0 1 0,0-1 0,0 0 0,-1 0 0,1 0 0,0 0 0,0 0 0,0 0 0,0 0-1,0 0 1,0 1 0,0-1 0,0 0 0,-1 0 0,1 0 0,0 0 0,0 0 0,0 1 0,0-1-1,0 0 1,0 0-119,1 13 1437,6 14-1118,25 48 3006,22 34-3325,20 46 1717,-37-60-936,-17-41-346,3-1-1,1 0 1,3-2-1,3 0-434,-32-54-241,1 0 0,1 0-1,-1-1 1,0 1 0,1 0 0,-1 0-1,1 0 1,0-1 0,0 1-1,0 0 1,1 0 0,0-3 241,4-33-638</inkml:trace>
  <inkml:trace contextRef="#ctx0" brushRef="#br0" timeOffset="1448.739">1064 51 10202,'0'0'286,"0"-1"-1,0 1 1,0-1 0,0 0-1,0 1 1,0-1 0,0 1-1,-1-1 1,1 1-1,0-1 1,0 1 0,-1-1-1,1 1 1,0-1 0,-1 1-1,1-1 1,0 1-1,-1-1 1,1 1 0,-1 0-1,1-1 1,-1 1 0,1 0-1,0-1 1,-1 1-1,0 0 1,1-1 0,-1 1-1,1 0 1,-1 0 0,0 0-286,0 0 190,-1 0 0,1 0 0,-1 0 0,1 1 0,0-1 0,-1 1 0,1-1 0,0 1 0,-1-1 0,1 1 0,0 0 0,0 0 0,-1 0-190,-37 34-821,35-31 1381,-27 28-485,-117 124 58,120-123-46,2 1-1,1 0 1,-19 38-87,43-72 8,1 1-1,0-1 1,0 0 0,-1 1-1,1-1 1,0 1 0,0-1-1,0 1 1,0-1-1,-1 0 1,1 1 0,0-1-1,0 1 1,0-1 0,0 1-1,0-1 1,0 1 0,0-1-1,0 1 1,0-1 0,0 0-1,0 1 1,1-1 0,-1 1-1,0-1 1,0 1 0,0-1-1,1 0 1,-1 1-1,0-1 1,0 1 0,1-1-1,-1 0-7,17 4 277,35-10 177,-34 3-365,41-3-90,-18 0-343,1 2-1,-1 2 0,1 2 1,-1 1-1,31 6 345,-42 1-782</inkml:trace>
  <inkml:trace contextRef="#ctx0" brushRef="#br0" timeOffset="1800.681">758 682 10970,'-48'87'4969,"59"-90"-2272,19-2-1417,13 0-160,16-1-599,9 1-185,2-2-240,-3-1 104,-13 2-792,-8 2-545,-15 2-919,-10-2-3177,-4 0 3624</inkml:trace>
  <inkml:trace contextRef="#ctx0" brushRef="#br0" timeOffset="2523.933">1578 472 7738,'3'0'4281,"3"-1"-545,3-4-1327,11 0-897,5-3-344,9 0-559,3 1-241,1 1-88,2 1-312,-3 2-528,0 2-3345,-9-4 2616</inkml:trace>
  <inkml:trace contextRef="#ctx0" brushRef="#br0" timeOffset="3166.379">2137 48 12139,'-7'-18'5645,"7"17"-5547,0 0-1,0-1 1,0 1 0,-1-1 0,1 1 0,-1 0 0,1 0 0,-1-1 0,1 1 0,-1 0 0,0 0 0,0 0 0,1 0 0,-1-1 0,0 1 0,0 0 0,0 1 0,0-1 0,0 0 0,0 0 0,-1 0 0,1 1 0,0-1 0,0 0 0,-1 1 0,1-1 0,0 1 0,0 0 0,-1-1 0,1 1 0,0 0 0,-1 0 0,1 0 0,-1 0 0,1 0 0,0 0 0,-1 0-98,-26 2 63,1 1 1,0 2 0,0 0 0,-9 5-64,-6 0 29,38-9-36,3-1 1,-1 0-1,1 0 1,0 0-1,0 0 1,0 1-1,0-1 1,0 0-1,0 1 1,0-1-1,0 1 1,0-1-1,0 1 1,0 0-1,0-1 1,0 1-1,0 0 1,0-1-1,0 1 1,0 0-1,1 0 1,-1 1 6,-2 7-28,2 1 1,-1 0-1,1 0 1,0 0-1,1-1 1,1 2 27,-2 8-14,-1 19-2,0-10 3,1 0 0,1 10 13,0-32 4,1 1 0,0-1 0,0 1 0,0-1 0,1 1 0,0-1 0,0 0 0,1 0 0,0 0 0,0 0 0,0-1 0,1 1-4,-2-4 36,0 1 1,1-1 0,-1 0 0,1 0-1,0 0 1,0-1 0,0 1-1,0-1 1,0 1 0,0-1 0,0 0-1,0 0 1,0 0 0,0-1 0,1 1-1,-1-1 1,0 0 0,1 1 0,-1-2-1,0 1 1,0 0 0,1-1 0,-1 1-1,0-1 1,0 0 0,0 0 0,3-1-37,11-4 293,0-1 0,0-1 0,0 0 0,4-4-293,-21 12 3,8-5 109,1 0 0,-1 1 0,1 0 0,0 0 0,0 1 0,1 0 0,1 0-112,-8 3 13,-1 0 0,1-1 0,-1 1 1,1 1-1,-1-1 0,0 0 0,1 0 0,-1 1 1,1 0-1,-1-1 0,0 1 0,1 0 0,-1 0 1,0 0-1,0 0 0,1 1 0,-1-1 0,0 1 1,0-1-1,-1 1 0,1 0 0,0 0 0,-1-1 1,1 1-1,-1 0 0,1 1 0,-1-1 1,0 0-1,0 0 0,1 1-13,2 9 16,0-1 0,0 1 0,-1 0-1,0-1 1,-1 1 0,-1 1 0,0-1 0,0 0 0,-1 0 0,-1 0 0,0 0 0,-1 1-1,0-1 1,-2 6-16,-2 4 22,-1 1 1,0-1-1,-2 0 0,0 0 0,-2-1 0,0-1 0,-3 3-22,9-16 19,0-1-1,-1 1 1,0-1-1,0 0 1,0 0-1,-1-1 1,0 0-1,0 0 1,0 0-1,-1-1 1,1 0-1,-1-1 1,0 0-1,0 0 0,0 0 1,-1-1-1,1 0 1,0-1-1,-1 0 1,-7 0-19,6-1-97,0 0-1,-1-1 1,1 0 0,1 0-1,-1-1 1,0-1 0,0 1 0,1-2-1,-1 1 1,1-1 0,0-1-1,0 1 1,1-2 0,-1 1 0,1-1-1,0 0 1,-4-5 97,2-3-508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5:13.3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38 568 8050,'0'-1'306,"1"0"444,-1-1 1,0 0 0,0 0-1,0 1 1,0-1-1,0 0 1,-1 1-1,1-1 1,-1 0 0,1 1-1,-1-1 1,1 0-1,-2 0-750,-7 2 2827,-10 15-3357,-25 35 713,-19 29-183,-13 15 75,38-51-44,10-12 4,1 1-1,1 1 1,-11 21-35,33-51-12,3-11-2507,1 2 1875</inkml:trace>
  <inkml:trace contextRef="#ctx0" brushRef="#br0" timeOffset="367.895">2901 486 11194,'1'7'7302,"23"28"-6439,72 98 983,-5 4-1,29 68-1845,-118-200-33,17 26-486,-19-31-508,0 0 320</inkml:trace>
  <inkml:trace contextRef="#ctx0" brushRef="#br0" timeOffset="767.974">3598 778 12035,'14'-1'5041,"12"-2"-3025,6-1-344,5-1-743,5-2-225,2 0-328,-3 1-136,-7 1-144,-6 2-24,-12 3-232,-9 2-416,-2 4 2960,-2-2-1992</inkml:trace>
  <inkml:trace contextRef="#ctx0" brushRef="#br0" timeOffset="1116.271">4088 416 11682,'6'-13'930,"5"-5"3606,-11 19-4405,1 0 0,0 0 1,-1 1-1,1-1 0,-1 0 0,1 0 1,-1 0-1,0 0 0,1 1 0,-1-1 1,0 0-1,0 0 0,0 1 0,0-1 1,0 0-1,0 0 0,0 1 0,-1-1 1,1 0-132,-5 166 294,5-165-244,0 0 1,0 0-1,0 0 0,0 0 0,1 0 0,-1 0 1,1 0-1,-1-1 0,1 1 0,0 0 0,-1 0 0,1 0 1,0-1-1,0 1 0,1 0 0,-1-1 0,0 1 1,1-1-1,-1 1 0,0-1 0,1 0 0,0 0 0,-1 0 1,1 1-1,0-1 0,-1-1 0,1 1 0,0 0 1,0 0-1,0-1 0,0 1-50,8 1 312,0 0 0,0-1 0,0 0 0,1-1-1,7 0-311,3 0 95,31-1 201,27 1 140,-73 0-559,1 1 0,0 0 1,-1 0-1,1 1 0,-1 0 0,1 0 0,-1 1 1,0-1-1,6 4 123,-4 1-586,-6-1 52</inkml:trace>
  <inkml:trace contextRef="#ctx0" brushRef="#br0" timeOffset="1498.821">4258 1 10762,'-3'11'1026,"0"-1"-1,1 1 1,0 1-1,1-1 0,1 0 1,-1 0-1,2 7-1025,10 80 737,-8-81-382,29 174 626,-2-8-92,-3 39-889,-22-122 166,-3-41 8,2 0 1,8 30-175,-15-92-2204,2 2 1579</inkml:trace>
  <inkml:trace contextRef="#ctx0" brushRef="#br0" timeOffset="-1804.76">1146 682 8322,'-3'-6'1639,"0"1"1,-1 0 0,0 0-1,0 0 1,-1 1-1,0-1 1,-1 0-1640,6 5 24,-1 0 0,1 0 0,0 0 0,0 0 1,0 0-1,0 0 0,-1 0 0,1 0 0,0 0 0,0 0 0,0 0 0,-1 0 1,1 0-1,0 0 0,0 0 0,0 0 0,0 1 0,-1-1 0,1 0 0,0 0 1,0 0-1,0 0 0,0 0 0,0 1 0,-1-1 0,1 0 0,0 0 0,0 0 1,0 0-1,0 1 0,0-1 0,0 0 0,0 0 0,0 0 0,0 0 0,0 1 1,0-1-1,0 0 0,0 0 0,0 0 0,0 1 0,0-1 0,0 0 0,0 0 1,0 0-1,0 1 0,0-1 0,0 0 0,0 0 0,0 0 0,0 0 0,1 1-24,-2 17 91,1-17-48,3 45-16,1 0 0,3 0 0,1 0 0,3-1 0,1-1 1,2 0-1,15 29-27,-23-59 2,1-1 1,0 0-1,1 0 1,0-1-1,2 2-2,-7-11 27,-1 0-1,1 0 0,0-1 0,0 1 0,0-1 0,0 1 1,1-1-1,-1 0 0,1 0 0,-1-1-26,-1 0 40,0 0-1,0-1 1,0 1-1,0-1 1,0 0-1,0 1 1,0-1 0,0 0-1,-1 0 1,1-1-1,0 1 1,0 0-1,0-1 1,0 1-1,0-1 1,0 1-1,0-1 1,-1 0 0,1 0-1,0 0-39,2-2 126,1 0 0,-1 0 0,-1-1 0,1 0 0,0 1-1,-1-2 1,0 1 0,0 0 0,0 0 0,0-1 0,-1 0 0,2-4-126,21-62 886,-16 31-784,-2 0 1,-1 0 0,-3-1-1,-1 0 1,-1 0 0,-3 1-1,-1-1 1,-2 1 0,-7-22-103,8 49-22,3 24-31,3 30-4,18 99 28,6-2 0,13 26 29,-17-72-6,64 237 10,19 92 70,-85-305-32,-18-100-28,-1-1 0,-1 0-1,-1 0 1,0 1 0,-1-1-1,-1 7-12,2-19 4,1 0 0,-1 1 1,0-1-1,0 0 0,0 0 1,-1 0-1,1 0 0,-1 0 1,0 0-1,1 0 1,-1 0-1,-1-1 0,1 1 1,0-1-1,0 1 0,-1-1 1,0 0-1,1 0 1,-1 0-1,0 0 0,0-1 1,0 1-1,0-1 0,0 0 1,0 1-1,-1-1 0,1-1 1,0 1-1,0 0 1,-1-1-1,1 0 0,-1 0 1,1 0-1,0 0 0,-1 0-5,-8-2 7,-1 0 0,1-1 0,0 0 0,0-1 0,1 0 0,-1-1-1,1 0 1,-9-6-7,-9-7 0,1-1-1,0-1 1,2-2-1,-21-21 1,-3-9-3020,-32-44 3020,62 68-1708,12 8 742</inkml:trace>
  <inkml:trace contextRef="#ctx0" brushRef="#br0" timeOffset="9029.541">1474 4608 9794,'-1'-5'5957,"4"0"-4156,-3 5-1796,0-1-1,1 1 1,-1 0 0,0 0-1,1 0 1,-1 0 0,1 0 0,-1 0-1,0 0 1,1 0 0,-1 0-1,0 0 1,1 0 0,-1 0 0,1 0-1,-1 0 1,0 0 0,1 0-1,-1 0 1,0 1 0,1-1-1,-1 0 1,0 0 0,1 0 0,-1 1-1,0-1 1,0 0 0,1 0-1,-1 1 1,0-1 0,0 0 0,1 0-1,-1 1 1,0-1 0,0 0-1,0 1 1,1-1 0,-1 0 0,0 1-1,0-1 1,0 0 0,0 1-1,0-1 1,0 1 0,0-1-5,2 4 18,0-1 0,0 1 0,-1 0 0,1 0 0,-1 0 0,0 0 0,-1 0 0,1 0 0,0 0 0,-1 0 0,0 0 0,0 0 0,0 0 0,-1 0 0,1 0 0,-2 3-18,1-5 16,0 1-1,0-1 1,0 1 0,-1-1 0,1 0-1,-1 0 1,1 1 0,-1-1 0,0-1-1,0 1 1,0 0 0,0 0 0,0-1-1,-1 1 1,1-1 0,0 1 0,-1-1 0,1 0-1,-1 0 1,1 0 0,-1-1 0,0 1-1,1 0 1,-1-1 0,0 0 0,1 1-1,-2-1-15,2 0 40,-1 0-1,0 0 0,0 0 1,1 0-1,-1-1 0,0 1 0,1-1 1,-1 1-1,0-1 0,1 0 1,-1 0-1,1 0 0,-1-1 1,1 1-1,-1 0 0,1-1 0,0 0 1,0 1-1,0-1 0,0 0 1,0 0-1,0 0 0,0 0 1,1-1-1,-1 1 0,1 0 1,0-1-1,0 1 0,-1-1 0,2 1 1,-1-1-1,0 0 0,0 1 1,1-1-1,-1 0 0,1 1 1,0-1-1,0 0 0,0-1-39,0-1 121,0 1 0,0-1 0,0 1 0,0 0 0,1-1 0,0 1-1,0-1 1,0 1 0,0 0 0,1-1 0,0 1 0,0 0 0,0 0 0,0 0 0,0 1-1,1-1 1,0 0 0,0 1 0,0 0 0,0 0 0,0 0 0,1 0 0,-1 0 0,4-2-121,2 2 53,0-1 1,1 2-1,-1-1 1,0 1 0,1 0-1,0 1 1,-1 0-1,1 1 1,0 0-1,0 1 1,4 0-54,-13-1 4,1 0 0,-1 1 0,0-1 0,0 0 1,0 1-1,1-1 0,-1 1 0,0-1 0,0 1 0,0 0 0,0-1 0,0 1 0,0 0 0,0 0 1,0 0-1,0 0 0,-1 0 0,1 0 0,0 0 0,0 0 0,-1 0 0,1 0 0,-1 0 0,1 0 1,-1 0-1,1 1 0,-1-1 0,0 0 0,0 0 0,1 0 0,-1 1 0,0-1 0,0 0 0,0 0 1,0 1-1,0-1 0,-1 0 0,1 0 0,0 1 0,-1-1 0,1 0 0,-1 0 0,1 0 0,-1 1-3,-1 5 22,-1 0 1,0 0 0,-1-1 0,1 1 0,-1-1 0,-5 6-24,3-5 12,-1 0-1,0 0 1,0-1-1,0 0 1,-1 0-1,0-1 1,0 0-1,-1 0 1,1-1-1,-1 0 1,-2 0-12,8-3 0,1 0 0,-1 0 0,0 0 0,1 0 0,-1 0 0,0-1 0,0 1 0,1-1 0,-1 0 0,0 0 0,0 0 0,0 0 0,0-1 0,1 1 0,-1-1 0,0 1 0,0-1 0,1 0 0,-1 0 0,0-1 0,1 1 0,-1 0 0,1-1 0,0 1 0,-1-1 0,1 0 0,0 0 0,0 0 0,0 0 0,0 0 0,1 0 0,-1-1 0,0 1 0,1-1 0,0 1 0,-1-1 0,1 1 0,0-3 0,-1 1 21,1 0 1,0 0-1,1-1 0,-1 1 1,1 0-1,0 0 0,0 0 1,0 0-1,0 0 1,1-1-1,0 1 0,0 0 1,0 0-1,0 0 1,0 0-1,1 1 0,0-1 1,0 0-1,0 1 0,0-1 1,1 1-1,-1-1 1,1 1-1,0 0 0,0 0 1,0 0-1,3-1-21,0-1 47,0 0 0,1 0-1,0 1 1,0 0 0,0 0-1,0 1 1,0 0 0,1 0-1,-1 1 1,1 0 0,0 0-1,0 1 1,0 0 0,0 0-47,-2 1 8,0 0 1,0 1-1,0-1 0,0 1 1,0 0-1,0 0 1,0 1-1,-1 0 1,1 0-1,0 0 0,-1 1 1,0 0-1,1 0 1,2 2-9,-5-2 5,-1-1-1,1 1 1,-1 0 0,1 0 0,-1 0 0,0 0 0,0 0 0,-1 0 0,1 0-1,0 0 1,-1 1 0,0-1 0,0 1 0,0-1 0,0 1 0,-1 0 0,1-1 0,-1 1-1,0-1 1,0 1 0,0 0 0,-1-1 0,1 1 0,-1 0 0,0-1-5,-1 6 12,-1 0 1,0 0-1,0 0 0,-1-1 1,0 0-1,0 0 0,-1 0 1,0 0-1,-1-1 1,1 1-1,-2-2 0,1 1 1,-5 3-13,8-7 2,0 0 0,0 0-1,-1-1 1,1 0 0,0 1 0,-1-1 0,0-1 0,1 1 0,-1 0 0,0-1 0,0 0 0,0 0 0,0 0-1,0 0 1,0-1 0,0 0 0,0 0 0,0 0 0,0 0 0,-1 0 0,1-1 0,0 0 0,0 0-1,0 0 1,1 0 0,-1 0 0,0-1 0,0 0 0,1 0 0,-1 0 0,-2-2-2,2 0-5,0 1 1,1-1 0,-1 0-1,1 0 1,0 0 0,0 0-1,0-1 1,0 0 0,1 1-1,0-1 1,0 0 0,0 0-1,1 0 1,-1 0 0,1 0-1,0 0 1,1-5 4,-1 7 2,1-1-1,0 1 1,0-1-1,0 1 1,0-1 0,1 1-1,-1-1 1,1 1 0,0 0-1,0-1 1,0 1 0,0 0-1,1 0 1,0 0 0,-1 0-1,1 0 1,0 0 0,0 0-1,1 1 1,-1-1 0,0 1-1,1-1 1,0 1 0,-1 0-1,1 0 1,0 0-1,2-1-1,4 0 9,1-1-1,0 2 1,0-1-1,0 1 1,0 1-1,0-1 1,1 2-1,-1 0 1,0 0-1,0 0 1,1 2-1,-1-1 1,0 1-1,0 1 1,0-1 0,8 5-9,-16-6 2,0 0 0,-1 0 0,1 0 0,0 0 0,-1 0 0,1 0 0,-1 0 0,1 0 0,-1 1 0,0-1 0,0 1 0,1-1 0,-1 1 0,0-1 0,0 1 0,0 0 0,-1-1 0,1 1 0,0 0 0,-1 0 0,1 0 0,-1-1 0,1 1 0,-1 0 0,0 0 0,0 0 0,0 0 0,0 0 1,0 0-1,0 0 0,-1 0 0,1-1 0,-1 1 0,1 0 0,-1 0 0,0 0 0,0-1 0,1 1 0,-1 0 0,0-1 0,-1 1 0,0 0-2,-1 4-92,-1 0 0,0-1 0,0 0 0,-1 0 0,0 0 1,1 0-1,-2-1 0,1 0 0,0 0 0,-1 0 0,-4 1 92,6-2-357,0-2 0,0 1-1,-1 0 1,1-1 0,-1 0 0,1 0 0,-1 0-1,1 0 1,-1-1 0,0 0 0,1 0 0,-4 0 357,-3-3-902</inkml:trace>
  <inkml:trace contextRef="#ctx0" brushRef="#br0" timeOffset="10226.962">1531 4639 4257,'-1'-20'2788,"1"-20"3020,-5 62-2590,-10 36-1759,13-43-1237,1 0-1,0 0 0,1-1 1,1 1-1,2 8-221,-1 22 435,0 12 59,1 43 931,-7 37-1425,-36 414 2149,24-279-1613,2-34-270,12-219-246,1 1 0,1 0 0,0-1 0,2 1-1,0 0 1,5 14-20,8-1 88,-5-16-40,-10-16-32,0-1 0,0 0 3,0 0 12,0 0 11,0 0 21,0 0 24,0 0 45,0 0 34,-20 0 580,-198 1-556,78 1-153,-130 12-2,-1 0-16,69-2-12,95-4-3,26 0 13,44-3-3,-1-3 0,-29-1-14,46-5-60,18-1-481,12-1-737,61-24-5578,-33 15 4230</inkml:trace>
  <inkml:trace contextRef="#ctx0" brushRef="#br0" timeOffset="12280.48">1735 5217 9634,'1'3'8485,"-1"5"-4386,0 51-4154,-1-37 223,1 1 0,1 0 0,0-1 0,2 1-1,1-1 1,6 21-168,-10-42 43,1 1 0,-1-1 0,1 0 0,0 0 0,-1 0 1,1 0-1,0 0 0,0 0 0,0 0 0,0 0 0,0 0 0,0 0 0,0 0 0,0-1 0,0 1 0,0 0 0,0-1 0,0 1 0,1-1 0,-1 1 0,0-1 0,0 0 0,1 1 0,-1-1 0,0 0 0,1 0 0,-1 0 0,0 0 0,0 0 0,1 0 0,0 0-43,48-11 621,-32 6-491,50-5 238,7-1-2738,-69 8 1642</inkml:trace>
  <inkml:trace contextRef="#ctx0" brushRef="#br0" timeOffset="12281.48">1864 4873 11971,'-18'-11'6969,"18"11"-6853,0 0 0,-1 0 0,1 0 0,0-1 1,-1 1-1,1 0 0,0 0 0,-1 0 0,1 0 0,0 1 0,-1-1 0,1 0 0,0 0 0,0 0 0,-1 0 0,1 0 0,0 0 0,-1 0 0,1 0 0,0 1 0,-1-1 0,1 0 0,0 0 1,0 0-1,0 1 0,-1-1 0,1 0 0,0 0 0,0 1 0,0-1 0,-1 0-116,0 4 165,0 0 0,1 0 0,-1 0 0,1 0 0,-1 0 0,1 0 0,1 0 0,-1 1-165,0 4-84,16 276 1266,11 0 0,27 78-1182,-35-256 357,-43-154-1605,17 31 1606</inkml:trace>
  <inkml:trace contextRef="#ctx0" brushRef="#br0" timeOffset="12946.019">468 6820 10762,'-1'-1'383,"1"1"-1,-1-1 0,0 0 0,1 1 1,-1-1-1,1 0 0,0 0 1,-1 1-1,1-1 0,-1 0 0,1 0 1,0 0-1,0 0 0,-1 1 1,1-1-1,0 0 0,0 0 0,0 0 1,0 0-1,0 0 0,0 0 1,0 0-1,0 1 0,1-2-382,12-18 3100,-6 15-2738,-1-1 0,1 1-1,1 1 1,5-4-362,8-4 494,-9 5-330,-1 0 0,1 1 0,0 1 0,1-1 1,-1 2-1,1 0 0,13-2-164,-24 6 7,-1-1-1,1 1 1,-1 0-1,1 0 1,-1 0 0,1 1-1,-1-1 1,1 0 0,-1 1-1,1-1 1,-1 0-1,1 1 1,-1 0 0,1-1-1,-1 1 1,0 0-1,1 0 1,-1 0 0,0 0-1,0 0 1,0 0 0,1 0-7,-1 2 8,1-1-1,0 1 1,-1-1 0,1 1 0,-1 0 0,0 0 0,0 0 0,0 0 0,0-1 0,-1 1 0,1 1-8,0 7 14,0-1-1,-1 0 1,0 1 0,-1-1 0,0 0 0,-1 5-14,-2 2 12,0-1-1,0 0 1,-5 9-12,6-18 4,0-1 1,0 0-1,0 0 1,-1 0-1,0 0 1,0-1-1,0 1 1,-1-1-1,0 0 1,0 0-5,5-5 0,0 0-1,0 0 1,0 0-1,0 0 1,0 0 0,0 0-1,-1 0 1,1-1 0,0 1-1,0 0 1,0 0-1,0 0 1,0 0 0,0 0-1,0 0 1,0 0 0,0 0-1,0 0 1,0 0-1,0 0 1,0 0 0,0 0-1,0 0 1,0 0 0,0 0-1,0 0 1,0 0-1,0 0 1,0 0 0,-1-1-1,1 1 1,0 0 0,0 0-1,0 0 1,0 0-1,0 0 1,0 0 0,0 0-1,0 0 1,0 0 0,0 0-1,0 0 1,0 0-1,0 0 1,-1 1 0,1-1-1,0 0 1,0 0 0,0 0-1,0 0 1,0 0-1,0 0 1,0 0 0,0 0-1,0 0 1,0 0 0,0 0-1,0 0 1,0 0 0,4-10-16,11-14 18,-11 21 4,1 0 0,-1 1-1,0-1 1,1 1 0,-1 0 0,1 0-1,0 0 1,0 1 0,-1-1 0,1 1-1,0 1 1,0-1 0,0 1 0,0-1 0,0 2-1,0-1 1,0 0 0,0 1 0,0 0-1,0 0 1,0 0 0,0 1 0,0 0-1,3 2-5,1-1 7,-1 1 0,0 1 0,0-1 0,0 2 0,0-1 0,-1 1 0,0 0 0,-1 0 0,1 1 0,-1 0 0,0 0 0,-1 0 0,2 3-7,-1 1 11,0 1 0,-1 0-1,0 0 1,-1 0 0,-1 0-1,0 1 1,0 0 0,-1 0-1,-1-1 1,0 1 0,-1 0-1,0 0 1,-1 0 0,0 0-1,-2 5-10,2-15 4,0 0 0,0 0 0,0 0-1,0 0 1,0 0 0,-1-1-1,1 1 1,-1 0 0,0-1-1,0 1 1,0-1 0,0 0 0,0 0-1,0 1 1,-1-1 0,1-1-1,-1 1 1,-1 1-4,-1-1 4,1 0 0,-1 0 1,0-1-1,0 1 0,0-1 0,0 0 0,0 0 1,0-1-1,0 0 0,-6 0-4,-2-1 2,0 0 0,0-1 0,1-1 0,-1 0 0,0-1 0,1 0-1,0-1 1,-7-4-2,14 7-81,0-1-1,1 1 0,-1-1 1,1 0-1,0 0 0,0 0 1,0-1-1,0 0 0,1 1 1,0-1-1,-1-1 0,1 1 1,1 0-1,-1-1 0,1 1 1,-1-1-1,0-5 82,-1-12-471</inkml:trace>
  <inkml:trace contextRef="#ctx0" brushRef="#br0" timeOffset="12947.019">2434 344 11682,'40'-20'4225,"-40"20"-4140,1 0-1,-1 0 1,1 0-1,-1 0 1,1 0-1,-1 0 1,1 0-1,-1 0 1,1 0-1,-1 0 0,0 0 1,1 0-1,-1 1 1,1-1-1,-1 0 1,1 0-1,-1 1 1,0-1-1,1 0 1,-1 0-1,0 1 0,1-1 1,-1 1-1,0-1 1,0 0-1,1 1 1,-1-1-1,0 0 1,0 1-1,1-1 1,-1 1-1,0-1 1,0 1-1,0-1 0,0 1 1,0-1-1,0 0 1,0 1-1,0 0-84,4 21 419,-4-20-215,2 21 7,-1 0 0,-2 1-1,0-1 1,-1-1-1,-2 1 1,-3 13-211,2-12 450,1 1 1,1-1-1,1 0 0,1 1 1,2 14-451,-1-36 96,1 0 1,-1-1-1,1 1 1,0 0-1,-1 0 1,1-1-1,0 1 1,0 0-1,1-1 1,-1 1-1,1-1 1,-1 0-1,1 1 1,0-1-1,0 0 1,0 0-1,0 0 0,0 0 1,0 0-1,0-1 1,1 1-1,-1-1 1,1 1-1,-1-1 1,1 0-1,0 0 1,-1 0-1,1 0 1,0-1-1,0 1 1,-1-1-1,1 0 1,0 1-1,0-1 1,2-1-97,12 1 272,1-2-1,-1 0 1,0-1 0,0 0 0,10-5-272,-4 2 115,0 1-72,-11 1-159,-1 1 1,1 1 0,0 0 0,11 1 115,-19-4-3110,-3 5 2028</inkml:trace>
  <inkml:trace contextRef="#ctx0" brushRef="#br0">3238 568 8050,'0'-1'306,"1"0"444,-1-1 1,0 0 0,0 0-1,0 1 1,0-1-1,0 0 1,-1 1-1,1-1 1,-1 0 0,1 1-1,-1-1 1,1 0-1,-2 0-750,-7 2 2827,-10 15-3357,-25 35 713,-19 29-183,-13 15 75,38-51-44,10-12 4,1 1-1,1 1 1,-11 21-35,33-51-12,3-11-2507,1 2 1875</inkml:trace>
  <inkml:trace contextRef="#ctx0" brushRef="#br0" timeOffset="367.895">2901 486 11194,'1'7'7302,"23"28"-6439,72 98 983,-5 4-1,29 68-1845,-118-200-33,17 26-486,-19-31-508,0 0 320</inkml:trace>
  <inkml:trace contextRef="#ctx0" brushRef="#br0" timeOffset="767.974">3598 778 12035,'14'-1'5041,"12"-2"-3025,6-1-344,5-1-743,5-2-225,2 0-328,-3 1-136,-7 1-144,-6 2-24,-12 3-232,-9 2-416,-2 4 2960,-2-2-1992</inkml:trace>
  <inkml:trace contextRef="#ctx0" brushRef="#br0" timeOffset="1116.271">4088 416 11682,'6'-13'930,"5"-5"3606,-11 19-4405,1 0 0,0 0 1,-1 1-1,1-1 0,-1 0 0,1 0 1,-1 0-1,0 0 0,1 1 0,-1-1 1,0 0-1,0 0 0,0 1 0,0-1 1,0 0-1,0 0 0,0 1 0,-1-1 1,1 0-132,-5 166 294,5-165-244,0 0 1,0 0-1,0 0 0,0 0 0,1 0 0,-1 0 1,1 0-1,-1-1 0,1 1 0,0 0 0,-1 0 0,1 0 1,0-1-1,0 1 0,1 0 0,-1-1 0,0 1 1,1-1-1,-1 1 0,0-1 0,1 0 0,0 0 0,-1 0 1,1 1-1,0-1 0,-1-1 0,1 1 0,0 0 1,0 0-1,0-1 0,0 1-50,8 1 312,0 0 0,0-1 0,0 0 0,1-1-1,7 0-311,3 0 95,31-1 201,27 1 140,-73 0-559,1 1 0,0 0 1,-1 0-1,1 1 0,-1 0 0,1 0 0,-1 1 1,0-1-1,6 4 123,-4 1-586,-6-1 52</inkml:trace>
  <inkml:trace contextRef="#ctx0" brushRef="#br0" timeOffset="1498.821">4258 1 10762,'-3'11'1026,"0"-1"-1,1 1 1,0 1-1,1-1 0,1 0 1,-1 0-1,2 7-1025,10 80 737,-8-81-382,29 174 626,-2-8-92,-3 39-889,-22-122 166,-3-41 8,2 0 1,8 30-175,-15-92-2204,2 2 1579</inkml:trace>
  <inkml:trace contextRef="#ctx0" brushRef="#br0" timeOffset="-1804.76">1146 682 8322,'-3'-6'1639,"0"1"1,-1 0 0,0 0-1,0 0 1,-1 1-1,0-1 1,-1 0-1640,6 5 24,-1 0 0,1 0 0,0 0 0,0 0 1,0 0-1,0 0 0,-1 0 0,1 0 0,0 0 0,0 0 0,0 0 0,-1 0 1,1 0-1,0 0 0,0 0 0,0 0 0,0 1 0,-1-1 0,1 0 0,0 0 1,0 0-1,0 0 0,0 0 0,0 1 0,-1-1 0,1 0 0,0 0 0,0 0 1,0 0-1,0 1 0,0-1 0,0 0 0,0 0 0,0 0 0,0 0 0,0 1 1,0-1-1,0 0 0,0 0 0,0 0 0,0 1 0,0-1 0,0 0 0,0 0 1,0 0-1,0 1 0,0-1 0,0 0 0,0 0 0,0 0 0,0 0 0,1 1-24,-2 17 91,1-17-48,3 45-16,1 0 0,3 0 0,1 0 0,3-1 0,1-1 1,2 0-1,15 29-27,-23-59 2,1-1 1,0 0-1,1 0 1,0-1-1,2 2-2,-7-11 27,-1 0-1,1 0 0,0-1 0,0 1 0,0-1 0,0 1 1,1-1-1,-1 0 0,1 0 0,-1-1-26,-1 0 40,0 0-1,0-1 1,0 1-1,0-1 1,0 0-1,0 1 1,0-1 0,0 0-1,-1 0 1,1-1-1,0 1 1,0 0-1,0-1 1,0 1-1,0-1 1,0 1-1,0-1 1,-1 0 0,1 0-1,0 0-39,2-2 126,1 0 0,-1 0 0,-1-1 0,1 0 0,0 1-1,-1-2 1,0 1 0,0 0 0,0 0 0,0-1 0,-1 0 0,2-4-126,21-62 886,-16 31-784,-2 0 1,-1 0 0,-3-1-1,-1 0 1,-1 0 0,-3 1-1,-1-1 1,-2 1 0,-7-22-103,8 49-22,3 24-31,3 30-4,18 99 28,6-2 0,13 26 29,-17-72-6,64 237 10,19 92 70,-85-305-32,-18-100-28,-1-1 0,-1 0-1,-1 0 1,0 1 0,-1-1-1,-1 7-12,2-19 4,1 0 0,-1 1 1,0-1-1,0 0 0,0 0 1,-1 0-1,1 0 0,-1 0 1,0 0-1,1 0 1,-1 0-1,-1-1 0,1 1 1,0-1-1,0 1 0,-1-1 1,0 0-1,1 0 1,-1 0-1,0 0 0,0-1 1,0 1-1,0-1 0,0 0 1,0 1-1,-1-1 0,1-1 1,0 1-1,0 0 1,-1-1-1,1 0 0,-1 0 1,1 0-1,0 0 0,-1 0-5,-8-2 7,-1 0 0,1-1 0,0 0 0,0-1 0,1 0 0,-1-1-1,1 0 1,-9-6-7,-9-7 0,1-1-1,0-1 1,2-2-1,-21-21 1,-3-9-3020,-32-44 3020,62 68-1708,12 8 742</inkml:trace>
  <inkml:trace contextRef="#ctx0" brushRef="#br0" timeOffset="4715.678">202 6394 10058,'-16'-3'1332,"0"-1"0,0-1 0,-7-3-1332,21 7 118,1 1-1,-1-1 1,1-1 0,0 1 0,-1 0 0,1 0 0,0 0-1,0-1 1,0 1 0,0 0 0,0-1 0,0 1 0,1-1-1,-1 0 1,0 1 0,1-1 0,-1 1 0,1-1 0,0 0-1,-1 1 1,1-1 0,0 0 0,0 0 0,0 1 0,0-1-1,0 0 1,1 1 0,-1-1 0,0 0 0,1 0-118,0-4 294,1-1 0,0 1 1,1-1-1,-1 1 0,1 0 1,1-1-295,-3 5 58,-1 0 0,1 0 0,0 1-1,0-1 1,0 0 0,1 1 0,-1-1 0,0 1 0,1-1 0,-1 1 0,0 0 0,1-1 0,0 1 0,-1 0-1,1 0 1,0 0 0,-1 0 0,1 1 0,0-1 0,0 0 0,0 1 0,0-1 0,0 1 0,0 0 0,-1 0 0,1-1-1,0 1 1,0 1 0,0-1 0,0 0 0,0 0 0,0 1 0,0-1 0,0 1 0,1 0-58,-1 0 28,-1 0 0,1 0 0,0 1 1,-1-1-1,0 0 0,1 1 1,-1 0-1,0-1 0,1 1 0,-1 0 1,0-1-1,0 1 0,-1 0 0,1 0 1,0 0-1,0 0 0,-1 0 0,1 0 1,-1 0-1,0 0 0,0 0 0,0 0 1,0 0-1,0 0 0,0 0 0,0 0 1,-1 0-1,1 0 0,-1 0 0,1 0 1,-1 0-1,0 0 0,0 1-28,-2 2 20,0 0 0,1-1 1,-1 0-1,-1 0 0,1 0 0,-1 0 0,1 0 0,-1-1 0,0 0 1,-1 0-1,1 0 0,0 0 0,-1 0 0,0-1 0,1 0 0,-1 0 1,0 0-1,-1 0-20,3-1 10,0 0 1,0 0-1,-1 0 1,1-1 0,0 1-1,0-1 1,-1 1-1,1-1 1,0 0 0,0 0-1,-1-1 1,1 1-1,0-1 1,0 0-1,-1 1 1,1-1 0,0-1-1,0 1 1,0 0-1,0-1 1,0 0-1,1 1 1,-1-1 0,0 0-1,1 0 1,0-1-1,-1 1 1,-1-3-11,3 4 30,0-1 0,0 1 0,1-1 0,-1 0 0,0 1 0,1-1 0,-1 0 0,1 0-1,0 1 1,0-1 0,-1 0 0,1 0 0,0 1 0,1-1 0,-1 0 0,0 0 0,0 1 0,1-1 0,-1 0 0,1 1 0,-1-1 0,1 0 0,0 1 0,0-1 0,-1 1 0,1-1 0,0 1 0,1-1-1,-1 1 1,0 0 0,0-1 0,1 1 0,-1 0 0,0 0 0,1 0-30,2-2 44,1-1 0,-1 1-1,1 0 1,0 0 0,0 1 0,0 0-1,0 0 1,0 0 0,0 0 0,5 0-44,-5 1 9,0 1 0,0 0 0,0 0 1,0 0-1,1 1 0,-1-1 0,0 1 1,0 0-1,0 1 0,-1-1 0,1 1 1,0 0-1,0 0 0,-1 1 0,1-1 1,-1 1-1,0 0 0,0 0 0,0 1-9,-1-2 7,-1 0-1,0 0 0,0 1 0,0-1 0,-1 1 1,1-1-1,0 1 0,-1 0 0,0-1 0,1 1 1,-1 0-1,0 0 0,-1 0 0,1 0 1,0 0-1,-1 0 0,0 0 0,1 0 0,-1 0 1,-1 0-1,1 0 0,0 0 0,-1 0 1,1 0-1,-1 0 0,0 0 0,0 0 0,0 0 1,0-1-1,-1 1 0,1 0 0,-1 0-6,0-1 3,1 0-1,0 0 1,0 0-1,-1-1 1,1 1-1,-1 0 0,1-1 1,-1 1-1,0-1 1,1 0-1,-1 1 1,0-1-1,0 0 1,0 0-1,0 0 1,0 0-1,0-1 1,-1 1-1,1-1 0,0 1 1,-2-1-3,0 0-2,1 0 1,-1 0-1,0 0 1,0-1-1,1 0 1,-1 0-1,0 0 1,1 0-1,-1 0 1,1-1-1,-1 1 1,-1-2 1,0 0-4,0 0 0,0 0 0,1-1-1,-1 1 1,1-1 0,0 0 0,0 0 0,0 0 0,1-1 0,0 0 0,-1 1 0,1-1 0,1 0 0,-1 0-1,1 0 1,0-1 0,0-1 4,1 6 2,1-1-1,0 0 1,0 0 0,0 0-1,0 0 1,0 0-1,0 0 1,0 0-1,1 1 1,-1-1 0,1 0-1,-1 0 1,1 0-1,0 0 1,0-1-2,0 2 3,-1 1-1,1-1 1,0 0-1,-1 0 1,1 1 0,0-1-1,0 0 1,0 1-1,0-1 1,-1 1 0,1-1-1,0 1 1,0-1 0,0 1-1,0 0 1,0 0-1,0-1 1,0 1 0,0 0-1,0 0 1,1 0-3,0 0 3,0 0 0,0 1 0,0-1 0,0 1 0,0-1 0,0 1 0,0 0 0,-1-1 0,1 1 0,0 0 0,0 0 0,-1 1 0,1-1 0,0 0 0,-1 1 0,1-1 0,-1 0 0,0 1 0,1 0 0,-1-1 0,0 1 1,0 0-1,0 0 0,0-1 0,0 1 0,0 1-3,5 27-469,-6-26-62,0 1-1,1-1 1,0 0 0,0 0 0,0 0-1,1 0 1,0 2 531,2 1-1163</inkml:trace>
  <inkml:trace contextRef="#ctx0" brushRef="#br0" timeOffset="9029.541">1474 4608 9794,'-1'-5'5957,"4"0"-4156,-3 5-1796,0-1-1,1 1 1,-1 0 0,0 0-1,1 0 1,-1 0 0,1 0 0,-1 0-1,0 0 1,1 0 0,-1 0-1,0 0 1,1 0 0,-1 0 0,1 0-1,-1 0 1,0 0 0,1 0-1,-1 0 1,0 1 0,1-1-1,-1 0 1,0 0 0,1 0 0,-1 1-1,0-1 1,0 0 0,1 0-1,-1 1 1,0-1 0,0 0 0,1 0-1,-1 1 1,0-1 0,0 0-1,0 1 1,1-1 0,-1 0 0,0 1-1,0-1 1,0 0 0,0 1-1,0-1 1,0 1 0,0-1-5,2 4 18,0-1 0,0 1 0,-1 0 0,1 0 0,-1 0 0,0 0 0,-1 0 0,1 0 0,0 0 0,-1 0 0,0 0 0,0 0 0,0 0 0,-1 0 0,1 0 0,-2 3-18,1-5 16,0 1-1,0-1 1,0 1 0,-1-1 0,1 0-1,-1 0 1,1 1 0,-1-1 0,0-1-1,0 1 1,0 0 0,0 0 0,0-1-1,-1 1 1,1-1 0,0 1 0,-1-1 0,1 0-1,-1 0 1,1 0 0,-1-1 0,0 1-1,1 0 1,-1-1 0,0 0 0,1 1-1,-2-1-15,2 0 40,-1 0-1,0 0 0,0 0 1,1 0-1,-1-1 0,0 1 0,1-1 1,-1 1-1,0-1 0,1 0 1,-1 0-1,1 0 0,-1-1 1,1 1-1,-1 0 0,1-1 0,0 0 1,0 1-1,0-1 0,0 0 1,0 0-1,0 0 0,0 0 1,1-1-1,-1 1 0,1 0 1,0-1-1,0 1 0,-1-1 0,2 1 1,-1-1-1,0 0 0,0 1 1,1-1-1,-1 0 0,1 1 1,0-1-1,0 0 0,0-1-39,0-1 121,0 1 0,0-1 0,0 1 0,0 0 0,1-1 0,0 1-1,0-1 1,0 1 0,0 0 0,1-1 0,0 1 0,0 0 0,0 0 0,0 0 0,0 1-1,1-1 1,0 0 0,0 1 0,0 0 0,0 0 0,0 0 0,1 0 0,-1 0 0,4-2-121,2 2 53,0-1 1,1 2-1,-1-1 1,0 1 0,1 0-1,0 1 1,-1 0-1,1 1 1,0 0-1,0 1 1,4 0-54,-13-1 4,1 0 0,-1 1 0,0-1 0,0 0 1,0 1-1,1-1 0,-1 1 0,0-1 0,0 1 0,0 0 0,0-1 0,0 1 0,0 0 0,0 0 1,0 0-1,0 0 0,-1 0 0,1 0 0,0 0 0,0 0 0,-1 0 0,1 0 0,-1 0 0,1 0 1,-1 0-1,1 1 0,-1-1 0,0 0 0,0 0 0,1 0 0,-1 1 0,0-1 0,0 0 0,0 0 1,0 1-1,0-1 0,-1 0 0,1 0 0,0 1 0,-1-1 0,1 0 0,-1 0 0,1 0 0,-1 1-3,-1 5 22,-1 0 1,0 0 0,-1-1 0,1 1 0,-1-1 0,-5 6-24,3-5 12,-1 0-1,0 0 1,0-1-1,0 0 1,-1 0-1,0-1 1,0 0-1,-1 0 1,1-1-1,-1 0 1,-2 0-12,8-3 0,1 0 0,-1 0 0,0 0 0,1 0 0,-1 0 0,0-1 0,0 1 0,1-1 0,-1 0 0,0 0 0,0 0 0,0 0 0,0-1 0,1 1 0,-1-1 0,0 1 0,0-1 0,1 0 0,-1 0 0,0-1 0,1 1 0,-1 0 0,1-1 0,0 1 0,-1-1 0,1 0 0,0 0 0,0 0 0,0 0 0,0 0 0,1 0 0,-1-1 0,0 1 0,1-1 0,0 1 0,-1-1 0,1 1 0,0-3 0,-1 1 21,1 0 1,0 0-1,1-1 0,-1 1 1,1 0-1,0 0 0,0 0 1,0 0-1,0 0 1,1-1-1,0 1 0,0 0 1,0 0-1,0 0 1,0 0-1,1 1 0,0-1 1,0 0-1,0 1 0,0-1 1,1 1-1,-1-1 1,1 1-1,0 0 0,0 0 1,0 0-1,3-1-21,0-1 47,0 0 0,1 0-1,0 1 1,0 0 0,0 0-1,0 1 1,0 0 0,1 0-1,-1 1 1,1 0 0,0 0-1,0 1 1,0 0 0,0 0-47,-2 1 8,0 0 1,0 1-1,0-1 0,0 1 1,0 0-1,0 0 1,0 1-1,-1 0 1,1 0-1,0 0 0,-1 1 1,0 0-1,1 0 1,2 2-9,-5-2 5,-1-1-1,1 1 1,-1 0 0,1 0 0,-1 0 0,0 0 0,0 0 0,-1 0 0,1 0-1,0 0 1,-1 1 0,0-1 0,0 1 0,0-1 0,0 1 0,-1 0 0,1-1 0,-1 1-1,0-1 1,0 1 0,0 0 0,-1-1 0,1 1 0,-1 0 0,0-1-5,-1 6 12,-1 0 1,0 0-1,0 0 0,-1-1 1,0 0-1,0 0 0,-1 0 1,0 0-1,-1-1 1,1 1-1,-2-2 0,1 1 1,-5 3-13,8-7 2,0 0 0,0 0-1,-1-1 1,1 0 0,0 1 0,-1-1 0,0-1 0,1 1 0,-1 0 0,0-1 0,0 0 0,0 0 0,0 0-1,0 0 1,0-1 0,0 0 0,0 0 0,0 0 0,0 0 0,-1 0 0,1-1 0,0 0 0,0 0-1,0 0 1,1 0 0,-1 0 0,0-1 0,0 0 0,1 0 0,-1 0 0,-2-2-2,2 0-5,0 1 1,1-1 0,-1 0-1,1 0 1,0 0 0,0 0-1,0-1 1,0 0 0,1 1-1,0-1 1,0 0 0,0 0-1,1 0 1,-1 0 0,1 0-1,0 0 1,1-5 4,-1 7 2,1-1-1,0 1 1,0-1-1,0 1 1,0-1 0,1 1-1,-1-1 1,1 1 0,0 0-1,0-1 1,0 1 0,0 0-1,1 0 1,0 0 0,-1 0-1,1 0 1,0 0 0,0 0-1,1 1 1,-1-1 0,0 1-1,1-1 1,0 1 0,-1 0-1,1 0 1,0 0-1,2-1-1,4 0 9,1-1-1,0 2 1,0-1-1,0 1 1,0 1-1,0-1 1,1 2-1,-1 0 1,0 0-1,0 0 1,1 2-1,-1-1 1,0 1-1,0 1 1,0-1 0,8 5-9,-16-6 2,0 0 0,-1 0 0,1 0 0,0 0 0,-1 0 0,1 0 0,-1 0 0,1 0 0,-1 1 0,0-1 0,0 1 0,1-1 0,-1 1 0,0-1 0,0 1 0,0 0 0,-1-1 0,1 1 0,0 0 0,-1 0 0,1 0 0,-1-1 0,1 1 0,-1 0 0,0 0 0,0 0 0,0 0 0,0 0 1,0 0-1,0 0 0,-1 0 0,1-1 0,-1 1 0,1 0 0,-1 0 0,0 0 0,0-1 0,1 1 0,-1 0 0,0-1 0,-1 1 0,0 0-2,-1 4-92,-1 0 0,0-1 0,0 0 0,-1 0 0,0 0 1,1 0-1,-2-1 0,1 0 0,0 0 0,-1 0 0,-4 1 92,6-2-357,0-2 0,0 1-1,-1 0 1,1-1 0,-1 0 0,1 0 0,-1 0-1,1 0 1,-1-1 0,0 0 0,1 0 0,-4 0 357,-3-3-902</inkml:trace>
  <inkml:trace contextRef="#ctx0" brushRef="#br0" timeOffset="10226.962">1531 4639 4257,'-1'-20'2788,"1"-20"3020,-5 62-2590,-10 36-1759,13-43-1237,1 0-1,0 0 0,1-1 1,1 1-1,2 8-221,-1 22 435,0 12 59,1 43 931,-7 37-1425,-36 414 2149,24-279-1613,2-34-270,12-219-246,1 1 0,1 0 0,0-1 0,2 1-1,0 0 1,5 14-20,8-1 88,-5-16-40,-10-16-32,0-1 0,0 0 3,0 0 12,0 0 11,0 0 21,0 0 24,0 0 45,0 0 34,-20 0 580,-198 1-556,78 1-153,-130 12-2,-1 0-16,69-2-12,95-4-3,26 0 13,44-3-3,-1-3 0,-29-1-14,46-5-60,18-1-481,12-1-737,61-24-5578,-33 15 4230</inkml:trace>
  <inkml:trace contextRef="#ctx0" brushRef="#br0" timeOffset="12280.48">1735 5217 9634,'1'3'8485,"-1"5"-4386,0 51-4154,-1-37 223,1 1 0,1 0 0,0-1 0,2 1-1,1-1 1,6 21-168,-10-42 43,1 1 0,-1-1 0,1 0 0,0 0 0,-1 0 1,1 0-1,0 0 0,0 0 0,0 0 0,0 0 0,0 0 0,0 0 0,0 0 0,0-1 0,0 1 0,0 0 0,0-1 0,0 1 0,1-1 0,-1 1 0,0-1 0,0 0 0,1 1 0,-1-1 0,0 0 0,1 0 0,-1 0 0,0 0 0,0 0 0,1 0 0,0 0-43,48-11 621,-32 6-491,50-5 238,7-1-2738,-69 8 1642</inkml:trace>
  <inkml:trace contextRef="#ctx0" brushRef="#br0" timeOffset="12281.48">1864 4873 11971,'-18'-11'6969,"18"11"-6853,0 0 0,-1 0 0,1 0 0,0-1 1,-1 1-1,1 0 0,0 0 0,-1 0 0,1 0 0,0 1 0,-1-1 0,1 0 0,0 0 0,0 0 0,-1 0 0,1 0 0,0 0 0,-1 0 0,1 0 0,0 1 0,-1-1 0,1 0 0,0 0 1,0 0-1,0 1 0,-1-1 0,1 0 0,0 0 0,0 1 0,0-1 0,-1 0-116,0 4 165,0 0 0,1 0 0,-1 0 0,1 0 0,-1 0 0,1 0 0,1 0 0,-1 1-165,0 4-84,16 276 1266,11 0 0,27 78-1182,-35-256 357,-43-154-1605,17 31 1606</inkml:trace>
  <inkml:trace contextRef="#ctx0" brushRef="#br0" timeOffset="12946.019">468 6820 10762,'-1'-1'383,"1"1"-1,-1-1 0,0 0 0,1 1 1,-1-1-1,1 0 0,0 0 1,-1 1-1,1-1 0,-1 0 0,1 0 1,0 0-1,0 0 0,-1 1 1,1-1-1,0 0 0,0 0 0,0 0 1,0 0-1,0 0 0,0 0 1,0 0-1,0 1 0,1-2-382,12-18 3100,-6 15-2738,-1-1 0,1 1-1,1 1 1,5-4-362,8-4 494,-9 5-330,-1 0 0,1 1 0,0 1 0,1-1 1,-1 2-1,1 0 0,13-2-164,-24 6 7,-1-1-1,1 1 1,-1 0-1,1 0 1,-1 0 0,1 1-1,-1-1 1,1 0 0,-1 1-1,1-1 1,-1 0-1,1 1 1,-1 0 0,1-1-1,-1 1 1,0 0-1,1 0 1,-1 0 0,0 0-1,0 0 1,0 0 0,1 0-7,-1 2 8,1-1-1,0 1 1,-1-1 0,1 1 0,-1 0 0,0 0 0,0 0 0,0 0 0,0-1 0,-1 1 0,1 1-8,0 7 14,0-1-1,-1 0 1,0 1 0,-1-1 0,0 0 0,-1 5-14,-2 2 12,0-1-1,0 0 1,-5 9-12,6-18 4,0-1 1,0 0-1,0 0 1,-1 0-1,0 0 1,0-1-1,0 1 1,-1-1-1,0 0 1,0 0-5,5-5 0,0 0-1,0 0 1,0 0-1,0 0 1,0 0 0,0 0-1,-1 0 1,1-1 0,0 1-1,0 0 1,0 0-1,0 0 1,0 0 0,0 0-1,0 0 1,0 0 0,0 0-1,0 0 1,0 0-1,0 0 1,0 0 0,0 0-1,0 0 1,0 0 0,0 0-1,0 0 1,0 0-1,0 0 1,0 0 0,-1-1-1,1 1 1,0 0 0,0 0-1,0 0 1,0 0-1,0 0 1,0 0 0,0 0-1,0 0 1,0 0 0,0 0-1,0 0 1,0 0-1,0 0 1,-1 1 0,1-1-1,0 0 1,0 0 0,0 0-1,0 0 1,0 0-1,0 0 1,0 0 0,0 0-1,0 0 1,0 0 0,0 0-1,0 0 1,0 0 0,4-10-16,11-14 18,-11 21 4,1 0 0,-1 1-1,0-1 1,1 1 0,-1 0 0,1 0-1,0 0 1,0 1 0,-1-1 0,1 1-1,0 1 1,0-1 0,0 1 0,0-1 0,0 2-1,0-1 1,0 0 0,0 1 0,0 0-1,0 0 1,0 0 0,0 1 0,0 0-1,3 2-5,1-1 7,-1 1 0,0 1 0,0-1 0,0 2 0,0-1 0,-1 1 0,0 0 0,-1 0 0,1 1 0,-1 0 0,0 0 0,-1 0 0,2 3-7,-1 1 11,0 1 0,-1 0-1,0 0 1,-1 0 0,-1 0-1,0 1 1,0 0 0,-1 0-1,-1-1 1,0 1 0,-1 0-1,0 0 1,-1 0 0,0 0-1,-2 5-10,2-15 4,0 0 0,0 0 0,0 0-1,0 0 1,0 0 0,-1-1-1,1 1 1,-1 0 0,0-1-1,0 1 1,0-1 0,0 0 0,0 0-1,0 1 1,-1-1 0,1-1-1,-1 1 1,-1 1-4,-1-1 4,1 0 0,-1 0 1,0-1-1,0 1 0,0-1 0,0 0 0,0 0 1,0-1-1,0 0 0,-6 0-4,-2-1 2,0 0 0,0-1 0,1-1 0,-1 0 0,0-1 0,1 0-1,0-1 1,-7-4-2,14 7-81,0-1-1,1 1 0,-1-1 1,1 0-1,0 0 0,0 0 1,0-1-1,0 0 0,1 1 1,0-1-1,-1-1 0,1 1 1,1 0-1,-1-1 0,1 1 1,-1-1-1,0-5 82,-1-12-471</inkml:trace>
  <inkml:trace contextRef="#ctx0" brushRef="#br0" timeOffset="12947.019">2434 344 11682,'40'-20'4225,"-40"20"-4140,1 0-1,-1 0 1,1 0-1,-1 0 1,1 0-1,-1 0 1,1 0-1,-1 0 1,1 0-1,-1 0 0,0 0 1,1 0-1,-1 1 1,1-1-1,-1 0 1,1 0-1,-1 1 1,0-1-1,1 0 1,-1 0-1,0 1 0,1-1 1,-1 1-1,0-1 1,0 0-1,1 1 1,-1-1-1,0 0 1,0 1-1,1-1 1,-1 1-1,0-1 1,0 1-1,0-1 0,0 1 1,0-1-1,0 0 1,0 1-1,0 0-84,4 21 419,-4-20-215,2 21 7,-1 0 0,-2 1-1,0-1 1,-1-1-1,-2 1 1,-3 13-211,2-12 450,1 1 1,1-1-1,1 0 0,1 1 1,2 14-451,-1-36 96,1 0 1,-1-1-1,1 1 1,0 0-1,-1 0 1,1-1-1,0 1 1,0 0-1,1-1 1,-1 1-1,1-1 1,-1 0-1,1 1 1,0-1-1,0 0 1,0 0-1,0 0 0,0 0 1,0 0-1,0-1 1,1 1-1,-1-1 1,1 1-1,-1-1 1,1 0-1,0 0 1,-1 0-1,1 0 1,0-1-1,0 1 1,-1-1-1,1 0 1,0 1-1,0-1 1,2-1-97,12 1 272,1-2-1,-1 0 1,0-1 0,0 0 0,10-5-272,-4 2 115,0 1-72,-11 1-159,-1 1 1,1 1 0,0 0 0,11 1 115,-19-4-3110,-3 5 2028</inkml:trace>
  <inkml:trace contextRef="#ctx0" brushRef="#br0" timeOffset="28341.775">2722 331 6329,'-7'-20'2917,"-8"-10"3354,11 33-3138,-3 24-2171,1 14-464,2 1-1,2 0 0,1 0 0,6 33-497,-3-19 214,1 63 39,1 37-2,10 26-251,-10-158-2605,-3-24 1543</inkml:trace>
  <inkml:trace contextRef="#ctx0" brushRef="#br0" timeOffset="28957.968">2337 1144 10130,'-5'10'4857,"6"-3"-1816,18-8-1153,9-6-159,21-11-337,11-7-160,12-6-536,3-2-192,-1 4-296,-7 7-87,-9 7-169,-7 2-249,-14 9-1119,-6 7-312,-15 9 928</inkml:trace>
  <inkml:trace contextRef="#ctx0" brushRef="#br0" timeOffset="31135.558">2451 1377 11690,'-1'0'201,"1"1"-1,-1-1 0,0 0 1,1 0-1,-1 0 0,1 0 1,-1 0-1,0 0 0,1 0 0,-1 0 1,0 0-1,1 0 0,-1 0 1,0-1-1,1 1 0,-1 0 0,0 0 1,1 0-1,-1-1 0,1 1 1,-1 0-1,1-1 0,-1 1 0,1-1 1,-1 1-1,1-1 0,-1 1 1,1-1-1,-1 1 0,1-1 0,0 1 1,-1-1-1,1 1 0,0-1 1,0 0-201,0 0 217,0-1 1,0 0 0,0 1 0,0-1-1,1 0 1,-1 1 0,1-1 0,-1 0-1,1 1 1,0-1 0,0 1 0,-1-1-1,2 0-217,4-7 456,0 1 0,0 0 0,1 1-1,7-8-455,1 3 235,1 0-1,0 2 0,1-1 1,0 2-1,0 0 0,1 1 1,0 1-1,0 0 0,1 2 1,0 0-1,16-2-234,-32 7 6,0-1 0,0 1 0,0-1 0,0 1-1,0 0 1,0 0 0,0 1 0,0-1 0,0 0 0,0 1 0,0 0-1,0 0 1,0 0 0,-1 0 0,1 0 0,0 0 0,-1 1 0,1-1-1,0 1 1,-1 0 0,0 0 0,1 0 0,-1 0 0,0 0 0,0 1-1,0-1 1,-1 0 0,1 1 0,0 0 0,-1-1 0,0 1 0,0 0-1,1 0 1,-2-1 0,1 1 0,0 0 0,0 0 0,-1 0-1,0 0 1,0 0 0,0 0 0,0 2-6,0 8 9,-1 0 0,0 0 0,-1-1 1,-1 1-1,0 0 0,0-1 0,-1 0 0,-1 1 0,-3 5-9,-1-3 2,0 0 0,-1-1 0,-1 0 0,0 0 0,-1-1-1,0 0 1,-1-1 0,-1-1 0,0 0 0,0-1 0,-1 0-1,0-2 1,-7 4-2,10-7-2,11-7-20,16-10-6,-8 8 38,1 1-1,-1 0 0,0 0 0,1 1 1,0 0-1,0 0 0,-1 1 1,1 0-1,0 0 0,0 1 0,0 0 1,0 0-1,0 1 0,0 0 0,0 0 1,0 1-1,-1 0 0,6 3-9,-3-1 16,0 1-1,0 0 1,-1 1-1,1 0 1,-1 0-1,-1 1 1,1 0 0,-1 1-1,-1 0 1,1 0-1,-2 0 1,7 10-16,-6-7 17,0 0 1,-1 0 0,-1 1 0,0 0-1,0 0 1,-1 0 0,0 1-1,-2-1 1,1 1 0,-1 0-1,-1 3-17,0-7 12,-1 0 0,-1 0 0,1 0 0,-1-1 0,-1 1 0,0 0 0,0-1 0,0 1 0,-1-1 0,-1 0 0,1 0 0,-1 0 0,-1 0 0,0 0 0,0-1 0,-2 3-12,2-4 10,-1-1-1,1 0 1,-1 0 0,0 0-1,0-1 1,-1 0-1,1 0 1,-1-1-1,0 1 1,0-1-1,0-1 1,0 1-1,-1-2 1,1 1-1,-1-1 1,1 1-1,-1-2 1,1 1-1,-1-1 1,1-1 0,-7 0-10,-5-2 15,1 0 0,0-1 1,0-1-1,1-1 0,-1 0 0,1-2 1,1 0-1,-8-4-15,19 9 6,1 1 0,-1-1 0,0 1 0,1-1 0,0 0 0,0-1 0,0 1 0,0-1 0,1 0 1,-1 0-1,1 0 0,0 0 0,0 0 0,0-1 0,1 0 0,-1 1 0,1-1 0,0 0 0,-1-5-6,3-18 172</inkml:trace>
  <inkml:trace contextRef="#ctx0" brushRef="#br0" timeOffset="33713.578">3743 3178 6985,'-6'-9'1270,"1"0"-1,-1-1 0,1 1 1,1-1-1,-1-3-1269,-3-12 2583,1 0 0,-2-22-2583,-1 1 2114,4 32-702,1 22-706,-1 35-523,2 65-140,5-1-1,4 1 1,5-1 0,10 30-43,-17-122-2,0 0 0,1 0 1,1-1-1,1 1 2,-5-12 10,0 0 1,1 0-1,-1 0 1,1-1-1,0 1 0,0-1 1,0 1-1,0-1 1,0 1-1,2 0-10,-3-2 17,0-1 0,0 1 0,0-1 0,0 1-1,0-1 1,0 1 0,0-1 0,0 0 0,0 1 0,1-1 0,-1 0 0,0 0-1,0 0 1,0 0 0,1 0 0,-1 0 0,0 0 0,0 0 0,0 0-1,0-1 1,1 1 0,-1 0 0,0-1 0,0 1 0,0-1 0,0 0-17,3-1 66,-1 0 0,0-1 0,0 1-1,0-1 1,-1 0 0,1 0 0,-1 0 0,1 0 0,-1 0 0,0-1 0,0 1 0,0-1 0,-1 1 0,1-2-66,17-56 669,-17 54-604,9-38 139,-3-1 0,-2-1 0,-1 1-1,-3-1 1,-2 0 0,-4-26-204,-1 17 40,-3 0 0,-2 1 0,-3 0 0,-2 1 0,-9-16-40,22 64 2,0 1 0,0-1-1,-1 1 1,0 0-1,0 0 1,0 0 0,-1-1-2,3 5-23,1 1 1,-1-1-1,0 0 1,1 1-1,-1-1 1,0 1 0,0-1-1,0 1 1,1-1-1,-1 1 1,0-1-1,0 1 1,0 0-1,0 0 1,0-1-1,0 1 1,0 0 0,0 0-1,0 0 1,0 0-1,0 0 1,0 0-1,1 0 1,-1 0-1,0 1 1,0-1 0,0 0-1,0 1 1,0-1-1,0 0 1,0 1-1,0-1 1,1 1-1,-1-1 1,0 1 0,0 0-1,1-1 1,-1 1-1,0 0 1,1-1-1,-1 1 1,1 0-1,-1 0 1,1-1 0,-1 1 21,-3 5-348,0 0-1,0 0 0,1 1 0,0-1 0,0 0 1,0 1-1,1 0 0,0 0 0,0 0 0,1 0 1,0 0-1,0 0 0,0 5 350,1 32-854</inkml:trace>
  <inkml:trace contextRef="#ctx0" brushRef="#br0" timeOffset="34711.524">4053 2802 8826,'-2'3'427,"0"0"0,0 0 0,1 1 0,0-1 0,-1 1 0,1-1 0,0 1 1,1-1-1,-1 1 0,1-1 0,-1 1 0,1 0 0,0-1 0,1 1 0,-1 0 0,0-1 0,2 4-427,0-2 202,-1 0-1,1-1 0,1 1 0,-1-1 0,1 0 1,-1 0-1,1 0 0,0 0 0,1 0 1,-1 0-1,1-1 0,0 1-201,5 3 137,0 0 1,1-1-1,-1 0 1,1-1-1,0 0 0,0-1 1,1 0-1,-1 0 1,1-1-1,0 0 0,4-1-137,-12-1 42,22 2 262,0 0 0,0-1 0,15-2-304,-38 0 12,-1-1 0,0 1 0,0 0 0,0 0 0,0-1 0,0 1 0,0-1 0,0 1 0,0-1 0,0 1 0,-1-1 0,1 1 0,0-1 0,0 0 0,0 0 0,0 1 0,-1-1 0,1 0 0,0 0-12,-3-2 129,-9 9-74,-19 19-35,2 1 1,1 1-1,1 1 0,1 1 1,-4 10-21,-1 0 31,-2-2 0,-35 32-31,26-32-396,41-38-2403,0-1 2448</inkml:trace>
  <inkml:trace contextRef="#ctx0" brushRef="#br0" timeOffset="37200.257">4568 3168 7930,'0'-3'7992,"0"3"-7880,0 0 0,0 0-1,-1 0 1,1 0 0,0 0 0,0 0 0,0 0 0,0 0-1,0 0 1,0 0 0,0 0 0,0 0 0,0 0 0,0 0-1,0 0 1,0 0 0,0 0 0,0 0 0,0 0-1,0 0 1,0 0 0,0 0 0,-1 0 0,1 0 0,0 0-1,0 0 1,0 0 0,0 0 0,0 0 0,0 0 0,0 0-1,0 0 1,0 0 0,0 0 0,0 0 0,0 0 0,0 0-1,0 0 1,0 0 0,0 0-112,-2 4 50,-1 1-1,1 0 1,-1-1 0,0 1-1,-1-1 1,1 0 0,-1 0-1,1 0 1,-1 0-1,0-1 1,-1 1-50,-9 8 102,-348 323 2215,323-296-2173,48-47-32,0 0 1,1 0-1,10-5-112,6-1 444</inkml:trace>
  <inkml:trace contextRef="#ctx0" brushRef="#br0" timeOffset="37201.257">4956 3134 9946,'-26'-29'4457,"35"29"-1896,9-2-1313,5-3-320,4-4-304,-2 2-176,2 0-304,0-1-40,3 1-648,2-1 2649,-2 1-1729</inkml:trace>
  <inkml:trace contextRef="#ctx0" brushRef="#br0" timeOffset="37202.257">5419 2606 9714,'-2'1'709,"0"0"-1,0 0 1,0 0-1,0 1 1,0-1-1,0 1 1,0-1-1,1 1 1,-1 0-1,1-1 1,-1 1 0,1 1-709,-11 26 2984,9-15-3236,2 0 0,-1 0-1,2 13 253,0-3 671,-3 12-597,1-16-5,1-1-1,0 0 1,2 1 0,0-1-1,1 0 1,4 15-69,-5-31 64,0-1 1,0 0-1,1 1 1,-1-1-1,1 0 1,-1 0-1,1 0 1,0 0-1,0 0 1,0-1-1,0 1 1,0-1-1,0 1 1,0-1-1,0 0 1,1 0-1,-1 1 1,0-2-1,1 1 1,-1 0-1,1 0 1,-1-1-1,1 0 1,2 1-65,10 1 188,1-1 1,0 0 0,12-2-189,-7 1 70,150-1-1145,-149 0 626</inkml:trace>
  <inkml:trace contextRef="#ctx0" brushRef="#br0" timeOffset="38673.03">5495 2164 11915,'-1'2'433,"-1"0"1,0 0 0,1 0 0,-1 1 0,1-1 0,0 0 0,0 1 0,0-1 0,0 1 0,0 0 0,0-1 0,1 1 0,-1 0 0,1 2-434,1 43 599,0-36-209,16 136 1990,16 47-2380,3 28 1107,-12-25-513,3 20 654,20 53-1248,-47-263 647,-2-9-1776,-6-13 396,6 12 1357</inkml:trace>
  <inkml:trace contextRef="#ctx0" brushRef="#br0" timeOffset="39679.522">4333 3955 4961,'-27'-76'3193,"19"60"23,2 1-631,5 10-705,-1 5-383,2 13-585,0 13-264,5 22-392,3 13-48,5 8-32,3 3-40,1 2-48,-1-3-24,-5-4 128,-2-2-256,-5-14-664,-2-10-2521,-8-19 2121</inkml:trace>
  <inkml:trace contextRef="#ctx0" brushRef="#br0" timeOffset="39680.522">4103 4194 10074,'7'-5'7403,"37"-22"-5547,-16 9-1530,0 2 0,2 1-1,0 2 1,0 0 0,2 3-1,20-5-325,-42 13 3,0 0 0,0 1 0,0 0 0,0 1 1,0 0-1,0 1 0,0 0 0,0 1 0,0 0 0,8 2-3,-11-1 8,1 1 1,-1-1-1,0 1 1,0 0 0,0 0-1,-1 1 1,0 0-1,0 0 1,0 1 0,0 0-1,-1 0 1,0 0-1,0 1 1,4 6-9,-1 3 21,1 1 1,-2 0-1,0 0 0,-1 1 1,-1 0-1,-1 0 0,0 1 1,-1-1-1,-1 1 0,-1-1 1,-1 12-22,-4-17 147,-3-20 10,-7-21 109,6 2-125,0 1 0,1-2-1,2 1 1,1 0 0,0-1-1,2-4-140,1 15 34,1 0-1,1 0 0,0 0 0,1 0 1,1 0-1,0 0 0,1 1 0,1-1 1,1 1-1,0 0 0,0 1-33,-3 10-109,-1 0 1,1 1-1,-1-1 0,1 1 1,0 0-1,0 0 0,1 0 0,-1 1 1,0-1-1,1 1 0,0-1 1,-1 1-1,1 0 0,0 1 1,0-1-1,0 1 0,1 0 0,3-1 109,8-1-2707,0 1-1,0 0 1,1 2-1,5 0 2708,1 1-2280</inkml:trace>
  <inkml:trace contextRef="#ctx0" brushRef="#br0" timeOffset="40626.309">4819 3924 6593,'1'5'644,"1"0"-1,0 0 0,0 0 0,1 0 0,-1 0 0,1 0 0,0-1 0,1 1-643,-1 0 404,0 0-1,0-1 1,0 1-1,0 0 1,-1 1-1,0-1 0,0 0 1,0 5-404,8 25 1163,2-1 1,1 1-1,2-2 0,1 0 1,1-1-1,10 12-1163,-25-40 139,1 0 0,0 0 0,0 0 1,0-1-1,1 1 0,-1-1 0,1 0 0,0 0 0,0 0 0,0 0 1,2 1-140,-4-3 40,0-1 0,0 1 0,-1-1 0,1 1 0,0-1 0,0 0 0,0 0 0,0 0 0,-1 0 0,1 0 0,0 0 0,0 0 0,0-1 0,0 1 0,-1-1 0,1 1 0,0-1 0,0 0 0,-1 0 0,1 1 0,0-1 0,-1 0 0,1-1 0,-1 1 0,0 0 0,1 0 0,-1-1 0,0 1 0,0 0 0,1-1 0,-1 1 0,0-1-40,7-11 135,1 0 0,-2 0 0,0-1-1,0 0 1,-1-1 0,-1 1 0,0-1 0,-1 0-1,-1-1-134,6-30 221,-2-1 0,-2-16-221,-4 50 21,1 1 0,-1 0 0,0 0-1,-1 0 1,-1 0-1,0 0 1,-1 0 0,-1-8-21,-1 18-2,0 8-4,-1 7-8,2 1 8,1 0 0,1-1 0,0 1 0,1 0 0,0 0 0,1 0-1,1-1 1,0 3 6,0-7 1,-1-1 0,1 1 0,1 0 0,0-1 0,0 0-1,1 1 1,0-2 0,0 1 0,1 0 0,0-1 0,0 0 0,6 7-1,-6-11 5,-1 1 0,1-1 0,0 0 0,-1 0 0,2 0 0,-1-1 0,0 0 0,0 0 0,1 0 0,-1 0 0,1-1 0,-1 0 1,1 0-1,0-1 0,0 0 0,-1 0 0,1 0 0,0 0 0,-1-1 0,1 0 0,-1 0 0,1-1 0,-1 0 0,1 0 0,-1 0 0,0 0 0,1-1-5,7-3 50,0-1-1,-1 0 0,0-1 1,-1 0-1,1-1 0,-1-1 0,-1 1 1,0-2-1,-1 1 0,3-5-49,-2 1 52,-1-1-1,0 0 1,-1-1-1,-1 1 1,-1-1-1,0-1 1,-1 1-1,3-15-51,-6 19 19,0-1-1,-1 1 1,0-1-1,0 1 1,-2-1-1,1 1 0,-2-1 1,0 1-1,0 0 1,-1-1-1,0 1 1,-4-6-19,6 15 1,0 1 1,0-1 0,0 1 0,-1-1 0,1 1 0,-1 0-1,0-1 1,1 1 0,-1 0 0,0 0 0,0 0-1,0 1 1,-1-1 0,1 0 0,0 1 0,-1 0 0,1-1-1,0 1 1,-1 0 0,0 0 0,1 0 0,-1 1-1,0-1 1,1 0 0,-2 1-2,1 0-4,0 0 1,0 1-1,1-1 0,-1 1 0,0 0 1,0-1-1,0 1 0,1 0 1,-1 1-1,0-1 0,1 0 0,-1 1 1,1 0-1,-1-1 0,1 1 0,0 0 1,0 0-1,0 0 0,0 1 1,0-1-1,0 0 0,1 1 0,-1-1 1,0 2 3,-2 5-5,0 1 0,1-1 0,0 1 0,0 0 0,1 0 0,0 0 0,1 0 0,0 1 0,0-1 0,1 0 0,1 0 0,0 1 0,0-1 0,1 0 0,0 0 0,1 0 0,2 4 5,0 2-2,1 0 0,0 0-1,1-1 1,1 1-1,1-2 1,0 1 0,1-1-1,0-1 1,1 1 0,3 0 2,-9-9-28,1 0 0,0 0 0,0-1 0,0 0 1,0 0-1,1 0 0,-1-1 0,1 0 0,0-1 1,0 1-1,0-1 0,0 0 0,1-1 0,-1 0 1,0 0-1,1-1 0,-1 0 0,7 0 28,-8-1-272,1 0 0,-1 0 0,1-1 0,-1 0 0,0 0-1,0-1 1,0 1 0,0-1 0,0-1 0,0 1 0,-1-1 0,1 0-1,3-3 273,9-16-1956,-14 0 846</inkml:trace>
  <inkml:trace contextRef="#ctx0" brushRef="#br0" timeOffset="40627.309">4957 4628 12211,'-16'-29'6372,"15"26"-6106,0 0-1,0 0 0,0 0 1,0 0-1,1 0 0,-1 0 1,1 0-1,0 0 0,0 0 1,0 0-1,0 0 0,1 1 1,-1-1-1,1 0 0,1-3-265,-2 6 17,0 1 0,0-1-1,0 0 1,0 0 0,0 0-1,0 0 1,0 0-1,0 1 1,0-1 0,0 0-1,0 0 1,0 0-1,0 0 1,0 0 0,0 0-1,0 1 1,0-1-1,0 0 1,0 0 0,0 0-1,1 0 1,-1 0 0,0 0-1,0 0 1,0 0-1,0 0 1,0 1 0,0-1-1,1 0 1,-1 0-1,0 0 1,0 0 0,0 0-1,0 0 1,0 0-1,0 0 1,1 0 0,-1 0-1,0 0 1,0 0 0,0 0-1,0 0 1,0 0-1,1 0 1,-1 0 0,0 0-1,0 0 1,0 0-1,0 0 1,0-1 0,0 1-1,1 0 1,-1 0-1,0 0 1,0 0 0,0 0-1,0 0 1,0 0 0,0 0-1,0 0 1,1-1-17,3 17 371,5 50 95,-2 0 1,-3 1 0,-3 34-467,2 42 416,-2-119-355,1 58 142,-2-81-201,0-1 0,0 1 0,0-1 1,0 1-1,0 0 0,0-1 0,0 1 0,0 0 0,0-1 0,0 1 0,0-1 0,0 1 0,-1-1 0,1 1 0,0 0 1,0-1-1,-1 1 0,1-1 0,0 1 0,-1-1 0,1 1 0,0-1 0,-1 1 0,1-1 0,-1 0 0,1 1 0,-1-1 1,1 1-1,-1-1 0,1 0 0,-1 0 0,1 1 0,-1-1 0,1 0 0,-1 0 0,0 0 0,1 1 0,-1-1 0,1 0 1,-1 0-1,0 0 0,1 0 0,-1 0 0,1 0 0,-1 0 0,0 0 0,1-1 0,-1 1 0,1 0 0,-1 0 0,1 0 0,-1-1 1,0 1-1,1 0 0,-1-1 0,1 1 0,-1-1-2,-35-26 30,30 21-27,-17-15 2,1-1-1,1-1 0,1-1 0,1 0 1,1-2-1,1 0 0,1-1 0,2-1 1,1 0-1,-3-10-4,9 11 4,6 18-5,6 16-2,15 34 23,19 36 21,19 26-41,-43-80 15,1 0 0,1-1 0,1 0 0,0-2 0,2 0 0,6 4-15,-23-21 20,0-1 0,0 1 0,0-1 0,1 0 0,-1 0 0,1 0 0,-1-1 0,1 1 0,0-1 0,-1 1 0,1-1 0,0 0 0,3 0-20,-5-1 27,0-1 1,1 1-1,-1 0 1,0-1-1,0 1 1,1-1-1,-1 0 1,0 0-1,0 0 1,0 0-1,0 0 1,0 0-1,0 0 1,0-1-1,-1 1 0,1-1 1,0 1-1,-1-1 1,1 0-1,-1 0 1,0 1-1,1-1 1,0-2-28,6-10 176,0-1 0,-1 0 0,0-1 0,-1 1 0,4-17-176,16-86 264,-15 57-203,2-4-121,8-32-415,-3 35-2989,-14 51-1018,0 8 1928</inkml:trace>
  <inkml:trace contextRef="#ctx0" brushRef="#br0" timeOffset="43406.068">5074 5532 10994,'-14'5'1061,"0"-1"-1,1-1 1,-1 0 0,-1-1-1061,14-3 104,0 1 1,0 0-1,0 0 1,0-1-1,0 1 1,0 0 0,0-1-1,0 1 1,0-1-1,0 1 1,0-1-1,0 0 1,0 1-1,1-1 1,-1 0 0,0 0-1,0 0 1,1 1-1,-1-1 1,1 0-1,-1 0 1,1 0 0,-1 0-1,1 0 1,-1 0-1,1 0 1,0 0-1,-1 0 1,1 0-1,0 0 1,0-1-105,-3-39 1931,3 31-1316,0 2-447,-1-1-1,0 1 0,0 0 1,-1-1-1,0 1 0,-1 0 1,0 0-1,0 0 0,0 0 1,-1 1-1,0-1 0,-1 1 1,0 0-1,0 0 0,0 0 1,-1 1-1,0 0 0,0 0 1,0 1-1,-1-1 0,0 1 1,0 1-1,0-1 0,-1 1 1,0 1-1,0-1 0,1 1 1,-2 1-1,1 0 0,0 0 1,0 0-1,-1 1 0,1 0 1,-2 0-168,7 1 7,-1 0 1,0 0-1,1 0 0,-1 0 1,0 1-1,1 0 0,-1-1 1,0 1-1,1 0 1,-1 1-1,1-1 0,0 1 1,-1-1-1,1 1 1,0 0-1,0 0 0,0 1 1,0-1-1,0 1 1,-1 1-8,0 1 2,1 0 0,-1 1 0,1-1 0,0 1 0,1 0 0,-1 0 0,1 0 1,0 0-1,1 0 0,0 0 0,-1 5-2,0 17-6,1 1 0,1 0 0,1-1 0,2 1 0,1 0 6,-3-22 5,20 117-136,6-1 0,17 40 131,6 27-1991,-42-152 2375,-6-13-274</inkml:trace>
  <inkml:trace contextRef="#ctx0" brushRef="#br0" timeOffset="43407.068">4587 5989 13499,'-4'-1'5225,"16"-8"-3761,6-6-632,14-10-431,11-4-89,13-10-1081,5-4-431,11 1 704</inkml:trace>
  <inkml:trace contextRef="#ctx0" brushRef="#br0" timeOffset="43408.068">5125 5677 4993,'3'1'8781,"-7"1"-2701,-4 1-3063,1-2-3425,1-1 433,1 0-1,-1 0 1,1 1-1,-1-1 1,0 1-1,1 1 0,0-1 1,-1 1-1,1 0 1,0 0-1,0 1 0,0-1 1,0 1-1,0 0 1,1 0-1,-1 1 0,1 0 1,0-1-1,0 1 1,0 1-1,1-1 0,-1 0 1,1 1-1,0 0 1,1 0-1,-1 0 0,1 0 1,0 0-1,0 0 1,-1 3-25,0 8-3,0-1 1,0 1 0,1-1 0,1 1 0,1 0 0,0 0-1,2 6 3,-1-12 9,0 0 0,1 1 0,0-1 0,1 0-1,0 0 1,1 0 0,0-1 0,0 1-1,1-1 1,0 0 0,5 6-9,-10-14 23,1 0 0,0 1 0,0-1 1,0 0-1,0 1 0,1-1 0,-1 0 0,0 0 0,0 0 0,1 0 1,-1 0-1,1 0 0,-1-1 0,1 1 0,-1 0 0,1-1 0,-1 1 1,1-1-1,0 1 0,-1-1 0,1 0 0,-1 0 0,1 0 0,0 0 1,-1 0-1,2 0-23,0-1 56,-1 0 0,0 0 0,1-1 1,-1 1-1,0 0 0,0-1 0,0 0 0,0 1 1,0-1-1,0 0 0,0 0 0,0 0 1,-1 0-1,1-1 0,-1 0-56,7-9 224,-2 0 0,0-1 1,0 0-1,-1 0 0,2-12-224,3-22 294,-2-2 1,1-42-295,-9 85 10,0 5-10,0 1 1,0-1 0,0 0-1,0 0 1,0 1 0,0-1 0,1 0-1,-1 1 1,0-1 0,0 0-1,0 0 1,1 1 0,-1-1-1,0 1 1,1-1 0,-1 0-1,0 1 1,1-1 0,-1 1 0,1-1-1,-1 1 1,1-1 0,-1 1-1,1-1 1,0 1-1,0 0 0,-1 0 0,1 0 0,0 0 0,0 0 1,0 0-1,-1 0 0,1 0 0,0 1 0,-1-1 0,1 0 0,0 1 0,0-1 1,-1 0-1,1 1 0,-1-1 0,1 1 0,0-1 0,-1 1 0,1 0 0,-1-1 0,34 43-12,-22-28 10,-4-5 3,1 0 0,0-1-1,0 0 1,1-1 0,0 0 0,7 4-1,-14-10 0,-1 0 0,1-1 0,0 0 0,-1 1 0,1-1 0,0 0 1,0 0-1,0-1 0,0 1 0,0-1 0,-1 1 0,1-1 1,0 0-1,0 0 0,0 0 0,0-1 0,0 1 0,0-1 0,0 1 1,0-1-1,0 0 0,0 0 0,-1 0 0,1-1 0,0 1 1,-1-1-1,1 1 0,-1-1 0,1 0 0,-1 0 0,1-1 0,3-4 3,1-2 1,-1 1-1,-1 0 0,0-1 0,0 0 0,0 0 0,-1-1 1,-1 1-1,0-1 0,0 0 0,1-9-3,4-21 21,-3 0 1,0-13-22,-3 12 12,-2 0 1,-1 0 0,-3-1-1,-1 2 1,-2-1 0,-1 1-1,-3 0 1,-1 0 0,-2 1-1,-1 1 1,-3 1 0,0 0-1,-3 1 1,-12-16-13,31 49 1,-3-4-1,1 0 1,-1 0 0,0 0 0,-1 0 0,1 1 0,-1 0-1,-1 0 1,1 1 0,-5-3-1,10 7-1,1 1 0,-1 0 0,0 0-1,1 0 1,-1 0 0,0-1 0,0 1 0,1 0 0,-1 0-1,0 0 1,1 0 0,-1 1 0,0-1 0,0 0 0,1 0 0,-1 0-1,0 1 1,1-1 0,-1 0 0,0 1 0,1-1 0,-1 0-1,1 1 1,-1-1 0,1 1 0,-1-1 0,1 1 0,-1-1-1,1 1 1,-1-1 0,1 1 0,-1 0 0,1-1 0,0 1 0,-1 0 0,-8 26-35,5-4 10,2-1 0,0 1 0,2 0 1,0-1-1,2 1 0,1 2 26,9 54-232,5 9 232,2-4-260,3-1 1,12 22 259,-19-66-38,1-1 0,1-1 0,2-1 0,2-1-1,23 31 39,-36-57 15,-1 1-1,2-1 1,-1-1-1,1 0 1,0 0-1,1 0 1,3 1-15,-11-7 14,1-1-1,-1 1 1,1-1-1,-1 0 1,1 0 0,0 0-1,0 0 1,-1 0 0,1 0-1,0-1 1,0 1 0,0-1-1,0 0 1,0 0-1,0 0 1,0 0 0,-1-1-1,1 1 1,0-1 0,0 0-1,0 0 1,-1 0-1,1 0 1,0 0 0,-1 0-1,1-1 1,-1 1 0,1-1-1,-1 0 1,0 0 0,1 0-14,3-5 45,0 0 0,-1-1 1,1 1-1,-2-1 0,1 0 0,-1 0 1,-1 0-1,1 0 0,-1-1 1,-1 0-1,0 1 0,0-1 1,0-5-46,3-25 152,-2 0 0,-2-23-152,0 27 51,-1 24-38,0-12 7,1-1 0,1 1 0,0-1 0,2 1 0,1-1 0,5-12-20,-9 34 0,-1 0 0,1 0 1,0 0-1,0 0 0,0 0 0,0 0 0,1 0 0,-1 0 0,0 1 1,1-1-1,-1 0 0,1 1 0,0-1 0,0 1 0,-1 0 0,1-1 1,0 1-1,1 0 0,-1 0 0,0 1 0,0-1 0,0 1 0,0 0 0,-1 0 0,1 0 0,0 0 0,0 0 0,0 0 0,0 0 0,0 1 0,-1-1 0,1 1 0,0-1 0,0 1 0,-1 0 0,2 0 0,4 3 1,0 1 0,-1-1 0,0 1 0,0 0 0,0 1 0,-1 0 0,0-1 0,0 2 0,1 1-1,1 2-12,-1 0-1,-1 0 0,1 1 1,-2 0-1,0 0 1,0 0-1,-1 1 1,0 0-1,-1-1 0,0 1 1,-1 0-1,0 0 1,-1 0-1,0-1 0,-1 1 1,-1 0-1,0 0 13,1-2-51,-1-1 0,-1 1 0,0-1 0,0 0 0,0 0 0,-1-1 0,-1 1 0,0-1 0,0 1 0,0-2 0,-1 1 0,0 0 0,0-1 0,-1 0 0,0-1 0,-1 0 0,1 0 0,-1 0 0,0-1 0,0 0 0,-1-1 51,6-2-12,-1-1 1,1 1 0,0-1 0,-1 0 0,1-1-1,-1 1 1,0-1 0,-3 1 11,7-1-1,-1 0-1,1 0 1,-1 0 0,0 0 0,1 0-1,-1 0 1,0-1 0,1 1-1,-1 0 1,0 0 0,1-1 0,-1 1-1,1 0 1,-1-1 0,1 1 0,-1 0-1,1-1 1,-1 1 0,1-1-1,-1 1 1,1-1 0,-1 1 0,1-1-1,0 1 1,-1-1 0,1 1 0,0-1-1,-1 0 1,1 1 0,0-1-1,0 1 1,0-1 0,0 0 0,-1 1-1,1-1 1,0 0 0,0 1 0,0-1-1,0 0 1,1 1 0,-1-1-1,0 0 1,0 1 0,0-1 0,0 0-1,1 1 1,-1-1 0,0 1-1,1-1 2,1-4 16,0 0-1,0 0 0,1 0 1,-1 1-1,1-1 0,0 1 0,1 0 1,-1 0-1,1 0 0,0 0 0,4-3-15,54-38 481,-24 18-152,-16 10-132,0-1 0,-1-2 0,-2 0 0,0 0 0,-1-2 0,8-13-197,-18 23 50,0-1 1,-1-1 0,-1 1-1,0-1 1,-1 0 0,-1-1-1,0 1 1,0-1 0,-2 1-1,0-1 1,-1 0 0,0 0-1,-1-1-50,0-6 42,-2-1-1,0 1 0,-3-9-41,4 25 6,0 1 0,0 0 0,-1 0-1,1 1 1,-1-1 0,0 0 0,0 1 0,-1-1 0,0 1 0,1-1 0,-1 1 0,-1 0-1,1 0 1,0 1 0,-1-1 0,0 1 0,0-1 0,0 1-6,2 2-6,0 0 1,1 0-1,-1 1 1,0-1-1,0 0 1,0 0-1,1 1 0,-1 0 1,0-1-1,0 1 1,0 0-1,0 0 1,0 0-1,0 0 1,0 0-1,0 0 1,0 1-1,0-1 0,0 0 1,1 1-1,-1 0 1,0-1-1,0 1 1,0 0-1,1 0 1,-1 0-1,0 0 1,1 0-1,-1 1 0,1-1 1,0 0-1,-1 1 1,1-1-1,0 1 1,0-1-1,0 1 1,-1 1 5,-2 4-45,0 0 0,1 0 0,0 0 0,0 1-1,1-1 1,-1 1 0,2 0 0,-1 4 45,-1 5-26,2 0-1,0 0 1,1 0-1,0 0 1,2 1-1,0-1 1,1 0 0,0 0-1,2-1 1,0 1-1,2 2 27,-4-11 12,0 0-1,1 0 1,0-1 0,0 0-1,1 1 1,0-2-1,0 1 1,1 0 0,0-1-1,0 0 1,0-1 0,1 1-1,0-1 1,0 0-1,0-1 1,1 0 0,-1 0-1,1-1 1,0 1-1,0-2 1,0 1 0,1-1-1,2 0-11,-1-1-39,1 0-1,0 0 0,0-1 0,-1-1 0,1 0 1,0-1-1,-1 0 0,1 0 0,-1-1 1,1 0-1,-1-1 0,0 0 0,-1-1 1,1 0-1,-1 0 0,0-1 0,2-2 40,32-26 15</inkml:trace>
  <inkml:trace contextRef="#ctx0" brushRef="#br0" timeOffset="44299.813">6432 5322 9826,'17'19'6602,"3"6"-697,-1 9-2785,1 1-1655,0-2-1241,-6-3 112,-4-10-112,-8-5 1328,-1-10-1072</inkml:trace>
  <inkml:trace contextRef="#ctx0" brushRef="#br0" timeOffset="45044.505">2020 397 7274,'1'-4'986,"-2"0"1,1 0-1,0 0 1,-1 0 0,0 0-1,1 0 1,-2 0 0,1 0-1,-1-2-986,1 5 127,1 1 0,0-1 0,-1 1 0,1-1 0,0 1 0,-1-1 0,1 1 0,-1-1 0,1 1 0,-1-1-1,1 1 1,-1-1 0,0 1 0,1 0 0,-1-1 0,1 1 0,-1 0 0,0 0 0,1 0 0,-1-1 0,0 1 0,1 0 0,-1 0-127,-1 0 85,1 0 0,-1 1 1,0-1-1,1 1 1,-1-1-1,1 1 0,0-1 1,-1 1-1,1 0 1,-1 0-1,1 0 0,0-1 1,0 1-1,-1 1 1,1-1-86,-27 26 111,1 1-1,2 2 1,1 0 0,1 2 0,1 0 0,2 2 0,2 0 0,0 2-111,16-32 54,0 0 0,0 0 0,0 1 0,1-1 0,-1 0 0,1 1 1,0-1-1,0 1 0,1 0 0,0-1 0,-1 5-54,2-7 36,-1 0-1,1 0 0,0 0 1,0 0-1,0 0 0,0 0 1,0 0-1,0-1 0,0 1 1,0 0-1,1-1 0,-1 1 1,0-1-1,1 1 0,0-1 1,-1 0-1,1 0 0,0 0 1,0 1-1,-1-2 0,1 1 1,0 0-1,0 0 0,0-1 1,0 1-1,0-1 0,0 1-35,20 3 318,0 0 0,1-1 0,-1-2 0,1 0-1,13-2-317,18 1 233,14 2-148,8-1-1200,60 10 1115,-131-11-1477,-4 0 529</inkml:trace>
  <inkml:trace contextRef="#ctx0" brushRef="#br0" timeOffset="47278.93">1811 1001 10786,'-3'6'4729,"6"-5"-2424,14-1-721,9 1 24,15-2-335,7 1-153,10-2-456,6 2-216,2-2-192,-8-2-72,-9 0 64,-8-1-208,-10 4-784,-2 1 2665,-4 3-1761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7:04.6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93 669 6817,'-5'-18'4378,"5"18"-4305,0 0 0,0 0 0,0 0 0,0-1 0,0 1 0,0 0 0,0 0-1,0 0 1,0 0 0,0 0 0,0 0 0,0 0 0,0-1 0,-1 1 0,1 0-1,0 0 1,0 0 0,0 0 0,0 0 0,0 0 0,0 0 0,0 0 0,0 0-1,0-1 1,0 1 0,-1 0 0,1 0 0,0 0 0,0 0 0,0 0 0,0 0-1,0 0 1,0 0 0,0 0 0,0 0 0,-1 0 0,1 0 0,0 0 0,0 0-1,0 0 1,0 0 0,0 0 0,0 0 0,-1 0 0,1 0 0,0 0 0,0 0-1,0 0 1,0 0 0,0 0 0,0 0 0,0 0 0,0 1 0,-1-1 0,1 0-73,-9 37 1916,0 25-1627,-15 79 494,19-117-345,-2 0-1,0 0 0,-1 0 1,-8 12-438,16-35 34,0 0 1,0-1 0,-1 1 0,1 0 0,0 0-1,0-1 1,-1 1 0,1 0 0,-1-1 0,1 1-1,-1-1 1,1 1 0,-1 0 0,1-1 0,-1 1-1,1-1 1,-1 1 0,0-1 0,1 0 0,-1 1-1,0-1 1,1 0 0,-1 1 0,0-1 0,0 0-35,0 0 26,1-1 1,-1 1 0,1-1 0,-1 1 0,1-1-1,-1 1 1,1-1 0,-1 0 0,1 1 0,0-1-1,-1 0 1,1 1 0,0-1 0,-1 0 0,1 0-1,0 1 1,0-1 0,0 0 0,0 0-1,0 1-26,-5-45 383,5 45-382,0-37 34,1 1 0,1 0-1,2 0 1,2 0 0,1 0-1,2 1 1,2 0 0,1 1-1,14-30-34,-14 48 0,-11 15 0,-1 1 0,0 0-1,0 0 1,0 0-1,1 0 1,-1 0-1,0-1 1,0 1-1,1 0 1,-1 0-1,0 0 1,0 0 0,1 0-1,-1 0 1,0 0-1,1 0 1,-1 0-1,0 0 1,0 0-1,1 0 1,-1 0 0,0 0-1,0 0 1,1 0-1,-1 0 1,0 1-1,0-1 1,1 0-1,-1 0 1,0 0-1,0 0 1,0 0 0,1 1-1,-1-1 1,0 0 0,2 3-5,0 0 1,-1 0-1,1 1 1,-1-1-1,0 0 1,0 1-1,0-1 1,0 1 4,3 12-1,27 75 11,-9-29 51,-2 2-1,-3 1 0,-2 4-60,-15-68 5,0-1 0,0 0 0,0 0 0,0 0 0,0 1 0,0-1 0,0 0 0,0 0 0,0 0 0,0 0 0,0 1 0,0-1 0,0 0 0,0 0 0,0 0 0,0 1 0,0-1 0,0 0 0,-1 0 0,1 0 0,0 0 0,0 1 0,0-1 0,0 0 0,0 0 0,0 0 0,-1 0 0,1 0 0,0 0 0,0 1 0,0-1 0,0 0 0,0 0 0,-1 0 0,1 0 0,0 0 0,0 0 0,0 0 0,-1 0 0,1 0 0,0 0 0,0 0 0,0 0 0,0 0 1,-1 0-1,1 0 0,0 0 0,0 0 0,0 0 0,-1 0 0,1 0 0,0 0 0,0 0 0,0 0 0,0 0 0,-1 0-5,-17-9 121,-21-18-68,35 25-40,-41-30-507,-2 2-1,-1 2 1,-1 2-1,-53-19 495,96 43-11,-19-10-78,22 3 1,15-3-38,28-12 96,1 3 0,0 0 0,2 3 0,5 0 30,178-52 82,-225 70-79,-1 0 1,0-1-1,1 1 0,-1 0 0,0 0 0,1 0 0,-1 0 0,0-1 0,1 1 0,-1 0 0,1 0 0,-1 0 0,0 0 0,1 0 1,-1 0-1,1 0 0,-1 0 0,0 0 0,1 0 0,-1 0 0,1 0 0,-1 1 0,0-1 0,1 0 0,-1 0 0,0 0 1,1 0-1,-1 1 0,0-1 0,1 0 0,-1 0 0,0 1 0,0-1 0,1 0 0,-1 0 0,0 1 0,0-1 0,1 1-3,-6 16 95,-24 25 14,25-38-103,-68 90 48,12-20-21,4 2-1,4 3 1,1 6-33,50-83-134,-8 16 408,9-17-377,-1-1-1,1 0 1,0 1 0,0-1-1,0 0 1,-1 1-1,1-1 1,0 1 0,0-1-1,0 0 1,0 1-1,0-1 1,0 1 0,0-1-1,0 0 1,0 1-1,0-1 1,0 1 0,0-1-1,0 0 1,0 1 0,0-1-1,0 1 1,0-1-1,1 0 1,-1 1 0,0-1-1,0 1 1,0-1-1,1 0 1,-1 1 0,0-1-1,0 0 1,1 0-1,-1 1 1,1-1 103,8 1-1254</inkml:trace>
  <inkml:trace contextRef="#ctx0" brushRef="#br0" timeOffset="439.71">1049 523 9114,'-23'-2'5727,"-9"0"-688,29 2-4914,-1 0 0,0 1-1,1 0 1,-1 0 0,1 0 0,0 0 0,-1 1-1,1-1 1,-1 2-125,-49 30 118,3 4-1,0 1 1,-11 14-118,33-27 29,5-6-11,-46 41 92,61-52-59,0 0 0,1 0 0,0 1-1,0 0 1,1 0 0,-3 7-51,9-16 3,0 0-1,1 0 1,-1 0-1,0 0 1,0 0-1,1-1 1,-1 1-1,0 0 1,0 0-1,0 0 1,1 0-1,-1 0 1,0 0-1,0 0 1,1 0-1,-1 0 1,0 0-1,0 0 1,1 0-1,-1 0 1,0 0-1,0 0 1,1 0-1,-1 0 1,0 0-1,0 1 1,1-1-1,-1 0 1,0 0-1,0 0 1,0 0-1,1 0 1,-1 1-1,0-1 1,0 0-1,0 0 1,1 0-1,-1 1 1,0-1-1,0 0 1,0 0-1,0 0 1,0 1 0,0-1-1,0 0 1,0 0-1,0 1 1,1-1-1,-1 0 1,0 0-1,0 1 1,0-1-1,0 0 1,0 0-1,0 1 1,-1-1-1,1 0 1,0 0-1,0 1 1,0-1-1,0 0 1,0 0-1,0 1 1,0-1-1,0 0 1,-1 0-1,1 0 1,0 1-1,0-1-2,27-11 39,-17 7-23,15-7 7,2 1 0,-1 2-1,1 0 1,1 2 0,-1 1 0,20-1-23,-37 6 3,1 0 1,-1 0-1,0 1 1,0 0-1,0 1 1,-1 0-1,1 1 1,0 0-1,3 2-3,-6-2 2,-1 0 0,1 1 0,-1 0 0,0 0 0,0 0 0,-1 1 0,1 0 0,-1 0 0,0 1 0,-1-1 0,1 1-1,-1 0 1,3 6-2,-2-4 7,-1 0 0,-1 1 0,1 0 0,-1 0 0,-1 0 0,1 0 0,-2 1 0,1-1 0,-1 0 0,-1 1 0,0-1 0,0 1-1,-1 5-6,-1-2 19,0-1-1,-1 1 1,-1 0-1,0-1 1,0 1-1,-1-1 1,-1 0-1,0-1 1,-6 9-19,4-9 20,0 0 0,0-1 1,-1 0-1,0-1 1,-1 1-1,0-2 0,0 1 1,-1-2-1,-7 5-20,10-7 11,-1-1 0,1 0 0,-1 0 0,0-1 0,0 0 0,0-1 0,-1 0 0,1 0 0,-1-1 0,1 0 0,-1-1 0,1 0 0,-4 0-11,9-1-15,-1 1-1,1-1 0,0 0 1,0 0-1,0 0 1,0 0-1,0-1 1,0 0-1,0 0 0,0 0 1,1 0-1,-1 0 1,1-1-1,0 1 0,-1-1 1,1 0-1,0 0 1,0-2 15,1 2-169,0 0-1,0 0 1,1 0 0,0 0 0,-1 0 0,1 0 0,1 0 0,-1-1 0,0 1 0,1 0-1,-1-1 1,1 1 0,0 0 0,0-1 0,0 1 0,1-1 0,-1 1 0,1 0 0,0 0 0,0-1-1,0 1 1,1-2 169,19-38-3003,9-9 1324</inkml:trace>
  <inkml:trace contextRef="#ctx0" brushRef="#br0" timeOffset="1176.938">1141 641 9530,'6'50'6493,"-2"25"-4354,-1 0-1522,2-13-168,-2-6 695,2-1 1,9 32-1145,-13-84 81,-1 0 0,1 0 0,0 0 0,0 0 0,0 0 1,1 0-1,-1 0 0,0-1 0,1 1 0,0-1 0,0 1 1,-1-1-1,1 0 0,3 2-81,-4-3 31,0-1-1,0 1 1,0-1-1,0 1 1,1-1-1,-1 0 1,0 1-1,1-1 1,-1 0-1,0 0 1,0 0 0,1 0-1,-1 0 1,0-1-1,0 1 1,1 0-1,-1 0 1,0-1-1,0 1 1,1-1-1,-1 1 1,0-1 0,0 0-1,0 1 1,0-1-1,0 0 1,0 0-1,0 1 1,0-1-1,0 0 1,0 0-1,-1 0 1,2-1-31,7-9 133,-1 0 1,0 0-1,0 0 0,-1-1 0,-1 0 1,4-9-134,3-11 135,-1 0 1,-1-5-136,-1-3 37,-3-1 0,-1 1 0,-2-1 0,-1-11-37,-3 51-4,0 0 1,-1 0-1,1 0 1,0 0-1,0 0 1,0 0 0,0 0-1,0 0 1,0 0-1,0 0 1,1 1-1,-1-1 1,0 0-1,0 0 1,1 0-1,-1 0 1,1 0-1,-1 0 1,1 1-1,-1-1 1,1 0-1,-1 0 1,1 0 3,6 25-59,11 93 0,-7-40 39,5 8 20,-11-63-1,1-1-1,1 0 1,1 0-1,0-1 1,2 0-1,2 2 2,-9-17 0,0 1 0,1-1-1,0-1 1,0 1-1,0-1 1,0 1 0,4 2 0,-6-6-2,-1 0 1,1 0 0,0 0 0,-1 0 0,1 0 0,0 0-1,0 0 1,0-1 0,-1 1 0,1-1 0,0 1 0,0-1-1,0 0 1,0 0 0,0 0 0,0 0 0,0 0-1,0 0 1,0 0 0,0-1 0,0 1 0,0-1 0,0 1-1,-1-1 1,2 0 1,2-3-47,1 0 0,-1 0 0,0 0 0,0-1 0,-1 1 0,1-1 0,-1 0 0,0-1 0,0 1 0,-1-1 0,0 0 0,0 0 0,0 0 0,-1 0 0,1-1 47,8-24-881,-2 0 0,3-16 881,-3 5-841,-3-1 0,-1 0 0,-2 0 0,-2-1 0,-2-5 841,-8-77-1619,-6-10 1619,-8-75 336,23 201 342,3 19-81,3 30 118,8 96-116,-5 1 0,-7 7-599,2 23 270,9 13-270,-12-161 25,0-10-8,-1 1 0,1 0-1,1 0 1,0-1-1,0 1 1,1-1 0,0 1-1,0-1 1,1 1-17,-4-9 4,0 1 1,1-1-1,-1 1 0,0-1 0,0 1 1,0-1-1,1 0 0,-1 1 0,0-1 1,0 1-1,1-1 0,-1 0 0,0 1 1,0-1-1,1 0 0,-1 1 0,1-1 1,-1 0-1,0 1 0,1-1 0,-1 0 1,1 0-1,-1 0 0,0 1 1,1-1-1,-1 0 0,1 0 0,-1 0 1,1 0-1,-1 0 0,1 0 0,-1 0 1,1 0-1,-1 0 0,1 0 0,-1 0 1,1 0-1,-1 0 0,0 0 0,1-1 1,-1 1-1,1 0 0,-1 0 1,1 0-1,-1-1 0,0 1 0,1 0 1,-1-1-1,0 1 0,1 0 0,-1-1 1,0 1-1,1 0 0,-1-1 0,0 1 1,0 0-1,1-1 0,-1 1 0,0-1 1,0 1-1,0-1 0,0 1 0,1-1 1,-1 1-5,12-35 247,11-87 191,-11 52-305,4-3-133,-11 52 6,2 0-1,0 1 1,1 0 0,1 1 0,8-12-6,-15 27-1,0 0-1,1 0 1,-1 0-1,1 1 0,0-1 1,0 1-1,1 0 1,-1-1-1,1 2 1,-1-1-1,1 0 0,0 1 1,0-1-1,0 1 1,1 1-1,-1-1 1,0 0-1,2 1 2,-3 0-3,1 1 0,-1 0 1,1 0-1,-1 0 0,1 1 0,-1-1 1,1 1-1,-1 0 0,1 0 0,-1 0 0,0 1 1,1-1-1,-1 1 0,0-1 0,0 1 1,0 0-1,0 0 0,-1 1 0,1-1 1,0 0-1,-1 1 0,0 0 0,2 2 3,3 4 3,0 1 0,0 0-1,-1 0 1,0 0 0,-1 1 0,0 0-1,-1 0 1,0 0 0,-1 1-1,0-1 1,-1 1 0,0 0 0,-1 0-1,0 0 1,-1-1 0,0 1-1,-2 7-2,1-6 21,-2 0 0,1 0 0,-1 0-1,-1 0 1,-1 0 0,0-1 0,0 0-1,-1 0 1,0 0 0,-1-1 0,-1 0-1,0 0 1,0-1 0,-1 0 0,-7 6-21,10-12 18,1 1 0,-1-2 1,0 1-1,-1-1 1,1 0-1,-1 0 0,1-1 1,-1 0-1,0 0 1,0-1-1,0 1 0,0-2 1,0 1-1,0-1 1,0 0-1,-2 0-18,4 0-32,-1-1 1,1 1-1,0-1 0,0 0 1,0 0-1,0 0 0,0-1 1,0 0-1,0 0 0,1 0 1,-1 0-1,1-1 0,-1 0 1,1 0-1,0 0 0,0 0 1,0-1-1,0 0 0,1 0 1,0 0-1,-3-4 32,5 6-76,0 0-1,0 0 1,0 0-1,0 0 1,1 0 0,-1 0-1,1 0 1,0 0-1,-1-1 1,1 1 0,0 0 76,5-32-502</inkml:trace>
  <inkml:trace contextRef="#ctx0" brushRef="#br0" timeOffset="1552.275">2503 584 9778,'-13'1'2052,"1"0"0,-1 1 0,1 1 0,-1 0 0,-9 4-2052,6 0 599,0 0-1,1 0 0,0 2 0,-3 1-598,1 2-39,1 0-1,0 1 1,0 1-1,1 0 0,1 1 1,1 1-1,-6 8 40,19-24 2,-1 1 1,1-1-1,-1 1 0,1-1 1,-1 1-1,1-1 0,-1 1 0,1-1 1,-1 1-1,1 0 0,0-1 1,-1 1-1,1 0 0,0-1 1,0 1-1,0 0 0,-1-1 0,1 1 1,0 0-1,0 0 0,0-1 1,0 1-1,0 0 0,0 0 0,0-1 1,1 1-1,-1 0 0,0-1 1,0 1-1,0 0 0,1-1 1,-1 1-1,0 0 0,1-1 0,-1 1 1,1-1-1,-1 1 0,1 0 1,-1-1-1,1 1 0,-1-1 1,1 1-1,-1-1 0,1 0 0,0 1 1,-1-1-1,1 0 0,-1 1 1,1-1-1,0 0 0,0 0 0,-1 1 1,1-1-1,0 0 0,-1 0 1,1 0-1,0 0 0,0 0 1,0 0-3,9 1 27,1-1 0,0 0 1,-1 0-1,5-1-27,0 0 30,2 0-8,1 2 1,0 0-1,-1 0 1,1 2-1,-1 0 0,0 1 1,0 1-1,13 6-22,-26-10 4,1 1 0,-1 0 0,1 1 0,-1-1 0,0 1 0,0 0-1,0 0 1,0 0 0,-1 1 0,1-1 0,-1 1 0,0 0-1,0 0 1,0 0 0,0 0 0,-1 0 0,0 1 0,0-1 0,0 1-1,0-1 1,-1 1 0,0 0 0,0 0 0,0 0 0,0 0 0,-1-1-1,0 1 1,0 0 0,0 0 0,0 0 0,-1 0 0,0 0-1,-1 1-2,0 4 59,-2 0 1,0 0 0,0 0-1,0-1 1,-1 0 0,-1 0-1,0 0 1,0 0 0,0-1-1,-1 0 1,-1 0 0,1-1-1,-1 0 1,0 0 0,-1-1-1,1 0 1,-1-1 0,-1 0-1,1 0 1,-1-1 0,1 0-1,-1 0 1,-1-1 0,-5 0-61,13-2-9,0-1 0,-1 0 0,1 0 0,0 0 0,0-1 0,0 1-1,0-1 1,0 1 0,0-1 0,0 0 0,0-1 0,0 1 0,0 0 0,0-1 0,0 1 0,1-1 0,-1 0 0,1 0 0,-1 0 0,1 0 0,0-1 0,0 1 0,0 0 0,0-1 9,-1-1-194,1 0 0,0 0 0,0 0 0,0-1 0,0 1 0,0 0 0,1-1 1,0 1-1,0-1 0,0 0 0,1 1 0,0-1 0,0 0 0,0 1 0,0-1 0,1-1 194,11-40-996</inkml:trace>
  <inkml:trace contextRef="#ctx0" brushRef="#br0" timeOffset="1899.538">2752 186 7762,'13'13'4697,"-4"8"-472,3 25-2529,-4 13-416,-1 18-824,-1 12-96,-5 5 16,-2 5 9,-7-3-81,3-6-104,-6-16-88,7-15-184,-4-24-753,0-12-479,1-22-3641,-7-9 3273</inkml:trace>
  <inkml:trace contextRef="#ctx0" brushRef="#br0" timeOffset="2279.392">2605 685 7066,'18'-15'7323,"15"3"-4284,-11 5-1694,-3 0-764,1 1 0,-1 1 0,1 1 0,0 0 0,1 1 0,-1 1 0,0 1 0,10 2-581,-21-1 30,1 1-1,0 0 1,0 0 0,0 1-1,-1 1 1,1 0 0,-1 0 0,0 1-1,0 0 1,0 0 0,0 1-1,-1 0 1,0 1 0,0 0 0,0 0-1,0 1 1,-1-1 0,2 5-30,-3-3 4,-1 1 0,0 0 0,0 0-1,-1 0 1,0 1 0,-1-1 0,0 1 0,0 0 0,-1 0 0,0 0 0,-1 0 0,0 1-4,1 31 44,-1 0 1,-3 14-45,0-19 33,-2 59-36,-2-119-2698,4-8 1980</inkml:trace>
  <inkml:trace contextRef="#ctx0" brushRef="#br0" timeOffset="2635.545">3306 280 12499,'5'-6'4985,"4"11"-3353,1 11-464,1 23-680,-1 16-103,-1 24-113,-2 10 88,-3 11 56,1 2-16,-3-6-72,-2-6-120,2-18-136,0-15 48,1-22-488,-1-13-352,-4-21-969,-7-9-991,-5-22 1720</inkml:trace>
  <inkml:trace contextRef="#ctx0" brushRef="#br0" timeOffset="2636.545">3159 614 9858,'65'-40'4641,"-14"43"-1840,5-2-521,10-3-1032,1-3-391,5-5-489,-5-4-576,-14-5 184</inkml:trace>
  <inkml:trace contextRef="#ctx0" brushRef="#br0" timeOffset="2637.545">3196 272 14579,'-21'6'5425,"21"-6"-4529,9 0 2385,13 2-2641</inkml:trace>
  <inkml:trace contextRef="#ctx0" brushRef="#br0" timeOffset="3708.841">3785 800 8634,'-3'-22'2381,"3"12"-1291,-1 0 1,-1 0 0,0 0-1,0 0 1,-1 0 0,0 1-1,-1-2-1090,4 11 35,0 0 0,0 0 0,0 0 0,0 0-1,-1-1 1,1 1 0,0 0 0,0 0 0,0 0 0,0 0-1,0 0 1,0-1 0,0 1 0,0 0 0,0 0-1,-1 0 1,1 0 0,0 0 0,0 0 0,0 0 0,0 0-1,0 0 1,-1-1 0,1 1 0,0 0 0,0 0-1,0 0 1,0 0 0,0 0 0,-1 0 0,1 0 0,0 0-1,0 0 1,0 0 0,0 0 0,-1 0 0,1 0-1,0 0 1,0 0 0,0 0 0,0 0 0,0 1 0,-1-1-1,1 0 1,0 0 0,0 0 0,0 0 0,0 0-1,0 0 1,-1 0 0,1 0 0,0 0 0,0 1 0,0-1-1,0 0 1,0 0-35,-7 14 697,-1 17-495,3 4-106,1 1 0,2-1-1,1 1 1,2 0 0,1-1 0,2 1 0,2-1 0,3 7-96,-9-40 47,0 1 1,1-1 0,0 0-1,-1 0 1,1 1 0,0-1-1,0 0 1,0 0 0,0 0 0,1 0-1,-1 0 1,0 0 0,1-1-1,-1 1 1,1 0 0,0-1-1,0 1 1,0-1 0,1 2-48,-2-3 39,0 0 0,0 0 1,0 0-1,-1 0 0,1 0 1,0 0-1,0 0 0,0 0 1,0 0-1,0 0 1,-1 0-1,1-1 0,0 1 1,0 0-1,0 0 0,-1-1 1,1 1-1,0-1 0,-1 1 1,2-1-40,17-22 633,-5-5-452,-1 0 0,-2-1 1,-1 0-1,-1-1 0,-2 0 1,-1 0-1,-1-1 1,-1 1-1,-1-26-181,-2 33 52,-1 45-145,1 24 23,0-33 68,2 23 22,2 0 0,6 26-20,-9-54 2,0 1 0,1 0 0,0-1 0,0 0-1,1 1 1,0-1 0,0-1 0,1 1-1,0-1 1,0 1 0,1-1 0,0-1 0,6 6-2,-9-10-1,0 1 0,1-1 0,-1 0 0,1 0 0,-1 0 0,1 0 0,0-1 0,0 1 0,0-1 0,0 0 0,0-1 0,0 1 0,0 0 0,0-1 0,0 0 0,0 0 0,1 0 1,1-1 1,-1-1-1,1 1 1,0-1 0,0 0-1,-1 0 1,1 0-1,-1-1 1,1 0 0,-1 0-1,4-4 0,4-3 6,-2 0 0,1-1 1,-2 0-1,1-1 0,-2-1 0,1 1 0,-2-1 0,4-7-6,-10 16 3,25-47 35,12-31-38,-32 67 14,-1-1 0,-1 0 0,-1 0 0,0 0 0,-1-1 0,-1 1 0,0-15-14,-2 26 12,-1-1 1,0 1-1,0 0 1,0 0-1,-1 0 1,0-1-1,0 1 1,0 1-1,-1-2-12,3 6-1,0-1 0,-1 0 0,1 0-1,0 0 1,-1 1 0,1-1 0,-1 0 0,1 1 0,-1-1-1,1 0 1,-1 1 0,1-1 0,-1 0 0,0 1 0,1-1-1,-1 1 1,0-1 0,0 1 0,1 0 0,-1-1-1,0 1 1,0 0 0,0-1 0,1 1 0,-1 0 0,0 0-1,0 0 1,0 0 0,0 0 0,0 0 0,1 0 0,-1 0-1,0 0 1,0 0 0,0 0 0,0 1 0,1-1-1,-1 0 1,0 1 0,0-1 0,0 0 0,1 1 0,-1-1-1,0 1 1,1-1 0,-1 1 0,0-1 0,1 1 0,-1 0-1,1-1 1,-1 1 0,1 0 0,-1-1 0,1 1-1,-1 0 1,1 0 0,0 0 0,-1 0 1,-6 12-19,0 0 1,0 0-1,1 1 0,1 0 1,0 0-1,1 0 0,1 1 1,0-1-1,1 1 0,1 0 1,0 0-1,1 5 19,0-2-4,1-1 0,1 0 1,0 1-1,1-1 0,1 0 0,1 0 1,0-1-1,2 0 0,-1 0 1,6 7 3,-7-15-2,0-1 1,0 1-1,1-2 1,0 1-1,0-1 1,1 0-1,0 0 1,0 0-1,0-1 1,1 0-1,0-1 1,0 0-1,0 0 1,0 0-1,0-1 1,1-1-1,0 1 1,-1-1-1,1-1 1,0 1-1,0-2 1,1 1 1,4-1 44,-1 0 0,0 0-1,1-1 1,-1-1 0,0-1 0,0 1 0,0-2 0,0 0 0,-1-1 0,1 0-1,-1 0 1,-1-1 0,1-1 0,6-5-44,19-21 347</inkml:trace>
  <inkml:trace contextRef="#ctx0" brushRef="#br0" timeOffset="4099.966">5349 373 12995,'-8'2'4881,"8"22"-3953,3 7-200,4 22-584,3 11-72,-2 1-24,-3-4-8,-4-8 96,-2-9-264,-5-12-680,3-5 4025,-8-11-2729</inkml:trace>
  <inkml:trace contextRef="#ctx0" brushRef="#br0" timeOffset="4888.664">5166 668 7946,'0'2'3985,"14"-5"-977,9-2-1199,11-2-433,5-5-480,5 2-520,-2-1-176,-1 1-152,-8 3-328,-7 7 208</inkml:trace>
  <inkml:trace contextRef="#ctx0" brushRef="#br0" timeOffset="6073.071">6253 543 7218,'-10'-8'1040,"-1"1"0,0-1 0,-1 2 0,1 0 1,-1 0-1,0 1 0,-5-1-1040,-8-2 1754,-1 1-1,0 1 1,-8 0-1754,28 5 101,0 1-1,1 0 0,-1 0 1,0 0-1,0 1 0,0 0 0,1 0 1,-1 1-1,1 0 0,-1-1 1,1 2-1,0-1 0,-1 1 1,1 0-1,1 0 0,-1 0 1,0 0-1,1 1 0,-1 0 1,1 0-1,0 0 0,-1 3-100,4-6 5,1-1 0,-1 1 0,1 0 0,-1 0 0,1 0 0,0 0 0,-1 0 0,1 0 0,0 0 0,0 0 0,0 0 0,0 0 0,0 0 0,0 0 0,0 0 0,0 0 0,0 0 0,0 0 0,0 0 0,1 0 0,-1 0 0,0 0 0,1 0 0,-1 0 0,1 0 0,-1 0 0,1 0 0,-1 0 0,1-1 0,0 1 0,-1 0 0,1 0 0,0-1 0,0 1 0,0 0-5,36 25 53,-23-18-15,17 14 61,-1 1 1,-1 2-1,20 20-99,-38-33 24,-1 0 1,1 0-1,-2 1 0,0 1 1,0-1-1,-2 2 0,1-1 1,-2 1-1,0 0 0,0 2-24,-4-11 15,-1 0-1,1 0 0,-2 0 0,1 0 1,0 0-1,-1 0 0,0 1 1,-1-1-1,1 0 0,-1 0 1,-1 0-1,1 0 0,-1 0 1,0 0-1,0-1 0,0 1 1,-1 0-1,0-1 0,0 0 1,-1 0-1,1 0 0,-1 0 1,0 0-1,0-1 0,-1 1 1,1-1-1,-1 0 0,0-1 1,0 1-1,-1-1 0,1 0 1,0 0-1,-1-1 0,0 0 1,0 0-1,0 0 0,1 0 1,-2-1-1,1 0 0,0-1 0,0 1 1,0-1-1,0 0 0,0-1 1,0 1-1,-1-1 0,1 0 1,0-1-1,0 1 0,-5-4-14,2 2-13,0-1-1,1 0 1,-1-1-1,1 1 1,0-2 0,-5-4 13,11 9-8,0-1 0,0 1-1,1-1 1,-1 0 0,0 1 0,1-1 0,-1 0 0,1 0 0,0 0 0,-1 0 0,1-1 0,0 1 0,0 0 0,1 0 0,-1-1 0,0 1 0,1 0 0,-1-1 0,1 1 0,0-1 0,0 1 0,0 0 0,0-1 0,0 1 0,1-1 0,-1 1 0,1 0 0,-1-1 0,2 0 8,2-6-11,1 1 0,0 0 0,0 0 0,1 0 1,0 1-1,0 0 0,1 0 0,0 0 0,0 1 0,5-3 11,19-14 64,34-17-64,-50 31 20,92-51 118,-58 34-70,0-2-1,-2-2 1,23-21-68,-62 45 16,-1-2 0,1 1 0,-1-1 0,0 0 0,-1-1 0,0 1 0,5-11-16,-10 17 16,1 0 0,-1 0 0,0-1 0,0 1-1,0 0 1,0-1 0,-1 1 0,1-1-1,-1 1 1,1-1 0,-1 1 0,0-1-1,0 1 1,0-1 0,-1 0 0,1 1-1,0-1 1,-1 1 0,0-1 0,1 1-1,-1 0 1,0-1 0,0 1 0,0 0 0,-1-1-1,1 1 1,-1 0 0,1 0 0,-1 0-1,0 0 1,1 0 0,-1 1 0,0-1-1,0 1 1,0-1-16,-3-1 8,1 0-1,-1 0 0,0 1 1,0 0-1,1 0 0,-1 0 1,-1 0-1,1 1 0,0 0 1,0 0-1,-1 0 1,1 1-1,0-1 0,0 1 1,-1 1-1,1-1 0,0 1 1,-1 0-1,1 0 0,0 0 1,0 1-1,0 0 1,0 0-1,0 0 0,0 1 1,1-1-1,-2 2-7,-2 2-16,-1 0 0,1 1 1,0 0-1,1 0 0,0 1 0,0 0 0,0 0 1,1 0-1,1 1 0,-1 0 0,1 0 0,1 1 0,-3 6 16,1 1-8,1 0-1,0 1 0,1 0 0,1 0 0,1 0 0,0 0 1,1 1-1,1-1 0,1 0 0,1 6 9,0-15 1,-1 0 0,1 0 0,1 0 0,0 0 1,0-1-1,0 1 0,1-1 0,1 1 0,-1-1 0,1 0 0,1-1 0,-1 1 0,1-1 0,1-1 1,-1 1-1,1-1 0,0 0 0,1 0 0,-1-1 0,1 0 0,1 0-1,3 1 28,1-1 0,-1 0-1,1-1 1,1 0 0,-1-1-1,0-1 1,1 0 0,0-1 0,-1 0-1,1-1 1,0-1 0,-1 0 0,1-1-1,-1 0 1,1-1 0,-1 0-1,0-2 1,0 1 0,4-4-28,12-4 95,-1-2 0,-1-2 1,0 0-1,-1-2 0,-1 0 0,-1-2 1,21-22-96,-36 33 28,-1 1 0,0-1 0,-1 0 0,0-1 0,-1 0 0,0 0 0,0 0 0,-1-1 0,0 0 0,-1 0 0,0 0 0,-1 0 0,0-2-28,-2 7 13,0-1 0,-1 0 0,0 0 0,0 0 0,-1 0 0,1 0 0,-1 0 0,-1 1 0,1-1 0,-1 0 0,-1 1 0,1-1 0,-1 1 0,0 0 0,0 0 0,-1 0 0,0 0 0,0 0 1,0 1-1,-1 0 0,0 0 0,-3-2-13,5 3 2,-1 1 1,1 0 0,-1 0 0,0 0 0,0 1 0,0-1 0,-1 1 0,1 0 0,0 0 0,-1 0 0,0 1 0,1 0-1,-1 0 1,0 0 0,1 0 0,-1 1 0,-3 0-3,5 0-7,-1 1 0,0-1 0,0 1-1,1 1 1,-1-1 0,0 0 0,1 1 0,-1 0 0,1-1-1,0 1 1,0 1 0,-1-1 0,1 0 0,1 1 0,-1 0-1,0 0 1,1-1 0,-1 1 0,1 1 0,0-1 0,0 0 0,-1 3 7,-3 6-13,0 0 1,1 0-1,0 1 1,1-1-1,0 1 1,1 0-1,1 0 1,0 1-1,1-1 1,0 0-1,1 1 1,1-1-1,0 1 1,1 4 12,0-7-1,0-1 0,1 1 0,0 0 0,1-1 0,0 1 0,1-1 0,0-1 0,0 1 0,1 0 0,0-1 0,1 0 0,0-1 0,0 0 0,1 0 0,0 0 0,1-1-1,5 4 2,-2-4 55,0 0 0,0 0-1,1-1 1,-1-1-1,1 0 1,1-1-1,-1 0 1,1-1-1,-1-1 1,1 0-1,0-1 1,0 0-1,0-1 1,-1-1-1,1 0 1,0-1-1,4-1-54,48-14 546</inkml:trace>
  <inkml:trace contextRef="#ctx0" brushRef="#br0" timeOffset="6435.996">7509 467 10882,'-11'34'4497,"11"16"-2904,4 8-601,9 1-696,-1-7-320,3-11 752,0-10-552</inkml:trace>
  <inkml:trace contextRef="#ctx0" brushRef="#br0" timeOffset="6436.996">7546 82 5105,'-21'-19'2497,"7"12"-1105,5 3-1128</inkml:trace>
  <inkml:trace contextRef="#ctx0" brushRef="#br0" timeOffset="6818.79">8050 166 6961,'-21'-20'7544,"1"2"-3804,3 3-2342,-1 1 0,-13-7-1398,-4-4 656,26 18-596,0 0-1,0 1 1,-1 0 0,1 0-1,-1 1 1,-1 0-1,1 1 1,-8-2-60,16 6-5,0 0 0,-1-1 0,1 1 0,-1 0 0,1 0 1,0 1-1,-1-1 0,1 0 0,0 1 0,-1-1 0,1 1 0,0 0 0,0 0 0,-1 0 0,1 0 0,0 0 0,0 0 1,0 1-1,0-1 0,1 1 0,-1-1 0,0 1 0,1 0 0,-1 0 0,1 0 0,-1-1 0,1 1 0,0 1 1,0-1-1,0 0 0,0 0 0,0 0 0,0 2 5,-3 8-25,0 1 0,1-1 0,0 1 0,1-1 0,0 12 25,0 27-6,2 0 1,2 0-1,3 0 0,1 0 0,12 41 6,23 65-378,15 24 378,-54-173-30,15 55-2164,-16-46 1294</inkml:trace>
  <inkml:trace contextRef="#ctx0" brushRef="#br0" timeOffset="7188.06">7500 656 9562,'4'0'4617,"8"0"-1784,13 1-977,8-1 0,14-2-327,9-3-289,6-6-480,3-4-224,-6-4-368,-7-3-592,-7-2 328</inkml:trace>
  <inkml:trace contextRef="#ctx0" brushRef="#br0" timeOffset="7533.054">8322 114 7602,'8'-17'7309,"-7"28"-3419,1 17-3739,5 21 118,13 79 130,-5 1 1,-3 100-400,-12-176 44,0-16-449,-1-1-1,-1 0 0,-2 0 0,-2 4 406,0-22-573</inkml:trace>
  <inkml:trace contextRef="#ctx0" brushRef="#br0" timeOffset="7888.42">8089 514 9986,'84'-25'9050,"-40"14"-8236,-1 2 0,1 2 0,23 0-814,-55 7 16,0 0-1,0 1 1,0 0-1,0 1 1,0 0 0,0 1-1,-1 0 1,1 1 0,-1 0-1,0 1 1,0 0-1,0 1 1,-1 0 0,0 0-1,0 1 1,0 1 0,-1 0-1,-1 0 1,4 4-16,1 2 15,-1 1 0,0 1 0,-2 0 1,1 0-1,-2 1 0,0 0 0,-1 1 0,-1 0 1,-1 0-1,0 0 0,1 15-15,-6-28 14,0-2-1,0 0 1,0 0-1,0 1 0,-1-1 1,0 0-1,1 0 1,-1 1-1,0-1 1,-1 0-1,1 1 0,-1-1 1,0 2-14,1-5 3,0 0 0,-1 0 1,1 0-1,0 0 0,-1 0 1,1 0-1,0 0 0,-1 0 1,1 0-1,-1 0 1,1-1-1,0 1 0,0 0 1,-1 0-1,1 0 0,0 0 1,-1 0-1,1-1 0,0 1 1,-1 0-1,1 0 0,0-1 1,0 1-1,0 0 0,-1 0 1,1-1-1,0 1 0,0 0 1,0-1-1,-1 1 0,1 0 1,0-1-1,0 1 0,0 0 1,0-1-1,0 1-3,-9-18 52,8 16-43,-8-21 24,2-1 0,0 1-1,1-1 1,1 0 0,1-1-1,2 1 1,0-1 0,1 1 0,2-1-1,1 1 1,0-1 0,2 1 0,4-12-33,-7 31-49,0 0 0,1 0 0,0 1 1,0-1-1,0 1 0,1-1 0,1 0 49,-3 3-6,0 1-1,0-1 0,0 1 0,1 0 0,-1-1 0,0 1 0,1 0 0,-1 0 1,1 0-1,-1 0 0,1 0 0,0 1 0,0-1 0,-1 0 0,1 1 0,0-1 0,0 1 1,-1 0-1,1-1 0,1 1 7,17 2 56</inkml:trace>
  <inkml:trace contextRef="#ctx0" brushRef="#br0" timeOffset="8436.049">8936 371 9322,'2'2'155,"1"2"252,1 1 0,-1 0 0,0 0 0,0 0 0,0 0 0,-1 1 0,1-1 0,-1 1 0,-1 0 0,1-1 0,-1 1 0,0 0 0,0 0 0,-1 4-407,2 22 457,2 1-1,1 0 0,1-1 1,2 0-1,1 0 0,12 26-456,-20-55 57,0-1-1,0 0 1,0 1 0,0-1-1,0 0 1,1 0 0,-1 0-1,0 0 1,1 0 0,0 0-1,-1 0 1,1-1 0,0 1-1,0 0 1,0-1 0,2 2-57,-2-3 44,-1 0-1,1 0 1,-1 0 0,1 0 0,-1 0-1,1 0 1,-1 0 0,1-1 0,-1 1 0,1 0-1,-1-1 1,0 0 0,1 1 0,-1-1-1,0 0 1,1 1 0,-1-1 0,0 0 0,0 0-1,1 0 1,-1 0 0,0 0 0,0 0-1,0-1 1,-1 1 0,1 0 0,0 0 0,0-2-44,16-22 141,-2-1 1,-1 0 0,-1-1-1,-1 0 1,-1-1-1,-2-1 1,-1 1 0,-1-1-1,-2-1 1,0-2-142,-5 47-17,0 0-1,1 0 1,0-1 0,1 1-1,1 0 1,0-1 0,2 4 17,-1-6 10,1 0 0,0-1 0,0 1 0,1-1 0,1 0 0,-1-1 0,2 0 0,0 0 0,0 0 0,0-1 0,1 0 0,1-1 0,0 1 1,0-1-11,-5-5 55,1 1 0,-1-1 0,1 1 0,0-1 0,0-1 1,0 1-1,0-1 0,0 0 0,0-1 0,1 0 0,-1 0 1,0 0-1,1 0 0,-1-1 0,1 0 0,-1-1 0,1 1 1,-1-1-1,1 0 0,-1-1 0,0 0 0,0 0 0,0 0 1,0-1-1,0 1 0,0-2 0,-1 1 0,1-1-55,4-3 69,-1-1-1,0 1 0,0-2 1,-1 1-1,0-2 0,-1 1 1,0-1-1,0 0 1,-1 0-1,0 0 0,-1-1 1,0 0-1,-1 0 0,0-1 1,-1 1-1,0-1 1,-1 0-1,0 1 0,-1-1 1,0 0-1,-1 0 0,0 0 1,-1 0-1,-1 0 1,1 0-1,-4-10-68,0 8 22,0 0 0,-1 1 0,0 0 0,-1 0 0,0 0 0,-8-8-22,12 16-11,-1 0 1,0 0-1,0 1 0,-1-1 0,1 1 0,-1 0 0,0 0 1,0 1-1,0-1 0,-1 1 0,1 0 0,-1 0 0,0 1 0,1 0 1,-1 0-1,0 0 0,-2 1 11,6 0-26,-1 1 0,1 0 0,-1 0 1,0 0-1,1 0 0,-1 1 0,0-1 0,1 1 0,-1-1 0,1 1 1,-1 0-1,1 0 0,-1 0 0,1 0 0,0 1 0,-1-1 1,1 1-1,-1 0 26,0 1-38,-1 1 0,1-1 0,0 1 0,0 0 0,0 0 1,0 0-1,1 0 0,0 1 0,-2 3 38,-1 7-62,0 0 0,1 0 0,1 1 0,0-1 0,0 16 62,1-13-9,2 1 0,0-1 0,1 1 0,1-1 1,1 1-1,0-1 0,2 0 0,0 0 0,1 0 0,0-1 1,6 8 8,-8-15 2,2-1 1,-1 0 0,1 0 0,1 0 0,-1-1 0,1 0 0,1 0 0,0-1 0,0 0 0,0 0 0,1-1 0,0 0 0,0-1-1,0 0 1,1 0 0,0-1 0,0 0 0,0-1 0,0 0 0,7 1-3,-6-2 69,-1-1 0,0 0 0,1 0 0,-1-1 0,1-1 0,-1 0 0,1 0 0,-1-1 1,0 0-1,0-1 0,0 0 0,0 0 0,0-1 0,-1-1 0,1 1 0,-1-2 0,-1 1 0,6-5-69,27-26 693</inkml:trace>
  <inkml:trace contextRef="#ctx0" brushRef="#br0" timeOffset="8859.25">8117 1146 10802,'28'-10'5537,"10"-1"-3688,9-4-1140,110-33 1559,3 6-1,45-1-2267,331-41 1373,-146 25-679,-295 44-538,28-5 241,67-22-397,-172 35 67,-41 9-287,-210 40-6004,152-26 4993</inkml:trace>
  <inkml:trace contextRef="#ctx0" brushRef="#br0" timeOffset="9246.465">8432 1182 8946,'-10'3'1297,"-24"8"1992,32-11-2970,0 1 0,1-1 0,-1 1 0,1 0-1,-1 0 1,0 0 0,1 0 0,-1 0 0,1 0-1,0 0 1,-1 0 0,1 0 0,0 1 0,0-1 0,0 1-319,27 0 3064,137-17 968,114-28-4032,-180 27 359,-80 13-314,1083-199 1207,-1065 194-1233,17-3 31,1-2 0,-2-3 0,13-6-50,-95 31-612,-1-2 0,0 0 0,-19 0 612,40-6 127,-29 5-313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03:16.04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8 89 4505,'49'-38'3113,"-47"36"-2731,0 1 0,0-1 0,-1 0 0,1 1 0,-1-1 0,1 0 0,-1 0-1,0 0 1,0 0 0,0 0 0,0-1 0,0 1 0,0 0 0,-1 0 0,1 0 0,-1-1 0,0 1 0,1 0 0,-1-1 0,0 1 0,0 0 0,-1-1-382,1 0 1072,-4 5 1567,-1 8-2671,-12 27 206,2 2-1,-4 17-173,-6 12 125,-14 26-125,4-13-396,35-79 321,-2 2-405,1 0 0,-1 0 0,0 0 0,0 0 0,-1 0 0,1 0 0,-1 0 0,-2 2 480,0-2-1074</inkml:trace>
  <inkml:trace contextRef="#ctx0" brushRef="#br0" timeOffset="347.48">0 60 8338,'0'11'3489,"6"14"-1897,4 3-640,4 9-152,6 3-112,2 2-151,1 0-89,-1-3-256,-2-3-64,-3-8-56,-3-7-296,-3-8-905,-1-1-679,3-6 100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4:31.0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18 522 11506,'-4'-10'4737,"4"4"-2936,1 3-505,-1 3-624,0 0-176,2 10-184,5 19-88,13 49-87,-11-31-33,0-1-48,0 2-8,-5-4-64,-2-4-200,-4-9-577,-3-6-407,-5-11-4057,-13-4 3609</inkml:trace>
  <inkml:trace contextRef="#ctx0" brushRef="#br0" timeOffset="345.33">594 743 9362,'7'-1'4505,"12"3"-1632,7 2-921,15-4-832,6-1-368,5-7-424,-2-5-23,2-3-954,-2 0-383,1-5 632</inkml:trace>
  <inkml:trace contextRef="#ctx0" brushRef="#br0" timeOffset="693.777">1272 394 7538,'-1'0'6096,"-2"2"-3563,-6 11-2210,-102 249 1702,105-242-1079,12-10 422,-3-10-1193,-1 1 1,1 0-1,0-1 1,0 1 0,0-1-1,0 0 1,0 0-1,0 0 1,0 0-1,0-1-175,0 1-13,96-13 1463,-70 8-1422,1 1 1,0 1-1,11 2-28,-35 1-31,37-2-1985,-40 2 1534,0-1-1,0 1 0,0-1 0,0 0 1,1 0-1,-1-1 0,-1 1 0,1 0 0,0-1 1,0 0-1,0 0 0,0-1 483,9-9-1159</inkml:trace>
  <inkml:trace contextRef="#ctx0" brushRef="#br0" timeOffset="1096.335">1458 3 7730,'-2'0'464,"0"-1"0,1 1 0,-1-1 0,0 1 0,0 0 0,1 0 1,-1 0-1,0 0 0,0 0 0,1 0 0,-1 0 0,0 1 0,0-1 1,1 0-1,-1 1 0,0 0 0,1-1 0,-1 1 0,1 0 0,-1 0 0,1 0 1,-1 0-1,0 1-464,0 1 190,0 1 0,1-1 0,0 1 0,0 0 0,0-1 0,0 1 0,0 0 0,1 0-1,0 0 1,-1-1 0,2 1 0,-1 0-190,1 72 335,3-1 0,12 57-335,1 12 221,-8 61 27,-6-87-313,7 8 65,-8-117-2510,0-16 1522</inkml:trace>
  <inkml:trace contextRef="#ctx0" brushRef="#br0" timeOffset="1451.181">304 583 10882,'-4'0'9068,"-2"7"-6664,-6 15-3830,10-17 2247,-59 121-517,-17 36 50,-55 79-354,126-229-707,6-9-675,5-9 369,4-5 384</inkml:trace>
  <inkml:trace contextRef="#ctx0" brushRef="#br0" timeOffset="1795.541">4 600 10322,'14'26'4401,"14"16"-2616,10 12-337,10 10-496,6 2-304,4-2-304,-1-5 0,-7-9-216,-11-6-32,-14-12 72,-10-5-144,-5-10-792,-2-2-416,-3-3 608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7:50.69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48 173 6465,'-15'-14'1777,"-17"-18"811,32 31-2584,0 1 0,0 0 0,0 0 0,0 0 0,0 0-1,1-1 1,-1 1 0,0 0 0,0 0 0,0 0 0,0 0 0,1 0-1,-1-1 1,0 1 0,0 0 0,0 0 0,1 0 0,-1 0 0,0 0-1,0 0 1,1 0 0,-1 0 0,0 0 0,0 0 0,0 0 0,1 0-1,-1 0 1,0 0 0,0 0 0,1 0 0,-1 0 0,0 0 0,0 0-1,0 0 1,1 0 0,-1 0 0,0 1 0,0-1 0,0 0-1,1 0 1,-1 0 0,0 0 0,0 0 0,0 1-4,20 4-89,-14-4 94,109 20 130,0-5 1,0-6 0,5-4-136,-61-3 97,1688 35 2918,-1182-52-2426,-328 0 278,83-23-867,-315 36 1,40-6-38,-1-1 0,25-9 37,-58 10-292,-19 1-35,-27-1-168,-107-2-282,-111 8 777,166 3-19,-803 36-27,6 35-150,723-58 140,24-4-105,-483 55-544,591-62 712,12-3 12,1 2 0,0-1 0,0 2 0,0 0 0,0 1 0,0 1 0,-1 1-19,17-7 4,-1 0-1,1 0 1,0 0-1,-1 0 1,1 1-1,0-1 1,-1 0-1,1 0 1,0 0-1,-1 1 1,1-1-1,0 0 1,-1 0-1,1 1 1,0-1-1,0 0 1,-1 1-1,1-1 1,0 0-1,0 1 1,0-1-1,-1 0 1,1 1-1,0-1 1,0 1-1,0-1 1,0 0-1,0 1 1,0-1-1,0 0 1,0 1-1,0-1 1,0 1-1,0-1-3,11 9 107,20 1 66,6-5-12,0-1 0,0-2 0,0-2 0,28-3-161,-20 2 77,934-70 407,-376 21-326,-400 37-120,326-28 32,-368 21 50,0-7 0,35-15-120,-178 37 31,-4 2 42,0-1 0,0 0 0,0-1 0,-1 0 0,13-8-73,-26 13 10,1 0 0,0 0 1,0 0-1,-1-1 0,1 1 0,0 0 0,-1-1 1,1 1-1,0-1 0,-1 1 0,1-1 1,0 1-1,-1-1 0,1 1 0,-1-1 0,1 1 1,-1-1-1,1 0 0,-1 1 0,0-1 0,1 0 1,-1 0-1,0 1 0,1-1 0,-1 0 1,0 0-1,0 1 0,0-1 0,0 0 0,0 0 1,0 0-1,0 1 0,0-1 0,0 0 0,0 0 1,0 1-1,0-1 0,-1 0-10,-1-1 7,1 0 0,-1 0 0,0 1 0,0-1 0,-1 0 0,1 1 0,0 0 0,0 0 0,-1-1 0,1 2 0,-1-1 0,1 0 0,-2 0-7,-25-7-174,-1 2 0,1 0-1,-1 3 1,-17-1 174,-130 2-511,124 2 417,-364 13-404,-232 44 498,-410 96 205,949-134-251,-73 11-1847,-155 6 1893,282-35-661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7:30.2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70 568 6257,'3'-3'678,"0"0"0,0-1 0,0 0 0,0 0 0,-1 0 0,0 0 0,0 0-1,0 0 1,0 0 0,-1-1 0,1 1 0,-1-1-678,-1 3 265,0 1 0,0-1 0,0 0 0,0 1 0,0-1 0,0 1 0,-1-1 0,1 0 0,0 1 0,-1-1 0,1 1 0,-1-1 0,0 1 0,0-1 0,1 1 0,-1 0 0,0-1 0,0 1 0,-1-1-265,0 0-3,0 0 0,0 0 0,0 1 0,-1-1 0,1 0 0,-1 1 0,1 0 0,-1-1 0,0 1 3,-5-2 11,-1 1 0,1 0 0,-1 0 0,1 1 0,-1 0 0,1 0 0,-1 1 1,0 0-1,1 0 0,-1 1 0,0 1 0,1-1 0,-1 1 0,1 1 0,0-1 0,0 2 0,0-1 0,-5 4-11,8-5-38,0 1 0,0 0 0,0 0 0,1 0 1,-1 0-1,1 1 0,0 0 0,0 0 0,1 0 0,-1 0 0,1 1 0,0-1 0,0 1 0,0 0 1,0 0-1,1 0 0,0 0 0,0 0 0,1 1 0,-1-1 0,1 1 0,0-1 0,1 1 0,-1-1 1,1 1-1,0-1 0,0 1 0,1-1 0,0 2 38,-1-4 0,1 0 0,0 0 0,-1 0-1,1-1 1,0 1 0,0 0 0,1-1 0,-1 1 0,1-1 0,-1 1 0,1-1-1,0 0 1,0 1 0,0-1 0,0 0 0,0 0 0,0 0 0,0-1 0,1 1 0,-1 0-1,1-1 1,-1 0 0,1 0 0,0 1 0,-1-1 0,1-1 0,0 1 0,0 0-1,0-1 1,0 1 0,0-1 0,-1 0 0,1 0 0,0 0 0,0-1 0,0 1-1,3-1 1,2-1 61,0 1-1,0-2 0,0 1 1,0-1-1,-1 0 0,1-1 0,-1 1 1,1-1-1,-1-1 0,-1 0 1,1 0-1,5-5-60,-4 2 60,-1-1 0,-1 0 0,1 0 0,-1 0 0,-1-1 0,5-9-60,-8 14 27,1-1-1,-1 0 1,0 0-1,-1 0 1,1 0-1,-1-1 1,0 1-1,-1 0 1,0-1 0,0 1-1,0 0 1,-1-4-27,8 33-22,1-1 0,7 15 22,0-2 456,9 36-456,-15-29 746,-2 1-1,0 22-745,3 21 940,-8-78-74,-9-17-827,6 8 440</inkml:trace>
  <inkml:trace contextRef="#ctx0" brushRef="#br0" timeOffset="409.842">3717 440 5729,'-3'-24'7721,"3"23"-7647,-1 1-1,1-1 1,0 1-1,0 0 1,0-1-1,0 1 0,0 0 1,0-1-1,0 1 1,0 0-1,-1-1 1,1 1-1,0 0 1,0-1-1,0 1 0,-1 0 1,1 0-1,0-1 1,0 1-1,-1 0 1,1 0-1,0 0 0,-1-1 1,1 1-1,0 0 1,-1 0-1,1 0 1,0 0-1,-1 0 0,1-1 1,0 1-1,-1 0 1,1 0-1,0 0 1,-1 0-1,1 0 1,-1 0-1,1 0 0,0 0 1,-1 0-1,1 1 1,0-1-1,-1 0 1,1 0-1,0 0 0,-1 0 1,1 0-1,0 1 1,-1-1-1,1 0 1,0 0-1,0 0 1,-1 1-1,1-1 0,0 0 1,0 1-1,-1-1 1,1 0-1,0 0 1,0 1-1,0-1 0,0 0 1,-1 1-1,1-1 1,0 0-1,0 1 1,0-1-74,-28 33 14,16-19 41,0 0-1,0 1 1,2 0 0,0 1 0,-2 5-55,11-18 81,-1 0 0,0 0 0,1 0 0,0 1 0,0-1 1,0 1-1,0-1 0,1 1 0,-1-1 0,1 2-81,0-3 27,0-1 1,1 0-1,-1 0 0,1 0 0,-1 0 0,1 0 0,-1 0 1,1 0-1,0 0 0,-1 0 0,1-1 0,0 1 0,0 0 1,0 0-1,0-1 0,0 1 0,-1 0 0,1-1 0,0 1 0,1-1 1,-1 1-1,0-1 0,0 1 0,0-1 0,0 0 0,0 0 1,0 1-1,0-1 0,1 0 0,-1 0 0,0 0 0,0 0 1,0 0-1,1-1-27,17 1 207,0 0 1,0-2-1,1-1 1,4-1-208,-2 0 62,0 1 1,18 1-63,-39 2-76,0-1-1,-1 1 1,1 0 0,0 0 0,-1 0 0,1 1 0,0-1 0,-1 0 0,1 0 0,0 0 0,-1 0 0,1 1 0,-1-1 0,1 0 0,0 0 0,-1 1 0,1-1-1,-1 1 1,1-1 0,-1 0 0,1 1 0,-1-1 0,1 1 0,-1-1 0,0 1 0,1-1 0,-1 1 0,0 0 0,1-1 0,-1 1 0,0 0 76,1 7-739</inkml:trace>
  <inkml:trace contextRef="#ctx0" brushRef="#br0" timeOffset="765.949">3615 756 8290,'4'-4'4481,"5"-4"-1113,8-1-1559,3 2-417,6 1-744,1 2-264,2 2-256,1 0-48,-1 2-32,-2 0-8,-7 1-8,-5 1-8,-6-1 56,-2-1-240,-2 1-672,-1 3-512,0 1 704</inkml:trace>
  <inkml:trace contextRef="#ctx0" brushRef="#br0" timeOffset="1844.475">4485 555 5393,'-8'-1'7904,"2"-2"-3547,-9-14-2860,5 1-641,4 9-741,0 0 1,0 0 0,-1 0-1,1 1 1,-1 0-1,-5-3-115,9 7 2,1 1-1,-1-1 1,0 1-1,1 0 1,-1-1 0,0 1-1,0 1 1,1-1-1,-1 0 1,0 1-1,0-1 1,0 1-1,0 0 1,0 0 0,0 0-1,0 1 1,0-1-1,0 1 1,0-1-1,1 1 1,-1 0-1,0 0 1,0 0 0,1 1-1,-3 0-1,0 2-21,0-1 0,1 1 0,0 0 0,-1 0 0,2 0 0,-1 1 0,0 0 0,1-1 1,0 1-1,0 1 0,0-1 0,1 0 0,0 0 0,0 1 0,0 0 0,0 1 21,1-4-7,0 1 1,0-1-1,0 1 1,1 0-1,0 0 0,-1-1 1,1 1-1,1 0 1,-1-1-1,0 1 0,1 0 1,0 0-1,0-1 1,0 1-1,0-1 0,0 1 1,1-1-1,0 0 1,0 1-1,0-1 0,0 0 1,0 0-1,0 0 1,1 0-1,1 1 7,-1-3 1,-1 1 0,1-1 0,-1 0 0,1 0 0,0-1 0,-1 1 0,1 0 0,0-1 0,-1 0 0,1 0-1,0 1 1,0-1 0,-1-1 0,1 1 0,0 0 0,0-1 0,-1 1 0,1-1 0,0 0 0,-1 0 0,1 0 0,-1 0 0,1-1 0,-1 1 0,0-1 0,0 1 0,2-2-1,4-3 27,1 0 0,-1 0 1,0-1-1,-1 0 0,0-1 0,5-6-27,-4 4 43,-1-1-1,-1 0 1,5-11-43,-9 19 13,0-1-1,0 0 1,-1 0 0,1-1-1,-1 1 1,0 0-1,-1 0 1,1-1 0,-1 1-1,0 0 1,0-1 0,0 1-1,0-2-12,5 34-74,0 0 0,-1 15 74,6 39 18,6-4 354,-4 1 1,-3 6-373,-9-85 11,0 0 0,0 1 0,1-1 0,-1 0 0,0 0-1,0 0 1,0 0 0,0 1 0,0-1 0,0 0 0,0 0 0,0 1 0,0-1-1,0 0 1,0 0 0,0 0 0,0 1 0,0-1 0,0 0 0,0 0-1,0 0 1,0 1 0,0-1 0,0 0 0,0 0 0,-1 0 0,1 1 0,0-1-1,0 0 1,0 0 0,0 0 0,0 0 0,0 1 0,-1-1 0,1 0 0,0 0-1,0 0 1,0 0 0,0 0 0,-1 0 0,1 0 0,0 0 0,0 1-1,0-1 1,-1 0 0,1 0 0,0 0 0,0 0 0,0 0 0,-1 0 0,1 0-1,0 0 1,0 0 0,-1 0 0,1 0 0,0 0 0,0 0 0,0 0-1,-1-1-10,-5-7-3095,6 7 2314</inkml:trace>
  <inkml:trace contextRef="#ctx0" brushRef="#br0" timeOffset="10090.559">2497 445 7810,'-13'-21'1637,"-2"-4"449,1 0 2374,12 13 115,7 23-2884,5 36-1382,2-2-1,2 0 1,8 15-309,-22-59 29,0-1-1,0 0 1,0 1-1,0-1 1,0 0-1,0 1 1,0-1 0,0 0-1,0 0 1,0 1-1,1-1 1,-1 0 0,0 0-1,0 1 1,0-1-1,1 0 1,-1 0-1,0 1 1,0-1 0,0 0-1,1 0 1,-1 0-1,0 1 1,1-1-1,-1 0 1,0 0 0,0 0-1,1 0 1,-1 0-1,0 0 1,1 0 0,-1 0-1,0 0 1,1 0-1,-1 0 1,0 0-1,0 0 1,1 0 0,-1 0-1,0 0 1,1 0-1,-1 0 1,0 0 0,1 0-30,10-16 771,10-37-8,-17 41-557,38-85 217,4 2 1,4 3-1,54-76-422,-80 124 72,-24 51-721,1-4 469,-1 0 1,0 0 0,0 1 0,0-1 0,-1 0 0,1 0-1,-1 0 1,0 0 0,0 0 179,-15 41 141</inkml:trace>
  <inkml:trace contextRef="#ctx0" brushRef="#br0" timeOffset="11935.5">3527 1358 4489,'18'44'3050,"-18"-59"8025,3-9-7938,-1 12-3099,-1 0 1,0-1-1,0 1 1,-2-11-39,0 14 91,-1 0 1,0 0-1,-1 0 1,0 1-1,0-1 1,-1 1-1,0 0 1,-4-6-92,7 12-2,-1-1 0,1 1-1,-1 0 1,1 0 0,-1 0 0,0 0-1,0 0 1,0 0 0,0 1 0,0-1-1,0 1 1,0-1 0,-1 1 0,1 0-1,0 0 1,-1 0 0,1 0 0,-1 0-1,1 1 1,-1-1 0,1 1 0,-1-1-1,0 1 1,1 0 0,-1 0 0,1 0-1,-1 1 1,0-1 0,1 0 0,-1 1-1,-1 0 3,-7 4-67,0 1-1,1-1 1,0 2-1,0-1 1,1 1-1,0 1 1,0-1-1,1 2 1,0-1-1,0 1 1,1 0-1,0 1 1,1 0-1,-2 3 68,1-1-34,1 0-1,0 0 0,0 1 0,1 0 0,1 0 0,0 0 1,1 1-1,1-1 0,0 1 0,1 0 0,0 12 35,1-23 1,0 1-1,0 0 0,1-1 1,-1 1-1,1 0 0,0-1 1,0 1-1,0-1 0,1 1 1,-1-1-1,1 1 0,0-1 1,0 0-1,0 0 0,0 0 1,0 0-1,1 0 0,-1-1 1,1 1-1,0-1 1,0 1-1,0-1 0,0 0 1,0 0-1,1 0 0,0-1 8,0 0 0,1 1 0,-1-2 0,0 1 0,0 0 0,1-1 0,-1 0 0,0 0 0,1 0 0,-1 0 0,0-1 0,1 0 0,-1 0 0,0 0 0,0 0 0,0-1 0,0 0 1,0 1-1,0-1 0,0-1 0,1 0-8,5-5 25,0 1 1,0-2 0,-1 1-1,0-1 1,0-1 0,-1 1 0,-1-1-1,1-1 1,-2 0 0,5-7-26,-2 0 32,-1 0 0,-1-1 0,0 0 1,-1 0-1,-1-1 0,0-7-32,-8 49 10,2-1-1,0 1 1,1 0-1,3 19-9,17 95 163,-12-96 72,-2 0-1,-1 0 1,-2 0 0,-2 0-1,-2 0 1,-2 2-235,-2-31 588,5-11-640,0 0 0,-1 0-1,1 0 1,0 0 0,0 0-1,0 1 1,0-1 0,-1 0 0,1 0-1,0 0 1,0 0 0,0 0-1,-1 0 1,1 0 0,0 0-1,0 0 1,-1 1 0,1-1 0,0 0-1,0 0 1,0 0 0,-1 0-1,1 0 1,0-1 0,0 1-1,-1 0 1,1 0 0,0 0 0,0 0-1,0 0 1,-1 0 0,1 0-1,0 0 1,0 0 0,0 0-1,0-1 1,-1 1 0,1 0-1,0 0 1,0 0 0,0 0 0,0-1-1,-1 1 1,1 0 0,0 0-1,0 0 1,0-1 0,0 1-1,0 0 1,0 0 0,0 0 0,0-1 52,0 0-541</inkml:trace>
  <inkml:trace contextRef="#ctx0" brushRef="#br0" timeOffset="14272.835">4004 1238 6257,'-54'-40'2858,"66"41"6128,45 8-8190,-10 1-208,-7-2 60,-1 2 0,0 2 0,33 14-648,-72-26 14,1 0 1,0 0 0,0 0-1,-1 1 1,1-1 0,0 0-1,-1 0 1,1 1 0,0-1-1,-1 0 1,1 1 0,0-1-1,-1 1 1,1-1 0,-1 0-1,1 1 1,-1 0 0,1-1-1,-1 1 1,1-1 0,-1 1-1,0-1 1,1 1 0,-1 0-1,0-1 1,1 1 0,-1 0-1,0 0 1,0-1 0,0 1-1,0 0 1,0 0-15,-18 16 324,-3-2-351,-23 28 63,1 1 0,2 3-1,-18 29-35,35-50 21,19-22-14,1 0-1,0 0 0,0 0 0,1 1 1,-1-1-1,1 1 0,0 0 0,0 0 0,-1 4-6,3-7 139,0-8-3841,1 6 3242,0-1-308</inkml:trace>
  <inkml:trace contextRef="#ctx0" brushRef="#br0" timeOffset="14694.289">4472 1402 5881,'27'-21'3935,"-24"16"15,-19 14-911,-1 3-2693,0 1 1,2 0-1,-1 2 0,2 0 1,0 0-1,1 1 1,-2 4-347,-29 33 570,-1-8-159,31-32-279,1 0 0,0 1 1,0 0-1,1 1 0,1 0 0,1 1 1,-8 14-133,18-30-14,1 0 0,-1 0 0,0 0 0,0 0 0,0 0 0,0 0 0,0 0 0,0 0 0,1 0 0,-1 0 0,0 0 0,0 0 0,0 0 0,0 0 0,0 0 0,0 0 0,1 0 0,-1 0 0,0 0 0,0 0 0,0 1 0,0-1 0,0 0 0,0 0 0,0 0 0,0 0 0,0 0 0,1 0 0,-1 0 0,0 0 0,0 1 0,0-1 0,0 0 0,0 0 0,0 0 0,0 0 0,0 0 0,0 0 0,0 1 0,0-1 0,0 0 1,0 0-1,0 0 0,0 0 0,0 0 0,0 0 0,0 1 0,0-1 0,0 0 0,0 0 0,0 0 0,0 0 0,0 0 0,0 0 0,-1 0 0,1 1 0,0-1 0,0 0 0,0 0 14,16-11-2437,-2 1 1699,30-19-100</inkml:trace>
  <inkml:trace contextRef="#ctx0" brushRef="#br0" timeOffset="15039.669">4682 1271 10802,'10'12'6568,"-2"18"-5902,-7-23-62,11 34-204,-3 0 1,-1 0-1,-2 1 0,-2 0 0,-2 1 1,-2-1-1,-4 39-400,1-67-231,3-23-1212,3-25-1135,4 1 1583</inkml:trace>
  <inkml:trace contextRef="#ctx0" brushRef="#br0" timeOffset="15417.974">4899 1237 8058,'-6'16'1341,"0"-1"1,1 1 0,1-1-1,1 1 1,0 3-1342,1-2 349,0 1 0,1-1 0,1 1 0,1 0 0,1-1 0,0 1 0,1-1 1,1 0-1,0 0 0,2 0 0,0 0 0,3 5-349,-6-16 128,0 0 1,1 0-1,-1-1 1,1 1-1,1-1 1,-1 0-1,1 0 1,0 0-1,0 0 1,0-1-1,1 0 1,-1 0-1,1 0 1,0-1-1,0 0 1,1 0-1,-1-1 1,1 1-1,-1-2 1,1 1-1,-1 0 1,1-1-1,0-1 1,0 1-1,0-1 1,0 0-1,-1 0 1,1-1-1,0 0 1,0 0-1,4-2-128,0 0 122,-1 0 0,1-1-1,0 0 1,-1-1 0,0 0-1,0 0 1,-1-1 0,1 0-1,-1-1 1,0 0-1,-1-1 1,0 0 0,0 0-1,-1 0 1,0-1 0,0 0-1,-1-1 1,5-9-122,-6 7 42,0 0 0,-1-1 0,0 1 0,-1-1 0,-1 1 0,0-1 0,-1 0 0,0 0 1,0 0-1,-2 0 0,0 0 0,-1-8-42,0 13-4,1 0 0,-1 0 0,-1 0 0,0 0 0,0 0 0,0 0 0,-1 1 1,0 0-1,0 0 0,-1 0 0,0 0 0,0 1 0,0 0 0,-1 0 0,0 0 0,-1 1 0,1-1 1,-1 2-1,0-1 0,-1 0 4,-7-2-308,-1 1 0,1 0 0,-1 1 0,0 0 0,0 2 0,0 0 0,-1 1 0,1 0 0,-1 1 0,1 1 0,-1 1 0,0 0 0,1 1 0,0 1 0,-1 1 0,-5 2 308,-7 8-367</inkml:trace>
  <inkml:trace contextRef="#ctx0" brushRef="#br0" timeOffset="17558.528">129 1265 6297,'-21'7'1843,"-41"15"1494,58-20-3104,1-1 1,0 1 0,0 0 0,-1 0 0,1 0 0,0 0 0,1 0 0,-1 1 0,0 0 0,1-1-1,-1 1 1,1 0 0,0 0 0,-2 3-234,4-5 39,0 0 0,-1 0 0,1-1 0,0 1 1,0 0-1,0 0 0,-1 0 0,1 0 0,0-1 0,0 1 0,1 0 0,-1 0 0,0 0 0,0 0 0,0-1 0,0 1 0,1 0 1,-1 0-1,0 0 0,1-1 0,-1 1 0,1 0 0,-1 0 0,1-1 0,-1 1 0,1-1 0,-1 1 0,1 0 0,0-1 0,-1 1 1,1-1-1,0 1 0,-1-1 0,1 1 0,0-1-39,33 13 547,28-1 52,0-3 0,0-3 0,0-3-1,40-2-598,-67-1 184,820-9 3071,-619 4-2537,846-47 2633,-808 34-2435,-204 13 193,-92-11-3432,19 14 1964,-1 1 0,0 0-1,1 1 1,-1-1 0,0 0 0,0 1 0,0 0-1,1 0 1,-1 0 0,0 0 0,0 1 0,0-1 359,2 1-114,1-1 0,-1 1 0,0-1 0,1 1 0,-1 0 1,1-1-1,-1 1 0,1 0 0,-1 0 0,1 0 0,-2 1 114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7:20.4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06 142 5449,'0'0'-3,"-16"-14"1066,-21-24 8091,35 36-9109,1 0-1,-1 1 0,0-1 0,0 1 1,1 0-1,-1 0 0,0-1 1,0 1-1,0 0 0,0 1 0,0-1 1,0 0-1,-1 1 0,1-1 0,0 1 1,0-1-1,0 1 0,-1 0 1,1 0-1,0 0 0,0 0 0,0 1 1,-1-1-1,1 0 0,0 1 1,0 0-1,0-1 0,0 1 0,0 0 1,0 0-1,0 0 0,0 1 0,-1 0-44,-3 1-8,0 1 0,1 0 0,0 0 0,0 0-1,0 0 1,0 1 0,1 0 0,-1 0 0,1 1-1,-2 4 9,0 1-14,1-1 0,1 2 0,0-1 0,1 0 0,0 1 0,-1 11 14,3-18 18,0 1 1,0 0 0,1-1-1,0 1 1,0 0-1,1 0 1,0-1 0,0 1-1,0-1 1,1 1 0,-1-1-1,1 1 1,1-1-1,-1 0 1,1 1-19,-2-4 27,0-1 1,0 0-1,0 1 0,0-1 1,0 0-1,0 0 0,0 1 1,1-1-1,-1 0 0,0 0 1,1-1-1,-1 1 0,0 0 1,1 0-1,-1-1 0,1 1 1,-1-1-1,1 1 0,0-1 1,-1 1-1,1-1 0,-1 0 1,1 0-1,0 0 0,-1 0 1,1 0-1,0 0 0,-1-1 1,1 1-1,-1 0 0,1-1 1,0 1-1,-1-1 0,1 0 1,-1 1-1,0-1 0,1 0 1,-1 0-1,0 0 0,1 0 1,-1 0-1,0-1-27,5-2 90,-1-1 0,0 0 0,0-1 0,0 1 0,-1-1 0,0 0 0,0 0 0,0 0 0,-1-1-90,8-20 164,-1-1 0,-1-1 1,1-12-165,-7 26 60,-3 24-38,0-1-1,0 0 1,1 0-1,-1 0 1,3 7-22,-1 1 12,14 272 707,-15-233-427,-1-54-271,1 1 13,-1-1-1,0 1 0,0 0 1,0 0-1,0 0 0,0 0 1,0 0-1,-1 0 0,1 0 1,-1 0-1,1-1 1,-1 1-1,0 0 0,0 0 1,0 1-34,-4-9-805,5 5 1045</inkml:trace>
  <inkml:trace contextRef="#ctx0" brushRef="#br0" timeOffset="523.919">1899 144 6249,'13'9'8184,"4"6"-5608,18 14-1002,-3-13 751,28 11-2325,-34-16 482,-1 0 0,0 2 0,13 10-482,-25-13 360,-22-8 215,-10 2-624,6-1 52,1 2 0,0 0 0,0 0 1,0 1-1,1 1 0,0 0 0,0 0 0,1 1 1,0 0-1,0 1 0,1 0 0,-3 4-3,-3 6 13,0 1-1,2 0 0,-1 2-11,-9 14 8,21-36-4041,5-1 3983</inkml:trace>
  <inkml:trace contextRef="#ctx0" brushRef="#br0" timeOffset="1174.516">2449 156 8258,'1'-3'865,"1"-4"596,-1 0 0,0-1 0,0 0 0,0 1 0,-1-1 0,0 1 1,-1-4-1462,1 9 90,-1 1 1,1-1 0,-1 0 0,0 0 0,1 0 0,-1 1 0,0-1 0,0 0 0,0 1 0,0-1 0,-1 1 0,1-1 0,0 1 0,0 0 0,-1-1 0,1 1 0,-1 0 0,0 0-1,1 0 1,-1 0 0,0 0 0,1 1 0,-1-1 0,0 0 0,0 1 0,0-1 0,1 1 0,-1 0 0,0-1 0,0 1 0,0 0 0,-1 0-91,-1 0 5,-1 0 0,1 0 0,-1 0 1,1 1-1,-1-1 0,1 1 0,-1 0 0,1 1 1,0-1-1,-1 1 0,1 0 0,0 0 1,0 0-1,0 0 0,0 1 0,0 0-5,-2 2-8,1 0 0,-1 0-1,1 1 1,1-1 0,-1 1-1,1 0 1,0 0 0,0 1-1,-2 6 9,2-3-12,-1 0 0,2 1 0,0-1 1,0 1-1,1 0 0,0 0 0,1 0 0,0 0 0,1 0 0,0 0 0,1 0 0,0 0 0,2 7 12,-3-15-3,1 0-1,-1 0 1,1 0 0,0-1-1,0 1 1,0 0 0,0-1-1,1 1 1,-1-1 0,1 1-1,-1-1 1,1 0 0,0 0 0,0 1-1,0-1 1,0 0 0,0-1-1,1 1 1,-1 0 0,1-1-1,-1 1 1,1-1 0,-1 0-1,1 0 1,0 0 0,-1 0-1,1 0 1,0-1 0,0 1-1,0-1 1,0 0 0,-1 0-1,1 0 1,0 0 0,0 0-1,0-1 1,2 0 3,2 0 7,0-2 1,0 1-1,0-1 0,0 0 0,0 0 1,-1-1-1,1 0 0,-1 0 0,0 0 1,0-1-1,-1 0 0,0 0 0,1-1 1,-1 0-8,3-5 30,0 0-1,0 0 1,-1-1 0,-1 0 0,0-1-1,2-8-29,-6 16 18,0 0 0,0 0 0,-1 0 0,0-1 0,0 1 0,-1 0 0,1 0 0,-1-1 0,0 1 0,0 0 0,-1-1 0,0 1 0,0 0-1,0 0 1,0 0 0,-1-1 0,0 1 0,-1-1-18,1 5 18,2 9-95,14 67 192,4-1 1,2 0-1,4-2 0,12 20-115,-31-70 54,-4-16-3521,-1-6 2600</inkml:trace>
  <inkml:trace contextRef="#ctx0" brushRef="#br0" timeOffset="1904.067">1 543 9050,'6'-4'4829,"14"-5"-3347,-8 4-495,46-22 225,1 3 1,1 3 0,0 2 0,2 3 0,35-4-1213,104-10 1409,15 7-1409,-167 19 349,233-11 737,-184 12-336,-80-2-201,-17 5-504,-1 0-1,0-1 1,1 1-1,-1 0 0,0-1 1,0 1-1,1 0 1,-1-1-1,0 1 1,0 0-1,0-1 0,1 1 1,-1-1-1,0 1 1,0 0-1,0-1 1,0 1-1,0-1 1,0 1-1,0-1 0,0 1 1,0 0-1,0-1 1,0 1-1,0-1 1,0 1-45,-1-1-51,0-1 1,1 1 0,-1 0 0,0 0 0,0 0 0,0 0 0,0-1 0,0 2 0,0-1 0,0 0-1,0 0 1,0 0 0,0 0 0,-1 1 0,1-1 0,0 0 0,-1 1 0,1-1 0,0 1 0,-1 0-1,1-1 1,-1 1 50,-1 1-1181,-2 2 455</inkml:trace>
  <inkml:trace contextRef="#ctx0" brushRef="#br0" timeOffset="18792.073">2915 161 6025,'-5'1'326,"0"1"-1,1 0 0,-1 0 0,1 0 1,-1 1-1,1-1 0,0 1 1,0 0-1,0 1 0,0-1 0,0 0 1,1 1-1,-1 0 0,1 0 1,-1 2-326,0 1 201,0 0 1,1 0 0,0 1 0,0-1-1,0 1 1,1-1 0,1 1 0,-1 0-1,1 4-201,-1 8 346,2 0 0,0-1 0,2 1 0,0 0 0,1-1 0,1 0 0,4 14-346,-2-16 293,1-1-1,0 1 1,1-1 0,0-1-1,2 0 1,-1 0 0,2 0-1,0-2 1,1 1 0,0-1-1,5 2-292,-9-7 169,1 0-1,0-1 1,1 0-1,-1-1 1,1 0-1,0 0 1,1-1-1,0-1 1,-1 0-1,2 0 1,-1-1-1,0 0 1,0-1-1,1 0 1,0-1-1,-1 0 1,9-2-169,-12 1 150,-1-1 0,1-1 0,-1 1 1,1-1-1,-1 0 0,0-1 0,0 0 0,0 0 0,0-1 1,0 0-1,-1 0 0,0 0 0,0-1 0,0 0 0,1-1-150,0-2 144,0 0-1,-1 0 1,0-1-1,0 1 1,-1-1-1,0-1 0,-1 1 1,0-1-1,0 0 1,1-4-144,0-8 112,-1 0 1,0-1 0,-2 1-1,0-1 1,-2 1-1,-1-1 1,0 1 0,-2-1-1,0 1 1,-2 0-113,-1-6 32,-3 1 0,0 0-1,-1 1 1,-2 0 0,-1 0 0,-1 1 0,-1 1 0,-1 1 0,-5-6-32,18 25-15,-1-1 0,1 1 0,-1 0 1,0 0-1,0 0 0,-1 1 0,1-1 1,-1 1-1,0 0 0,1 0 0,-1 1 1,-1 0-1,1-1 0,0 2 0,0-1 0,-1 1 1,1-1-1,-1 2 0,1-1 0,-1 0 1,0 1-1,1 0 0,-1 1 0,1-1 1,-1 1-1,1 0 0,-1 0 0,1 1 1,-1 0-1,-3 1 15,-5 3-373,-1 1 0,1 0 0,1 0 0,-1 1 1,1 1-1,1 1 0,0 0 0,0 0 0,1 1 0,0 0 1,1 1-1,0 1 0,1-1 0,1 2 373,-21 44-1019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7:24.3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61 584 6401,'1'1'308,"1"1"-1,-1 0 0,1-1 0,0 0 1,0 1-1,0-1 0,0 0 0,-1 0 1,2 0-1,-1 0 0,1 0-307,3-7 2544,-5-14-275,-2 14-2032,0 0-1,0 0 1,0 0 0,0 0 0,-1 0 0,0 1 0,0-1-1,-1 1 1,0-1 0,1 1 0,-2 0 0,1 0 0,-1 0 0,1 1-1,-1-1 1,-1 1 0,1 0 0,-5-4-237,5 6-10,0-1 0,0 0 0,0 1 0,0 0 0,0 0 0,-1 0 0,1 0 0,0 1 1,-1 0-1,0 0 0,1 0 0,-1 0 0,0 1 0,1 0 0,-1 0 0,0 0 0,0 0 0,1 1 0,-1 0 0,0 0 0,1 0 1,-1 0-1,1 1 0,-1 0 10,1 1-50,0-1 0,1 1 0,-1 0 1,0 0-1,1 0 0,0 1 1,0-1-1,0 1 0,0 0 0,1 0 1,-1 0-1,1 0 0,0 0 0,0 0 1,1 1-1,-1-1 0,1 1 0,0-1 1,0 1-1,0 0 0,1-1 1,0 1-1,0 2 50,-1 3-26,1 0-1,0 0 1,1 0 0,0 0 0,1 0 0,0 0 0,0-1-1,1 1 1,0-1 0,3 5 26,-5-11 1,0-1 1,1 1-1,-1-1 1,1 1-1,-1-1 1,1 0-1,0 0 0,0 0 1,0 0-1,0 0 1,0 0-1,0 0 0,0-1 1,1 1-1,-1-1 1,1 1-1,-1-1 1,3 1-2,-3-2 32,0 0 1,0 0 0,0 0 0,1 0 0,-1 0 0,0 0 0,0 0-1,0-1 1,0 1 0,1-1 0,-1 0 0,0 0 0,0 1 0,0-1-1,0 0 1,0-1 0,-1 1 0,2-1-33,4-4 135,0 0 1,0-1-1,-1 0 0,0 0 1,0-1-1,0 1 0,-1-1 1,-1-1-1,4-6-135,2-6 102,-2 1-1,0-1 1,-1 0 0,-1-1-1,2-15-101,-8 43-27,1-1 0,0 1 0,0 0 0,0-1 0,1 1 0,1 2 27,2 11 2,21 100 971,-5 1 0,5 107-973,-26-210 285,-3-13-138,-12-29-1473,1-10-27,10 11 518</inkml:trace>
  <inkml:trace contextRef="#ctx0" brushRef="#br0" timeOffset="516.03">1273 488 8874,'62'-54'3762,"-50"43"-1243,-12 11-784,-1 1-1555,0 0 0,0 0 0,0 0 0,0 0 0,0 0 0,0 0 0,0 0 0,0 0 0,0 0 0,1 1 0,-1-1 0,0 0 0,1 1 0,-1-1 0,0 1-180,-5 10 81,-48 54 42,-8 11 68,56-68-138,0-1 0,1 1 0,0 0 0,1 0 0,0 1 0,1-1-1,0 1 1,-1 4-53,4-13 23,-1 0 1,1 1-1,0-1 0,0 1 0,0-1 0,-1 0 0,1 1 0,1-1 0,-1 1 0,0-1 0,0 0 1,0 1-1,1-1 0,-1 1 0,1-1 0,-1 0 0,1 0 0,0 1 0,-1-1 0,1 0 0,0 0 0,0 0 1,0 1-1,0-1 0,0 0 0,0 0 0,0-1 0,0 1 0,0 0 0,0 0 0,1 0 0,-1-1 0,0 1 1,0-1-1,1 1 0,-1-1 0,1 1 0,-1-1 0,0 0 0,1 0 0,-1 0 0,1 0-23,8 1 271,1 0 0,0-2-1,0 1 1,-1-1-1,7-2-270,3 1 217,37 0 254,-24 1-270,0-1 0,4-3-201,-36 5-552,-3 0 741,0 0 302</inkml:trace>
  <inkml:trace contextRef="#ctx0" brushRef="#br0" timeOffset="1984.527">1779 648 4073,'-3'-5'8660,"5"1"-4713,11-2-2880,-7 3-683,16-6 163,-1-1-132,1 1 0,0 2 0,0 0 1,1 1-1,8-1-415,-28 8 252,0-1-901,-1 0-2707,-2 0 2302</inkml:trace>
  <inkml:trace contextRef="#ctx0" brushRef="#br0" timeOffset="2723.529">2283 474 6009,'-7'-10'1205,"5"8"-713,0 0 0,0-1 0,1 1 1,-1 0-1,-1 0 0,1 1 0,0-1 1,0 0-1,-1 1 0,1-1-492,1 1 220,1 1 0,-1-1 0,0 0 0,1 0 0,0 0 0,-1 1 0,1-1 0,-1 0 0,1 0 0,0 0 0,-1 0 0,1 0 0,0 0 0,0 0 0,0 0 0,0 0 0,0 0 0,0 0 0,0 0 0,0 0 1,0 0-1,1 1 0,-1-1 0,0 0 0,0 0 0,1 0 0,-1 0 0,1 0 0,-1 0 0,1 1 0,-1-1 0,1 0 0,-1 0 0,2 0-220,21-27 1541,-19 25-1493,1 1 0,-1 0 0,1 0-1,0 0 1,0 1 0,0-1 0,0 1 0,0 1 0,0-1 0,0 0 0,0 1 0,0 0 0,0 0 0,0 1-1,0 0 1,0-1 0,0 2 0,0-1 0,0 0 0,0 1 0,-1 0 0,1 0 0,-1 1 0,1-1-1,2 3-47,-3-3 4,0 1 0,0-1 0,0 1 0,-1 0 0,1 0-1,-1 0 1,0 0 0,0 1 0,0-1 0,0 1-1,-1 0 1,1 0 0,-1 0 0,0 0 0,0 0-1,-1 0 1,1 1 0,-1-1 0,0 0 0,0 1-1,0-1 1,-1 1 0,1 0 0,-1-1 0,0 1 0,-1-1-1,1 1 1,-2 3-4,-1 1 12,0 0 1,-1 0-1,-1 0 0,1 0 1,-1-1-1,-1 0 0,-5 7-12,-49 51 48,28-33-31,-3 3 0,24-26-10,0 0-1,0 1 1,1 1 0,1 0-1,0 0 1,1 0 0,0 1 0,1 1-1,-2 4-6,9-18 1,0 0-1,0 1 1,0-1-1,0 0 1,0 0-1,0 1 1,0-1-1,0 0 1,0 1 0,1-1-1,-1 0 1,0 0-1,0 0 1,0 1-1,0-1 1,0 0-1,1 0 1,-1 1-1,0-1 1,0 0-1,0 0 1,0 0-1,1 0 1,-1 1 0,0-1-1,0 0 1,1 0-1,-1 0 1,0 0-1,0 0 1,1 0-1,-1 0 1,0 0-1,0 1 1,1-1-1,-1 0 1,0 0-1,1 0 1,-1 0 0,0-1-1,0 1 1,1 0-1,-1 0 1,0 0-1,0 0 1,1 0-1,-1 0 1,0 0-1,0 0 1,1-1-1,17-2 101,-16 2-81,52-14 802,16-9-822,-34 11 166,0 1 1,1 2-1,0 1 0,8 1-166,-44 8-376,21-1 1146,-12 2-5645,-10-1 3971</inkml:trace>
  <inkml:trace contextRef="#ctx0" brushRef="#br0" timeOffset="3875.611">0 111 7898,'1'1'188,"-1"-1"0,1 1 1,-1 0-1,1 0 0,0-1 0,-1 1 1,1 0-1,0-1 0,0 1 1,-1-1-1,1 1 0,0-1 0,0 1 1,0-1-1,0 0 0,0 1 1,-1-1-1,1 0 0,0 0 1,0 1-1,0-1 0,0 0 0,0 0 1,1 0-189,33 2 775,-28-2-249,206-4 5939,107-20-6465,-174 12 748,985-51 1603,-949 53-1951,81 0 375,-246 10-676,0 1-1,-1 0 1,13 4-99,-24-4 50,0 0 1,0 1 0,0-1 0,0 1 0,-1 0 0,1 1-1,0-1 1,-1 1 0,0 0 0,1 0 0,-1 0 0,0 1-1,2 2-50,-5-4 451,-4-4 20,-20-11-2708,17 13 1496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8:17.18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 633 9074,'-8'-7'4433,"6"7"-1929,0 5-655,1 17-785,1 11-424,4 19-184,2 6-120,-1 3-192,0-1-32,-3-5-40,-1-4 32,-2-10-368,1-9-472,0-17-680,-1-13 760</inkml:trace>
  <inkml:trace contextRef="#ctx0" brushRef="#br0" timeOffset="351.929">177 803 7017,'6'17'2102,"0"-1"-1,-1 1 1,2 12-2102,-6-24 309,0 0 0,0 0 0,-1 0 1,1 0-1,-1 0 0,0 0 1,-1 0-1,1 0 0,-1 0 1,0 1-1,0-2 0,-1 1 0,0 0 1,-1 3-310,3-8 20,0 0 1,0 0 0,0 0-1,0 0 1,0 0 0,0 1-1,0-1 1,0 0 0,0 0-1,0 0 1,0 0 0,0 0-1,-1 0 1,1 0 0,0 0 0,0 0-1,0 0 1,0 0 0,0 0-1,0 0 1,0 0 0,0 0-1,0 0 1,0 0 0,-1 0-1,1 0 1,0 0 0,0 0-1,0 0 1,0 0 0,0 0-1,0 0 1,0 0 0,0 0-1,-1 0 1,1 0 0,0 0-1,0 0 1,0 0 0,0 0-1,0 0 1,0 0 0,0 0-1,0 0 1,0 0 0,0 0-1,0 0 1,0-1 0,-1 1-1,1 0 1,0 0 0,0 0-1,0 0 1,0 0 0,0 0-1,0 0 1,0 0 0,0 0-1,0 0 1,0-1-21,-4-9 573,-1-13-32,2 6-408,1 1 0,1-1 0,1 0 0,1 0 0,0 1 0,1-1 0,0 0 0,2 1 0,2-7-133,-4 16 43,0 0-1,1 0 1,0 0 0,0 1 0,1-1 0,-1 1 0,2-1 0,-1 1 0,1 0 0,0 1-1,0-1 1,0 1 0,1 0 0,0 0 0,0 1 0,0 0 0,0 0 0,1 0-1,-1 1 1,1 0 0,0 0 0,3 0-43,-4 1 1,0 1 0,0 0 0,1 1 0,-1-1-1,1 1 1,-1 0 0,0 1 0,1 0 0,-1 0 0,0 0 0,0 1 0,0-1-1,0 2 1,0-1 0,0 1 0,0-1 0,-1 2 0,1-1 0,-1 1 0,0-1-1,0 1 1,0 1 0,-1-1 0,1 1 0,2 4-1,5 5 5,-1 0-1,-1 2 1,0-1 0,-1 1 0,-1 0 0,0 1-1,-1 0 1,2 10-5,-3-8-105,-1 0-1,-1 1 1,-1 0-1,0-1 1,-1 2-1,-1-1 1,-1 0-1,-1 0 1,-1 0-1,-2 6 106,-1-46-1187,3-16 947</inkml:trace>
  <inkml:trace contextRef="#ctx0" brushRef="#br0" timeOffset="702.048">749 91 10114,'6'-9'4849,"-3"7"-1896,2 23-1321,-4 9-536,2 23-519,3 13-193,0 17-264,3 9-40,-1 14-24,-3-1-8,-2-5 0,-3-10 24,2-30-240,-2-13-280,2-31-881,-2-9 793,2-22 112</inkml:trace>
  <inkml:trace contextRef="#ctx0" brushRef="#br0" timeOffset="1066.139">602 500 9906,'0'1'255,"0"-1"1,1 1-1,-1-1 1,1 1-1,-1-1 0,0 1 1,1-1-1,-1 1 0,1-1 1,-1 0-1,1 1 1,0-1-1,-1 0 0,1 1 1,-1-1-1,1 0 0,0 0 1,-1 1-1,1-1 1,-1 0-1,1 0 0,0 0 1,-1 0-1,1 0 0,0 0 1,-1 0-1,1 0 1,0 0-256,24 0 1559,-23-1-1270,69-5 2259,-41 2-2137,0 1 0,0 2 0,0 1 0,0 1 0,4 2-411,-26-2 5,-1 1 0,0-1 0,1 1 0,-1 1 0,0-1 0,0 1 0,0 0 1,0 1-1,-1 0 0,1 0 0,-1 0 0,0 1 0,0 0 0,-1 0 0,1 0 0,-1 1 0,0 0 0,-1 0 0,0 0 1,1 0-1,-2 1 0,2 3-5,3 9 14,-2 1 1,0 0-1,-1 0 1,-1 0 0,-1 1-1,-1 3-14,0-2 27,2 0 0,0 1 1,1-1-1,6 12-27,-10-30 29,1 0 0,-1 0-1,1-1 1,0 1 0,0 0 0,0-1 0,1 0 0,-1 1 0,1-1 0,0 0 0,0 0 0,0 0 0,0-1-1,0 1 1,1-1 0,-1 0 0,1 0 0,0 0 0,0 0 0,-1-1 0,1 1 0,0-1 0,0 0-1,0 0 1,1-1 0,-1 1 0,0-1 0,0 0 0,3 0-29,-1-1 55,-1 0 0,0 0 0,1 0 0,-1-1-1,0 0 1,0 0 0,0 0 0,0-1 0,-1 1 0,1-1 0,-1 0 0,1-1 0,-1 1-1,0-1 1,-1 0 0,1 0 0,0 0 0,-1 0 0,0-1 0,0 1 0,-1-1-1,3-4-53,-1-2 36,0-1 0,0 0 1,-1 0-1,-1 0 1,0 0-1,-1 0 0,0 0 1,-1 0-1,0-1 1,-1 1-1,0 0 0,-1 0 1,-1-1-38,0-6 6,-2 1 1,0 0-1,-2 0 1,1 1 0,-2 0-1,-1 0 1,0 0-1,-3-2-6,6 10-59,-2-1-1,1 1 1,-1 0-1,0 1 0,-1 0 1,0 0-1,-1 1 0,1 0 1,-1 1-1,-1 0 1,1 0-1,-1 1 0,0 1 1,0-1-1,0 2 1,-1 0-1,1 0 0,-11 0 60,1 1-262,0 1 0,0 1 0,0 1-1,0 1 1,0 1 0,0 1 0,1 1-1,0 0 1,0 2 0,-5 2 262,-115 50-844,103-47 1652</inkml:trace>
  <inkml:trace contextRef="#ctx0" brushRef="#br0" timeOffset="1524.497">644 0 6865,'0'0'2769,"0"0"1528,0 0-3505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29:53.482"/>
    </inkml:context>
    <inkml:brush xml:id="br0">
      <inkml:brushProperty name="width" value="0.1" units="cm"/>
      <inkml:brushProperty name="height" value="0.1" units="cm"/>
      <inkml:brushProperty name="color" value="#333333"/>
    </inkml:brush>
  </inkml:definitions>
  <inkml:trace contextRef="#ctx0" brushRef="#br0">1 505 6017,'22'2'5025,"4"-2"-1880,1 0-1993,0-2 1361,6-1-1513,2-3-136,-3 1-632,0-1-360,-3 2-848,-4 1 832,-6 2-568,-2 1-456</inkml:trace>
  <inkml:trace contextRef="#ctx0" brushRef="#br0" timeOffset="354.009">7 849 10578,'23'0'4649,"6"-10"-3032,0-2-1281,11-6-472,5-1 528,2-9-624,0-4-456</inkml:trace>
  <inkml:trace contextRef="#ctx0" brushRef="#br0" timeOffset="729.192">493 530 8514,'4'1'178,"2"1"307,1-1 0,-1 1 0,1 1 0,-1-1 0,0 1 0,1 0 0,4 4-485,-9-5 141,1 1 1,-1-1 0,0 1 0,0-1-1,0 1 1,-1 0 0,1 0 0,-1 0-1,1 0 1,-1 0 0,0 0-1,0 0 1,-1 0 0,1 0 0,0 0-1,-1 1 1,0-1 0,0 2-142,16 143 2385,5-2 0,17 41-2385,-31-167 288,-5-29 40,-2-38-29,-13-100 53,5 70-305,3-1 0,4 0 0,3-5-47,-2 75-4,7-40-30,-7 46 31,1 0 0,-1 0-1,1-1 1,0 1 0,0 0 0,-1 1-1,1-1 1,1 0 0,-1 0 0,0 0-1,0 0 1,1 1 0,-1-1 0,1 1-1,-1-1 1,1 1 0,0 0 0,-1-1-1,1 1 4,0 1-1,-1 0-1,0 0 0,0 0 0,1 0 0,-1 0 0,0 0 0,0 0 0,0 0 1,1 0-1,-1 1 0,0-1 0,0 1 0,0-1 0,0 1 0,1-1 0,-1 1 0,0 0 1,0-1-1,0 1 0,0 0 0,-1 0 0,1 0 0,0 0 0,0 0 0,0 0 1,-1 0-1,1 0 0,0 0 0,-1 0 0,1 0 0,-1 0 0,1 1 2,18 42-25,3 30 97,-4 0-1,-3 1 1,-3 1 0,-1 31-72,-8-90 84,-2-22 28,0-30-7,-1 6-67,4-109 65,-3 117-102,2 0-1,1 0 1,0 0 0,2 0-1,2-7 0,-6 24-2,-1 0 1,1 0-1,0 1 0,0-1 0,0 0 0,1 0 0,-1 1 0,1 0 0,0-1 1,0 1-1,0 0 0,1 0 2,-3 2-1,1 0 1,-1 0-1,1 1 1,-1-1-1,1 0 1,-1 1-1,1 0 1,-1-1-1,1 1 1,0 0-1,-1 0 1,1-1-1,0 1 1,-1 1-1,1-1 1,-1 0-1,1 0 1,0 1-1,-1-1 1,1 1-1,-1-1 1,1 1-1,-1-1 1,1 1-1,-1 0 1,1 0-1,-1 0 1,0 0-1,1 0 1,-1 0-1,0 0 1,0 1 0,7 6 5,0 0 1,-1 0 0,0 1-1,-1 0 1,0 1 0,0-1-1,-1 1 1,0 1 0,3 8-6,6 22 83,8 40-83,-14-51 14,5 23 6,-9-31-204,1-1 0,1 1 0,1-2 1,4 7 183,-11-27-8,0 0 0,0 1 0,0-1 0,0 0 0,0 0 0,0 0 0,0 0 0,0 0 0,0 0 0,0 1 0,0-1 0,0 0 0,0 0 0,0 0 0,1 0 1,-1 0-1,0 0 0,0 1 0,0-1 0,0 0 0,0 0 0,0 0 0,0 0 0,0 0 0,1 0 0,-1 0 0,0 0 0,0 0 0,0 0 0,0 0 0,0 0 0,1 0 0,-1 0 0,0 0 0,0 0 1,0 0-1,0 0 0,0 0 0,1 0 0,-1 0 0,0 0 0,0 0 0,0 0 0,0 0 0,0 0 0,0 0 0,1 0 0,-1 0 0,0 0 0,0 0 0,0 0 0,0 0 0,0 0 0,0-1 0,1 1 1,-1 0-1,0 0 0,0 0 0,0 0 0,0 0 0,0 0 0,0 0 0,0-1 0,0 1 8,4-11-339,2-19-39</inkml:trace>
  <inkml:trace contextRef="#ctx0" brushRef="#br0" timeOffset="1068.169">1377 355 10058,'-18'34'5321,"-4"9"-2936,1 19-1609,0 9 728,3 8-776,-1 0-207,2-2-313,2-3-32,4-12-184,-1-7-152,-1-18-513,-2-9-383,-3-21 808,0-7-608,-3-21-432</inkml:trace>
  <inkml:trace contextRef="#ctx0" brushRef="#br0" timeOffset="1416.151">1084 555 7658,'22'32'5265,"4"8"-2289,-1 11-1855,3 5 1079,8 3-1024,0-3-327,1-11-361,0-7-456,-3-23-560,-4-14-337,-2-20 673,-3-13-568,-10-23-456</inkml:trace>
  <inkml:trace contextRef="#ctx0" brushRef="#br0" timeOffset="1417.151">1486 304 5913,'0'19'4289,"0"27"-1776,4 12-1489,5 16 1016,2 8-751,4 2-545,2-1-216,-2-12-560,1-6-296,-3-21-976,-5-8 1096,-8-23-849,-4-11-647</inkml:trace>
  <inkml:trace contextRef="#ctx0" brushRef="#br0" timeOffset="1780.063">1449 655 9658,'-12'-22'3763,"12"22"-3649,0-1 0,0 1 1,0 0-1,1-1 0,-1 1 1,0 0-1,0-1 1,1 1-1,-1 0 0,0-1 1,1 1-1,-1 0 0,0 0 1,1-1-1,-1 1 0,1 0 1,-1 0-1,0 0 0,1-1 1,-1 1-1,1 0 0,-1 0 1,0 0-1,1 0 0,-1 0 1,1 0-1,-1 0 0,1 0 1,-1 0-115,26-9 1862,-17 4-1622,-1-1 1,0 0-1,0 0 1,-1-1 0,1 0-1,-1 0 1,-1-1-1,1 0 1,-2 0 0,1-1-1,2-3-240,4-10 178,-1-1-1,-1 1 1,0-2-1,-1-2-177,2-11-46,-2-1-1,-2 0 1,-1 0-1,-2 0 1,-2-1-1,-1 1 1,-2-1-1,-2 0 1,-6-29 46,29 195-524,-2 49 524,-2-16 89,-6-73-2,21 150 413,-23-205-283,-8-32-208,0 1 0,0-1-1,0 0 1,0 0 0,0 1 0,0-1 0,0 0-1,0 1 1,1-1 0,-1 0 0,0 0 0,0 1-1,0-1 1,0 0 0,1 0 0,-1 1 0,0-1-1,0 0 1,0 0 0,1 0 0,-1 1-1,0-1 1,0 0 0,1 0 0,-1 0 0,0 0-1,0 0 1,1 0 0,-1 1 0,0-1 0,0 0-1,1 0 1,-1 0 0,0 0 0,1 0 0,-1 0-1,0 0 1,1 0-9,6-10 179,1-16 7,3-37 120,14-63 93,-20 109-352,0-1 0,1 1 0,1-1 0,1 2 0,7-13-47,-13 26 4,0 0 0,0 0 0,0 1 0,0-1 0,0 1 0,0-1 0,1 1 0,-1 0 0,1 0 0,0 0 0,-1 0 0,4-1-4,-4 2 1,-1 1-1,1-1 0,0 1 1,-1 0-1,1 0 1,0-1-1,-1 1 1,1 0-1,0 1 1,0-1-1,-1 0 1,1 0-1,0 1 1,-1-1-1,1 1 0,-1-1 1,1 1-1,0 0 1,-1-1-1,1 1 1,-1 0-1,0 0 1,1 0-1,-1 0 1,0 1-1,1-1 0,5 7 4,-1-1 0,0 1 1,0 0-1,-1 1 0,0 0 0,0-1 0,-1 1 1,0 1-1,-1-1 0,0 0 0,-1 1 0,1 0 1,-1 8-5,3 15 70,-2 1 1,-1 0 0,-2 15-71,-1-36 9,1 1 0,-1-1 0,-1 0 1,-1 0-1,1-1 0,-2 1 0,0 0 1,-1-1-1,-3 8-9,5-16 12,1 1 1,-1-1 0,0 1-1,-1-1 1,1 0-1,-1 0 1,0 0-1,0-1 1,0 1-1,0-1 1,-1 0-1,1 0 1,-1-1-1,0 1 1,0-1 0,0 0-1,0 0 1,0-1-1,0 1 1,0-1-1,-1 0 1,1-1-1,0 1 1,-5-1-13,-38-3 60,-6-4 37</inkml:trace>
  <inkml:trace contextRef="#ctx0" brushRef="#br0" timeOffset="2187.925">716 1629 12563,'-36'-83'6211,"-7"1"-3837,33 65-2240,-1 0 0,-1 1 0,0 0 0,-1 0 0,-1 2 0,0-1 0,-16-10-134,26 22 6,0 0 0,0 0 0,0 1 0,0 0 0,0-1 0,0 2 0,0-1 0,-1 0 0,1 1 0,-1 0 0,0 0 0,1 0 0,-1 1 0,0-1-6,2 2-1,0-1 0,0 0 0,0 1 1,1 0-1,-1 0 0,0 0 0,0 0 0,1 0 1,-1 0-1,1 1 0,-1-1 0,1 1 0,0 0 1,-1-1-1,1 1 0,0 0 0,0 1 0,0-1 1,0 0-1,1 0 0,-1 1 0,1-1 0,-2 3 1,-4 10-14,1-1 0,0 1 0,1 0 0,1 1 0,0-1 0,1 1 0,1 0 0,0 7 14,-1 40-83,3 35 83,0-63-14,11 161-586,7-1 0,10-1 0,17 44 600,-42-221-562</inkml:trace>
  <inkml:trace contextRef="#ctx0" brushRef="#br0" timeOffset="2697.05">201 2019 6337,'3'-7'1269,"1"-1"0,-1 1 0,1 0 0,1 0 0,-1 1 0,4-5-1269,0 3 669,0-1 1,0 2-1,1-1 1,3-1-670,14-9 545,1 2 1,26-12-546,-38 20 649,6-3-309,1 1 0,-1 1 0,2 1 0,-1 1 0,1 1 0,0 1 0,16-1-340,-31 5 44,0 0-1,0 1 1,0 0-1,-1 0 1,1 1-1,0 0 1,0 0-1,0 1 1,0 0-1,-1 1 1,1-1-1,-1 1 1,0 1-1,1-1 1,-1 1-1,-1 1 1,1-1-1,-1 1 1,0 0-1,0 1 1,0-1-1,-1 1 1,5 6-44,1 6 252,-1 1 0,0-1-1,-2 2 1,0-1 0,-1 1 0,-1 0-1,-1 1 1,0 0 0,0 12-252,2 33 79,-3-1 0,-3 25-79,-14-166 632,-17-46-632,15 59 83,-47-189-17,62 252-66,-3-29-34,8 19-8,-4 10 39,0 0 0,-1 0-1,1 0 1,0 0 0,0 0 0,-1 0 0,1 1 0,0-1 0,-1 0-1,1 0 1,0 0 0,0 1 0,-1-1 0,1 0 0,-1 1 0,1-1-1,0 1 1,-1-1 0,1 0 0,0 1 3,16 14-120,0 2 0,-1-1-1,0 2 1,-1 0 0,11 19 120,-4-8-125,101 149-504,-100-142 693,-2 1 0,-1 0 0,8 27-64,-44-111 43,2-1-1,2 0 1,3-1-1,1 0 1,3-1-1,1 0 1,3 1-1,3-21-42,-1 58-176,0-1-1,1 1 0,0 0 1,1-1-1,0 1 1,1 0-1,1 1 1,0-1-1,0 1 0,3-5 177,11-8-1014</inkml:trace>
  <inkml:trace contextRef="#ctx0" brushRef="#br0" timeOffset="3722.5">1309 1880 5857,'3'26'1759,"14"115"4352,-10-66-1246,-3 57-4865,-4-127 160,0 0 0,0 0 1,-1 0-1,0-1 0,0 1 0,0 0 1,-1 2-161,2-7 11,0 0 1,0 0-1,-1 0 1,1 1 0,0-1-1,0 0 1,0 0 0,0 0-1,0 0 1,0 1-1,0-1 1,0 0 0,0 0-1,-1 0 1,1 0-1,0 0 1,0 0 0,0 1-1,0-1 1,0 0-1,-1 0 1,1 0 0,0 0-1,0 0 1,0 0-1,0 0 1,-1 0 0,1 0-1,0 0 1,0 0-1,0 0 1,0 0 0,-1 0-1,1 0 1,0 0-1,0 0 1,0 0 0,-1 0-1,1 0 1,0 0-1,0 0 1,0 0 0,0 0-1,-1 0 1,1 0 0,0 0-1,0 0 1,0 0-1,0-1 1,0 1-12,-9-20 338,0-15-236,1-1-1,2 1 0,2-1 0,1 0 0,2 0 1,1 0-1,2 0 0,6-35-101,-7 66-3,0 1 0,1-1 0,-1 1 0,1 0 0,0 0 0,0-1 0,0 1 0,1 0-1,-1 1 1,2-2 3,-3 4-1,0 0-1,0 0 1,-1 0-1,1 0 0,0 1 1,0-1-1,0 0 1,1 1-1,-1-1 0,0 0 1,0 1-1,0 0 0,0-1 1,0 1-1,1 0 1,-1-1-1,0 1 0,0 0 1,0 0-1,1 0 1,-1 0-1,0 0 0,0 0 1,1 1-1,-1-1 1,0 0-1,0 1 0,0-1 1,0 1-1,0-1 0,1 1 1,-1-1-1,0 1 1,0 0-1,0-1 0,0 1 1,-1 0-1,1 0 1,1 0 1,5 7-8,0 0 0,-1 0 1,0 0-1,0 0 1,0 1-1,-1 0 1,-1 0-1,1 1 1,-2-1-1,2 4 8,6 24 0,8 38 0,-3 33 84,-21-160-54,3 0 1,3-24-31,0 48 18,2-1 0,1 1 0,1 0 1,1 1-1,5-9-18,-10 31 5,1 0 1,0 1 0,0-1 0,0 1 0,1 0 0,-1 0-1,1 0 1,0 0 0,0 0 0,4-3-6,-6 7 2,0-1 1,0 0-1,0 0 0,0 1 1,0-1-1,1 0 0,-1 1 0,0-1 1,0 1-1,1 0 0,-1-1 1,0 1-1,1 0 0,-1 0 1,0 0-1,1 0 0,-1 0 1,0 0-1,1 0 0,-1 1 0,0-1 1,1 0-1,-1 1 0,0-1 1,0 1-1,1-1 0,-1 1 1,0-1-1,0 1 0,0 0 1,0 0-1,0 0 0,0 0 0,0-1 1,0 1-1,0 1 0,0-1 1,-1 0-1,1 0 0,0 1-2,10 15 16,-1 1 0,0 0 0,-1 0 0,-2 1 0,0 1 0,0-1 0,0 8-16,8 21 31,-2-8-196,3 0 1,15 28 164,-30-66-68,1 1 0,-1-1 0,1 1 0,-1-1 0,1 0 0,0 1 0,0-1 0,0 0 0,0 0 0,1 0 1,-1-1-1,0 1 0,1 0 0,1 0 68,-3-2-59,1 1 1,-1-1-1,1 0 1,-1 1-1,1-1 1,-1 0-1,1 0 1,-1 0-1,0-1 1,1 1-1,-1 0 1,1 0-1,-1-1 1,1 1-1,-1-1 1,0 1-1,1-1 1,-1 0-1,0 1 1,0-1-1,1 0 1,-1 0-1,0 0 1,0 0-1,0 0 1,0 0 0,0 0-1,0-1 59,6-7-237,-1 0 0,-1 0 0,1 0 0,-2-1 0,1 0 0,-1 1 0,-1-2 0,0 1 0,1-6 237,2-12-7,-1-1 0,1-27 7,-5 45 168,0 0 1,0 0 0,-1-1-1,-1 1 1,0 0-1,0 0 1,-1 0-1,0 0 1,-1 0 0,-3-6-169,5 16 28,1-1 1,-1 1 0,1 0 0,-1 0 0,0 0 0,0 0 0,1 0 0,-1 0 0,0 0 0,0 0-1,0 0 1,0 0 0,0 1 0,0-1 0,-1 0-29,2 1 16,-1 0 1,1 0-1,-1-1 0,1 1 1,-1 0-1,0 0 0,1 0 1,-1 0-1,1 0 0,-1 0 1,0 0-1,1 0 0,-1 1 1,1-1-1,-1 0 0,1 0 1,-1 0-1,1 1 1,-1-1-1,1 0 0,-1 1 1,1-1-1,-1 0-16,-1 2 24,0 1-1,0-1 1,0 0 0,0 0 0,1 1 0,-1-1-1,1 1 1,0-1 0,0 1 0,0 0 0,0 0 0,0 1-24,-7 27 25,3-1 0,0 1 0,2 0 0,2 0 0,0 1 1,2-1-1,2 0 0,1 0 0,5 20-25,-7-42 33,0-1 0,1 0-1,-1 0 1,2 0 0,-1 0-33,-2-8 7,-1 1 0,0 0 1,1-1-1,-1 1 0,1 0 1,-1-1-1,1 1 0,-1-1 1,1 1-1,-1-1 0,1 1 1,-1-1-1,1 1 0,-1-1 1,1 0-1,0 1 0,-1-1 1,1 0-1,0 1 0,-1-1 1,1 0-1,0 0 0,0 0-7,0 0 7,0 0 0,0-1 0,0 1 0,0-1 0,0 0 0,0 1 0,0-1 0,0 0 0,0 0 0,0 1 0,-1-1 0,1 0 0,0 0 0,0 0 0,-1 0 0,1 0 0,-1 0 0,1 0 0,-1 0 0,1 0 0,-1-1-7,6-13-42,-1 0 1,0-1-1,-1 0 0,-1 0 1,1-5 41,-3 7-254,1 1 1,1-1-1,1 1 1,0 0-1,0 0 1,1 1-1,1-1 1,1-1 253,-7 14-45,1-1 1,-1 0-1,0 1 1,1-1-1,-1 1 1,0-1-1,1 1 1,-1-1-1,1 1 1,-1-1-1,1 1 1,-1 0-1,1-1 1,-1 1-1,1 0 1,0-1-1,-1 1 1,1 0-1,-1 0 1,1-1-1,0 1 1,-1 0-1,1 0 1,0 0-1,-1 0 1,1 0-1,0 0 1,-1 0-1,1 0 1,0 0-1,-1 0 1,1 0-1,-1 1 1,1-1-1,0 0 1,-1 0-1,1 1 1,-1-1-1,1 0 1,0 1-1,-1-1 1,1 1 44,24 26-1068,-3-3 398,-22-23 665,1-1-1,0 0 1,-1 0-1,1 0 1,-1 0-1,1 0 1,-1 0-1,1 1 1,-1-1-1,1 0 1,0-1-1,-1 1 1,1 0-1,-1 0 1,1 0-1,-1 0 1,1 0 0,-1-1-1,1 1 1,-1 0-1,1 0 1,-1-1-1,1 1 1,-1 0-1,1-1 1,-1 1-1,1 0 1,-1-1-1,0 1 1,1-1-1,-1 1 1,0-1-1,1 1 1,-1-1-1,0 1 1,0-1-1,1 1 1,-1-1-1,0 1 1,0-1-1,0 0 6,8-28-48,-4 1-20,-2 0 1,0-1-1,-2 1 0,-2-10 68,-14-116-149,11 115 134,2 15 41,-27-208 2143,-14-15-2169,35 219 986,8 28-968,1 0 0,0 0-1,0 0 1,0 0-1,0 0 1,0 0 0,-1 0-1,1 0 1,0 0 0,0 0-1,0 0 1,0 0-1,-1 0 1,1 0 0,0 0-1,0 0 1,0 0 0,0 0-1,0 0 1,-1 0 0,1 0-1,0 0 1,0 0-1,0 0 1,0 1 0,0-1-1,0 0 1,-1 0 0,1 0-1,0 0 1,0 0-1,0 0 1,0 0 0,0 1-1,0-1 1,0 0 0,0 0-1,0 0 1,0 0 0,0 0-1,0 1 1,-1-1-1,1 0 1,0 0 0,0 0-1,0 0 1,0 0 0,0 1-1,0-1-17,-4 22 684,0 36 221,2-1-1,3 1 0,4 20-904,6 29 1327,13 38-1327,-10-71 529,4 0 1,4 0-530,-12-45 152,1 0 0,1-1 0,1 0 0,2-1 0,1-1 0,7 9-152,-16-26 46,-1-1 1,1-1 0,0 1-1,1-1 1,0 0-1,0-1 1,6 3-47,-11-6 7,0-1 1,1 0-1,0-1 1,-1 1-1,1-1 1,0 1-1,0-1 1,0 0-1,0-1 1,0 1-1,0-1 1,0 0-1,0 0 1,0 0-1,0 0 1,0-1-1,0 1 1,0-1-1,0 0 1,2-1-8,-1-1-54,1 0 0,-1 0 0,0 0 0,0 0 0,-1-1 0,1 0 0,-1 0 0,1 0 0,-1-1 0,-1 1 0,1-1 0,-1 0 0,1 0 0,0-4 54,4-5-220,-1-1 0,-1 0 1,-1-1-1,4-13 220,-4 6 12,-1-1 0,0 0 0,-2 0 0,-1 1 0,-1-18-12,-4-9-182,-2 1 0,-4-12 182,-16-63-232</inkml:trace>
  <inkml:trace contextRef="#ctx0" brushRef="#br0" timeOffset="4081.328">1436 1600 8450,'28'23'5089,"28"-25"-2441,13-14-1647,25-22 1063,8-8 145,2-18-1553,-6-3 448,-15-4 232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29:53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81 6801,'0'-1'305,"-1"0"0,0 0 0,0 1 1,0-1-1,0 0 0,0 0 0,0 1 0,1-1 0,-2 0 0,1 1 0,0-1 0,0 1 0,0 0 0,0-1 0,0 1 0,0 0 0,-1-1-305,2 2 96,-1-1 0,1 0 0,-1 0 0,1 0 0,-1 1 1,1-1-1,-1 0 0,1 0 0,-1 1 0,1-1 0,0 0 1,-1 1-1,1-1 0,0 0 0,-1 1 0,1-1 0,0 1 0,-1-1 1,1 1-1,0-1 0,0 1 0,0-1 0,-1 1 0,1-1 1,0 1-1,0-1-96,-1 8 225,0-1 0,0 0 1,0 1-1,1-1 1,1 2-226,-1 6 412,-2 78 1196,9 63-1608,-2-107 429,2 0-1,2 0 1,16 46-429,-22-85 125,0 0 1,1-1-1,1 1 0,0-1 1,4 6-126,-8-13 35,0-1 0,0 1 1,1-1-1,-1 1 0,0-1 1,1 0-1,-1 0 0,1 1 1,-1-1-1,1 0 0,0 0 1,-1 0-1,1-1 0,2 2-34,-3-2 26,0 0 0,0 0 0,0 0 0,1 0 0,-1 0 0,0 0 1,0-1-1,0 1 0,0 0 0,1-1 0,-1 1 0,0-1 1,0 1-1,0-1 0,0 1 0,0-1 0,0 0 0,0 1 0,0-1 1,0 0-1,0 0 0,-1 0 0,1 0 0,0 0 0,0 0-27,4-7 87,0 0-1,-1 0 0,0 0 1,0-1-1,0 1 0,-1-1 0,-1 0 1,0 1-1,2-10-86,2-23 407,0-26-407,-5 53 47,3-143 100,-6 0 0,-8-14-147,61 558-230,-20-182 229,-25-161 6,38 317 98,-31-212 229,-6 61-332,-8-163 172,-1 0-1,-6 26-171,6-60 52,0 0 0,-1 0 0,-1 0 0,0-1 0,0 0 0,-1 0 0,-1 0 0,0 0 0,-1-1 0,0 0 0,-3 2-52,7-9 29,-1 1 0,0-1 0,0-1 0,0 1 0,0 0-1,-1-1 1,1 0 0,-1 0 0,0 0 0,0-1 0,0 0 0,0 0 0,-1 0 0,1 0 0,0-1 0,-1 0-1,-4 0-28,2 0 25,1-2-1,0 1 0,-1-1 0,1 0 0,0-1 1,0 0-1,0 0 0,0 0 0,0-1 0,0 0 0,1 0 1,-4-3-25,-5-4 12,0-1 0,1 0 1,0-1-1,0-1 1,1 0-1,1-1 0,0 0 1,1-1-1,1 0 1,-4-7-13,6 6-140,0 0 0,0 0 1,2-1-1,0-1 1,1 1-1,0-1 1,2 1-1,-1-4 140,3 11-151,1 0 0,-1 1 0,2-1 0,-1 0 0,1 1 0,1-1 0,0 1 0,0 0 0,0-1 0,2 1 0,-1 0 0,1 0 0,0 1 0,1-1 0,0 1 0,1-2 151,31-32-766,3 1 50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18:13.6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35 420 10138,'-11'-3'4265,"6"1"-2593,5 6-455,2 12-497,3 8-264,1 17-144,-1 3 56,3 13 0,0 2-24,1 2-88,-2-2-48,-4-6-80,2-7-24,-5-7 0,-3-3 64,-1-13-632,-1-5-568,-1-19 656</inkml:trace>
  <inkml:trace contextRef="#ctx0" brushRef="#br0" timeOffset="373.82">61 829 10642,'-60'-17'4425,"86"8"-2464,12-8-297,12-11-224,9-6-479,1-2-641,2 1-160,2 3-280,-3 3-409,-2 5-1255,-9 0-944,-10 2 1599</inkml:trace>
  <inkml:trace contextRef="#ctx0" brushRef="#br0" timeOffset="723.106">588 443 7050,'2'-63'3160,"-21"78"-1487,-3 6-329,-7 11-288,-3 7-200,-8 9-232,-5 3-104,-2 12-167,-4 2-73,4 0-104,3-1-32,1-13-72,6-5 0,4-17-16,4-8-16,10-11-400,5-10-601,7-9 617</inkml:trace>
  <inkml:trace contextRef="#ctx0" brushRef="#br0" timeOffset="724.106">87 504 9882,'56'6'4577,"-46"20"-2360,17 10-1081,1 3-56,14 13-728,0-3-96,4 1-40,5-2 80,-7-11-808,-2-3 3745,-7-15-2529</inkml:trace>
  <inkml:trace contextRef="#ctx0" brushRef="#br0" timeOffset="1339.366">1218 510 10506,'-1'0'228,"1"0"-1,0 0 1,-1 1-1,1-1 1,0 0-1,-1 0 1,1 0-1,0 1 1,-1-1-1,1 0 1,0 0-1,0 1 1,-1-1-1,1 0 1,0 1-1,0-1 1,-1 0-1,1 1 1,0-1-1,0 0 1,0 1-1,0-1 1,0 0-1,0 1 1,-1-1-1,1 1 1,0-1-1,0 1-227,0-1 92,0 1 0,0-1 0,0 1 0,0-1-1,0 1 1,0-1 0,0 1 0,-1 0 0,1-1-1,0 1 1,0-1 0,-1 0 0,1 1 0,0-1-1,-1 1 1,1-1 0,0 1 0,-1-1 0,1 0-1,-1 1 1,1-1 0,-1 0 0,1 1 0,-1-1-1,1 0 1,-1 0 0,1 0 0,-1 1 0,1-1-1,-1 0 1,1 0 0,-1 0 0,1 0 0,-1 0-1,0 0 1,1 0 0,-1 0 0,1 0 0,-1 0-1,1 0-91,-4-1 52,0-1 0,0 1 0,0-1-1,1 0 1,-1 0 0,1-1-1,-1 1 1,1 0 0,0-1-1,0 0 1,0 0 0,0 0 0,0 0-1,1 0 1,-1-1 0,1 1-1,-1-2-51,-3-4 79,-12-18 27,-16-20 9,32 45-116,1 1 0,-1-1 0,1 0 1,-1 1-1,0 0 0,0-1 0,0 1 0,0 0 1,0 0-1,0 0 0,0 0 0,0 0 1,0 0-1,-1 1 0,1-1 0,0 1 1,-1 0-1,1-1 0,0 1 0,0 0 1,-1 1-9,1-1 1,0 1-1,0 0 0,0 0 0,0 0 0,0 0 0,0 0 0,0 0 1,0 0-1,1 1 0,-1-1 0,0 1 0,1-1 0,-1 1 0,1 0 1,0 0-1,-1-1 0,1 2 9,-21 37-126,13-19 98,1 0 1,1 1-1,2 0 0,0 0 0,1 1 1,1-1-1,1 1 0,1 0 1,1 1 27,1 10-25,1 0 1,2 0 0,1-1-1,2 1 1,8 21 24,-9-35-12,2 0 0,0 0 0,1 0 0,9 12 12,-15-26 1,0-1 1,1 0 0,-1 0-1,1 0 1,0 0 0,1 0-1,-1-1 1,1 0 0,0 0-1,0 0 1,0-1 0,0 0-1,0 0 1,1 0 0,0 0-1,-1-1 1,1 0 0,0 0-3,-2-2-7,0 0 0,0 0-1,0 0 1,0-1-1,0 1 1,0-1-1,0 0 1,-1 0 0,1 0-1,0-1 1,-1 1-1,1-1 1,-1 0-1,1 0 1,-1 0-1,0 0 1,0-1 0,0 0-1,0 1 1,0-1-1,-1 0 1,1 0-1,-1 0 1,2-3 8,6-9-290,-1 0 1,0-1-1,-1 0 0,-1 0 0,0-1 290,19-63-621</inkml:trace>
  <inkml:trace contextRef="#ctx0" brushRef="#br0" timeOffset="1720.431">1268 1 11282,'-4'14'1909,"0"0"-1,1 0 0,-1 12-1908,0 45 2332,8-12-1609,5 26-723,-4-44 612,61 563 677,-64-577-1257,-1-14-2,0 0 1,0 0-1,2 0 1,0 0 0,0 0-1,4 9-30,-5-48 343,-5-37-185,3 0 0,2-1 1,8-42-159,-7 85-14,1 0-1,1 0 1,1 1 0,0-1 0,2 1 0,0 1 0,1 0 0,1 0 0,1 0-1,1 1 1,0 1 0,14-15 14,-21 27-10,-1 1 0,1-1 0,0 2 1,0-1-1,0 0 0,0 1 0,1 0 0,-1 0 0,1 1 0,0-1 0,3 0 10,-7 3-2,1-1 0,-1 1 0,1-1 0,-1 1 0,1 0 0,0 0 0,-1 0 0,1 1 0,-1-1 0,1 1 0,-1-1-1,1 1 1,-1 0 0,0 0 0,1 0 0,-1 0 0,0 0 0,1 0 0,-1 1 0,0-1 0,0 1 0,0 0 0,0-1 0,-1 1 0,1 0 0,0 0 0,-1 0-1,2 2 4,4 8 8,-1-1 1,0 1 0,-1 1 0,0-1-1,-1 1 1,-1 0 0,2 5-10,13 99 69,-16-102-62,9 127 63,-10-97-197,2 0 0,2 0 0,11 41 127,-15-82-161,-1-3 70,0 0 0,0 0 0,0 0 0,0 0 1,1 0-1,-1 0 0,0 0 0,0 0 0,1 0 0,-1 0 1,1 0-1,-1 0 0,1 0 0,-1-1 0,1 1 1,-1 0-1,1 0 0,0-1 0,0 1 0,-1 0 1,1-1-1,0 1 0,0 0 91,8-8-783</inkml:trace>
  <inkml:trace contextRef="#ctx0" brushRef="#br0" timeOffset="2887.449">2063 405 13315,'-4'-3'1089,"-32"-24"4388,-7 5-4004,40 20-1476,0 1 0,0 0 0,-1-1 0,1 1 0,-1 1 0,1-1 0,-1 1 0,1-1 0,-1 1 0,1 0 0,-1 0 0,0 0 1,1 1-1,-1-1 0,1 1 0,-1 0 0,1 0 0,0 0 0,-1 0 0,1 1 0,0 0 0,0-1 0,0 1 0,-2 1 3,-3 6-19,0-1 1,0 1-1,1 0 0,0 1 0,0-1 0,1 1 1,1 1-1,0-1 0,0 1 0,1 0 1,0 0-1,1 0 0,0 1 19,-6 29-54,1 0 0,-1 41 54,5-46 47,3 1 1,2 31-48,-1-58 54,1 0 1,0 0 0,1 0 0,0-1 0,1 1-1,0 0 1,1-1 0,-1 0 0,2 1 0,-1-1-1,2-1 1,4 8-55,-9-14 34,1 0 0,0 0-1,0 0 1,0-1 0,0 1-1,0 0 1,0-1 0,0 1-1,0-1 1,1 0 0,-1 0-1,1 0 1,-1 0-1,1 0 1,-1 0 0,1 0-1,-1-1 1,1 0 0,0 1-1,-1-1 1,1 0 0,0 0-1,-1 0 1,1-1 0,-1 1-1,1-1 1,0 1 0,-1-1-1,1 0 1,-1 0 0,1 0-1,-1 0 1,0-1 0,0 1-1,1-1 1,-1 1 0,0-1-1,0 0 1,0 0 0,-1 1-1,1-2 1,1 0-34,5-7 79,1-1 0,-2-1 1,1 1-1,-2-1 0,1 0 1,-2-1-1,1 1 0,-2-1 0,0 0 1,0 0-1,-2-1 0,1 1 0,-2-1 1,1-3-80,0-33 105,-1 0 0,-3 0 1,-3-13-106,2 41 42,-1-29-173,4 51 130,0 0-1,1 0 0,-1 0 1,0 0-1,0 0 0,0 0 0,0 0 1,0 1-1,0-1 0,0 0 1,1 0-1,-1 0 0,0 0 1,0 0-1,0 0 0,0 0 0,0 0 1,1 0-1,-1 0 0,0 0 1,0 0-1,0 0 0,0 0 1,0 0-1,0 0 0,1 0 1,-1-1-1,0 1 0,0 0 0,0 0 1,0 0-1,0 0 0,0 0 1,0 0-1,1 0 0,-1 0 1,0 0-1,0 0 0,0-1 0,0 1 1,0 0-1,0 0 0,0 0 1,0 0-1,0 0 0,0 0 1,0 0-1,0-1 0,0 1 0,0 0 1,0 0-1,0 0 0,0 0 1,0 0-1,0 0 0,0-1 1,0 1-1,0 0 0,0 0 1,0 0-1,0 0 0,0 0 0,0-1 1,0 1-1,0 0 0,0 0 1,0 0 1,13 27-100,13 49 31,16 77 69,-10-31 23,-31-117-17,1 1 1,0 0-1,1-1 1,-1 1-1,1-1 1,0 1-7,-2-6 1,-1 1 1,0-1 0,0 0 0,0 0 0,0 1-1,0-1 1,1 0 0,-1 0 0,0 0-1,0 1 1,0-1 0,1 0 0,-1 0 0,0 0-1,0 0 1,1 0 0,-1 1 0,0-1-1,0 0 1,1 0 0,-1 0 0,0 0 0,0 0-1,1 0 1,-1 0 0,0 0 0,0 0-1,1 0 1,-1 0 0,0 0 0,1 0 0,-1 0-1,0 0 1,0 0 0,1 0 0,-1 0-1,0-1 1,0 1 0,1 0-2,7-20 100,-2-17-9,-2 0 0,-2 0 0,-1-26-91,-2 33 0,2 0 0,0-1-1,3 1 1,0 0 0,2 0 0,2-4 0,-6 29-12,0-1 0,1 0 0,-1 0 0,1 1 0,0-1 0,4-3 12,-7 7-4,1 1 0,0 0 1,0 0-1,0 0 0,0 0 1,0 0-1,0 0 0,0 1 1,1-1-1,-1 0 0,0 0 1,0 1-1,1-1 1,-1 1-1,0-1 0,1 1 1,-1 0-1,1-1 0,-1 1 1,0 0-1,1 0 0,-1 0 1,1 0-1,-1 0 0,0 0 1,1 1-1,-1-1 0,1 0 1,-1 1-1,0-1 1,1 1-1,-1-1 0,0 1 1,0 0 3,4 2-5,0 0 0,0 1 0,-1 0 0,1 0 1,-1 0-1,0 0 0,-1 1 0,1-1 0,-1 1 0,0 0 1,1 1 4,29 61 29,-31-62-24,31 84 70,-26-66-62,1 0 1,1-1 0,0 0 0,2 0 0,1-1 0,0 0 0,10 11-14,-20-30 2,0 0 0,0 0 0,0 0 0,0 0 0,0 0 0,0-1 0,1 1 0,-1-1 0,0 1 0,1-1-1,-1 0 1,1 0 0,0 0 0,-1 0 0,1 0 0,0-1 0,0 1 0,0-1 0,-1 0 0,1 0 0,0 0 0,0 0 0,0 0 0,-1-1 0,1 1 0,0-1 0,0 1 0,-1-1 0,1 0 0,0 0 0,-1-1 0,1 1 0,-1 0 0,0-1-1,1 0 1,-1 0-2,11-8 21,0-1-1,-1 0 1,0-1-1,-1 0 1,8-12-21,-7 8 10,2 0 6,-2 0 1,0-1-1,-1 0 0,0-1 1,-2 0-1,4-10-16,-9 19 12,-1 0 0,-1-1 0,1 1-1,-2-1 1,1 1 0,-1-1-1,-1 0 1,1 0 0,-2 1 0,1-1-1,-2 0 1,1 1 0,-1-1-1,-3-6-11,2 6 5,-1 0-1,0 0 0,0 1 0,-1 0 0,-1 0 1,1 0-1,-1 1 0,-1-1-4,6 7-5,-1 1 0,1-1 0,0 0 0,-1 1 0,1 0 0,-1-1 0,1 1 0,-1 0 0,0-1 0,1 1 0,-1 0 0,0 0 0,0 1 0,0-1 0,0 0 0,0 1 1,0-1-1,0 1 0,0-1 0,0 1 0,0 0 0,0 0 0,0 0 0,0 0 0,0 0 0,0 1 0,0-1 0,0 0 0,0 1 0,0 0 0,0-1 0,0 1 0,0 0 0,0 0 0,1 0 0,-1 0 0,0 0 0,1 1 0,-1-1 0,1 0 0,-1 1 0,1 0 0,-1-1 5,-3 6-15,0 0-1,0 0 1,1 0-1,-1 1 0,2 0 1,-1 0-1,1 0 1,0 0-1,1 0 1,0 0-1,0 3 16,-3 16-26,1 1-1,1 23 27,2-32 6,1-1 1,1 1-1,1 0 0,0 0 0,2-1 1,0 1-1,1-1 0,1 0 0,0 0 1,2-1-1,0 0 0,1 0 0,0-1 0,1 0 1,4 4-7,86 102 234,-58-72-148,-1 1 0,-3 2 0,3 10-86,-32-48 27,0 1-1,-2 0 1,1 1-1,-2-1 1,0 1-1,-2 1 1,1-1-1,-2 1 1,-1-1 0,0 1-1,-1 0 1,0 0-1,-2 8-26,0-19 17,0-1 0,0 0 0,0 0 0,-1 0 0,0 0 0,0 0 0,-1 0 0,1 0 0,-1-1 0,-1 1 0,1-1 0,-1 0 0,0 0 0,0 0 0,0 0 0,-1-1 0,0 1-17,-2 0 11,0 0 1,-1 0-1,0 0 1,0-1-1,0 0 1,0-1-1,-1 0 1,1 0-1,-1-1 1,0 0-1,-3 0-11,-3 0-1,0 0-1,-1-2 1,1 0-1,0 0 1,-1-2-1,1 0 1,0 0 0,0-2-1,1 1 1,-1-2-1,1 0 1,-1-1-1,-10-7 2,18 9-9,0-1-1,1 0 0,0 0 1,0 0-1,0-1 0,1 0 1,0 0-1,0-1 0,1 1 1,-1-1-1,1 0 0,1 0 1,-1-1-1,1 1 1,1-1-1,-1 1 0,1-1 1,1 0-1,-1 0 0,1 0 1,1 0-1,-1 0 0,1 0 1,1 0-1,0-3 10,2-13-3,1 1 0,1 0-1,0 0 1,2 1 0,1-1 0,1 2 0,0-1-1,4-3 4,27-42 116,2 2-1,39-45-115,-28 40 51,-3-2 0,2-11-51,-38 59 14,-2-1-1,0-1 1,-2 1 0,-1-2 0,-1 1 0,-1-1-1,-1 0 1,1-21-14,-6 35 8,0 0 0,-1 0 0,0 0 0,-1 0 0,0 1 0,-1-1 0,0 0 0,-1 1 0,-1-1 0,0 1 0,-1 0-8,4 9 0,0 1 0,0 0-1,0 0 1,0 0 0,-1 0-1,1 0 1,-1 0 0,1 0 0,-1 1-1,0-1 1,0 0 0,0 1-1,-1-1 1,2 1-2,0 1 0,-1 0 0,1-1-1,0 1 1,0 0 0,0 0 0,0 0-1,-1 0 1,1 0 0,0 0 0,0 0-1,0 0 1,0 1 0,-1-1 0,1 0-1,0 1 1,0-1 0,0 1 0,0-1 0,0 1-1,0-1 1,0 1 0,0 0 0,0 0-1,0-1 1,1 1 0,-1 0 0,0 0-1,0 0 1,1 0 0,-1 1 2,-7 8-9,0 2 0,1-1 0,0 1-1,1 0 1,1 0 0,0 1 0,0 0 0,1 0 0,1 0 0,-2 13 9,1-2-13,2 0 0,0-1 1,2 1-1,0 0 0,4 22 13,-1-29 5,0-1 1,1 1-1,0-1 0,1 0 0,1 0 0,1-1 0,0 1 0,1-2 1,1 1-1,0-1 0,1 0-5,-6-8 4,0-1 0,1 0 0,0 0-1,0-1 1,0 1 0,0-1 0,1 0 0,0-1 0,0 1 0,0-1 0,0 0 0,0 0-1,0-1 1,1 0 0,-1 0 0,1-1 0,0 0 0,-1 0 0,1 0 0,0-1-1,0 0 1,0 0 0,-1-1 0,1 0 0,0 0 0,-1 0 0,1-1 0,2-1-4,8-3-2,0-1 0,0-1 1,-1-1-1,0 0 1,0-2-1,-1 1 1,-1-2-1,0 0 1,0 0-1,-1-2 0,-1 1 1,2-4 1,38-57-29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4T21:30:18.46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0 162 5985,'14'-7'900,"-6"4"604,-9 12-104,-2 0-881,3-8-497,0 1 0,0-1 0,0 0 0,0 0 0,0 0 0,0 1 1,1-1-1,-1 0 0,1 0 0,-1 0 0,1 1 0,-1-1 1,1 0-1,-1 0 0,1 0 0,0 0 0,0 0 0,-1 0 0,1 0 1,0-1-1,0 1 0,0 0 0,1 0-22,27 21 73,-19-16-30,142 95 449,-150-99-470,0-1 1,0 1-1,0-1 1,0 1-1,0-1 0,0 0 1,0 1-1,1-1 1,-1-1-1,1 1 0,-1 0 1,0 0-1,1-1 1,-1 0-1,1 1-22,1-2 68,-1 0 0,1-1 0,-1 1 1,0-1-1,0 1 0,0-1 0,0 0 0,0 0 0,0 0 1,0-1-1,0 0-68,39-33 314,-30 24-215,0 1 0,1 0 0,1 1 0,7-4-99,-15 11 24,-1 1 0,1-1 0,0 1 0,0 0-1,0 0 1,0 0 0,1 1 0,-1 0 0,0 0 0,1 1-1,-1 0 1,0 0 0,1 1 0,1 0-24,12 3 32,-1 1 0,1 0 1,-1 2-1,0 1 0,10 5-32,-7-3 63,0 0 0,1-2 0,8 1-63,-23-7 36,1 0-1,-1-1 1,1 0 0,0 0-1,0-1 1,-1-1 0,1 1 0,0-1-1,-1-1 1,1 1 0,2-3-36,13-4 100,-1-2 1,0-1-1,-1-1 0,-1-1 1,0 0-1,0-2 1,7-7-101,-27 20 26,1 1 0,0 0 0,0 0 0,-1 0 1,1 0-1,0 0 0,0 0 0,0 1 1,0-1-1,0 0 0,0 1 0,0 0 0,0-1 1,0 1-1,1 0 0,-1 0 0,0 0 0,0 0 1,0 1-1,0-1 0,0 1 0,1-1-26,4 3 70,0 0 0,0 0-1,-1 1 1,1 0 0,4 3-70,-6-3 12,1 0 1,-1-1 0,1 0 0,0 0-1,0 0 1,0-1 0,0 0-1,3 1-12,1-2 12,0-1-1,-1 0 1,1-1-1,-1 0 0,1 0 1,-1-1-1,1 0 1,-1-1-1,0 0 0,0 0 1,0-1-1,1-1-11,23-12 64,-1-1 0,14-13-64,-36 25 7,12-9 13,-7 4-1,2 1-1,-1 0 0,10-3-18,-21 11 2,0-1 1,1 1-1,0 1 1,-1-1-1,1 1 0,0 0 1,0 1-1,0-1 0,0 1 1,0 0-1,0 0 0,-1 1 1,5 1-3,10 3 12,-1 2 0,0 0 1,0 1-1,10 7-12,-15-7 14,1-1 1,-1-1 0,1 0-1,0 0 1,0-2-1,1 0 1,-1-1-1,1 0 1,1-1-15,-6-2 23,0 0 0,0-1-1,0-1 1,0 0 0,-1 0 0,1-1 0,-1 0 0,1 0 0,8-6-23,7-4 137,-1-2 1,22-17-138,26-16 183,-69 46-172,0 0 0,1 0 1,-1 0-1,1 0 0,-1 1 0,1 0 0,-1 0 0,1 0 1,0 0-1,0 1 0,-1 0 0,1 0 0,0 0 1,0 0-1,-1 1 0,6 1-11,4 2 38,0 1 0,0 1 0,0 0 0,9 6-38,-12-5 16,0-2 0,0 1 0,0-2 0,1 1 0,0-2 0,0 1 0,0-2 0,1 1-16,8-3 21,-1-1 1,0-1-1,0-1 0,0-1 1,0 0-1,-1-2 0,1 0 1,14-7-22,0 1 65,0 1 0,8 0-65,-35 10-5,0 0 1,0 0-1,-1 1 0,1 0 0,0 0 1,0 1-1,-1 0 0,1 0 0,6 2 5,57 25-1268,-67-27 1155,39 18-389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6</Pages>
  <Words>522</Words>
  <Characters>335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actice Test</vt:lpstr>
    </vt:vector>
  </TitlesOfParts>
  <Company>WGSS</Company>
  <LinksUpToDate>false</LinksUpToDate>
  <CharactersWithSpaces>3867</CharactersWithSpaces>
  <SharedDoc>false</SharedDoc>
  <HLinks>
    <vt:vector size="36" baseType="variant">
      <vt:variant>
        <vt:i4>3473487</vt:i4>
      </vt:variant>
      <vt:variant>
        <vt:i4>2990</vt:i4>
      </vt:variant>
      <vt:variant>
        <vt:i4>1043</vt:i4>
      </vt:variant>
      <vt:variant>
        <vt:i4>1</vt:i4>
      </vt:variant>
      <vt:variant>
        <vt:lpwstr>Picture 6</vt:lpwstr>
      </vt:variant>
      <vt:variant>
        <vt:lpwstr/>
      </vt:variant>
      <vt:variant>
        <vt:i4>3276926</vt:i4>
      </vt:variant>
      <vt:variant>
        <vt:i4>24372</vt:i4>
      </vt:variant>
      <vt:variant>
        <vt:i4>1055</vt:i4>
      </vt:variant>
      <vt:variant>
        <vt:i4>1</vt:i4>
      </vt:variant>
      <vt:variant>
        <vt:lpwstr>Picture 11</vt:lpwstr>
      </vt:variant>
      <vt:variant>
        <vt:lpwstr/>
      </vt:variant>
      <vt:variant>
        <vt:i4>7274572</vt:i4>
      </vt:variant>
      <vt:variant>
        <vt:i4>-1</vt:i4>
      </vt:variant>
      <vt:variant>
        <vt:i4>1030</vt:i4>
      </vt:variant>
      <vt:variant>
        <vt:i4>1</vt:i4>
      </vt:variant>
      <vt:variant>
        <vt:lpwstr>10 by 10 grid</vt:lpwstr>
      </vt:variant>
      <vt:variant>
        <vt:lpwstr/>
      </vt:variant>
      <vt:variant>
        <vt:i4>7274572</vt:i4>
      </vt:variant>
      <vt:variant>
        <vt:i4>-1</vt:i4>
      </vt:variant>
      <vt:variant>
        <vt:i4>1033</vt:i4>
      </vt:variant>
      <vt:variant>
        <vt:i4>1</vt:i4>
      </vt:variant>
      <vt:variant>
        <vt:lpwstr>10 by 10 grid</vt:lpwstr>
      </vt:variant>
      <vt:variant>
        <vt:lpwstr/>
      </vt:variant>
      <vt:variant>
        <vt:i4>7274572</vt:i4>
      </vt:variant>
      <vt:variant>
        <vt:i4>-1</vt:i4>
      </vt:variant>
      <vt:variant>
        <vt:i4>1034</vt:i4>
      </vt:variant>
      <vt:variant>
        <vt:i4>1</vt:i4>
      </vt:variant>
      <vt:variant>
        <vt:lpwstr>10 by 10 grid</vt:lpwstr>
      </vt:variant>
      <vt:variant>
        <vt:lpwstr/>
      </vt:variant>
      <vt:variant>
        <vt:i4>7274572</vt:i4>
      </vt:variant>
      <vt:variant>
        <vt:i4>-1</vt:i4>
      </vt:variant>
      <vt:variant>
        <vt:i4>1035</vt:i4>
      </vt:variant>
      <vt:variant>
        <vt:i4>1</vt:i4>
      </vt:variant>
      <vt:variant>
        <vt:lpwstr>10 by 10 grid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Test</dc:title>
  <dc:creator>Donna Sharkey</dc:creator>
  <cp:lastModifiedBy>Becker, Shona</cp:lastModifiedBy>
  <cp:revision>11</cp:revision>
  <cp:lastPrinted>2017-11-02T16:52:00Z</cp:lastPrinted>
  <dcterms:created xsi:type="dcterms:W3CDTF">2020-05-04T21:02:00Z</dcterms:created>
  <dcterms:modified xsi:type="dcterms:W3CDTF">2020-05-04T23:23:00Z</dcterms:modified>
</cp:coreProperties>
</file>